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3"/>
  </p:notesMasterIdLst>
  <p:sldIdLst>
    <p:sldId id="256" r:id="rId3"/>
    <p:sldId id="675" r:id="rId4"/>
    <p:sldId id="854" r:id="rId5"/>
    <p:sldId id="871" r:id="rId6"/>
    <p:sldId id="622" r:id="rId7"/>
    <p:sldId id="782" r:id="rId8"/>
    <p:sldId id="875" r:id="rId9"/>
    <p:sldId id="876" r:id="rId10"/>
    <p:sldId id="878" r:id="rId11"/>
    <p:sldId id="879" r:id="rId1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8F8F8"/>
    <a:srgbClr val="0E261E"/>
    <a:srgbClr val="009AE5"/>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149E54D-9205-4D4C-ACD8-19B636DFBCD6}" v="784" dt="2022-06-04T19:53:31.737"/>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66" autoAdjust="0"/>
    <p:restoredTop sz="93970" autoAdjust="0"/>
  </p:normalViewPr>
  <p:slideViewPr>
    <p:cSldViewPr snapToGrid="0">
      <p:cViewPr varScale="1">
        <p:scale>
          <a:sx n="70" d="100"/>
          <a:sy n="70" d="100"/>
        </p:scale>
        <p:origin x="702" y="60"/>
      </p:cViewPr>
      <p:guideLst/>
    </p:cSldViewPr>
  </p:slideViewPr>
  <p:outlineViewPr>
    <p:cViewPr>
      <p:scale>
        <a:sx n="33" d="100"/>
        <a:sy n="33" d="100"/>
      </p:scale>
      <p:origin x="0" y="-490"/>
    </p:cViewPr>
  </p:outlineViewPr>
  <p:notesTextViewPr>
    <p:cViewPr>
      <p:scale>
        <a:sx n="1" d="1"/>
        <a:sy n="1" d="1"/>
      </p:scale>
      <p:origin x="0" y="0"/>
    </p:cViewPr>
  </p:notesTextViewPr>
  <p:sorterViewPr>
    <p:cViewPr>
      <p:scale>
        <a:sx n="100" d="100"/>
        <a:sy n="100" d="100"/>
      </p:scale>
      <p:origin x="0" y="-44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notesMaster" Target="notesMasters/notesMaster1.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theme" Target="theme/theme1.xml"/><Relationship Id="rId20"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viewProps" Target="viewProps.xml"/><Relationship Id="rId10" Type="http://schemas.openxmlformats.org/officeDocument/2006/relationships/slide" Target="slides/slide8.xml"/><Relationship Id="rId19" Type="http://schemas.microsoft.com/office/2016/11/relationships/changesInfo" Target="changesInfos/changesInfo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en Chi Son" userId="606856d02e9d83ac" providerId="LiveId" clId="{D19BCE6B-8684-4041-8768-2894E852AB41}"/>
    <pc:docChg chg="undo custSel addSld delSld modSld">
      <pc:chgData name="Nguyen Chi Son" userId="606856d02e9d83ac" providerId="LiveId" clId="{D19BCE6B-8684-4041-8768-2894E852AB41}" dt="2021-09-02T16:31:25.540" v="5025"/>
      <pc:docMkLst>
        <pc:docMk/>
      </pc:docMkLst>
      <pc:sldChg chg="modSp mod">
        <pc:chgData name="Nguyen Chi Son" userId="606856d02e9d83ac" providerId="LiveId" clId="{D19BCE6B-8684-4041-8768-2894E852AB41}" dt="2021-09-02T15:11:01.381" v="86" actId="20577"/>
        <pc:sldMkLst>
          <pc:docMk/>
          <pc:sldMk cId="2922349590" sldId="256"/>
        </pc:sldMkLst>
        <pc:spChg chg="mod">
          <ac:chgData name="Nguyen Chi Son" userId="606856d02e9d83ac" providerId="LiveId" clId="{D19BCE6B-8684-4041-8768-2894E852AB41}" dt="2021-09-02T15:11:01.381" v="86" actId="20577"/>
          <ac:spMkLst>
            <pc:docMk/>
            <pc:sldMk cId="2922349590" sldId="256"/>
            <ac:spMk id="136" creationId="{C574B640-0199-463F-87CA-8E3956B46E10}"/>
          </ac:spMkLst>
        </pc:spChg>
      </pc:sldChg>
      <pc:sldChg chg="modSp mod">
        <pc:chgData name="Nguyen Chi Son" userId="606856d02e9d83ac" providerId="LiveId" clId="{D19BCE6B-8684-4041-8768-2894E852AB41}" dt="2021-09-02T15:28:53.443" v="126" actId="20577"/>
        <pc:sldMkLst>
          <pc:docMk/>
          <pc:sldMk cId="2812505328" sldId="362"/>
        </pc:sldMkLst>
        <pc:spChg chg="mod">
          <ac:chgData name="Nguyen Chi Son" userId="606856d02e9d83ac" providerId="LiveId" clId="{D19BCE6B-8684-4041-8768-2894E852AB41}" dt="2021-09-02T15:28:53.443" v="126" actId="20577"/>
          <ac:spMkLst>
            <pc:docMk/>
            <pc:sldMk cId="2812505328" sldId="362"/>
            <ac:spMk id="2" creationId="{DAF08EC2-5D0D-48D9-855C-A59C0E5ED55B}"/>
          </ac:spMkLst>
        </pc:spChg>
      </pc:sldChg>
      <pc:sldChg chg="modSp mod">
        <pc:chgData name="Nguyen Chi Son" userId="606856d02e9d83ac" providerId="LiveId" clId="{D19BCE6B-8684-4041-8768-2894E852AB41}" dt="2021-09-02T15:45:23.600" v="868" actId="20577"/>
        <pc:sldMkLst>
          <pc:docMk/>
          <pc:sldMk cId="3904192345" sldId="502"/>
        </pc:sldMkLst>
        <pc:spChg chg="mod">
          <ac:chgData name="Nguyen Chi Son" userId="606856d02e9d83ac" providerId="LiveId" clId="{D19BCE6B-8684-4041-8768-2894E852AB41}" dt="2021-09-02T15:45:23.600" v="868" actId="20577"/>
          <ac:spMkLst>
            <pc:docMk/>
            <pc:sldMk cId="3904192345" sldId="502"/>
            <ac:spMk id="2" creationId="{DAF08EC2-5D0D-48D9-855C-A59C0E5ED55B}"/>
          </ac:spMkLst>
        </pc:spChg>
      </pc:sldChg>
      <pc:sldChg chg="addSp delSp modSp mod">
        <pc:chgData name="Nguyen Chi Son" userId="606856d02e9d83ac" providerId="LiveId" clId="{D19BCE6B-8684-4041-8768-2894E852AB41}" dt="2021-09-02T15:44:44.355" v="797" actId="554"/>
        <pc:sldMkLst>
          <pc:docMk/>
          <pc:sldMk cId="3298182474" sldId="547"/>
        </pc:sldMkLst>
        <pc:spChg chg="mod">
          <ac:chgData name="Nguyen Chi Son" userId="606856d02e9d83ac" providerId="LiveId" clId="{D19BCE6B-8684-4041-8768-2894E852AB41}" dt="2021-09-02T15:29:30.039" v="353" actId="20577"/>
          <ac:spMkLst>
            <pc:docMk/>
            <pc:sldMk cId="3298182474" sldId="547"/>
            <ac:spMk id="2" creationId="{BA8A6260-CA4B-46A9-A06E-C71EE59E6992}"/>
          </ac:spMkLst>
        </pc:spChg>
        <pc:spChg chg="add mod">
          <ac:chgData name="Nguyen Chi Son" userId="606856d02e9d83ac" providerId="LiveId" clId="{D19BCE6B-8684-4041-8768-2894E852AB41}" dt="2021-09-02T15:44:44.355" v="797" actId="554"/>
          <ac:spMkLst>
            <pc:docMk/>
            <pc:sldMk cId="3298182474" sldId="547"/>
            <ac:spMk id="8" creationId="{B5ECF9DA-747A-416C-815D-4FC1A623870D}"/>
          </ac:spMkLst>
        </pc:spChg>
        <pc:spChg chg="add mod">
          <ac:chgData name="Nguyen Chi Son" userId="606856d02e9d83ac" providerId="LiveId" clId="{D19BCE6B-8684-4041-8768-2894E852AB41}" dt="2021-09-02T15:44:44.355" v="797" actId="554"/>
          <ac:spMkLst>
            <pc:docMk/>
            <pc:sldMk cId="3298182474" sldId="547"/>
            <ac:spMk id="9" creationId="{E3CE5C03-A4E7-4DD1-A273-EB4DEB634293}"/>
          </ac:spMkLst>
        </pc:spChg>
        <pc:spChg chg="add mod">
          <ac:chgData name="Nguyen Chi Son" userId="606856d02e9d83ac" providerId="LiveId" clId="{D19BCE6B-8684-4041-8768-2894E852AB41}" dt="2021-09-02T15:44:44.355" v="797" actId="554"/>
          <ac:spMkLst>
            <pc:docMk/>
            <pc:sldMk cId="3298182474" sldId="547"/>
            <ac:spMk id="10" creationId="{47EC0BF2-5934-474A-94EE-88AC9B35ECF1}"/>
          </ac:spMkLst>
        </pc:spChg>
        <pc:picChg chg="del">
          <ac:chgData name="Nguyen Chi Son" userId="606856d02e9d83ac" providerId="LiveId" clId="{D19BCE6B-8684-4041-8768-2894E852AB41}" dt="2021-09-02T15:29:31.636" v="354" actId="478"/>
          <ac:picMkLst>
            <pc:docMk/>
            <pc:sldMk cId="3298182474" sldId="547"/>
            <ac:picMk id="4" creationId="{888C3101-599A-43C4-BE73-EE570CB96363}"/>
          </ac:picMkLst>
        </pc:picChg>
        <pc:picChg chg="add mod modCrop">
          <ac:chgData name="Nguyen Chi Son" userId="606856d02e9d83ac" providerId="LiveId" clId="{D19BCE6B-8684-4041-8768-2894E852AB41}" dt="2021-09-02T15:42:28.883" v="392" actId="408"/>
          <ac:picMkLst>
            <pc:docMk/>
            <pc:sldMk cId="3298182474" sldId="547"/>
            <ac:picMk id="5" creationId="{97D0A7CE-A051-476F-8CFA-5854A1EE74A0}"/>
          </ac:picMkLst>
        </pc:picChg>
        <pc:picChg chg="add mod">
          <ac:chgData name="Nguyen Chi Son" userId="606856d02e9d83ac" providerId="LiveId" clId="{D19BCE6B-8684-4041-8768-2894E852AB41}" dt="2021-09-02T15:42:28.883" v="392" actId="408"/>
          <ac:picMkLst>
            <pc:docMk/>
            <pc:sldMk cId="3298182474" sldId="547"/>
            <ac:picMk id="1026" creationId="{22B2CB73-A7BF-4593-9C9F-98AE376E84DC}"/>
          </ac:picMkLst>
        </pc:picChg>
        <pc:picChg chg="add mod">
          <ac:chgData name="Nguyen Chi Son" userId="606856d02e9d83ac" providerId="LiveId" clId="{D19BCE6B-8684-4041-8768-2894E852AB41}" dt="2021-09-02T15:42:28.883" v="392" actId="408"/>
          <ac:picMkLst>
            <pc:docMk/>
            <pc:sldMk cId="3298182474" sldId="547"/>
            <ac:picMk id="1028" creationId="{E6898385-9910-4C76-9D15-5922A0F37FDD}"/>
          </ac:picMkLst>
        </pc:picChg>
      </pc:sldChg>
      <pc:sldChg chg="addSp delSp modSp mod">
        <pc:chgData name="Nguyen Chi Son" userId="606856d02e9d83ac" providerId="LiveId" clId="{D19BCE6B-8684-4041-8768-2894E852AB41}" dt="2021-09-02T16:06:36.632" v="1640" actId="1076"/>
        <pc:sldMkLst>
          <pc:docMk/>
          <pc:sldMk cId="2951639226" sldId="592"/>
        </pc:sldMkLst>
        <pc:spChg chg="del">
          <ac:chgData name="Nguyen Chi Son" userId="606856d02e9d83ac" providerId="LiveId" clId="{D19BCE6B-8684-4041-8768-2894E852AB41}" dt="2021-09-02T15:51:33.197" v="975" actId="478"/>
          <ac:spMkLst>
            <pc:docMk/>
            <pc:sldMk cId="2951639226" sldId="592"/>
            <ac:spMk id="6" creationId="{8D6FE5CB-38A3-4192-BA67-2F814BE96A09}"/>
          </ac:spMkLst>
        </pc:spChg>
        <pc:spChg chg="mod">
          <ac:chgData name="Nguyen Chi Son" userId="606856d02e9d83ac" providerId="LiveId" clId="{D19BCE6B-8684-4041-8768-2894E852AB41}" dt="2021-09-02T15:51:30.003" v="974" actId="20577"/>
          <ac:spMkLst>
            <pc:docMk/>
            <pc:sldMk cId="2951639226" sldId="592"/>
            <ac:spMk id="9" creationId="{9F4BC261-4781-4DFE-BA2B-77EE6F751C48}"/>
          </ac:spMkLst>
        </pc:spChg>
        <pc:spChg chg="add mod">
          <ac:chgData name="Nguyen Chi Son" userId="606856d02e9d83ac" providerId="LiveId" clId="{D19BCE6B-8684-4041-8768-2894E852AB41}" dt="2021-09-02T16:06:36.632" v="1640" actId="1076"/>
          <ac:spMkLst>
            <pc:docMk/>
            <pc:sldMk cId="2951639226" sldId="592"/>
            <ac:spMk id="18" creationId="{F7FD1FDB-7305-4182-AED5-6C5292AFF68F}"/>
          </ac:spMkLst>
        </pc:spChg>
        <pc:spChg chg="add mod">
          <ac:chgData name="Nguyen Chi Son" userId="606856d02e9d83ac" providerId="LiveId" clId="{D19BCE6B-8684-4041-8768-2894E852AB41}" dt="2021-09-02T16:06:29.807" v="1638" actId="1076"/>
          <ac:spMkLst>
            <pc:docMk/>
            <pc:sldMk cId="2951639226" sldId="592"/>
            <ac:spMk id="19" creationId="{FB647DC3-9571-464C-9754-D985C784AE47}"/>
          </ac:spMkLst>
        </pc:spChg>
        <pc:spChg chg="del">
          <ac:chgData name="Nguyen Chi Son" userId="606856d02e9d83ac" providerId="LiveId" clId="{D19BCE6B-8684-4041-8768-2894E852AB41}" dt="2021-09-02T15:51:33.197" v="975" actId="478"/>
          <ac:spMkLst>
            <pc:docMk/>
            <pc:sldMk cId="2951639226" sldId="592"/>
            <ac:spMk id="24" creationId="{4A948F33-FF49-4DF5-9262-65FA8E715A7D}"/>
          </ac:spMkLst>
        </pc:spChg>
        <pc:spChg chg="del">
          <ac:chgData name="Nguyen Chi Son" userId="606856d02e9d83ac" providerId="LiveId" clId="{D19BCE6B-8684-4041-8768-2894E852AB41}" dt="2021-09-02T15:51:33.197" v="975" actId="478"/>
          <ac:spMkLst>
            <pc:docMk/>
            <pc:sldMk cId="2951639226" sldId="592"/>
            <ac:spMk id="25" creationId="{555E8CB5-CE9F-4BFE-AD4E-ECA8CCF0BBCC}"/>
          </ac:spMkLst>
        </pc:spChg>
        <pc:spChg chg="del">
          <ac:chgData name="Nguyen Chi Son" userId="606856d02e9d83ac" providerId="LiveId" clId="{D19BCE6B-8684-4041-8768-2894E852AB41}" dt="2021-09-02T15:51:33.197" v="975" actId="478"/>
          <ac:spMkLst>
            <pc:docMk/>
            <pc:sldMk cId="2951639226" sldId="592"/>
            <ac:spMk id="26" creationId="{7644B3CE-D22A-489D-8198-C3C2141E95F6}"/>
          </ac:spMkLst>
        </pc:spChg>
        <pc:spChg chg="del">
          <ac:chgData name="Nguyen Chi Son" userId="606856d02e9d83ac" providerId="LiveId" clId="{D19BCE6B-8684-4041-8768-2894E852AB41}" dt="2021-09-02T15:51:33.197" v="975" actId="478"/>
          <ac:spMkLst>
            <pc:docMk/>
            <pc:sldMk cId="2951639226" sldId="592"/>
            <ac:spMk id="33" creationId="{37E638B8-C3E9-43AA-898A-CC66425AD216}"/>
          </ac:spMkLst>
        </pc:spChg>
        <pc:spChg chg="del">
          <ac:chgData name="Nguyen Chi Son" userId="606856d02e9d83ac" providerId="LiveId" clId="{D19BCE6B-8684-4041-8768-2894E852AB41}" dt="2021-09-02T15:51:33.197" v="975" actId="478"/>
          <ac:spMkLst>
            <pc:docMk/>
            <pc:sldMk cId="2951639226" sldId="592"/>
            <ac:spMk id="34" creationId="{41D2D6B1-2031-4F6E-A756-166A493115A1}"/>
          </ac:spMkLst>
        </pc:spChg>
        <pc:picChg chg="add mod modCrop">
          <ac:chgData name="Nguyen Chi Son" userId="606856d02e9d83ac" providerId="LiveId" clId="{D19BCE6B-8684-4041-8768-2894E852AB41}" dt="2021-09-02T16:04:12.305" v="1234" actId="1076"/>
          <ac:picMkLst>
            <pc:docMk/>
            <pc:sldMk cId="2951639226" sldId="592"/>
            <ac:picMk id="3" creationId="{320CE52F-717F-4257-B2CC-D1A833C805C5}"/>
          </ac:picMkLst>
        </pc:picChg>
        <pc:picChg chg="del">
          <ac:chgData name="Nguyen Chi Son" userId="606856d02e9d83ac" providerId="LiveId" clId="{D19BCE6B-8684-4041-8768-2894E852AB41}" dt="2021-09-02T15:45:27.907" v="869" actId="478"/>
          <ac:picMkLst>
            <pc:docMk/>
            <pc:sldMk cId="2951639226" sldId="592"/>
            <ac:picMk id="4" creationId="{7162C1D9-552D-48F2-BA5B-294CA5A02E0F}"/>
          </ac:picMkLst>
        </pc:picChg>
        <pc:picChg chg="del">
          <ac:chgData name="Nguyen Chi Son" userId="606856d02e9d83ac" providerId="LiveId" clId="{D19BCE6B-8684-4041-8768-2894E852AB41}" dt="2021-09-02T15:45:28.438" v="870" actId="478"/>
          <ac:picMkLst>
            <pc:docMk/>
            <pc:sldMk cId="2951639226" sldId="592"/>
            <ac:picMk id="17" creationId="{B1EB683D-80A5-466B-AF56-2E3EBC15D8A1}"/>
          </ac:picMkLst>
        </pc:picChg>
        <pc:picChg chg="del">
          <ac:chgData name="Nguyen Chi Son" userId="606856d02e9d83ac" providerId="LiveId" clId="{D19BCE6B-8684-4041-8768-2894E852AB41}" dt="2021-09-02T15:45:28.969" v="871" actId="478"/>
          <ac:picMkLst>
            <pc:docMk/>
            <pc:sldMk cId="2951639226" sldId="592"/>
            <ac:picMk id="23" creationId="{FC8FB38F-983C-4801-B4C2-E17C3FF0A954}"/>
          </ac:picMkLst>
        </pc:picChg>
        <pc:picChg chg="add mod">
          <ac:chgData name="Nguyen Chi Son" userId="606856d02e9d83ac" providerId="LiveId" clId="{D19BCE6B-8684-4041-8768-2894E852AB41}" dt="2021-09-02T16:04:09.336" v="1232" actId="1076"/>
          <ac:picMkLst>
            <pc:docMk/>
            <pc:sldMk cId="2951639226" sldId="592"/>
            <ac:picMk id="2050" creationId="{AEB51E62-5E3C-43C8-A947-D194A8AF5605}"/>
          </ac:picMkLst>
        </pc:picChg>
        <pc:picChg chg="add mod">
          <ac:chgData name="Nguyen Chi Son" userId="606856d02e9d83ac" providerId="LiveId" clId="{D19BCE6B-8684-4041-8768-2894E852AB41}" dt="2021-09-02T16:04:10.856" v="1233" actId="1076"/>
          <ac:picMkLst>
            <pc:docMk/>
            <pc:sldMk cId="2951639226" sldId="592"/>
            <ac:picMk id="2052" creationId="{C299A913-80DF-4993-A84A-76BB977417DE}"/>
          </ac:picMkLst>
        </pc:picChg>
        <pc:cxnChg chg="del">
          <ac:chgData name="Nguyen Chi Son" userId="606856d02e9d83ac" providerId="LiveId" clId="{D19BCE6B-8684-4041-8768-2894E852AB41}" dt="2021-09-02T15:51:33.197" v="975" actId="478"/>
          <ac:cxnSpMkLst>
            <pc:docMk/>
            <pc:sldMk cId="2951639226" sldId="592"/>
            <ac:cxnSpMk id="8" creationId="{98F3AF01-7EA2-49D0-85DD-D66A8AE665D1}"/>
          </ac:cxnSpMkLst>
        </pc:cxnChg>
        <pc:cxnChg chg="del">
          <ac:chgData name="Nguyen Chi Son" userId="606856d02e9d83ac" providerId="LiveId" clId="{D19BCE6B-8684-4041-8768-2894E852AB41}" dt="2021-09-02T15:51:33.197" v="975" actId="478"/>
          <ac:cxnSpMkLst>
            <pc:docMk/>
            <pc:sldMk cId="2951639226" sldId="592"/>
            <ac:cxnSpMk id="31" creationId="{F84D07EF-C876-4F4F-8954-A0056097E8E6}"/>
          </ac:cxnSpMkLst>
        </pc:cxnChg>
      </pc:sldChg>
      <pc:sldChg chg="modSp mod">
        <pc:chgData name="Nguyen Chi Son" userId="606856d02e9d83ac" providerId="LiveId" clId="{D19BCE6B-8684-4041-8768-2894E852AB41}" dt="2021-09-02T16:30:13.503" v="4978" actId="1035"/>
        <pc:sldMkLst>
          <pc:docMk/>
          <pc:sldMk cId="1953741841" sldId="596"/>
        </pc:sldMkLst>
        <pc:spChg chg="mod">
          <ac:chgData name="Nguyen Chi Son" userId="606856d02e9d83ac" providerId="LiveId" clId="{D19BCE6B-8684-4041-8768-2894E852AB41}" dt="2021-09-02T16:07:52.122" v="2064" actId="20577"/>
          <ac:spMkLst>
            <pc:docMk/>
            <pc:sldMk cId="1953741841" sldId="596"/>
            <ac:spMk id="2" creationId="{BA8A6260-CA4B-46A9-A06E-C71EE59E6992}"/>
          </ac:spMkLst>
        </pc:spChg>
        <pc:spChg chg="mod">
          <ac:chgData name="Nguyen Chi Son" userId="606856d02e9d83ac" providerId="LiveId" clId="{D19BCE6B-8684-4041-8768-2894E852AB41}" dt="2021-09-02T16:30:13.503" v="4978" actId="1035"/>
          <ac:spMkLst>
            <pc:docMk/>
            <pc:sldMk cId="1953741841" sldId="596"/>
            <ac:spMk id="4" creationId="{0D159DDA-BA49-4E92-817D-8988A85A5610}"/>
          </ac:spMkLst>
        </pc:spChg>
        <pc:spChg chg="mod">
          <ac:chgData name="Nguyen Chi Son" userId="606856d02e9d83ac" providerId="LiveId" clId="{D19BCE6B-8684-4041-8768-2894E852AB41}" dt="2021-09-02T16:30:13.503" v="4978" actId="1035"/>
          <ac:spMkLst>
            <pc:docMk/>
            <pc:sldMk cId="1953741841" sldId="596"/>
            <ac:spMk id="5" creationId="{34B18095-2B84-439E-80AD-AC5D4586BEAA}"/>
          </ac:spMkLst>
        </pc:spChg>
        <pc:spChg chg="mod">
          <ac:chgData name="Nguyen Chi Son" userId="606856d02e9d83ac" providerId="LiveId" clId="{D19BCE6B-8684-4041-8768-2894E852AB41}" dt="2021-09-02T16:30:13.503" v="4978" actId="1035"/>
          <ac:spMkLst>
            <pc:docMk/>
            <pc:sldMk cId="1953741841" sldId="596"/>
            <ac:spMk id="11" creationId="{BB94417D-BA64-41A3-A335-F1084FC4EAAB}"/>
          </ac:spMkLst>
        </pc:spChg>
        <pc:spChg chg="mod">
          <ac:chgData name="Nguyen Chi Son" userId="606856d02e9d83ac" providerId="LiveId" clId="{D19BCE6B-8684-4041-8768-2894E852AB41}" dt="2021-09-02T16:30:13.503" v="4978" actId="1035"/>
          <ac:spMkLst>
            <pc:docMk/>
            <pc:sldMk cId="1953741841" sldId="596"/>
            <ac:spMk id="14" creationId="{47690167-AC03-4A6E-8A65-B47A2BE69ACA}"/>
          </ac:spMkLst>
        </pc:spChg>
      </pc:sldChg>
      <pc:sldChg chg="addSp delSp modSp mod delAnim modAnim">
        <pc:chgData name="Nguyen Chi Son" userId="606856d02e9d83ac" providerId="LiveId" clId="{D19BCE6B-8684-4041-8768-2894E852AB41}" dt="2021-09-02T16:30:08.760" v="4951"/>
        <pc:sldMkLst>
          <pc:docMk/>
          <pc:sldMk cId="2257398000" sldId="600"/>
        </pc:sldMkLst>
        <pc:spChg chg="add mod">
          <ac:chgData name="Nguyen Chi Son" userId="606856d02e9d83ac" providerId="LiveId" clId="{D19BCE6B-8684-4041-8768-2894E852AB41}" dt="2021-09-02T16:25:55.275" v="4352" actId="1076"/>
          <ac:spMkLst>
            <pc:docMk/>
            <pc:sldMk cId="2257398000" sldId="600"/>
            <ac:spMk id="8" creationId="{C5E02912-47B3-40D1-A6E2-06E77D38CCF1}"/>
          </ac:spMkLst>
        </pc:spChg>
        <pc:spChg chg="mod">
          <ac:chgData name="Nguyen Chi Son" userId="606856d02e9d83ac" providerId="LiveId" clId="{D19BCE6B-8684-4041-8768-2894E852AB41}" dt="2021-09-02T16:22:47.636" v="4068" actId="20577"/>
          <ac:spMkLst>
            <pc:docMk/>
            <pc:sldMk cId="2257398000" sldId="600"/>
            <ac:spMk id="9" creationId="{9F4BC261-4781-4DFE-BA2B-77EE6F751C48}"/>
          </ac:spMkLst>
        </pc:spChg>
        <pc:graphicFrameChg chg="del">
          <ac:chgData name="Nguyen Chi Son" userId="606856d02e9d83ac" providerId="LiveId" clId="{D19BCE6B-8684-4041-8768-2894E852AB41}" dt="2021-09-02T15:55:52.182" v="985" actId="478"/>
          <ac:graphicFrameMkLst>
            <pc:docMk/>
            <pc:sldMk cId="2257398000" sldId="600"/>
            <ac:graphicFrameMk id="2" creationId="{1C30D0EC-778A-41DE-BD71-20DC685CF78C}"/>
          </ac:graphicFrameMkLst>
        </pc:graphicFrameChg>
        <pc:picChg chg="add mod">
          <ac:chgData name="Nguyen Chi Son" userId="606856d02e9d83ac" providerId="LiveId" clId="{D19BCE6B-8684-4041-8768-2894E852AB41}" dt="2021-09-02T16:23:42.025" v="4081" actId="1076"/>
          <ac:picMkLst>
            <pc:docMk/>
            <pc:sldMk cId="2257398000" sldId="600"/>
            <ac:picMk id="4" creationId="{17425676-0183-4244-AABA-DC193B45FF2D}"/>
          </ac:picMkLst>
        </pc:picChg>
        <pc:picChg chg="add mod">
          <ac:chgData name="Nguyen Chi Son" userId="606856d02e9d83ac" providerId="LiveId" clId="{D19BCE6B-8684-4041-8768-2894E852AB41}" dt="2021-09-02T16:23:49.917" v="4084" actId="1076"/>
          <ac:picMkLst>
            <pc:docMk/>
            <pc:sldMk cId="2257398000" sldId="600"/>
            <ac:picMk id="6" creationId="{5C44F2BF-1410-45CE-A615-A49095EFE56D}"/>
          </ac:picMkLst>
        </pc:picChg>
        <pc:picChg chg="add del mod">
          <ac:chgData name="Nguyen Chi Son" userId="606856d02e9d83ac" providerId="LiveId" clId="{D19BCE6B-8684-4041-8768-2894E852AB41}" dt="2021-09-02T16:25:43.711" v="4329" actId="478"/>
          <ac:picMkLst>
            <pc:docMk/>
            <pc:sldMk cId="2257398000" sldId="600"/>
            <ac:picMk id="7" creationId="{3ADD52BC-D4E5-4B18-BF00-81E1F985DE9B}"/>
          </ac:picMkLst>
        </pc:picChg>
        <pc:picChg chg="add mod modCrop">
          <ac:chgData name="Nguyen Chi Son" userId="606856d02e9d83ac" providerId="LiveId" clId="{D19BCE6B-8684-4041-8768-2894E852AB41}" dt="2021-09-02T16:25:48.783" v="4331" actId="1076"/>
          <ac:picMkLst>
            <pc:docMk/>
            <pc:sldMk cId="2257398000" sldId="600"/>
            <ac:picMk id="10" creationId="{10B0BB44-6BB6-45C2-B7D9-A7E5C1B3C51C}"/>
          </ac:picMkLst>
        </pc:picChg>
      </pc:sldChg>
      <pc:sldChg chg="addSp modSp add mod modAnim">
        <pc:chgData name="Nguyen Chi Son" userId="606856d02e9d83ac" providerId="LiveId" clId="{D19BCE6B-8684-4041-8768-2894E852AB41}" dt="2021-09-02T16:31:25.540" v="5025"/>
        <pc:sldMkLst>
          <pc:docMk/>
          <pc:sldMk cId="1102542394" sldId="601"/>
        </pc:sldMkLst>
        <pc:spChg chg="mod">
          <ac:chgData name="Nguyen Chi Son" userId="606856d02e9d83ac" providerId="LiveId" clId="{D19BCE6B-8684-4041-8768-2894E852AB41}" dt="2021-09-02T16:09:33.674" v="2517" actId="20577"/>
          <ac:spMkLst>
            <pc:docMk/>
            <pc:sldMk cId="1102542394" sldId="601"/>
            <ac:spMk id="2" creationId="{BA8A6260-CA4B-46A9-A06E-C71EE59E6992}"/>
          </ac:spMkLst>
        </pc:spChg>
        <pc:spChg chg="mod">
          <ac:chgData name="Nguyen Chi Son" userId="606856d02e9d83ac" providerId="LiveId" clId="{D19BCE6B-8684-4041-8768-2894E852AB41}" dt="2021-09-02T16:10:11.843" v="2687" actId="20577"/>
          <ac:spMkLst>
            <pc:docMk/>
            <pc:sldMk cId="1102542394" sldId="601"/>
            <ac:spMk id="14" creationId="{47690167-AC03-4A6E-8A65-B47A2BE69ACA}"/>
          </ac:spMkLst>
        </pc:spChg>
        <pc:picChg chg="add mod">
          <ac:chgData name="Nguyen Chi Son" userId="606856d02e9d83ac" providerId="LiveId" clId="{D19BCE6B-8684-4041-8768-2894E852AB41}" dt="2021-09-02T16:30:20.470" v="4981" actId="1076"/>
          <ac:picMkLst>
            <pc:docMk/>
            <pc:sldMk cId="1102542394" sldId="601"/>
            <ac:picMk id="6" creationId="{AD778BC0-32DD-4CA6-8235-3A8D324910EE}"/>
          </ac:picMkLst>
        </pc:picChg>
      </pc:sldChg>
      <pc:sldChg chg="del">
        <pc:chgData name="Nguyen Chi Son" userId="606856d02e9d83ac" providerId="LiveId" clId="{D19BCE6B-8684-4041-8768-2894E852AB41}" dt="2021-09-02T15:45:09.801" v="798" actId="47"/>
        <pc:sldMkLst>
          <pc:docMk/>
          <pc:sldMk cId="1368910658" sldId="601"/>
        </pc:sldMkLst>
      </pc:sldChg>
      <pc:sldChg chg="del">
        <pc:chgData name="Nguyen Chi Son" userId="606856d02e9d83ac" providerId="LiveId" clId="{D19BCE6B-8684-4041-8768-2894E852AB41}" dt="2021-09-02T16:06:43.046" v="1641" actId="47"/>
        <pc:sldMkLst>
          <pc:docMk/>
          <pc:sldMk cId="29285270" sldId="602"/>
        </pc:sldMkLst>
      </pc:sldChg>
      <pc:sldChg chg="delSp modSp add mod modAnim">
        <pc:chgData name="Nguyen Chi Son" userId="606856d02e9d83ac" providerId="LiveId" clId="{D19BCE6B-8684-4041-8768-2894E852AB41}" dt="2021-09-02T16:30:53.057" v="5022"/>
        <pc:sldMkLst>
          <pc:docMk/>
          <pc:sldMk cId="4122330530" sldId="602"/>
        </pc:sldMkLst>
        <pc:spChg chg="mod">
          <ac:chgData name="Nguyen Chi Son" userId="606856d02e9d83ac" providerId="LiveId" clId="{D19BCE6B-8684-4041-8768-2894E852AB41}" dt="2021-09-02T16:13:56.519" v="3244" actId="20577"/>
          <ac:spMkLst>
            <pc:docMk/>
            <pc:sldMk cId="4122330530" sldId="602"/>
            <ac:spMk id="2" creationId="{BA8A6260-CA4B-46A9-A06E-C71EE59E6992}"/>
          </ac:spMkLst>
        </pc:spChg>
        <pc:spChg chg="mod">
          <ac:chgData name="Nguyen Chi Son" userId="606856d02e9d83ac" providerId="LiveId" clId="{D19BCE6B-8684-4041-8768-2894E852AB41}" dt="2021-09-02T16:30:27.070" v="5000" actId="1035"/>
          <ac:spMkLst>
            <pc:docMk/>
            <pc:sldMk cId="4122330530" sldId="602"/>
            <ac:spMk id="4" creationId="{0D159DDA-BA49-4E92-817D-8988A85A5610}"/>
          </ac:spMkLst>
        </pc:spChg>
        <pc:spChg chg="mod">
          <ac:chgData name="Nguyen Chi Son" userId="606856d02e9d83ac" providerId="LiveId" clId="{D19BCE6B-8684-4041-8768-2894E852AB41}" dt="2021-09-02T16:30:27.070" v="5000" actId="1035"/>
          <ac:spMkLst>
            <pc:docMk/>
            <pc:sldMk cId="4122330530" sldId="602"/>
            <ac:spMk id="5" creationId="{34B18095-2B84-439E-80AD-AC5D4586BEAA}"/>
          </ac:spMkLst>
        </pc:spChg>
        <pc:spChg chg="mod">
          <ac:chgData name="Nguyen Chi Son" userId="606856d02e9d83ac" providerId="LiveId" clId="{D19BCE6B-8684-4041-8768-2894E852AB41}" dt="2021-09-02T16:30:27.070" v="5000" actId="1035"/>
          <ac:spMkLst>
            <pc:docMk/>
            <pc:sldMk cId="4122330530" sldId="602"/>
            <ac:spMk id="11" creationId="{BB94417D-BA64-41A3-A335-F1084FC4EAAB}"/>
          </ac:spMkLst>
        </pc:spChg>
        <pc:spChg chg="mod">
          <ac:chgData name="Nguyen Chi Son" userId="606856d02e9d83ac" providerId="LiveId" clId="{D19BCE6B-8684-4041-8768-2894E852AB41}" dt="2021-09-02T16:30:27.070" v="5000" actId="1035"/>
          <ac:spMkLst>
            <pc:docMk/>
            <pc:sldMk cId="4122330530" sldId="602"/>
            <ac:spMk id="14" creationId="{47690167-AC03-4A6E-8A65-B47A2BE69ACA}"/>
          </ac:spMkLst>
        </pc:spChg>
        <pc:picChg chg="del">
          <ac:chgData name="Nguyen Chi Son" userId="606856d02e9d83ac" providerId="LiveId" clId="{D19BCE6B-8684-4041-8768-2894E852AB41}" dt="2021-09-02T16:12:03.995" v="2689" actId="478"/>
          <ac:picMkLst>
            <pc:docMk/>
            <pc:sldMk cId="4122330530" sldId="602"/>
            <ac:picMk id="6" creationId="{AD778BC0-32DD-4CA6-8235-3A8D324910EE}"/>
          </ac:picMkLst>
        </pc:picChg>
      </pc:sldChg>
      <pc:sldChg chg="modSp add del mod">
        <pc:chgData name="Nguyen Chi Son" userId="606856d02e9d83ac" providerId="LiveId" clId="{D19BCE6B-8684-4041-8768-2894E852AB41}" dt="2021-09-02T16:30:41.791" v="5021" actId="47"/>
        <pc:sldMkLst>
          <pc:docMk/>
          <pc:sldMk cId="308490363" sldId="603"/>
        </pc:sldMkLst>
        <pc:spChg chg="mod">
          <ac:chgData name="Nguyen Chi Son" userId="606856d02e9d83ac" providerId="LiveId" clId="{D19BCE6B-8684-4041-8768-2894E852AB41}" dt="2021-09-02T16:30:32.197" v="5020" actId="1036"/>
          <ac:spMkLst>
            <pc:docMk/>
            <pc:sldMk cId="308490363" sldId="603"/>
            <ac:spMk id="4" creationId="{0D159DDA-BA49-4E92-817D-8988A85A5610}"/>
          </ac:spMkLst>
        </pc:spChg>
        <pc:spChg chg="mod">
          <ac:chgData name="Nguyen Chi Son" userId="606856d02e9d83ac" providerId="LiveId" clId="{D19BCE6B-8684-4041-8768-2894E852AB41}" dt="2021-09-02T16:30:32.197" v="5020" actId="1036"/>
          <ac:spMkLst>
            <pc:docMk/>
            <pc:sldMk cId="308490363" sldId="603"/>
            <ac:spMk id="5" creationId="{34B18095-2B84-439E-80AD-AC5D4586BEAA}"/>
          </ac:spMkLst>
        </pc:spChg>
        <pc:spChg chg="mod">
          <ac:chgData name="Nguyen Chi Son" userId="606856d02e9d83ac" providerId="LiveId" clId="{D19BCE6B-8684-4041-8768-2894E852AB41}" dt="2021-09-02T16:30:32.197" v="5020" actId="1036"/>
          <ac:spMkLst>
            <pc:docMk/>
            <pc:sldMk cId="308490363" sldId="603"/>
            <ac:spMk id="11" creationId="{BB94417D-BA64-41A3-A335-F1084FC4EAAB}"/>
          </ac:spMkLst>
        </pc:spChg>
        <pc:spChg chg="mod">
          <ac:chgData name="Nguyen Chi Son" userId="606856d02e9d83ac" providerId="LiveId" clId="{D19BCE6B-8684-4041-8768-2894E852AB41}" dt="2021-09-02T16:30:32.197" v="5020" actId="1036"/>
          <ac:spMkLst>
            <pc:docMk/>
            <pc:sldMk cId="308490363" sldId="603"/>
            <ac:spMk id="14" creationId="{47690167-AC03-4A6E-8A65-B47A2BE69ACA}"/>
          </ac:spMkLst>
        </pc:spChg>
      </pc:sldChg>
      <pc:sldChg chg="add del">
        <pc:chgData name="Nguyen Chi Son" userId="606856d02e9d83ac" providerId="LiveId" clId="{D19BCE6B-8684-4041-8768-2894E852AB41}" dt="2021-09-02T15:55:49.416" v="984"/>
        <pc:sldMkLst>
          <pc:docMk/>
          <pc:sldMk cId="1834730322" sldId="603"/>
        </pc:sldMkLst>
      </pc:sldChg>
      <pc:sldChg chg="modSp add mod modAnim">
        <pc:chgData name="Nguyen Chi Son" userId="606856d02e9d83ac" providerId="LiveId" clId="{D19BCE6B-8684-4041-8768-2894E852AB41}" dt="2021-09-02T16:30:55.947" v="5023"/>
        <pc:sldMkLst>
          <pc:docMk/>
          <pc:sldMk cId="3726558312" sldId="604"/>
        </pc:sldMkLst>
        <pc:spChg chg="mod">
          <ac:chgData name="Nguyen Chi Son" userId="606856d02e9d83ac" providerId="LiveId" clId="{D19BCE6B-8684-4041-8768-2894E852AB41}" dt="2021-09-02T16:19:08.715" v="3657" actId="20577"/>
          <ac:spMkLst>
            <pc:docMk/>
            <pc:sldMk cId="3726558312" sldId="604"/>
            <ac:spMk id="2" creationId="{BA8A6260-CA4B-46A9-A06E-C71EE59E6992}"/>
          </ac:spMkLst>
        </pc:spChg>
        <pc:spChg chg="mod">
          <ac:chgData name="Nguyen Chi Son" userId="606856d02e9d83ac" providerId="LiveId" clId="{D19BCE6B-8684-4041-8768-2894E852AB41}" dt="2021-09-02T16:19:51.515" v="3951" actId="1035"/>
          <ac:spMkLst>
            <pc:docMk/>
            <pc:sldMk cId="3726558312" sldId="604"/>
            <ac:spMk id="4" creationId="{0D159DDA-BA49-4E92-817D-8988A85A5610}"/>
          </ac:spMkLst>
        </pc:spChg>
        <pc:spChg chg="mod">
          <ac:chgData name="Nguyen Chi Son" userId="606856d02e9d83ac" providerId="LiveId" clId="{D19BCE6B-8684-4041-8768-2894E852AB41}" dt="2021-09-02T16:19:51.515" v="3951" actId="1035"/>
          <ac:spMkLst>
            <pc:docMk/>
            <pc:sldMk cId="3726558312" sldId="604"/>
            <ac:spMk id="5" creationId="{34B18095-2B84-439E-80AD-AC5D4586BEAA}"/>
          </ac:spMkLst>
        </pc:spChg>
        <pc:spChg chg="mod">
          <ac:chgData name="Nguyen Chi Son" userId="606856d02e9d83ac" providerId="LiveId" clId="{D19BCE6B-8684-4041-8768-2894E852AB41}" dt="2021-09-02T16:19:51.515" v="3951" actId="1035"/>
          <ac:spMkLst>
            <pc:docMk/>
            <pc:sldMk cId="3726558312" sldId="604"/>
            <ac:spMk id="11" creationId="{BB94417D-BA64-41A3-A335-F1084FC4EAAB}"/>
          </ac:spMkLst>
        </pc:spChg>
        <pc:spChg chg="mod">
          <ac:chgData name="Nguyen Chi Son" userId="606856d02e9d83ac" providerId="LiveId" clId="{D19BCE6B-8684-4041-8768-2894E852AB41}" dt="2021-09-02T16:19:51.515" v="3951" actId="1035"/>
          <ac:spMkLst>
            <pc:docMk/>
            <pc:sldMk cId="3726558312" sldId="604"/>
            <ac:spMk id="14" creationId="{47690167-AC03-4A6E-8A65-B47A2BE69ACA}"/>
          </ac:spMkLst>
        </pc:spChg>
      </pc:sldChg>
      <pc:sldChg chg="modSp add mod modAnim">
        <pc:chgData name="Nguyen Chi Son" userId="606856d02e9d83ac" providerId="LiveId" clId="{D19BCE6B-8684-4041-8768-2894E852AB41}" dt="2021-09-02T16:29:56.260" v="4950" actId="20577"/>
        <pc:sldMkLst>
          <pc:docMk/>
          <pc:sldMk cId="1789384619" sldId="605"/>
        </pc:sldMkLst>
        <pc:spChg chg="mod">
          <ac:chgData name="Nguyen Chi Son" userId="606856d02e9d83ac" providerId="LiveId" clId="{D19BCE6B-8684-4041-8768-2894E852AB41}" dt="2021-09-02T16:28:45.738" v="4570" actId="20577"/>
          <ac:spMkLst>
            <pc:docMk/>
            <pc:sldMk cId="1789384619" sldId="605"/>
            <ac:spMk id="2" creationId="{BA8A6260-CA4B-46A9-A06E-C71EE59E6992}"/>
          </ac:spMkLst>
        </pc:spChg>
        <pc:spChg chg="mod">
          <ac:chgData name="Nguyen Chi Son" userId="606856d02e9d83ac" providerId="LiveId" clId="{D19BCE6B-8684-4041-8768-2894E852AB41}" dt="2021-09-02T16:29:14.593" v="4751" actId="1036"/>
          <ac:spMkLst>
            <pc:docMk/>
            <pc:sldMk cId="1789384619" sldId="605"/>
            <ac:spMk id="4" creationId="{0D159DDA-BA49-4E92-817D-8988A85A5610}"/>
          </ac:spMkLst>
        </pc:spChg>
        <pc:spChg chg="mod">
          <ac:chgData name="Nguyen Chi Son" userId="606856d02e9d83ac" providerId="LiveId" clId="{D19BCE6B-8684-4041-8768-2894E852AB41}" dt="2021-09-02T16:29:14.593" v="4751" actId="1036"/>
          <ac:spMkLst>
            <pc:docMk/>
            <pc:sldMk cId="1789384619" sldId="605"/>
            <ac:spMk id="5" creationId="{34B18095-2B84-439E-80AD-AC5D4586BEAA}"/>
          </ac:spMkLst>
        </pc:spChg>
        <pc:spChg chg="mod">
          <ac:chgData name="Nguyen Chi Son" userId="606856d02e9d83ac" providerId="LiveId" clId="{D19BCE6B-8684-4041-8768-2894E852AB41}" dt="2021-09-02T16:29:56.260" v="4950" actId="20577"/>
          <ac:spMkLst>
            <pc:docMk/>
            <pc:sldMk cId="1789384619" sldId="605"/>
            <ac:spMk id="11" creationId="{BB94417D-BA64-41A3-A335-F1084FC4EAAB}"/>
          </ac:spMkLst>
        </pc:spChg>
        <pc:spChg chg="mod">
          <ac:chgData name="Nguyen Chi Son" userId="606856d02e9d83ac" providerId="LiveId" clId="{D19BCE6B-8684-4041-8768-2894E852AB41}" dt="2021-09-02T16:29:14.593" v="4751" actId="1036"/>
          <ac:spMkLst>
            <pc:docMk/>
            <pc:sldMk cId="1789384619" sldId="605"/>
            <ac:spMk id="14" creationId="{47690167-AC03-4A6E-8A65-B47A2BE69ACA}"/>
          </ac:spMkLst>
        </pc:spChg>
      </pc:sldChg>
    </pc:docChg>
  </pc:docChgLst>
  <pc:docChgLst>
    <pc:chgData name="Nguyen Chi Son" userId="606856d02e9d83ac" providerId="LiveId" clId="{6C87C6BF-2A0E-41FE-8AD8-605C65027DD2}"/>
    <pc:docChg chg="undo redo custSel addSld delSld modSld sldOrd">
      <pc:chgData name="Nguyen Chi Son" userId="606856d02e9d83ac" providerId="LiveId" clId="{6C87C6BF-2A0E-41FE-8AD8-605C65027DD2}" dt="2021-11-01T05:25:30.711" v="3890" actId="207"/>
      <pc:docMkLst>
        <pc:docMk/>
      </pc:docMkLst>
      <pc:sldChg chg="modSp mod">
        <pc:chgData name="Nguyen Chi Son" userId="606856d02e9d83ac" providerId="LiveId" clId="{6C87C6BF-2A0E-41FE-8AD8-605C65027DD2}" dt="2021-10-30T03:37:36.051" v="100" actId="255"/>
        <pc:sldMkLst>
          <pc:docMk/>
          <pc:sldMk cId="2922349590" sldId="256"/>
        </pc:sldMkLst>
        <pc:spChg chg="mod">
          <ac:chgData name="Nguyen Chi Son" userId="606856d02e9d83ac" providerId="LiveId" clId="{6C87C6BF-2A0E-41FE-8AD8-605C65027DD2}" dt="2021-10-30T03:37:36.051" v="100" actId="255"/>
          <ac:spMkLst>
            <pc:docMk/>
            <pc:sldMk cId="2922349590" sldId="256"/>
            <ac:spMk id="136" creationId="{C574B640-0199-463F-87CA-8E3956B46E10}"/>
          </ac:spMkLst>
        </pc:spChg>
      </pc:sldChg>
      <pc:sldChg chg="modSp del mod">
        <pc:chgData name="Nguyen Chi Son" userId="606856d02e9d83ac" providerId="LiveId" clId="{6C87C6BF-2A0E-41FE-8AD8-605C65027DD2}" dt="2021-10-30T03:42:43.671" v="223" actId="47"/>
        <pc:sldMkLst>
          <pc:docMk/>
          <pc:sldMk cId="2812505328" sldId="362"/>
        </pc:sldMkLst>
        <pc:spChg chg="mod">
          <ac:chgData name="Nguyen Chi Son" userId="606856d02e9d83ac" providerId="LiveId" clId="{6C87C6BF-2A0E-41FE-8AD8-605C65027DD2}" dt="2021-10-30T03:37:54.252" v="199" actId="20577"/>
          <ac:spMkLst>
            <pc:docMk/>
            <pc:sldMk cId="2812505328" sldId="362"/>
            <ac:spMk id="2" creationId="{DAF08EC2-5D0D-48D9-855C-A59C0E5ED55B}"/>
          </ac:spMkLst>
        </pc:spChg>
        <pc:spChg chg="mod">
          <ac:chgData name="Nguyen Chi Son" userId="606856d02e9d83ac" providerId="LiveId" clId="{6C87C6BF-2A0E-41FE-8AD8-605C65027DD2}" dt="2021-10-30T03:37:57.638" v="218" actId="1036"/>
          <ac:spMkLst>
            <pc:docMk/>
            <pc:sldMk cId="2812505328" sldId="362"/>
            <ac:spMk id="3" creationId="{8CD51C9F-FCB0-4185-93E6-835FC05E1B10}"/>
          </ac:spMkLst>
        </pc:spChg>
      </pc:sldChg>
      <pc:sldChg chg="delSp del mod">
        <pc:chgData name="Nguyen Chi Son" userId="606856d02e9d83ac" providerId="LiveId" clId="{6C87C6BF-2A0E-41FE-8AD8-605C65027DD2}" dt="2021-10-30T03:46:18.480" v="706" actId="47"/>
        <pc:sldMkLst>
          <pc:docMk/>
          <pc:sldMk cId="3298182474" sldId="547"/>
        </pc:sldMkLst>
        <pc:picChg chg="del">
          <ac:chgData name="Nguyen Chi Son" userId="606856d02e9d83ac" providerId="LiveId" clId="{6C87C6BF-2A0E-41FE-8AD8-605C65027DD2}" dt="2021-10-30T03:38:01.240" v="219" actId="478"/>
          <ac:picMkLst>
            <pc:docMk/>
            <pc:sldMk cId="3298182474" sldId="547"/>
            <ac:picMk id="14" creationId="{E06644B1-37E8-4F9F-8ADB-21D6E82A5F0D}"/>
          </ac:picMkLst>
        </pc:picChg>
        <pc:picChg chg="del">
          <ac:chgData name="Nguyen Chi Son" userId="606856d02e9d83ac" providerId="LiveId" clId="{6C87C6BF-2A0E-41FE-8AD8-605C65027DD2}" dt="2021-10-30T03:38:01.740" v="220" actId="478"/>
          <ac:picMkLst>
            <pc:docMk/>
            <pc:sldMk cId="3298182474" sldId="547"/>
            <ac:picMk id="1026" creationId="{07A327FF-01E8-47BD-8FDF-C4CB28FB2F90}"/>
          </ac:picMkLst>
        </pc:picChg>
        <pc:picChg chg="del">
          <ac:chgData name="Nguyen Chi Son" userId="606856d02e9d83ac" providerId="LiveId" clId="{6C87C6BF-2A0E-41FE-8AD8-605C65027DD2}" dt="2021-10-30T03:38:02.224" v="221" actId="478"/>
          <ac:picMkLst>
            <pc:docMk/>
            <pc:sldMk cId="3298182474" sldId="547"/>
            <ac:picMk id="1030" creationId="{E9213D61-5228-4355-B978-B4656C77655F}"/>
          </ac:picMkLst>
        </pc:picChg>
      </pc:sldChg>
      <pc:sldChg chg="modSp add mod">
        <pc:chgData name="Nguyen Chi Son" userId="606856d02e9d83ac" providerId="LiveId" clId="{6C87C6BF-2A0E-41FE-8AD8-605C65027DD2}" dt="2021-10-30T03:56:23.320" v="2232" actId="20577"/>
        <pc:sldMkLst>
          <pc:docMk/>
          <pc:sldMk cId="3319126272" sldId="622"/>
        </pc:sldMkLst>
        <pc:spChg chg="mod">
          <ac:chgData name="Nguyen Chi Son" userId="606856d02e9d83ac" providerId="LiveId" clId="{6C87C6BF-2A0E-41FE-8AD8-605C65027DD2}" dt="2021-10-30T03:56:16.148" v="2224" actId="20577"/>
          <ac:spMkLst>
            <pc:docMk/>
            <pc:sldMk cId="3319126272" sldId="622"/>
            <ac:spMk id="2" creationId="{DAF08EC2-5D0D-48D9-855C-A59C0E5ED55B}"/>
          </ac:spMkLst>
        </pc:spChg>
        <pc:spChg chg="mod">
          <ac:chgData name="Nguyen Chi Son" userId="606856d02e9d83ac" providerId="LiveId" clId="{6C87C6BF-2A0E-41FE-8AD8-605C65027DD2}" dt="2021-10-30T03:56:23.320" v="2232" actId="20577"/>
          <ac:spMkLst>
            <pc:docMk/>
            <pc:sldMk cId="3319126272" sldId="622"/>
            <ac:spMk id="3" creationId="{8CD51C9F-FCB0-4185-93E6-835FC05E1B10}"/>
          </ac:spMkLst>
        </pc:spChg>
      </pc:sldChg>
      <pc:sldChg chg="modSp add mod">
        <pc:chgData name="Nguyen Chi Son" userId="606856d02e9d83ac" providerId="LiveId" clId="{6C87C6BF-2A0E-41FE-8AD8-605C65027DD2}" dt="2021-10-30T03:45:11.320" v="705" actId="20577"/>
        <pc:sldMkLst>
          <pc:docMk/>
          <pc:sldMk cId="213563098" sldId="623"/>
        </pc:sldMkLst>
        <pc:spChg chg="mod">
          <ac:chgData name="Nguyen Chi Son" userId="606856d02e9d83ac" providerId="LiveId" clId="{6C87C6BF-2A0E-41FE-8AD8-605C65027DD2}" dt="2021-10-30T03:45:11.320" v="705" actId="20577"/>
          <ac:spMkLst>
            <pc:docMk/>
            <pc:sldMk cId="213563098" sldId="623"/>
            <ac:spMk id="2" creationId="{BA8A6260-CA4B-46A9-A06E-C71EE59E6992}"/>
          </ac:spMkLst>
        </pc:spChg>
      </pc:sldChg>
      <pc:sldChg chg="add">
        <pc:chgData name="Nguyen Chi Son" userId="606856d02e9d83ac" providerId="LiveId" clId="{6C87C6BF-2A0E-41FE-8AD8-605C65027DD2}" dt="2021-10-30T03:42:41.437" v="222"/>
        <pc:sldMkLst>
          <pc:docMk/>
          <pc:sldMk cId="1033004166" sldId="675"/>
        </pc:sldMkLst>
      </pc:sldChg>
      <pc:sldChg chg="add">
        <pc:chgData name="Nguyen Chi Son" userId="606856d02e9d83ac" providerId="LiveId" clId="{6C87C6BF-2A0E-41FE-8AD8-605C65027DD2}" dt="2021-10-30T03:42:41.437" v="222"/>
        <pc:sldMkLst>
          <pc:docMk/>
          <pc:sldMk cId="470225863" sldId="691"/>
        </pc:sldMkLst>
      </pc:sldChg>
      <pc:sldChg chg="addSp modSp add mod modAnim">
        <pc:chgData name="Nguyen Chi Son" userId="606856d02e9d83ac" providerId="LiveId" clId="{6C87C6BF-2A0E-41FE-8AD8-605C65027DD2}" dt="2021-11-01T05:24:28.313" v="3870"/>
        <pc:sldMkLst>
          <pc:docMk/>
          <pc:sldMk cId="3964383563" sldId="722"/>
        </pc:sldMkLst>
        <pc:spChg chg="mod">
          <ac:chgData name="Nguyen Chi Son" userId="606856d02e9d83ac" providerId="LiveId" clId="{6C87C6BF-2A0E-41FE-8AD8-605C65027DD2}" dt="2021-11-01T05:21:53.046" v="3826" actId="1036"/>
          <ac:spMkLst>
            <pc:docMk/>
            <pc:sldMk cId="3964383563" sldId="722"/>
            <ac:spMk id="14" creationId="{A530074C-9975-4D4F-AC15-005B11433C74}"/>
          </ac:spMkLst>
        </pc:spChg>
        <pc:spChg chg="mod">
          <ac:chgData name="Nguyen Chi Son" userId="606856d02e9d83ac" providerId="LiveId" clId="{6C87C6BF-2A0E-41FE-8AD8-605C65027DD2}" dt="2021-11-01T05:21:53.046" v="3826" actId="1036"/>
          <ac:spMkLst>
            <pc:docMk/>
            <pc:sldMk cId="3964383563" sldId="722"/>
            <ac:spMk id="15" creationId="{EC5263CE-BE2F-44C4-BD89-2666D2873C33}"/>
          </ac:spMkLst>
        </pc:spChg>
        <pc:spChg chg="mod">
          <ac:chgData name="Nguyen Chi Son" userId="606856d02e9d83ac" providerId="LiveId" clId="{6C87C6BF-2A0E-41FE-8AD8-605C65027DD2}" dt="2021-10-30T03:43:41.539" v="356" actId="20577"/>
          <ac:spMkLst>
            <pc:docMk/>
            <pc:sldMk cId="3964383563" sldId="722"/>
            <ac:spMk id="19" creationId="{9C339D16-68E4-43C4-A62E-D0146138D23B}"/>
          </ac:spMkLst>
        </pc:spChg>
        <pc:picChg chg="add mod">
          <ac:chgData name="Nguyen Chi Son" userId="606856d02e9d83ac" providerId="LiveId" clId="{6C87C6BF-2A0E-41FE-8AD8-605C65027DD2}" dt="2021-11-01T05:21:58.979" v="3829" actId="1076"/>
          <ac:picMkLst>
            <pc:docMk/>
            <pc:sldMk cId="3964383563" sldId="722"/>
            <ac:picMk id="3" creationId="{55FAB2E2-1702-4C13-8FD9-FFB0DA86431D}"/>
          </ac:picMkLst>
        </pc:picChg>
      </pc:sldChg>
      <pc:sldChg chg="del">
        <pc:chgData name="Nguyen Chi Son" userId="606856d02e9d83ac" providerId="LiveId" clId="{6C87C6BF-2A0E-41FE-8AD8-605C65027DD2}" dt="2021-10-30T03:46:24.164" v="707" actId="47"/>
        <pc:sldMkLst>
          <pc:docMk/>
          <pc:sldMk cId="2862655" sldId="735"/>
        </pc:sldMkLst>
      </pc:sldChg>
      <pc:sldChg chg="del">
        <pc:chgData name="Nguyen Chi Son" userId="606856d02e9d83ac" providerId="LiveId" clId="{6C87C6BF-2A0E-41FE-8AD8-605C65027DD2}" dt="2021-10-30T04:36:11.230" v="3776" actId="47"/>
        <pc:sldMkLst>
          <pc:docMk/>
          <pc:sldMk cId="2820191260" sldId="736"/>
        </pc:sldMkLst>
      </pc:sldChg>
      <pc:sldChg chg="del">
        <pc:chgData name="Nguyen Chi Son" userId="606856d02e9d83ac" providerId="LiveId" clId="{6C87C6BF-2A0E-41FE-8AD8-605C65027DD2}" dt="2021-10-30T04:36:11.230" v="3776" actId="47"/>
        <pc:sldMkLst>
          <pc:docMk/>
          <pc:sldMk cId="94835632" sldId="737"/>
        </pc:sldMkLst>
      </pc:sldChg>
      <pc:sldChg chg="del">
        <pc:chgData name="Nguyen Chi Son" userId="606856d02e9d83ac" providerId="LiveId" clId="{6C87C6BF-2A0E-41FE-8AD8-605C65027DD2}" dt="2021-10-30T04:36:11.230" v="3776" actId="47"/>
        <pc:sldMkLst>
          <pc:docMk/>
          <pc:sldMk cId="2955621063" sldId="739"/>
        </pc:sldMkLst>
      </pc:sldChg>
      <pc:sldChg chg="del">
        <pc:chgData name="Nguyen Chi Son" userId="606856d02e9d83ac" providerId="LiveId" clId="{6C87C6BF-2A0E-41FE-8AD8-605C65027DD2}" dt="2021-10-30T04:36:11.230" v="3776" actId="47"/>
        <pc:sldMkLst>
          <pc:docMk/>
          <pc:sldMk cId="1285046139" sldId="740"/>
        </pc:sldMkLst>
      </pc:sldChg>
      <pc:sldChg chg="del">
        <pc:chgData name="Nguyen Chi Son" userId="606856d02e9d83ac" providerId="LiveId" clId="{6C87C6BF-2A0E-41FE-8AD8-605C65027DD2}" dt="2021-10-30T04:36:11.230" v="3776" actId="47"/>
        <pc:sldMkLst>
          <pc:docMk/>
          <pc:sldMk cId="446764494" sldId="741"/>
        </pc:sldMkLst>
      </pc:sldChg>
      <pc:sldChg chg="addSp delSp modSp add mod ord modAnim">
        <pc:chgData name="Nguyen Chi Son" userId="606856d02e9d83ac" providerId="LiveId" clId="{6C87C6BF-2A0E-41FE-8AD8-605C65027DD2}" dt="2021-11-01T05:24:33.680" v="3874"/>
        <pc:sldMkLst>
          <pc:docMk/>
          <pc:sldMk cId="4013739178" sldId="742"/>
        </pc:sldMkLst>
        <pc:spChg chg="mod">
          <ac:chgData name="Nguyen Chi Son" userId="606856d02e9d83ac" providerId="LiveId" clId="{6C87C6BF-2A0E-41FE-8AD8-605C65027DD2}" dt="2021-10-30T03:48:20.243" v="1428" actId="1036"/>
          <ac:spMkLst>
            <pc:docMk/>
            <pc:sldMk cId="4013739178" sldId="742"/>
            <ac:spMk id="14" creationId="{A530074C-9975-4D4F-AC15-005B11433C74}"/>
          </ac:spMkLst>
        </pc:spChg>
        <pc:spChg chg="mod">
          <ac:chgData name="Nguyen Chi Son" userId="606856d02e9d83ac" providerId="LiveId" clId="{6C87C6BF-2A0E-41FE-8AD8-605C65027DD2}" dt="2021-10-30T03:48:20.243" v="1428" actId="1036"/>
          <ac:spMkLst>
            <pc:docMk/>
            <pc:sldMk cId="4013739178" sldId="742"/>
            <ac:spMk id="15" creationId="{EC5263CE-BE2F-44C4-BD89-2666D2873C33}"/>
          </ac:spMkLst>
        </pc:spChg>
        <pc:spChg chg="mod">
          <ac:chgData name="Nguyen Chi Son" userId="606856d02e9d83ac" providerId="LiveId" clId="{6C87C6BF-2A0E-41FE-8AD8-605C65027DD2}" dt="2021-10-30T03:46:59.339" v="969" actId="20577"/>
          <ac:spMkLst>
            <pc:docMk/>
            <pc:sldMk cId="4013739178" sldId="742"/>
            <ac:spMk id="19" creationId="{9C339D16-68E4-43C4-A62E-D0146138D23B}"/>
          </ac:spMkLst>
        </pc:spChg>
        <pc:picChg chg="del">
          <ac:chgData name="Nguyen Chi Son" userId="606856d02e9d83ac" providerId="LiveId" clId="{6C87C6BF-2A0E-41FE-8AD8-605C65027DD2}" dt="2021-10-30T03:46:27.723" v="709" actId="478"/>
          <ac:picMkLst>
            <pc:docMk/>
            <pc:sldMk cId="4013739178" sldId="742"/>
            <ac:picMk id="3" creationId="{55FAB2E2-1702-4C13-8FD9-FFB0DA86431D}"/>
          </ac:picMkLst>
        </pc:picChg>
        <pc:picChg chg="add mod">
          <ac:chgData name="Nguyen Chi Son" userId="606856d02e9d83ac" providerId="LiveId" clId="{6C87C6BF-2A0E-41FE-8AD8-605C65027DD2}" dt="2021-11-01T05:22:07.948" v="3831" actId="1076"/>
          <ac:picMkLst>
            <pc:docMk/>
            <pc:sldMk cId="4013739178" sldId="742"/>
            <ac:picMk id="7" creationId="{6609A9CA-A64D-40EB-9FDB-C3C34C23806A}"/>
          </ac:picMkLst>
        </pc:picChg>
      </pc:sldChg>
      <pc:sldChg chg="addSp delSp modSp add mod modAnim">
        <pc:chgData name="Nguyen Chi Son" userId="606856d02e9d83ac" providerId="LiveId" clId="{6C87C6BF-2A0E-41FE-8AD8-605C65027DD2}" dt="2021-11-01T05:24:47.958" v="3879"/>
        <pc:sldMkLst>
          <pc:docMk/>
          <pc:sldMk cId="309858905" sldId="743"/>
        </pc:sldMkLst>
        <pc:spChg chg="mod">
          <ac:chgData name="Nguyen Chi Son" userId="606856d02e9d83ac" providerId="LiveId" clId="{6C87C6BF-2A0E-41FE-8AD8-605C65027DD2}" dt="2021-10-30T03:53:53.583" v="2141" actId="1035"/>
          <ac:spMkLst>
            <pc:docMk/>
            <pc:sldMk cId="309858905" sldId="743"/>
            <ac:spMk id="14" creationId="{A530074C-9975-4D4F-AC15-005B11433C74}"/>
          </ac:spMkLst>
        </pc:spChg>
        <pc:spChg chg="mod">
          <ac:chgData name="Nguyen Chi Son" userId="606856d02e9d83ac" providerId="LiveId" clId="{6C87C6BF-2A0E-41FE-8AD8-605C65027DD2}" dt="2021-10-30T03:53:53.583" v="2141" actId="1035"/>
          <ac:spMkLst>
            <pc:docMk/>
            <pc:sldMk cId="309858905" sldId="743"/>
            <ac:spMk id="15" creationId="{EC5263CE-BE2F-44C4-BD89-2666D2873C33}"/>
          </ac:spMkLst>
        </pc:spChg>
        <pc:spChg chg="mod">
          <ac:chgData name="Nguyen Chi Son" userId="606856d02e9d83ac" providerId="LiveId" clId="{6C87C6BF-2A0E-41FE-8AD8-605C65027DD2}" dt="2021-10-30T03:50:18.375" v="1793" actId="20577"/>
          <ac:spMkLst>
            <pc:docMk/>
            <pc:sldMk cId="309858905" sldId="743"/>
            <ac:spMk id="19" creationId="{9C339D16-68E4-43C4-A62E-D0146138D23B}"/>
          </ac:spMkLst>
        </pc:spChg>
        <pc:graphicFrameChg chg="add del mod modGraphic">
          <ac:chgData name="Nguyen Chi Son" userId="606856d02e9d83ac" providerId="LiveId" clId="{6C87C6BF-2A0E-41FE-8AD8-605C65027DD2}" dt="2021-10-30T03:54:21.192" v="2144" actId="478"/>
          <ac:graphicFrameMkLst>
            <pc:docMk/>
            <pc:sldMk cId="309858905" sldId="743"/>
            <ac:graphicFrameMk id="6" creationId="{32F22B11-9A34-4006-9D8E-E7A9E183C93E}"/>
          </ac:graphicFrameMkLst>
        </pc:graphicFrameChg>
        <pc:graphicFrameChg chg="add mod modGraphic">
          <ac:chgData name="Nguyen Chi Son" userId="606856d02e9d83ac" providerId="LiveId" clId="{6C87C6BF-2A0E-41FE-8AD8-605C65027DD2}" dt="2021-11-01T05:24:41.814" v="3876"/>
          <ac:graphicFrameMkLst>
            <pc:docMk/>
            <pc:sldMk cId="309858905" sldId="743"/>
            <ac:graphicFrameMk id="8" creationId="{8703949A-44FF-4B9C-80EE-71943A3A14FB}"/>
          </ac:graphicFrameMkLst>
        </pc:graphicFrameChg>
        <pc:graphicFrameChg chg="add mod modGraphic">
          <ac:chgData name="Nguyen Chi Son" userId="606856d02e9d83ac" providerId="LiveId" clId="{6C87C6BF-2A0E-41FE-8AD8-605C65027DD2}" dt="2021-11-01T05:24:41.814" v="3876"/>
          <ac:graphicFrameMkLst>
            <pc:docMk/>
            <pc:sldMk cId="309858905" sldId="743"/>
            <ac:graphicFrameMk id="10" creationId="{DCCF3FE7-0DE2-481B-A767-341ABC9BCBA6}"/>
          </ac:graphicFrameMkLst>
        </pc:graphicFrameChg>
        <pc:picChg chg="add mod">
          <ac:chgData name="Nguyen Chi Son" userId="606856d02e9d83ac" providerId="LiveId" clId="{6C87C6BF-2A0E-41FE-8AD8-605C65027DD2}" dt="2021-10-30T03:55:13.947" v="2149" actId="1076"/>
          <ac:picMkLst>
            <pc:docMk/>
            <pc:sldMk cId="309858905" sldId="743"/>
            <ac:picMk id="3" creationId="{B8827690-30FC-4B9D-AE97-087F78EECA92}"/>
          </ac:picMkLst>
        </pc:picChg>
        <pc:picChg chg="add mod">
          <ac:chgData name="Nguyen Chi Son" userId="606856d02e9d83ac" providerId="LiveId" clId="{6C87C6BF-2A0E-41FE-8AD8-605C65027DD2}" dt="2021-10-30T03:55:13.947" v="2149" actId="1076"/>
          <ac:picMkLst>
            <pc:docMk/>
            <pc:sldMk cId="309858905" sldId="743"/>
            <ac:picMk id="5" creationId="{517E8FCF-FAF1-4541-85E2-DBE9B5F861DE}"/>
          </ac:picMkLst>
        </pc:picChg>
        <pc:picChg chg="del">
          <ac:chgData name="Nguyen Chi Son" userId="606856d02e9d83ac" providerId="LiveId" clId="{6C87C6BF-2A0E-41FE-8AD8-605C65027DD2}" dt="2021-10-30T03:49:38.224" v="1435" actId="478"/>
          <ac:picMkLst>
            <pc:docMk/>
            <pc:sldMk cId="309858905" sldId="743"/>
            <ac:picMk id="7" creationId="{6609A9CA-A64D-40EB-9FDB-C3C34C23806A}"/>
          </ac:picMkLst>
        </pc:picChg>
      </pc:sldChg>
      <pc:sldChg chg="modSp add mod">
        <pc:chgData name="Nguyen Chi Son" userId="606856d02e9d83ac" providerId="LiveId" clId="{6C87C6BF-2A0E-41FE-8AD8-605C65027DD2}" dt="2021-10-30T03:56:39.179" v="2279" actId="20577"/>
        <pc:sldMkLst>
          <pc:docMk/>
          <pc:sldMk cId="4213716247" sldId="744"/>
        </pc:sldMkLst>
        <pc:spChg chg="mod">
          <ac:chgData name="Nguyen Chi Son" userId="606856d02e9d83ac" providerId="LiveId" clId="{6C87C6BF-2A0E-41FE-8AD8-605C65027DD2}" dt="2021-10-30T03:56:39.179" v="2279" actId="20577"/>
          <ac:spMkLst>
            <pc:docMk/>
            <pc:sldMk cId="4213716247" sldId="744"/>
            <ac:spMk id="2" creationId="{DAF08EC2-5D0D-48D9-855C-A59C0E5ED55B}"/>
          </ac:spMkLst>
        </pc:spChg>
        <pc:spChg chg="mod">
          <ac:chgData name="Nguyen Chi Son" userId="606856d02e9d83ac" providerId="LiveId" clId="{6C87C6BF-2A0E-41FE-8AD8-605C65027DD2}" dt="2021-10-30T03:56:33.960" v="2235" actId="20577"/>
          <ac:spMkLst>
            <pc:docMk/>
            <pc:sldMk cId="4213716247" sldId="744"/>
            <ac:spMk id="3" creationId="{8CD51C9F-FCB0-4185-93E6-835FC05E1B10}"/>
          </ac:spMkLst>
        </pc:spChg>
      </pc:sldChg>
      <pc:sldChg chg="addSp delSp modSp add mod">
        <pc:chgData name="Nguyen Chi Son" userId="606856d02e9d83ac" providerId="LiveId" clId="{6C87C6BF-2A0E-41FE-8AD8-605C65027DD2}" dt="2021-11-01T05:25:19.670" v="3887" actId="207"/>
        <pc:sldMkLst>
          <pc:docMk/>
          <pc:sldMk cId="2379730907" sldId="745"/>
        </pc:sldMkLst>
        <pc:spChg chg="mod">
          <ac:chgData name="Nguyen Chi Son" userId="606856d02e9d83ac" providerId="LiveId" clId="{6C87C6BF-2A0E-41FE-8AD8-605C65027DD2}" dt="2021-10-30T04:08:13.559" v="2449" actId="20577"/>
          <ac:spMkLst>
            <pc:docMk/>
            <pc:sldMk cId="2379730907" sldId="745"/>
            <ac:spMk id="2" creationId="{BA8A6260-CA4B-46A9-A06E-C71EE59E6992}"/>
          </ac:spMkLst>
        </pc:spChg>
        <pc:spChg chg="add mod">
          <ac:chgData name="Nguyen Chi Son" userId="606856d02e9d83ac" providerId="LiveId" clId="{6C87C6BF-2A0E-41FE-8AD8-605C65027DD2}" dt="2021-11-01T05:25:16.894" v="3886" actId="207"/>
          <ac:spMkLst>
            <pc:docMk/>
            <pc:sldMk cId="2379730907" sldId="745"/>
            <ac:spMk id="5" creationId="{7ECD27BE-C4AA-4650-B8F5-6B558C0E15D1}"/>
          </ac:spMkLst>
        </pc:spChg>
        <pc:spChg chg="add mod">
          <ac:chgData name="Nguyen Chi Son" userId="606856d02e9d83ac" providerId="LiveId" clId="{6C87C6BF-2A0E-41FE-8AD8-605C65027DD2}" dt="2021-11-01T05:25:19.670" v="3887" actId="207"/>
          <ac:spMkLst>
            <pc:docMk/>
            <pc:sldMk cId="2379730907" sldId="745"/>
            <ac:spMk id="7" creationId="{BA56FDBE-BFF6-4065-B509-D7BA45FDD73A}"/>
          </ac:spMkLst>
        </pc:spChg>
        <pc:picChg chg="del">
          <ac:chgData name="Nguyen Chi Son" userId="606856d02e9d83ac" providerId="LiveId" clId="{6C87C6BF-2A0E-41FE-8AD8-605C65027DD2}" dt="2021-10-30T04:08:15.282" v="2450" actId="478"/>
          <ac:picMkLst>
            <pc:docMk/>
            <pc:sldMk cId="2379730907" sldId="745"/>
            <ac:picMk id="4" creationId="{4CC9391A-E529-47AD-9FC1-2BFB4D078BC2}"/>
          </ac:picMkLst>
        </pc:picChg>
        <pc:picChg chg="del">
          <ac:chgData name="Nguyen Chi Son" userId="606856d02e9d83ac" providerId="LiveId" clId="{6C87C6BF-2A0E-41FE-8AD8-605C65027DD2}" dt="2021-10-30T04:08:15.970" v="2451" actId="478"/>
          <ac:picMkLst>
            <pc:docMk/>
            <pc:sldMk cId="2379730907" sldId="745"/>
            <ac:picMk id="6" creationId="{F5AED2C0-06F4-4871-95CA-26B8E09C9799}"/>
          </ac:picMkLst>
        </pc:picChg>
        <pc:picChg chg="add mod">
          <ac:chgData name="Nguyen Chi Son" userId="606856d02e9d83ac" providerId="LiveId" clId="{6C87C6BF-2A0E-41FE-8AD8-605C65027DD2}" dt="2021-11-01T05:22:30.024" v="3834" actId="1076"/>
          <ac:picMkLst>
            <pc:docMk/>
            <pc:sldMk cId="2379730907" sldId="745"/>
            <ac:picMk id="8" creationId="{80D05FE9-1BBF-49F4-A236-1F73C3A681D0}"/>
          </ac:picMkLst>
        </pc:picChg>
        <pc:picChg chg="add mod">
          <ac:chgData name="Nguyen Chi Son" userId="606856d02e9d83ac" providerId="LiveId" clId="{6C87C6BF-2A0E-41FE-8AD8-605C65027DD2}" dt="2021-11-01T05:22:28.353" v="3833" actId="1076"/>
          <ac:picMkLst>
            <pc:docMk/>
            <pc:sldMk cId="2379730907" sldId="745"/>
            <ac:picMk id="1026" creationId="{875F98AD-4CBE-49F7-A480-F28A64ECC84D}"/>
          </ac:picMkLst>
        </pc:picChg>
      </pc:sldChg>
      <pc:sldChg chg="addSp delSp modSp add mod modAnim">
        <pc:chgData name="Nguyen Chi Son" userId="606856d02e9d83ac" providerId="LiveId" clId="{6C87C6BF-2A0E-41FE-8AD8-605C65027DD2}" dt="2021-11-01T05:25:26.781" v="3889" actId="207"/>
        <pc:sldMkLst>
          <pc:docMk/>
          <pc:sldMk cId="998579383" sldId="746"/>
        </pc:sldMkLst>
        <pc:spChg chg="mod">
          <ac:chgData name="Nguyen Chi Son" userId="606856d02e9d83ac" providerId="LiveId" clId="{6C87C6BF-2A0E-41FE-8AD8-605C65027DD2}" dt="2021-11-01T05:25:24.038" v="3888" actId="207"/>
          <ac:spMkLst>
            <pc:docMk/>
            <pc:sldMk cId="998579383" sldId="746"/>
            <ac:spMk id="5" creationId="{7ECD27BE-C4AA-4650-B8F5-6B558C0E15D1}"/>
          </ac:spMkLst>
        </pc:spChg>
        <pc:spChg chg="mod">
          <ac:chgData name="Nguyen Chi Son" userId="606856d02e9d83ac" providerId="LiveId" clId="{6C87C6BF-2A0E-41FE-8AD8-605C65027DD2}" dt="2021-11-01T05:25:26.781" v="3889" actId="207"/>
          <ac:spMkLst>
            <pc:docMk/>
            <pc:sldMk cId="998579383" sldId="746"/>
            <ac:spMk id="7" creationId="{BA56FDBE-BFF6-4065-B509-D7BA45FDD73A}"/>
          </ac:spMkLst>
        </pc:spChg>
        <pc:picChg chg="del">
          <ac:chgData name="Nguyen Chi Son" userId="606856d02e9d83ac" providerId="LiveId" clId="{6C87C6BF-2A0E-41FE-8AD8-605C65027DD2}" dt="2021-10-30T04:29:52.797" v="2602" actId="478"/>
          <ac:picMkLst>
            <pc:docMk/>
            <pc:sldMk cId="998579383" sldId="746"/>
            <ac:picMk id="8" creationId="{80D05FE9-1BBF-49F4-A236-1F73C3A681D0}"/>
          </ac:picMkLst>
        </pc:picChg>
        <pc:picChg chg="del">
          <ac:chgData name="Nguyen Chi Son" userId="606856d02e9d83ac" providerId="LiveId" clId="{6C87C6BF-2A0E-41FE-8AD8-605C65027DD2}" dt="2021-10-30T04:29:53.454" v="2603" actId="478"/>
          <ac:picMkLst>
            <pc:docMk/>
            <pc:sldMk cId="998579383" sldId="746"/>
            <ac:picMk id="1026" creationId="{875F98AD-4CBE-49F7-A480-F28A64ECC84D}"/>
          </ac:picMkLst>
        </pc:picChg>
        <pc:picChg chg="add mod">
          <ac:chgData name="Nguyen Chi Son" userId="606856d02e9d83ac" providerId="LiveId" clId="{6C87C6BF-2A0E-41FE-8AD8-605C65027DD2}" dt="2021-11-01T05:23:05.086" v="3845" actId="14100"/>
          <ac:picMkLst>
            <pc:docMk/>
            <pc:sldMk cId="998579383" sldId="746"/>
            <ac:picMk id="2050" creationId="{A26AC7B0-2A76-4F72-89E6-149C1924AE49}"/>
          </ac:picMkLst>
        </pc:picChg>
        <pc:picChg chg="add mod">
          <ac:chgData name="Nguyen Chi Son" userId="606856d02e9d83ac" providerId="LiveId" clId="{6C87C6BF-2A0E-41FE-8AD8-605C65027DD2}" dt="2021-11-01T05:23:09.164" v="3846" actId="1076"/>
          <ac:picMkLst>
            <pc:docMk/>
            <pc:sldMk cId="998579383" sldId="746"/>
            <ac:picMk id="2052" creationId="{60A8FC11-2832-48A2-B543-A773337F5C93}"/>
          </ac:picMkLst>
        </pc:picChg>
      </pc:sldChg>
      <pc:sldChg chg="addSp delSp modSp add mod modAnim">
        <pc:chgData name="Nguyen Chi Son" userId="606856d02e9d83ac" providerId="LiveId" clId="{6C87C6BF-2A0E-41FE-8AD8-605C65027DD2}" dt="2021-11-01T05:25:30.711" v="3890" actId="207"/>
        <pc:sldMkLst>
          <pc:docMk/>
          <pc:sldMk cId="3232506973" sldId="747"/>
        </pc:sldMkLst>
        <pc:spChg chg="mod">
          <ac:chgData name="Nguyen Chi Son" userId="606856d02e9d83ac" providerId="LiveId" clId="{6C87C6BF-2A0E-41FE-8AD8-605C65027DD2}" dt="2021-11-01T05:25:30.711" v="3890" actId="207"/>
          <ac:spMkLst>
            <pc:docMk/>
            <pc:sldMk cId="3232506973" sldId="747"/>
            <ac:spMk id="5" creationId="{7ECD27BE-C4AA-4650-B8F5-6B558C0E15D1}"/>
          </ac:spMkLst>
        </pc:spChg>
        <pc:spChg chg="del">
          <ac:chgData name="Nguyen Chi Son" userId="606856d02e9d83ac" providerId="LiveId" clId="{6C87C6BF-2A0E-41FE-8AD8-605C65027DD2}" dt="2021-10-30T04:32:32.058" v="3111" actId="478"/>
          <ac:spMkLst>
            <pc:docMk/>
            <pc:sldMk cId="3232506973" sldId="747"/>
            <ac:spMk id="7" creationId="{BA56FDBE-BFF6-4065-B509-D7BA45FDD73A}"/>
          </ac:spMkLst>
        </pc:spChg>
        <pc:picChg chg="del">
          <ac:chgData name="Nguyen Chi Son" userId="606856d02e9d83ac" providerId="LiveId" clId="{6C87C6BF-2A0E-41FE-8AD8-605C65027DD2}" dt="2021-10-30T04:32:08.450" v="2894" actId="478"/>
          <ac:picMkLst>
            <pc:docMk/>
            <pc:sldMk cId="3232506973" sldId="747"/>
            <ac:picMk id="2050" creationId="{A26AC7B0-2A76-4F72-89E6-149C1924AE49}"/>
          </ac:picMkLst>
        </pc:picChg>
        <pc:picChg chg="del">
          <ac:chgData name="Nguyen Chi Son" userId="606856d02e9d83ac" providerId="LiveId" clId="{6C87C6BF-2A0E-41FE-8AD8-605C65027DD2}" dt="2021-10-30T04:32:08.965" v="2895" actId="478"/>
          <ac:picMkLst>
            <pc:docMk/>
            <pc:sldMk cId="3232506973" sldId="747"/>
            <ac:picMk id="2052" creationId="{60A8FC11-2832-48A2-B543-A773337F5C93}"/>
          </ac:picMkLst>
        </pc:picChg>
        <pc:picChg chg="add mod">
          <ac:chgData name="Nguyen Chi Son" userId="606856d02e9d83ac" providerId="LiveId" clId="{6C87C6BF-2A0E-41FE-8AD8-605C65027DD2}" dt="2021-11-01T05:23:39.200" v="3855" actId="1076"/>
          <ac:picMkLst>
            <pc:docMk/>
            <pc:sldMk cId="3232506973" sldId="747"/>
            <ac:picMk id="3074" creationId="{5BEA7686-1023-45E3-BA0E-376C7BE5A258}"/>
          </ac:picMkLst>
        </pc:picChg>
      </pc:sldChg>
      <pc:sldChg chg="addSp delSp modSp add mod modAnim">
        <pc:chgData name="Nguyen Chi Son" userId="606856d02e9d83ac" providerId="LiveId" clId="{6C87C6BF-2A0E-41FE-8AD8-605C65027DD2}" dt="2021-11-01T05:25:08.806" v="3885"/>
        <pc:sldMkLst>
          <pc:docMk/>
          <pc:sldMk cId="2754773967" sldId="748"/>
        </pc:sldMkLst>
        <pc:spChg chg="mod">
          <ac:chgData name="Nguyen Chi Son" userId="606856d02e9d83ac" providerId="LiveId" clId="{6C87C6BF-2A0E-41FE-8AD8-605C65027DD2}" dt="2021-11-01T05:24:15.848" v="3866" actId="1036"/>
          <ac:spMkLst>
            <pc:docMk/>
            <pc:sldMk cId="2754773967" sldId="748"/>
            <ac:spMk id="14" creationId="{A530074C-9975-4D4F-AC15-005B11433C74}"/>
          </ac:spMkLst>
        </pc:spChg>
        <pc:spChg chg="mod">
          <ac:chgData name="Nguyen Chi Son" userId="606856d02e9d83ac" providerId="LiveId" clId="{6C87C6BF-2A0E-41FE-8AD8-605C65027DD2}" dt="2021-11-01T05:24:15.848" v="3866" actId="1036"/>
          <ac:spMkLst>
            <pc:docMk/>
            <pc:sldMk cId="2754773967" sldId="748"/>
            <ac:spMk id="15" creationId="{EC5263CE-BE2F-44C4-BD89-2666D2873C33}"/>
          </ac:spMkLst>
        </pc:spChg>
        <pc:spChg chg="mod">
          <ac:chgData name="Nguyen Chi Son" userId="606856d02e9d83ac" providerId="LiveId" clId="{6C87C6BF-2A0E-41FE-8AD8-605C65027DD2}" dt="2021-10-30T04:35:24.963" v="3607"/>
          <ac:spMkLst>
            <pc:docMk/>
            <pc:sldMk cId="2754773967" sldId="748"/>
            <ac:spMk id="19" creationId="{9C339D16-68E4-43C4-A62E-D0146138D23B}"/>
          </ac:spMkLst>
        </pc:spChg>
        <pc:graphicFrameChg chg="del">
          <ac:chgData name="Nguyen Chi Son" userId="606856d02e9d83ac" providerId="LiveId" clId="{6C87C6BF-2A0E-41FE-8AD8-605C65027DD2}" dt="2021-10-30T04:36:03.336" v="3775" actId="478"/>
          <ac:graphicFrameMkLst>
            <pc:docMk/>
            <pc:sldMk cId="2754773967" sldId="748"/>
            <ac:graphicFrameMk id="8" creationId="{8703949A-44FF-4B9C-80EE-71943A3A14FB}"/>
          </ac:graphicFrameMkLst>
        </pc:graphicFrameChg>
        <pc:graphicFrameChg chg="del">
          <ac:chgData name="Nguyen Chi Son" userId="606856d02e9d83ac" providerId="LiveId" clId="{6C87C6BF-2A0E-41FE-8AD8-605C65027DD2}" dt="2021-10-30T04:36:03.336" v="3775" actId="478"/>
          <ac:graphicFrameMkLst>
            <pc:docMk/>
            <pc:sldMk cId="2754773967" sldId="748"/>
            <ac:graphicFrameMk id="10" creationId="{DCCF3FE7-0DE2-481B-A767-341ABC9BCBA6}"/>
          </ac:graphicFrameMkLst>
        </pc:graphicFrameChg>
        <pc:picChg chg="del">
          <ac:chgData name="Nguyen Chi Son" userId="606856d02e9d83ac" providerId="LiveId" clId="{6C87C6BF-2A0E-41FE-8AD8-605C65027DD2}" dt="2021-10-30T04:36:03.336" v="3775" actId="478"/>
          <ac:picMkLst>
            <pc:docMk/>
            <pc:sldMk cId="2754773967" sldId="748"/>
            <ac:picMk id="3" creationId="{B8827690-30FC-4B9D-AE97-087F78EECA92}"/>
          </ac:picMkLst>
        </pc:picChg>
        <pc:picChg chg="del">
          <ac:chgData name="Nguyen Chi Son" userId="606856d02e9d83ac" providerId="LiveId" clId="{6C87C6BF-2A0E-41FE-8AD8-605C65027DD2}" dt="2021-10-30T04:36:03.336" v="3775" actId="478"/>
          <ac:picMkLst>
            <pc:docMk/>
            <pc:sldMk cId="2754773967" sldId="748"/>
            <ac:picMk id="5" creationId="{517E8FCF-FAF1-4541-85E2-DBE9B5F861DE}"/>
          </ac:picMkLst>
        </pc:picChg>
        <pc:picChg chg="add mod">
          <ac:chgData name="Nguyen Chi Son" userId="606856d02e9d83ac" providerId="LiveId" clId="{6C87C6BF-2A0E-41FE-8AD8-605C65027DD2}" dt="2021-11-01T05:24:13.072" v="3861" actId="1076"/>
          <ac:picMkLst>
            <pc:docMk/>
            <pc:sldMk cId="2754773967" sldId="748"/>
            <ac:picMk id="4098" creationId="{78A34681-33BC-4117-9AD3-BE5AE36FDBDD}"/>
          </ac:picMkLst>
        </pc:picChg>
      </pc:sldChg>
    </pc:docChg>
  </pc:docChgLst>
  <pc:docChgLst>
    <pc:chgData name="Nguyen Chi Son" userId="606856d02e9d83ac" providerId="LiveId" clId="{D20242F0-AA47-435F-A548-56B78DEB68A9}"/>
    <pc:docChg chg="undo custSel addSld delSld modSld sldOrd">
      <pc:chgData name="Nguyen Chi Son" userId="606856d02e9d83ac" providerId="LiveId" clId="{D20242F0-AA47-435F-A548-56B78DEB68A9}" dt="2022-05-20T11:15:59" v="7065"/>
      <pc:docMkLst>
        <pc:docMk/>
      </pc:docMkLst>
      <pc:sldChg chg="modSp mod">
        <pc:chgData name="Nguyen Chi Son" userId="606856d02e9d83ac" providerId="LiveId" clId="{D20242F0-AA47-435F-A548-56B78DEB68A9}" dt="2022-05-20T07:21:44.993" v="30" actId="20577"/>
        <pc:sldMkLst>
          <pc:docMk/>
          <pc:sldMk cId="2922349590" sldId="256"/>
        </pc:sldMkLst>
        <pc:spChg chg="mod">
          <ac:chgData name="Nguyen Chi Son" userId="606856d02e9d83ac" providerId="LiveId" clId="{D20242F0-AA47-435F-A548-56B78DEB68A9}" dt="2022-05-20T07:21:44.993" v="30" actId="20577"/>
          <ac:spMkLst>
            <pc:docMk/>
            <pc:sldMk cId="2922349590" sldId="256"/>
            <ac:spMk id="136" creationId="{C574B640-0199-463F-87CA-8E3956B46E10}"/>
          </ac:spMkLst>
        </pc:spChg>
      </pc:sldChg>
      <pc:sldChg chg="modSp mod">
        <pc:chgData name="Nguyen Chi Son" userId="606856d02e9d83ac" providerId="LiveId" clId="{D20242F0-AA47-435F-A548-56B78DEB68A9}" dt="2022-05-20T07:35:50.186" v="1409" actId="20577"/>
        <pc:sldMkLst>
          <pc:docMk/>
          <pc:sldMk cId="3319126272" sldId="622"/>
        </pc:sldMkLst>
        <pc:spChg chg="mod">
          <ac:chgData name="Nguyen Chi Son" userId="606856d02e9d83ac" providerId="LiveId" clId="{D20242F0-AA47-435F-A548-56B78DEB68A9}" dt="2022-05-20T07:35:50.186" v="1409" actId="20577"/>
          <ac:spMkLst>
            <pc:docMk/>
            <pc:sldMk cId="3319126272" sldId="622"/>
            <ac:spMk id="2" creationId="{DAF08EC2-5D0D-48D9-855C-A59C0E5ED55B}"/>
          </ac:spMkLst>
        </pc:spChg>
      </pc:sldChg>
      <pc:sldChg chg="modSp mod">
        <pc:chgData name="Nguyen Chi Son" userId="606856d02e9d83ac" providerId="LiveId" clId="{D20242F0-AA47-435F-A548-56B78DEB68A9}" dt="2022-05-20T07:21:54.868" v="56" actId="20577"/>
        <pc:sldMkLst>
          <pc:docMk/>
          <pc:sldMk cId="1033004166" sldId="675"/>
        </pc:sldMkLst>
        <pc:spChg chg="mod">
          <ac:chgData name="Nguyen Chi Son" userId="606856d02e9d83ac" providerId="LiveId" clId="{D20242F0-AA47-435F-A548-56B78DEB68A9}" dt="2022-05-20T07:21:54.868" v="56" actId="20577"/>
          <ac:spMkLst>
            <pc:docMk/>
            <pc:sldMk cId="1033004166" sldId="675"/>
            <ac:spMk id="2" creationId="{DAF08EC2-5D0D-48D9-855C-A59C0E5ED55B}"/>
          </ac:spMkLst>
        </pc:spChg>
      </pc:sldChg>
      <pc:sldChg chg="addSp delSp modSp mod">
        <pc:chgData name="Nguyen Chi Son" userId="606856d02e9d83ac" providerId="LiveId" clId="{D20242F0-AA47-435F-A548-56B78DEB68A9}" dt="2022-05-20T07:45:32.337" v="1594" actId="1076"/>
        <pc:sldMkLst>
          <pc:docMk/>
          <pc:sldMk cId="3014091475" sldId="782"/>
        </pc:sldMkLst>
        <pc:spChg chg="mod">
          <ac:chgData name="Nguyen Chi Son" userId="606856d02e9d83ac" providerId="LiveId" clId="{D20242F0-AA47-435F-A548-56B78DEB68A9}" dt="2022-05-20T07:36:47.025" v="1587" actId="20577"/>
          <ac:spMkLst>
            <pc:docMk/>
            <pc:sldMk cId="3014091475" sldId="782"/>
            <ac:spMk id="2" creationId="{BA8A6260-CA4B-46A9-A06E-C71EE59E6992}"/>
          </ac:spMkLst>
        </pc:spChg>
        <pc:spChg chg="del">
          <ac:chgData name="Nguyen Chi Son" userId="606856d02e9d83ac" providerId="LiveId" clId="{D20242F0-AA47-435F-A548-56B78DEB68A9}" dt="2022-05-20T07:45:29.876" v="1593" actId="478"/>
          <ac:spMkLst>
            <pc:docMk/>
            <pc:sldMk cId="3014091475" sldId="782"/>
            <ac:spMk id="8" creationId="{C7D0BECE-FA04-2CAB-BF44-2E1DB7B0E0D5}"/>
          </ac:spMkLst>
        </pc:spChg>
        <pc:picChg chg="del">
          <ac:chgData name="Nguyen Chi Son" userId="606856d02e9d83ac" providerId="LiveId" clId="{D20242F0-AA47-435F-A548-56B78DEB68A9}" dt="2022-05-20T07:35:54.028" v="1410" actId="478"/>
          <ac:picMkLst>
            <pc:docMk/>
            <pc:sldMk cId="3014091475" sldId="782"/>
            <ac:picMk id="4" creationId="{A16CABB9-43CF-08BC-83CC-8C0879867248}"/>
          </ac:picMkLst>
        </pc:picChg>
        <pc:picChg chg="add mod">
          <ac:chgData name="Nguyen Chi Son" userId="606856d02e9d83ac" providerId="LiveId" clId="{D20242F0-AA47-435F-A548-56B78DEB68A9}" dt="2022-05-20T07:45:32.337" v="1594" actId="1076"/>
          <ac:picMkLst>
            <pc:docMk/>
            <pc:sldMk cId="3014091475" sldId="782"/>
            <ac:picMk id="5" creationId="{AA4208F4-211A-0DCD-2D56-84326C70DC42}"/>
          </ac:picMkLst>
        </pc:picChg>
        <pc:picChg chg="del">
          <ac:chgData name="Nguyen Chi Son" userId="606856d02e9d83ac" providerId="LiveId" clId="{D20242F0-AA47-435F-A548-56B78DEB68A9}" dt="2022-05-20T07:35:54.028" v="1410" actId="478"/>
          <ac:picMkLst>
            <pc:docMk/>
            <pc:sldMk cId="3014091475" sldId="782"/>
            <ac:picMk id="6" creationId="{60F7CAA7-EDDF-C5BA-38B8-EB76EB41D887}"/>
          </ac:picMkLst>
        </pc:picChg>
        <pc:picChg chg="del">
          <ac:chgData name="Nguyen Chi Son" userId="606856d02e9d83ac" providerId="LiveId" clId="{D20242F0-AA47-435F-A548-56B78DEB68A9}" dt="2022-05-20T07:35:54.028" v="1410" actId="478"/>
          <ac:picMkLst>
            <pc:docMk/>
            <pc:sldMk cId="3014091475" sldId="782"/>
            <ac:picMk id="11" creationId="{F9DC9CA3-F792-92CC-F1AD-D02FB43AACD0}"/>
          </ac:picMkLst>
        </pc:picChg>
      </pc:sldChg>
      <pc:sldChg chg="addSp delSp modSp mod">
        <pc:chgData name="Nguyen Chi Son" userId="606856d02e9d83ac" providerId="LiveId" clId="{D20242F0-AA47-435F-A548-56B78DEB68A9}" dt="2022-05-20T07:32:08.282" v="639" actId="1076"/>
        <pc:sldMkLst>
          <pc:docMk/>
          <pc:sldMk cId="4090454743" sldId="854"/>
        </pc:sldMkLst>
        <pc:spChg chg="mod">
          <ac:chgData name="Nguyen Chi Son" userId="606856d02e9d83ac" providerId="LiveId" clId="{D20242F0-AA47-435F-A548-56B78DEB68A9}" dt="2022-05-20T07:32:01.011" v="638" actId="58"/>
          <ac:spMkLst>
            <pc:docMk/>
            <pc:sldMk cId="4090454743" sldId="854"/>
            <ac:spMk id="2" creationId="{BA8A6260-CA4B-46A9-A06E-C71EE59E6992}"/>
          </ac:spMkLst>
        </pc:spChg>
        <pc:spChg chg="del mod">
          <ac:chgData name="Nguyen Chi Son" userId="606856d02e9d83ac" providerId="LiveId" clId="{D20242F0-AA47-435F-A548-56B78DEB68A9}" dt="2022-05-20T07:31:55.629" v="637" actId="478"/>
          <ac:spMkLst>
            <pc:docMk/>
            <pc:sldMk cId="4090454743" sldId="854"/>
            <ac:spMk id="15" creationId="{AC426AE2-7F47-0E3D-BB54-38C12BD20D73}"/>
          </ac:spMkLst>
        </pc:spChg>
        <pc:graphicFrameChg chg="del">
          <ac:chgData name="Nguyen Chi Son" userId="606856d02e9d83ac" providerId="LiveId" clId="{D20242F0-AA47-435F-A548-56B78DEB68A9}" dt="2022-05-20T07:31:41.982" v="635" actId="478"/>
          <ac:graphicFrameMkLst>
            <pc:docMk/>
            <pc:sldMk cId="4090454743" sldId="854"/>
            <ac:graphicFrameMk id="9" creationId="{786A72E9-F6BF-1EB6-4466-D8522AC66303}"/>
          </ac:graphicFrameMkLst>
        </pc:graphicFrameChg>
        <pc:graphicFrameChg chg="mod">
          <ac:chgData name="Nguyen Chi Son" userId="606856d02e9d83ac" providerId="LiveId" clId="{D20242F0-AA47-435F-A548-56B78DEB68A9}" dt="2022-05-20T07:32:08.282" v="639" actId="1076"/>
          <ac:graphicFrameMkLst>
            <pc:docMk/>
            <pc:sldMk cId="4090454743" sldId="854"/>
            <ac:graphicFrameMk id="12" creationId="{84185084-70EC-EBD8-5111-9144DBB85E1F}"/>
          </ac:graphicFrameMkLst>
        </pc:graphicFrameChg>
        <pc:graphicFrameChg chg="add mod">
          <ac:chgData name="Nguyen Chi Son" userId="606856d02e9d83ac" providerId="LiveId" clId="{D20242F0-AA47-435F-A548-56B78DEB68A9}" dt="2022-05-20T07:32:08.282" v="639" actId="1076"/>
          <ac:graphicFrameMkLst>
            <pc:docMk/>
            <pc:sldMk cId="4090454743" sldId="854"/>
            <ac:graphicFrameMk id="16" creationId="{D483CCB7-4CCA-0032-63B9-7342789D705F}"/>
          </ac:graphicFrameMkLst>
        </pc:graphicFrameChg>
        <pc:graphicFrameChg chg="add mod">
          <ac:chgData name="Nguyen Chi Son" userId="606856d02e9d83ac" providerId="LiveId" clId="{D20242F0-AA47-435F-A548-56B78DEB68A9}" dt="2022-05-20T07:32:08.282" v="639" actId="1076"/>
          <ac:graphicFrameMkLst>
            <pc:docMk/>
            <pc:sldMk cId="4090454743" sldId="854"/>
            <ac:graphicFrameMk id="17" creationId="{E63F3566-614F-4B24-14CC-8CC106DA0952}"/>
          </ac:graphicFrameMkLst>
        </pc:graphicFrameChg>
        <pc:picChg chg="del">
          <ac:chgData name="Nguyen Chi Son" userId="606856d02e9d83ac" providerId="LiveId" clId="{D20242F0-AA47-435F-A548-56B78DEB68A9}" dt="2022-05-20T07:21:58.780" v="57" actId="478"/>
          <ac:picMkLst>
            <pc:docMk/>
            <pc:sldMk cId="4090454743" sldId="854"/>
            <ac:picMk id="4" creationId="{CFEB2FE8-E1C7-BE0B-DBD7-6166589FCDF8}"/>
          </ac:picMkLst>
        </pc:picChg>
        <pc:picChg chg="add del mod ord">
          <ac:chgData name="Nguyen Chi Son" userId="606856d02e9d83ac" providerId="LiveId" clId="{D20242F0-AA47-435F-A548-56B78DEB68A9}" dt="2022-05-20T07:26:48.193" v="380" actId="478"/>
          <ac:picMkLst>
            <pc:docMk/>
            <pc:sldMk cId="4090454743" sldId="854"/>
            <ac:picMk id="5" creationId="{0222BEBE-68D7-E564-D503-A090F9B777F7}"/>
          </ac:picMkLst>
        </pc:picChg>
        <pc:picChg chg="add mod ord">
          <ac:chgData name="Nguyen Chi Son" userId="606856d02e9d83ac" providerId="LiveId" clId="{D20242F0-AA47-435F-A548-56B78DEB68A9}" dt="2022-05-20T07:32:08.282" v="639" actId="1076"/>
          <ac:picMkLst>
            <pc:docMk/>
            <pc:sldMk cId="4090454743" sldId="854"/>
            <ac:picMk id="8" creationId="{27D8CBAF-A2BC-C6D2-221A-47A267564E4C}"/>
          </ac:picMkLst>
        </pc:picChg>
        <pc:cxnChg chg="mod">
          <ac:chgData name="Nguyen Chi Son" userId="606856d02e9d83ac" providerId="LiveId" clId="{D20242F0-AA47-435F-A548-56B78DEB68A9}" dt="2022-05-20T07:32:08.282" v="639" actId="1076"/>
          <ac:cxnSpMkLst>
            <pc:docMk/>
            <pc:sldMk cId="4090454743" sldId="854"/>
            <ac:cxnSpMk id="11" creationId="{7C222C8C-65D6-D4BC-393F-FE48AF9AD69A}"/>
          </ac:cxnSpMkLst>
        </pc:cxnChg>
        <pc:cxnChg chg="add mod">
          <ac:chgData name="Nguyen Chi Son" userId="606856d02e9d83ac" providerId="LiveId" clId="{D20242F0-AA47-435F-A548-56B78DEB68A9}" dt="2022-05-20T07:32:08.282" v="639" actId="1076"/>
          <ac:cxnSpMkLst>
            <pc:docMk/>
            <pc:sldMk cId="4090454743" sldId="854"/>
            <ac:cxnSpMk id="14" creationId="{7C35BDA8-ACA2-295E-15FC-6EEA918DD5D7}"/>
          </ac:cxnSpMkLst>
        </pc:cxnChg>
      </pc:sldChg>
      <pc:sldChg chg="del">
        <pc:chgData name="Nguyen Chi Son" userId="606856d02e9d83ac" providerId="LiveId" clId="{D20242F0-AA47-435F-A548-56B78DEB68A9}" dt="2022-05-20T11:14:21.667" v="7043" actId="47"/>
        <pc:sldMkLst>
          <pc:docMk/>
          <pc:sldMk cId="388516391" sldId="865"/>
        </pc:sldMkLst>
      </pc:sldChg>
      <pc:sldChg chg="del">
        <pc:chgData name="Nguyen Chi Son" userId="606856d02e9d83ac" providerId="LiveId" clId="{D20242F0-AA47-435F-A548-56B78DEB68A9}" dt="2022-05-20T11:14:21.667" v="7043" actId="47"/>
        <pc:sldMkLst>
          <pc:docMk/>
          <pc:sldMk cId="3000388248" sldId="867"/>
        </pc:sldMkLst>
      </pc:sldChg>
      <pc:sldChg chg="del">
        <pc:chgData name="Nguyen Chi Son" userId="606856d02e9d83ac" providerId="LiveId" clId="{D20242F0-AA47-435F-A548-56B78DEB68A9}" dt="2022-05-20T11:14:21.667" v="7043" actId="47"/>
        <pc:sldMkLst>
          <pc:docMk/>
          <pc:sldMk cId="2384085377" sldId="868"/>
        </pc:sldMkLst>
      </pc:sldChg>
      <pc:sldChg chg="del">
        <pc:chgData name="Nguyen Chi Son" userId="606856d02e9d83ac" providerId="LiveId" clId="{D20242F0-AA47-435F-A548-56B78DEB68A9}" dt="2022-05-20T07:32:14.713" v="640" actId="47"/>
        <pc:sldMkLst>
          <pc:docMk/>
          <pc:sldMk cId="548628740" sldId="869"/>
        </pc:sldMkLst>
      </pc:sldChg>
      <pc:sldChg chg="del">
        <pc:chgData name="Nguyen Chi Son" userId="606856d02e9d83ac" providerId="LiveId" clId="{D20242F0-AA47-435F-A548-56B78DEB68A9}" dt="2022-05-20T07:32:14.713" v="640" actId="47"/>
        <pc:sldMkLst>
          <pc:docMk/>
          <pc:sldMk cId="121935262" sldId="870"/>
        </pc:sldMkLst>
      </pc:sldChg>
      <pc:sldChg chg="delSp modSp mod delAnim modAnim">
        <pc:chgData name="Nguyen Chi Son" userId="606856d02e9d83ac" providerId="LiveId" clId="{D20242F0-AA47-435F-A548-56B78DEB68A9}" dt="2022-05-20T07:34:34.868" v="1377" actId="1036"/>
        <pc:sldMkLst>
          <pc:docMk/>
          <pc:sldMk cId="3086765662" sldId="871"/>
        </pc:sldMkLst>
        <pc:spChg chg="mod">
          <ac:chgData name="Nguyen Chi Son" userId="606856d02e9d83ac" providerId="LiveId" clId="{D20242F0-AA47-435F-A548-56B78DEB68A9}" dt="2022-05-20T07:34:31.767" v="1357" actId="20577"/>
          <ac:spMkLst>
            <pc:docMk/>
            <pc:sldMk cId="3086765662" sldId="871"/>
            <ac:spMk id="19" creationId="{9C339D16-68E4-43C4-A62E-D0146138D23B}"/>
          </ac:spMkLst>
        </pc:spChg>
        <pc:spChg chg="mod">
          <ac:chgData name="Nguyen Chi Son" userId="606856d02e9d83ac" providerId="LiveId" clId="{D20242F0-AA47-435F-A548-56B78DEB68A9}" dt="2022-05-20T07:34:34.868" v="1377" actId="1036"/>
          <ac:spMkLst>
            <pc:docMk/>
            <pc:sldMk cId="3086765662" sldId="871"/>
            <ac:spMk id="20" creationId="{AA812A8D-1184-096F-7DA1-2E4382EF0D68}"/>
          </ac:spMkLst>
        </pc:spChg>
        <pc:spChg chg="mod">
          <ac:chgData name="Nguyen Chi Son" userId="606856d02e9d83ac" providerId="LiveId" clId="{D20242F0-AA47-435F-A548-56B78DEB68A9}" dt="2022-05-20T07:34:34.868" v="1377" actId="1036"/>
          <ac:spMkLst>
            <pc:docMk/>
            <pc:sldMk cId="3086765662" sldId="871"/>
            <ac:spMk id="21" creationId="{F9E2EBBC-7647-CD87-6AB5-DE097EE238A8}"/>
          </ac:spMkLst>
        </pc:spChg>
        <pc:graphicFrameChg chg="del">
          <ac:chgData name="Nguyen Chi Son" userId="606856d02e9d83ac" providerId="LiveId" clId="{D20242F0-AA47-435F-A548-56B78DEB68A9}" dt="2022-05-20T07:34:16.855" v="1336" actId="478"/>
          <ac:graphicFrameMkLst>
            <pc:docMk/>
            <pc:sldMk cId="3086765662" sldId="871"/>
            <ac:graphicFrameMk id="24" creationId="{FB77BF19-5456-3FB6-0AC9-F7B29C2DD414}"/>
          </ac:graphicFrameMkLst>
        </pc:graphicFrameChg>
        <pc:graphicFrameChg chg="del">
          <ac:chgData name="Nguyen Chi Son" userId="606856d02e9d83ac" providerId="LiveId" clId="{D20242F0-AA47-435F-A548-56B78DEB68A9}" dt="2022-05-20T07:32:17.383" v="642" actId="478"/>
          <ac:graphicFrameMkLst>
            <pc:docMk/>
            <pc:sldMk cId="3086765662" sldId="871"/>
            <ac:graphicFrameMk id="31" creationId="{7AA107CF-5F38-FD52-B990-E350F2B8460F}"/>
          </ac:graphicFrameMkLst>
        </pc:graphicFrameChg>
        <pc:graphicFrameChg chg="del">
          <ac:chgData name="Nguyen Chi Son" userId="606856d02e9d83ac" providerId="LiveId" clId="{D20242F0-AA47-435F-A548-56B78DEB68A9}" dt="2022-05-20T07:32:17.383" v="642" actId="478"/>
          <ac:graphicFrameMkLst>
            <pc:docMk/>
            <pc:sldMk cId="3086765662" sldId="871"/>
            <ac:graphicFrameMk id="32" creationId="{3682FE58-4F65-EB3D-1458-5241F0B40E17}"/>
          </ac:graphicFrameMkLst>
        </pc:graphicFrameChg>
        <pc:picChg chg="del">
          <ac:chgData name="Nguyen Chi Son" userId="606856d02e9d83ac" providerId="LiveId" clId="{D20242F0-AA47-435F-A548-56B78DEB68A9}" dt="2022-05-20T07:32:16.348" v="641" actId="478"/>
          <ac:picMkLst>
            <pc:docMk/>
            <pc:sldMk cId="3086765662" sldId="871"/>
            <ac:picMk id="3" creationId="{37DE4E77-E0D6-0EB9-3EE8-CBFBA1F2BE9D}"/>
          </ac:picMkLst>
        </pc:picChg>
        <pc:cxnChg chg="del">
          <ac:chgData name="Nguyen Chi Son" userId="606856d02e9d83ac" providerId="LiveId" clId="{D20242F0-AA47-435F-A548-56B78DEB68A9}" dt="2022-05-20T07:32:17.383" v="642" actId="478"/>
          <ac:cxnSpMkLst>
            <pc:docMk/>
            <pc:sldMk cId="3086765662" sldId="871"/>
            <ac:cxnSpMk id="25" creationId="{50F89B79-5515-1DB3-1208-7C9041CA80AF}"/>
          </ac:cxnSpMkLst>
        </pc:cxnChg>
        <pc:cxnChg chg="del">
          <ac:chgData name="Nguyen Chi Son" userId="606856d02e9d83ac" providerId="LiveId" clId="{D20242F0-AA47-435F-A548-56B78DEB68A9}" dt="2022-05-20T07:32:17.383" v="642" actId="478"/>
          <ac:cxnSpMkLst>
            <pc:docMk/>
            <pc:sldMk cId="3086765662" sldId="871"/>
            <ac:cxnSpMk id="30" creationId="{E7CD332A-0A42-4E64-8C45-6AAE8A8332DD}"/>
          </ac:cxnSpMkLst>
        </pc:cxnChg>
      </pc:sldChg>
      <pc:sldChg chg="del">
        <pc:chgData name="Nguyen Chi Son" userId="606856d02e9d83ac" providerId="LiveId" clId="{D20242F0-AA47-435F-A548-56B78DEB68A9}" dt="2022-05-20T07:35:45.265" v="1378" actId="47"/>
        <pc:sldMkLst>
          <pc:docMk/>
          <pc:sldMk cId="1648170604" sldId="872"/>
        </pc:sldMkLst>
      </pc:sldChg>
      <pc:sldChg chg="addSp delSp modSp add mod modAnim">
        <pc:chgData name="Nguyen Chi Son" userId="606856d02e9d83ac" providerId="LiveId" clId="{D20242F0-AA47-435F-A548-56B78DEB68A9}" dt="2022-05-20T11:14:34.510" v="7044"/>
        <pc:sldMkLst>
          <pc:docMk/>
          <pc:sldMk cId="2506950628" sldId="872"/>
        </pc:sldMkLst>
        <pc:spChg chg="mod">
          <ac:chgData name="Nguyen Chi Son" userId="606856d02e9d83ac" providerId="LiveId" clId="{D20242F0-AA47-435F-A548-56B78DEB68A9}" dt="2022-05-20T07:45:57.268" v="1705" actId="20577"/>
          <ac:spMkLst>
            <pc:docMk/>
            <pc:sldMk cId="2506950628" sldId="872"/>
            <ac:spMk id="2" creationId="{BA8A6260-CA4B-46A9-A06E-C71EE59E6992}"/>
          </ac:spMkLst>
        </pc:spChg>
        <pc:spChg chg="add mod">
          <ac:chgData name="Nguyen Chi Son" userId="606856d02e9d83ac" providerId="LiveId" clId="{D20242F0-AA47-435F-A548-56B78DEB68A9}" dt="2022-05-20T07:51:55.881" v="2374" actId="207"/>
          <ac:spMkLst>
            <pc:docMk/>
            <pc:sldMk cId="2506950628" sldId="872"/>
            <ac:spMk id="6" creationId="{22B44A60-A3AF-E8B9-AE78-BC09081ABE7A}"/>
          </ac:spMkLst>
        </pc:spChg>
        <pc:picChg chg="add mod">
          <ac:chgData name="Nguyen Chi Son" userId="606856d02e9d83ac" providerId="LiveId" clId="{D20242F0-AA47-435F-A548-56B78DEB68A9}" dt="2022-05-20T07:51:21.677" v="2360" actId="1076"/>
          <ac:picMkLst>
            <pc:docMk/>
            <pc:sldMk cId="2506950628" sldId="872"/>
            <ac:picMk id="4" creationId="{C40A8EA7-2C08-FC81-CC4E-CB3EA9C582EB}"/>
          </ac:picMkLst>
        </pc:picChg>
        <pc:picChg chg="del">
          <ac:chgData name="Nguyen Chi Son" userId="606856d02e9d83ac" providerId="LiveId" clId="{D20242F0-AA47-435F-A548-56B78DEB68A9}" dt="2022-05-20T07:45:37.541" v="1596" actId="478"/>
          <ac:picMkLst>
            <pc:docMk/>
            <pc:sldMk cId="2506950628" sldId="872"/>
            <ac:picMk id="5" creationId="{AA4208F4-211A-0DCD-2D56-84326C70DC42}"/>
          </ac:picMkLst>
        </pc:picChg>
      </pc:sldChg>
      <pc:sldChg chg="addSp delSp modSp add mod ord delAnim modAnim">
        <pc:chgData name="Nguyen Chi Son" userId="606856d02e9d83ac" providerId="LiveId" clId="{D20242F0-AA47-435F-A548-56B78DEB68A9}" dt="2022-05-20T11:15:55.687" v="7064"/>
        <pc:sldMkLst>
          <pc:docMk/>
          <pc:sldMk cId="499882432" sldId="873"/>
        </pc:sldMkLst>
        <pc:spChg chg="mod">
          <ac:chgData name="Nguyen Chi Son" userId="606856d02e9d83ac" providerId="LiveId" clId="{D20242F0-AA47-435F-A548-56B78DEB68A9}" dt="2022-05-20T11:04:48.237" v="6282" actId="20577"/>
          <ac:spMkLst>
            <pc:docMk/>
            <pc:sldMk cId="499882432" sldId="873"/>
            <ac:spMk id="2" creationId="{BA8A6260-CA4B-46A9-A06E-C71EE59E6992}"/>
          </ac:spMkLst>
        </pc:spChg>
        <pc:spChg chg="add del mod">
          <ac:chgData name="Nguyen Chi Son" userId="606856d02e9d83ac" providerId="LiveId" clId="{D20242F0-AA47-435F-A548-56B78DEB68A9}" dt="2022-05-20T11:04:51.174" v="6284" actId="478"/>
          <ac:spMkLst>
            <pc:docMk/>
            <pc:sldMk cId="499882432" sldId="873"/>
            <ac:spMk id="5" creationId="{959DC5CC-5C06-2E1D-DB4B-4A2D84680265}"/>
          </ac:spMkLst>
        </pc:spChg>
        <pc:spChg chg="add mod">
          <ac:chgData name="Nguyen Chi Son" userId="606856d02e9d83ac" providerId="LiveId" clId="{D20242F0-AA47-435F-A548-56B78DEB68A9}" dt="2022-05-20T11:10:12.364" v="6837" actId="1035"/>
          <ac:spMkLst>
            <pc:docMk/>
            <pc:sldMk cId="499882432" sldId="873"/>
            <ac:spMk id="8" creationId="{0831C987-DC47-5C6B-746B-7FEAB2752CE3}"/>
          </ac:spMkLst>
        </pc:spChg>
        <pc:spChg chg="add mod">
          <ac:chgData name="Nguyen Chi Son" userId="606856d02e9d83ac" providerId="LiveId" clId="{D20242F0-AA47-435F-A548-56B78DEB68A9}" dt="2022-05-20T11:10:12.364" v="6837" actId="1035"/>
          <ac:spMkLst>
            <pc:docMk/>
            <pc:sldMk cId="499882432" sldId="873"/>
            <ac:spMk id="9" creationId="{EE987414-9DE2-B91C-C5D3-84DCF352B7FF}"/>
          </ac:spMkLst>
        </pc:spChg>
        <pc:graphicFrameChg chg="add del mod">
          <ac:chgData name="Nguyen Chi Son" userId="606856d02e9d83ac" providerId="LiveId" clId="{D20242F0-AA47-435F-A548-56B78DEB68A9}" dt="2022-05-20T11:04:50.183" v="6283" actId="478"/>
          <ac:graphicFrameMkLst>
            <pc:docMk/>
            <pc:sldMk cId="499882432" sldId="873"/>
            <ac:graphicFrameMk id="4" creationId="{9F944A12-054C-546A-6BEF-80C1FF78F081}"/>
          </ac:graphicFrameMkLst>
        </pc:graphicFrameChg>
        <pc:picChg chg="del">
          <ac:chgData name="Nguyen Chi Son" userId="606856d02e9d83ac" providerId="LiveId" clId="{D20242F0-AA47-435F-A548-56B78DEB68A9}" dt="2022-05-20T07:52:05.958" v="2376" actId="478"/>
          <ac:picMkLst>
            <pc:docMk/>
            <pc:sldMk cId="499882432" sldId="873"/>
            <ac:picMk id="5" creationId="{AA4208F4-211A-0DCD-2D56-84326C70DC42}"/>
          </ac:picMkLst>
        </pc:picChg>
        <pc:picChg chg="add mod">
          <ac:chgData name="Nguyen Chi Son" userId="606856d02e9d83ac" providerId="LiveId" clId="{D20242F0-AA47-435F-A548-56B78DEB68A9}" dt="2022-05-20T11:10:12.364" v="6837" actId="1035"/>
          <ac:picMkLst>
            <pc:docMk/>
            <pc:sldMk cId="499882432" sldId="873"/>
            <ac:picMk id="6" creationId="{E5485768-8C13-3D1C-2F8B-29C1C018B05F}"/>
          </ac:picMkLst>
        </pc:picChg>
        <pc:picChg chg="add mod">
          <ac:chgData name="Nguyen Chi Son" userId="606856d02e9d83ac" providerId="LiveId" clId="{D20242F0-AA47-435F-A548-56B78DEB68A9}" dt="2022-05-20T11:10:12.364" v="6837" actId="1035"/>
          <ac:picMkLst>
            <pc:docMk/>
            <pc:sldMk cId="499882432" sldId="873"/>
            <ac:picMk id="1026" creationId="{30D9A3F8-9A52-63DD-52D1-F65A5436F766}"/>
          </ac:picMkLst>
        </pc:picChg>
      </pc:sldChg>
      <pc:sldChg chg="modSp add mod">
        <pc:chgData name="Nguyen Chi Son" userId="606856d02e9d83ac" providerId="LiveId" clId="{D20242F0-AA47-435F-A548-56B78DEB68A9}" dt="2022-05-20T11:02:10.099" v="6001" actId="20577"/>
        <pc:sldMkLst>
          <pc:docMk/>
          <pc:sldMk cId="265803386" sldId="874"/>
        </pc:sldMkLst>
        <pc:spChg chg="mod">
          <ac:chgData name="Nguyen Chi Son" userId="606856d02e9d83ac" providerId="LiveId" clId="{D20242F0-AA47-435F-A548-56B78DEB68A9}" dt="2022-05-20T11:02:10.099" v="6001" actId="20577"/>
          <ac:spMkLst>
            <pc:docMk/>
            <pc:sldMk cId="265803386" sldId="874"/>
            <ac:spMk id="2" creationId="{DAF08EC2-5D0D-48D9-855C-A59C0E5ED55B}"/>
          </ac:spMkLst>
        </pc:spChg>
        <pc:spChg chg="mod">
          <ac:chgData name="Nguyen Chi Son" userId="606856d02e9d83ac" providerId="LiveId" clId="{D20242F0-AA47-435F-A548-56B78DEB68A9}" dt="2022-05-20T11:02:03.575" v="5951" actId="20577"/>
          <ac:spMkLst>
            <pc:docMk/>
            <pc:sldMk cId="265803386" sldId="874"/>
            <ac:spMk id="3" creationId="{8CD51C9F-FCB0-4185-93E6-835FC05E1B10}"/>
          </ac:spMkLst>
        </pc:spChg>
      </pc:sldChg>
      <pc:sldChg chg="addSp modSp add mod modAnim">
        <pc:chgData name="Nguyen Chi Son" userId="606856d02e9d83ac" providerId="LiveId" clId="{D20242F0-AA47-435F-A548-56B78DEB68A9}" dt="2022-05-20T08:35:21.337" v="2998" actId="1036"/>
        <pc:sldMkLst>
          <pc:docMk/>
          <pc:sldMk cId="1193280490" sldId="875"/>
        </pc:sldMkLst>
        <pc:spChg chg="mod">
          <ac:chgData name="Nguyen Chi Son" userId="606856d02e9d83ac" providerId="LiveId" clId="{D20242F0-AA47-435F-A548-56B78DEB68A9}" dt="2022-05-20T08:32:42.305" v="2849" actId="20577"/>
          <ac:spMkLst>
            <pc:docMk/>
            <pc:sldMk cId="1193280490" sldId="875"/>
            <ac:spMk id="19" creationId="{9C339D16-68E4-43C4-A62E-D0146138D23B}"/>
          </ac:spMkLst>
        </pc:spChg>
        <pc:spChg chg="mod">
          <ac:chgData name="Nguyen Chi Son" userId="606856d02e9d83ac" providerId="LiveId" clId="{D20242F0-AA47-435F-A548-56B78DEB68A9}" dt="2022-05-20T08:35:18.369" v="2982" actId="1036"/>
          <ac:spMkLst>
            <pc:docMk/>
            <pc:sldMk cId="1193280490" sldId="875"/>
            <ac:spMk id="20" creationId="{AA812A8D-1184-096F-7DA1-2E4382EF0D68}"/>
          </ac:spMkLst>
        </pc:spChg>
        <pc:spChg chg="mod">
          <ac:chgData name="Nguyen Chi Son" userId="606856d02e9d83ac" providerId="LiveId" clId="{D20242F0-AA47-435F-A548-56B78DEB68A9}" dt="2022-05-20T08:35:18.369" v="2982" actId="1036"/>
          <ac:spMkLst>
            <pc:docMk/>
            <pc:sldMk cId="1193280490" sldId="875"/>
            <ac:spMk id="21" creationId="{F9E2EBBC-7647-CD87-6AB5-DE097EE238A8}"/>
          </ac:spMkLst>
        </pc:spChg>
        <pc:picChg chg="add mod">
          <ac:chgData name="Nguyen Chi Son" userId="606856d02e9d83ac" providerId="LiveId" clId="{D20242F0-AA47-435F-A548-56B78DEB68A9}" dt="2022-05-20T08:35:21.337" v="2998" actId="1036"/>
          <ac:picMkLst>
            <pc:docMk/>
            <pc:sldMk cId="1193280490" sldId="875"/>
            <ac:picMk id="1026" creationId="{1201A7C3-A1DB-467A-3390-7E545F105B64}"/>
          </ac:picMkLst>
        </pc:picChg>
        <pc:picChg chg="add mod">
          <ac:chgData name="Nguyen Chi Son" userId="606856d02e9d83ac" providerId="LiveId" clId="{D20242F0-AA47-435F-A548-56B78DEB68A9}" dt="2022-05-20T08:35:21.337" v="2998" actId="1036"/>
          <ac:picMkLst>
            <pc:docMk/>
            <pc:sldMk cId="1193280490" sldId="875"/>
            <ac:picMk id="1028" creationId="{C574933C-A5A8-8C1E-C0CA-86C3ED2AE062}"/>
          </ac:picMkLst>
        </pc:picChg>
      </pc:sldChg>
      <pc:sldChg chg="addSp delSp modSp add mod modAnim">
        <pc:chgData name="Nguyen Chi Son" userId="606856d02e9d83ac" providerId="LiveId" clId="{D20242F0-AA47-435F-A548-56B78DEB68A9}" dt="2022-05-20T11:14:45.791" v="7046"/>
        <pc:sldMkLst>
          <pc:docMk/>
          <pc:sldMk cId="2252974847" sldId="876"/>
        </pc:sldMkLst>
        <pc:spChg chg="mod">
          <ac:chgData name="Nguyen Chi Son" userId="606856d02e9d83ac" providerId="LiveId" clId="{D20242F0-AA47-435F-A548-56B78DEB68A9}" dt="2022-05-20T08:36:38.952" v="3337" actId="20577"/>
          <ac:spMkLst>
            <pc:docMk/>
            <pc:sldMk cId="2252974847" sldId="876"/>
            <ac:spMk id="19" creationId="{9C339D16-68E4-43C4-A62E-D0146138D23B}"/>
          </ac:spMkLst>
        </pc:spChg>
        <pc:spChg chg="mod">
          <ac:chgData name="Nguyen Chi Son" userId="606856d02e9d83ac" providerId="LiveId" clId="{D20242F0-AA47-435F-A548-56B78DEB68A9}" dt="2022-05-20T08:36:45.171" v="3367" actId="1035"/>
          <ac:spMkLst>
            <pc:docMk/>
            <pc:sldMk cId="2252974847" sldId="876"/>
            <ac:spMk id="20" creationId="{AA812A8D-1184-096F-7DA1-2E4382EF0D68}"/>
          </ac:spMkLst>
        </pc:spChg>
        <pc:spChg chg="mod">
          <ac:chgData name="Nguyen Chi Son" userId="606856d02e9d83ac" providerId="LiveId" clId="{D20242F0-AA47-435F-A548-56B78DEB68A9}" dt="2022-05-20T08:38:13.941" v="3615" actId="20577"/>
          <ac:spMkLst>
            <pc:docMk/>
            <pc:sldMk cId="2252974847" sldId="876"/>
            <ac:spMk id="21" creationId="{F9E2EBBC-7647-CD87-6AB5-DE097EE238A8}"/>
          </ac:spMkLst>
        </pc:spChg>
        <pc:picChg chg="add mod">
          <ac:chgData name="Nguyen Chi Son" userId="606856d02e9d83ac" providerId="LiveId" clId="{D20242F0-AA47-435F-A548-56B78DEB68A9}" dt="2022-05-20T08:36:29.036" v="3298" actId="1076"/>
          <ac:picMkLst>
            <pc:docMk/>
            <pc:sldMk cId="2252974847" sldId="876"/>
            <ac:picMk id="3" creationId="{B9C073E3-8021-4252-2A49-B22BF6F3C096}"/>
          </ac:picMkLst>
        </pc:picChg>
        <pc:picChg chg="del">
          <ac:chgData name="Nguyen Chi Son" userId="606856d02e9d83ac" providerId="LiveId" clId="{D20242F0-AA47-435F-A548-56B78DEB68A9}" dt="2022-05-20T08:35:35.255" v="3000" actId="478"/>
          <ac:picMkLst>
            <pc:docMk/>
            <pc:sldMk cId="2252974847" sldId="876"/>
            <ac:picMk id="1026" creationId="{1201A7C3-A1DB-467A-3390-7E545F105B64}"/>
          </ac:picMkLst>
        </pc:picChg>
        <pc:picChg chg="del">
          <ac:chgData name="Nguyen Chi Son" userId="606856d02e9d83ac" providerId="LiveId" clId="{D20242F0-AA47-435F-A548-56B78DEB68A9}" dt="2022-05-20T08:35:35.607" v="3001" actId="478"/>
          <ac:picMkLst>
            <pc:docMk/>
            <pc:sldMk cId="2252974847" sldId="876"/>
            <ac:picMk id="1028" creationId="{C574933C-A5A8-8C1E-C0CA-86C3ED2AE062}"/>
          </ac:picMkLst>
        </pc:picChg>
      </pc:sldChg>
      <pc:sldChg chg="addSp delSp modSp add del mod delAnim modAnim">
        <pc:chgData name="Nguyen Chi Son" userId="606856d02e9d83ac" providerId="LiveId" clId="{D20242F0-AA47-435F-A548-56B78DEB68A9}" dt="2022-05-20T08:59:11.265" v="5037" actId="47"/>
        <pc:sldMkLst>
          <pc:docMk/>
          <pc:sldMk cId="1197157281" sldId="877"/>
        </pc:sldMkLst>
        <pc:spChg chg="add mod">
          <ac:chgData name="Nguyen Chi Son" userId="606856d02e9d83ac" providerId="LiveId" clId="{D20242F0-AA47-435F-A548-56B78DEB68A9}" dt="2022-05-20T08:43:55.398" v="4627" actId="20577"/>
          <ac:spMkLst>
            <pc:docMk/>
            <pc:sldMk cId="1197157281" sldId="877"/>
            <ac:spMk id="7" creationId="{A080DEFD-489E-988C-0BFE-BBFE71500792}"/>
          </ac:spMkLst>
        </pc:spChg>
        <pc:spChg chg="add mod">
          <ac:chgData name="Nguyen Chi Son" userId="606856d02e9d83ac" providerId="LiveId" clId="{D20242F0-AA47-435F-A548-56B78DEB68A9}" dt="2022-05-20T08:40:46.806" v="4390" actId="1035"/>
          <ac:spMkLst>
            <pc:docMk/>
            <pc:sldMk cId="1197157281" sldId="877"/>
            <ac:spMk id="8" creationId="{244A0E4D-9B81-4897-807D-E1D9457208B5}"/>
          </ac:spMkLst>
        </pc:spChg>
        <pc:spChg chg="add mod">
          <ac:chgData name="Nguyen Chi Son" userId="606856d02e9d83ac" providerId="LiveId" clId="{D20242F0-AA47-435F-A548-56B78DEB68A9}" dt="2022-05-20T08:42:46.074" v="4584" actId="20577"/>
          <ac:spMkLst>
            <pc:docMk/>
            <pc:sldMk cId="1197157281" sldId="877"/>
            <ac:spMk id="10" creationId="{9C465F6D-1B7D-9313-CFF2-AE1334FABFC4}"/>
          </ac:spMkLst>
        </pc:spChg>
        <pc:spChg chg="add mod">
          <ac:chgData name="Nguyen Chi Son" userId="606856d02e9d83ac" providerId="LiveId" clId="{D20242F0-AA47-435F-A548-56B78DEB68A9}" dt="2022-05-20T08:40:46.806" v="4390" actId="1035"/>
          <ac:spMkLst>
            <pc:docMk/>
            <pc:sldMk cId="1197157281" sldId="877"/>
            <ac:spMk id="11" creationId="{2E9206E3-6687-E70E-6A4F-C896033B4B0B}"/>
          </ac:spMkLst>
        </pc:spChg>
        <pc:spChg chg="mod">
          <ac:chgData name="Nguyen Chi Son" userId="606856d02e9d83ac" providerId="LiveId" clId="{D20242F0-AA47-435F-A548-56B78DEB68A9}" dt="2022-05-20T08:40:16.729" v="4381" actId="20577"/>
          <ac:spMkLst>
            <pc:docMk/>
            <pc:sldMk cId="1197157281" sldId="877"/>
            <ac:spMk id="19" creationId="{9C339D16-68E4-43C4-A62E-D0146138D23B}"/>
          </ac:spMkLst>
        </pc:spChg>
        <pc:spChg chg="del">
          <ac:chgData name="Nguyen Chi Son" userId="606856d02e9d83ac" providerId="LiveId" clId="{D20242F0-AA47-435F-A548-56B78DEB68A9}" dt="2022-05-20T08:38:36.487" v="3618" actId="478"/>
          <ac:spMkLst>
            <pc:docMk/>
            <pc:sldMk cId="1197157281" sldId="877"/>
            <ac:spMk id="20" creationId="{AA812A8D-1184-096F-7DA1-2E4382EF0D68}"/>
          </ac:spMkLst>
        </pc:spChg>
        <pc:spChg chg="del">
          <ac:chgData name="Nguyen Chi Son" userId="606856d02e9d83ac" providerId="LiveId" clId="{D20242F0-AA47-435F-A548-56B78DEB68A9}" dt="2022-05-20T08:38:36.487" v="3618" actId="478"/>
          <ac:spMkLst>
            <pc:docMk/>
            <pc:sldMk cId="1197157281" sldId="877"/>
            <ac:spMk id="21" creationId="{F9E2EBBC-7647-CD87-6AB5-DE097EE238A8}"/>
          </ac:spMkLst>
        </pc:spChg>
        <pc:graphicFrameChg chg="add mod">
          <ac:chgData name="Nguyen Chi Son" userId="606856d02e9d83ac" providerId="LiveId" clId="{D20242F0-AA47-435F-A548-56B78DEB68A9}" dt="2022-05-20T08:43:59.976" v="4628" actId="1076"/>
          <ac:graphicFrameMkLst>
            <pc:docMk/>
            <pc:sldMk cId="1197157281" sldId="877"/>
            <ac:graphicFrameMk id="12" creationId="{11900353-71AA-6E9A-0ECA-B65BE49CBCAA}"/>
          </ac:graphicFrameMkLst>
        </pc:graphicFrameChg>
        <pc:graphicFrameChg chg="add mod">
          <ac:chgData name="Nguyen Chi Son" userId="606856d02e9d83ac" providerId="LiveId" clId="{D20242F0-AA47-435F-A548-56B78DEB68A9}" dt="2022-05-20T08:43:25.352" v="4589" actId="1076"/>
          <ac:graphicFrameMkLst>
            <pc:docMk/>
            <pc:sldMk cId="1197157281" sldId="877"/>
            <ac:graphicFrameMk id="13" creationId="{EFF5A6C2-47F1-E82D-C354-A84B737F8D9B}"/>
          </ac:graphicFrameMkLst>
        </pc:graphicFrameChg>
        <pc:graphicFrameChg chg="add del mod">
          <ac:chgData name="Nguyen Chi Son" userId="606856d02e9d83ac" providerId="LiveId" clId="{D20242F0-AA47-435F-A548-56B78DEB68A9}" dt="2022-05-20T08:42:22.379" v="4558" actId="478"/>
          <ac:graphicFrameMkLst>
            <pc:docMk/>
            <pc:sldMk cId="1197157281" sldId="877"/>
            <ac:graphicFrameMk id="14" creationId="{24DBFC74-13A9-CAA6-0947-C24F22855F6A}"/>
          </ac:graphicFrameMkLst>
        </pc:graphicFrameChg>
        <pc:graphicFrameChg chg="add mod">
          <ac:chgData name="Nguyen Chi Son" userId="606856d02e9d83ac" providerId="LiveId" clId="{D20242F0-AA47-435F-A548-56B78DEB68A9}" dt="2022-05-20T08:44:46.819" v="4634"/>
          <ac:graphicFrameMkLst>
            <pc:docMk/>
            <pc:sldMk cId="1197157281" sldId="877"/>
            <ac:graphicFrameMk id="15" creationId="{79A607D1-B587-4835-EBCC-8F984B9458BB}"/>
          </ac:graphicFrameMkLst>
        </pc:graphicFrameChg>
        <pc:picChg chg="del">
          <ac:chgData name="Nguyen Chi Son" userId="606856d02e9d83ac" providerId="LiveId" clId="{D20242F0-AA47-435F-A548-56B78DEB68A9}" dt="2022-05-20T08:38:35.112" v="3617" actId="478"/>
          <ac:picMkLst>
            <pc:docMk/>
            <pc:sldMk cId="1197157281" sldId="877"/>
            <ac:picMk id="3" creationId="{B9C073E3-8021-4252-2A49-B22BF6F3C096}"/>
          </ac:picMkLst>
        </pc:picChg>
      </pc:sldChg>
      <pc:sldChg chg="addSp delSp modSp add mod delAnim modAnim">
        <pc:chgData name="Nguyen Chi Son" userId="606856d02e9d83ac" providerId="LiveId" clId="{D20242F0-AA47-435F-A548-56B78DEB68A9}" dt="2022-05-20T11:15:29.626" v="7058"/>
        <pc:sldMkLst>
          <pc:docMk/>
          <pc:sldMk cId="2807470781" sldId="878"/>
        </pc:sldMkLst>
        <pc:spChg chg="mod">
          <ac:chgData name="Nguyen Chi Son" userId="606856d02e9d83ac" providerId="LiveId" clId="{D20242F0-AA47-435F-A548-56B78DEB68A9}" dt="2022-05-20T08:59:04.677" v="5036" actId="1036"/>
          <ac:spMkLst>
            <pc:docMk/>
            <pc:sldMk cId="2807470781" sldId="878"/>
            <ac:spMk id="7" creationId="{A080DEFD-489E-988C-0BFE-BBFE71500792}"/>
          </ac:spMkLst>
        </pc:spChg>
        <pc:spChg chg="mod">
          <ac:chgData name="Nguyen Chi Son" userId="606856d02e9d83ac" providerId="LiveId" clId="{D20242F0-AA47-435F-A548-56B78DEB68A9}" dt="2022-05-20T08:59:04.677" v="5036" actId="1036"/>
          <ac:spMkLst>
            <pc:docMk/>
            <pc:sldMk cId="2807470781" sldId="878"/>
            <ac:spMk id="8" creationId="{244A0E4D-9B81-4897-807D-E1D9457208B5}"/>
          </ac:spMkLst>
        </pc:spChg>
        <pc:spChg chg="mod">
          <ac:chgData name="Nguyen Chi Son" userId="606856d02e9d83ac" providerId="LiveId" clId="{D20242F0-AA47-435F-A548-56B78DEB68A9}" dt="2022-05-20T08:59:04.677" v="5036" actId="1036"/>
          <ac:spMkLst>
            <pc:docMk/>
            <pc:sldMk cId="2807470781" sldId="878"/>
            <ac:spMk id="10" creationId="{9C465F6D-1B7D-9313-CFF2-AE1334FABFC4}"/>
          </ac:spMkLst>
        </pc:spChg>
        <pc:spChg chg="mod">
          <ac:chgData name="Nguyen Chi Son" userId="606856d02e9d83ac" providerId="LiveId" clId="{D20242F0-AA47-435F-A548-56B78DEB68A9}" dt="2022-05-20T08:59:04.677" v="5036" actId="1036"/>
          <ac:spMkLst>
            <pc:docMk/>
            <pc:sldMk cId="2807470781" sldId="878"/>
            <ac:spMk id="11" creationId="{2E9206E3-6687-E70E-6A4F-C896033B4B0B}"/>
          </ac:spMkLst>
        </pc:spChg>
        <pc:spChg chg="mod">
          <ac:chgData name="Nguyen Chi Son" userId="606856d02e9d83ac" providerId="LiveId" clId="{D20242F0-AA47-435F-A548-56B78DEB68A9}" dt="2022-05-20T08:47:01.585" v="4698" actId="20577"/>
          <ac:spMkLst>
            <pc:docMk/>
            <pc:sldMk cId="2807470781" sldId="878"/>
            <ac:spMk id="19" creationId="{9C339D16-68E4-43C4-A62E-D0146138D23B}"/>
          </ac:spMkLst>
        </pc:spChg>
        <pc:graphicFrameChg chg="mod">
          <ac:chgData name="Nguyen Chi Son" userId="606856d02e9d83ac" providerId="LiveId" clId="{D20242F0-AA47-435F-A548-56B78DEB68A9}" dt="2022-05-20T08:59:04.677" v="5036" actId="1036"/>
          <ac:graphicFrameMkLst>
            <pc:docMk/>
            <pc:sldMk cId="2807470781" sldId="878"/>
            <ac:graphicFrameMk id="12" creationId="{11900353-71AA-6E9A-0ECA-B65BE49CBCAA}"/>
          </ac:graphicFrameMkLst>
        </pc:graphicFrameChg>
        <pc:graphicFrameChg chg="mod">
          <ac:chgData name="Nguyen Chi Son" userId="606856d02e9d83ac" providerId="LiveId" clId="{D20242F0-AA47-435F-A548-56B78DEB68A9}" dt="2022-05-20T08:59:04.677" v="5036" actId="1036"/>
          <ac:graphicFrameMkLst>
            <pc:docMk/>
            <pc:sldMk cId="2807470781" sldId="878"/>
            <ac:graphicFrameMk id="13" creationId="{EFF5A6C2-47F1-E82D-C354-A84B737F8D9B}"/>
          </ac:graphicFrameMkLst>
        </pc:graphicFrameChg>
        <pc:graphicFrameChg chg="del mod">
          <ac:chgData name="Nguyen Chi Son" userId="606856d02e9d83ac" providerId="LiveId" clId="{D20242F0-AA47-435F-A548-56B78DEB68A9}" dt="2022-05-20T08:54:38.955" v="4869" actId="478"/>
          <ac:graphicFrameMkLst>
            <pc:docMk/>
            <pc:sldMk cId="2807470781" sldId="878"/>
            <ac:graphicFrameMk id="15" creationId="{79A607D1-B587-4835-EBCC-8F984B9458BB}"/>
          </ac:graphicFrameMkLst>
        </pc:graphicFrameChg>
        <pc:graphicFrameChg chg="add mod">
          <ac:chgData name="Nguyen Chi Son" userId="606856d02e9d83ac" providerId="LiveId" clId="{D20242F0-AA47-435F-A548-56B78DEB68A9}" dt="2022-05-20T08:52:06.673" v="4737" actId="1076"/>
          <ac:graphicFrameMkLst>
            <pc:docMk/>
            <pc:sldMk cId="2807470781" sldId="878"/>
            <ac:graphicFrameMk id="25" creationId="{E304FA1F-962E-BB2C-3DBD-7BE03B5A2FF6}"/>
          </ac:graphicFrameMkLst>
        </pc:graphicFrameChg>
        <pc:graphicFrameChg chg="add mod">
          <ac:chgData name="Nguyen Chi Son" userId="606856d02e9d83ac" providerId="LiveId" clId="{D20242F0-AA47-435F-A548-56B78DEB68A9}" dt="2022-05-20T08:52:15.585" v="4741" actId="1076"/>
          <ac:graphicFrameMkLst>
            <pc:docMk/>
            <pc:sldMk cId="2807470781" sldId="878"/>
            <ac:graphicFrameMk id="26" creationId="{465D2AD2-348D-06FE-96EB-4D8E973F8F8C}"/>
          </ac:graphicFrameMkLst>
        </pc:graphicFrameChg>
        <pc:graphicFrameChg chg="add mod">
          <ac:chgData name="Nguyen Chi Son" userId="606856d02e9d83ac" providerId="LiveId" clId="{D20242F0-AA47-435F-A548-56B78DEB68A9}" dt="2022-05-20T08:52:24.041" v="4745" actId="1076"/>
          <ac:graphicFrameMkLst>
            <pc:docMk/>
            <pc:sldMk cId="2807470781" sldId="878"/>
            <ac:graphicFrameMk id="27" creationId="{CEA9C906-3722-C50B-F586-11CC1DA2490C}"/>
          </ac:graphicFrameMkLst>
        </pc:graphicFrameChg>
        <pc:graphicFrameChg chg="add mod">
          <ac:chgData name="Nguyen Chi Son" userId="606856d02e9d83ac" providerId="LiveId" clId="{D20242F0-AA47-435F-A548-56B78DEB68A9}" dt="2022-05-20T08:56:08.309" v="4883" actId="571"/>
          <ac:graphicFrameMkLst>
            <pc:docMk/>
            <pc:sldMk cId="2807470781" sldId="878"/>
            <ac:graphicFrameMk id="29" creationId="{1B6BE0AF-E78D-AF07-A798-8FD8C9EFB5DB}"/>
          </ac:graphicFrameMkLst>
        </pc:graphicFrameChg>
        <pc:graphicFrameChg chg="add del mod">
          <ac:chgData name="Nguyen Chi Son" userId="606856d02e9d83ac" providerId="LiveId" clId="{D20242F0-AA47-435F-A548-56B78DEB68A9}" dt="2022-05-20T08:57:56.757" v="4943" actId="478"/>
          <ac:graphicFrameMkLst>
            <pc:docMk/>
            <pc:sldMk cId="2807470781" sldId="878"/>
            <ac:graphicFrameMk id="33" creationId="{9A8337D5-E5FF-D5D7-82B1-5BE46506EC92}"/>
          </ac:graphicFrameMkLst>
        </pc:graphicFrameChg>
        <pc:picChg chg="add mod">
          <ac:chgData name="Nguyen Chi Son" userId="606856d02e9d83ac" providerId="LiveId" clId="{D20242F0-AA47-435F-A548-56B78DEB68A9}" dt="2022-05-20T08:46:44.632" v="4678" actId="1076"/>
          <ac:picMkLst>
            <pc:docMk/>
            <pc:sldMk cId="2807470781" sldId="878"/>
            <ac:picMk id="2050" creationId="{83B8755A-A0D8-E70B-1A01-42E3EEE4B589}"/>
          </ac:picMkLst>
        </pc:picChg>
        <pc:cxnChg chg="add mod">
          <ac:chgData name="Nguyen Chi Son" userId="606856d02e9d83ac" providerId="LiveId" clId="{D20242F0-AA47-435F-A548-56B78DEB68A9}" dt="2022-05-20T08:51:35.321" v="4730" actId="208"/>
          <ac:cxnSpMkLst>
            <pc:docMk/>
            <pc:sldMk cId="2807470781" sldId="878"/>
            <ac:cxnSpMk id="14" creationId="{32D7CA2C-F8D6-BE13-D48B-5FA5D9433803}"/>
          </ac:cxnSpMkLst>
        </pc:cxnChg>
        <pc:cxnChg chg="add mod">
          <ac:chgData name="Nguyen Chi Son" userId="606856d02e9d83ac" providerId="LiveId" clId="{D20242F0-AA47-435F-A548-56B78DEB68A9}" dt="2022-05-20T08:51:35.321" v="4730" actId="208"/>
          <ac:cxnSpMkLst>
            <pc:docMk/>
            <pc:sldMk cId="2807470781" sldId="878"/>
            <ac:cxnSpMk id="16" creationId="{EB7F06F7-A66B-A1CB-A87A-BC5FBD07F023}"/>
          </ac:cxnSpMkLst>
        </pc:cxnChg>
        <pc:cxnChg chg="add mod">
          <ac:chgData name="Nguyen Chi Son" userId="606856d02e9d83ac" providerId="LiveId" clId="{D20242F0-AA47-435F-A548-56B78DEB68A9}" dt="2022-05-20T08:51:35.321" v="4730" actId="208"/>
          <ac:cxnSpMkLst>
            <pc:docMk/>
            <pc:sldMk cId="2807470781" sldId="878"/>
            <ac:cxnSpMk id="22" creationId="{4C2DE7AD-BBFB-63E1-6DE0-334A641B00DD}"/>
          </ac:cxnSpMkLst>
        </pc:cxnChg>
        <pc:cxnChg chg="add mod">
          <ac:chgData name="Nguyen Chi Son" userId="606856d02e9d83ac" providerId="LiveId" clId="{D20242F0-AA47-435F-A548-56B78DEB68A9}" dt="2022-05-20T08:56:08.309" v="4883" actId="571"/>
          <ac:cxnSpMkLst>
            <pc:docMk/>
            <pc:sldMk cId="2807470781" sldId="878"/>
            <ac:cxnSpMk id="28" creationId="{4A7EB32E-4A1E-E2FD-5FC4-CA17A37123AC}"/>
          </ac:cxnSpMkLst>
        </pc:cxnChg>
        <pc:cxnChg chg="add mod">
          <ac:chgData name="Nguyen Chi Son" userId="606856d02e9d83ac" providerId="LiveId" clId="{D20242F0-AA47-435F-A548-56B78DEB68A9}" dt="2022-05-20T08:59:04.677" v="5036" actId="1036"/>
          <ac:cxnSpMkLst>
            <pc:docMk/>
            <pc:sldMk cId="2807470781" sldId="878"/>
            <ac:cxnSpMk id="30" creationId="{50A9BD6F-B616-1CEC-02A4-2DF1A3ED3833}"/>
          </ac:cxnSpMkLst>
        </pc:cxnChg>
      </pc:sldChg>
      <pc:sldChg chg="addSp delSp modSp add mod modAnim">
        <pc:chgData name="Nguyen Chi Son" userId="606856d02e9d83ac" providerId="LiveId" clId="{D20242F0-AA47-435F-A548-56B78DEB68A9}" dt="2022-05-20T11:15:44.500" v="7061"/>
        <pc:sldMkLst>
          <pc:docMk/>
          <pc:sldMk cId="1325680507" sldId="879"/>
        </pc:sldMkLst>
        <pc:spChg chg="mod">
          <ac:chgData name="Nguyen Chi Son" userId="606856d02e9d83ac" providerId="LiveId" clId="{D20242F0-AA47-435F-A548-56B78DEB68A9}" dt="2022-05-20T09:01:26.332" v="5227" actId="20577"/>
          <ac:spMkLst>
            <pc:docMk/>
            <pc:sldMk cId="1325680507" sldId="879"/>
            <ac:spMk id="7" creationId="{A080DEFD-489E-988C-0BFE-BBFE71500792}"/>
          </ac:spMkLst>
        </pc:spChg>
        <pc:spChg chg="mod">
          <ac:chgData name="Nguyen Chi Son" userId="606856d02e9d83ac" providerId="LiveId" clId="{D20242F0-AA47-435F-A548-56B78DEB68A9}" dt="2022-05-20T09:01:19.958" v="5223" actId="122"/>
          <ac:spMkLst>
            <pc:docMk/>
            <pc:sldMk cId="1325680507" sldId="879"/>
            <ac:spMk id="10" creationId="{9C465F6D-1B7D-9313-CFF2-AE1334FABFC4}"/>
          </ac:spMkLst>
        </pc:spChg>
        <pc:graphicFrameChg chg="mod">
          <ac:chgData name="Nguyen Chi Son" userId="606856d02e9d83ac" providerId="LiveId" clId="{D20242F0-AA47-435F-A548-56B78DEB68A9}" dt="2022-05-20T09:01:29.968" v="5228" actId="1076"/>
          <ac:graphicFrameMkLst>
            <pc:docMk/>
            <pc:sldMk cId="1325680507" sldId="879"/>
            <ac:graphicFrameMk id="12" creationId="{11900353-71AA-6E9A-0ECA-B65BE49CBCAA}"/>
          </ac:graphicFrameMkLst>
        </pc:graphicFrameChg>
        <pc:graphicFrameChg chg="mod">
          <ac:chgData name="Nguyen Chi Son" userId="606856d02e9d83ac" providerId="LiveId" clId="{D20242F0-AA47-435F-A548-56B78DEB68A9}" dt="2022-05-20T09:01:21.534" v="5224" actId="1076"/>
          <ac:graphicFrameMkLst>
            <pc:docMk/>
            <pc:sldMk cId="1325680507" sldId="879"/>
            <ac:graphicFrameMk id="13" creationId="{EFF5A6C2-47F1-E82D-C354-A84B737F8D9B}"/>
          </ac:graphicFrameMkLst>
        </pc:graphicFrameChg>
        <pc:cxnChg chg="add del mod">
          <ac:chgData name="Nguyen Chi Son" userId="606856d02e9d83ac" providerId="LiveId" clId="{D20242F0-AA47-435F-A548-56B78DEB68A9}" dt="2022-05-20T09:01:29.968" v="5228" actId="1076"/>
          <ac:cxnSpMkLst>
            <pc:docMk/>
            <pc:sldMk cId="1325680507" sldId="879"/>
            <ac:cxnSpMk id="30" creationId="{50A9BD6F-B616-1CEC-02A4-2DF1A3ED3833}"/>
          </ac:cxnSpMkLst>
        </pc:cxnChg>
      </pc:sldChg>
      <pc:sldChg chg="delSp modSp add mod delAnim modAnim">
        <pc:chgData name="Nguyen Chi Son" userId="606856d02e9d83ac" providerId="LiveId" clId="{D20242F0-AA47-435F-A548-56B78DEB68A9}" dt="2022-05-20T11:15:51.078" v="7063"/>
        <pc:sldMkLst>
          <pc:docMk/>
          <pc:sldMk cId="1878154910" sldId="880"/>
        </pc:sldMkLst>
        <pc:spChg chg="del">
          <ac:chgData name="Nguyen Chi Son" userId="606856d02e9d83ac" providerId="LiveId" clId="{D20242F0-AA47-435F-A548-56B78DEB68A9}" dt="2022-05-20T09:05:08.316" v="5929" actId="478"/>
          <ac:spMkLst>
            <pc:docMk/>
            <pc:sldMk cId="1878154910" sldId="880"/>
            <ac:spMk id="7" creationId="{A080DEFD-489E-988C-0BFE-BBFE71500792}"/>
          </ac:spMkLst>
        </pc:spChg>
        <pc:spChg chg="mod">
          <ac:chgData name="Nguyen Chi Son" userId="606856d02e9d83ac" providerId="LiveId" clId="{D20242F0-AA47-435F-A548-56B78DEB68A9}" dt="2022-05-20T11:02:31.256" v="6027" actId="1035"/>
          <ac:spMkLst>
            <pc:docMk/>
            <pc:sldMk cId="1878154910" sldId="880"/>
            <ac:spMk id="8" creationId="{244A0E4D-9B81-4897-807D-E1D9457208B5}"/>
          </ac:spMkLst>
        </pc:spChg>
        <pc:spChg chg="mod">
          <ac:chgData name="Nguyen Chi Son" userId="606856d02e9d83ac" providerId="LiveId" clId="{D20242F0-AA47-435F-A548-56B78DEB68A9}" dt="2022-05-20T11:02:31.256" v="6027" actId="1035"/>
          <ac:spMkLst>
            <pc:docMk/>
            <pc:sldMk cId="1878154910" sldId="880"/>
            <ac:spMk id="10" creationId="{9C465F6D-1B7D-9313-CFF2-AE1334FABFC4}"/>
          </ac:spMkLst>
        </pc:spChg>
        <pc:spChg chg="del">
          <ac:chgData name="Nguyen Chi Son" userId="606856d02e9d83ac" providerId="LiveId" clId="{D20242F0-AA47-435F-A548-56B78DEB68A9}" dt="2022-05-20T09:05:08.316" v="5929" actId="478"/>
          <ac:spMkLst>
            <pc:docMk/>
            <pc:sldMk cId="1878154910" sldId="880"/>
            <ac:spMk id="11" creationId="{2E9206E3-6687-E70E-6A4F-C896033B4B0B}"/>
          </ac:spMkLst>
        </pc:spChg>
        <pc:spChg chg="mod">
          <ac:chgData name="Nguyen Chi Son" userId="606856d02e9d83ac" providerId="LiveId" clId="{D20242F0-AA47-435F-A548-56B78DEB68A9}" dt="2022-05-20T11:02:17.545" v="6002" actId="20577"/>
          <ac:spMkLst>
            <pc:docMk/>
            <pc:sldMk cId="1878154910" sldId="880"/>
            <ac:spMk id="19" creationId="{9C339D16-68E4-43C4-A62E-D0146138D23B}"/>
          </ac:spMkLst>
        </pc:spChg>
        <pc:graphicFrameChg chg="del">
          <ac:chgData name="Nguyen Chi Son" userId="606856d02e9d83ac" providerId="LiveId" clId="{D20242F0-AA47-435F-A548-56B78DEB68A9}" dt="2022-05-20T09:05:08.316" v="5929" actId="478"/>
          <ac:graphicFrameMkLst>
            <pc:docMk/>
            <pc:sldMk cId="1878154910" sldId="880"/>
            <ac:graphicFrameMk id="12" creationId="{11900353-71AA-6E9A-0ECA-B65BE49CBCAA}"/>
          </ac:graphicFrameMkLst>
        </pc:graphicFrameChg>
        <pc:graphicFrameChg chg="del">
          <ac:chgData name="Nguyen Chi Son" userId="606856d02e9d83ac" providerId="LiveId" clId="{D20242F0-AA47-435F-A548-56B78DEB68A9}" dt="2022-05-20T09:05:05.061" v="5928" actId="478"/>
          <ac:graphicFrameMkLst>
            <pc:docMk/>
            <pc:sldMk cId="1878154910" sldId="880"/>
            <ac:graphicFrameMk id="13" creationId="{EFF5A6C2-47F1-E82D-C354-A84B737F8D9B}"/>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5" creationId="{E304FA1F-962E-BB2C-3DBD-7BE03B5A2FF6}"/>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6" creationId="{465D2AD2-348D-06FE-96EB-4D8E973F8F8C}"/>
          </ac:graphicFrameMkLst>
        </pc:graphicFrameChg>
        <pc:graphicFrameChg chg="del">
          <ac:chgData name="Nguyen Chi Son" userId="606856d02e9d83ac" providerId="LiveId" clId="{D20242F0-AA47-435F-A548-56B78DEB68A9}" dt="2022-05-20T09:03:15.002" v="5231" actId="478"/>
          <ac:graphicFrameMkLst>
            <pc:docMk/>
            <pc:sldMk cId="1878154910" sldId="880"/>
            <ac:graphicFrameMk id="27" creationId="{CEA9C906-3722-C50B-F586-11CC1DA2490C}"/>
          </ac:graphicFrameMkLst>
        </pc:graphicFrameChg>
        <pc:picChg chg="del">
          <ac:chgData name="Nguyen Chi Son" userId="606856d02e9d83ac" providerId="LiveId" clId="{D20242F0-AA47-435F-A548-56B78DEB68A9}" dt="2022-05-20T09:03:12.897" v="5230" actId="478"/>
          <ac:picMkLst>
            <pc:docMk/>
            <pc:sldMk cId="1878154910" sldId="880"/>
            <ac:picMk id="2050" creationId="{83B8755A-A0D8-E70B-1A01-42E3EEE4B589}"/>
          </ac:picMkLst>
        </pc:picChg>
        <pc:cxnChg chg="del">
          <ac:chgData name="Nguyen Chi Son" userId="606856d02e9d83ac" providerId="LiveId" clId="{D20242F0-AA47-435F-A548-56B78DEB68A9}" dt="2022-05-20T09:03:15.002" v="5231" actId="478"/>
          <ac:cxnSpMkLst>
            <pc:docMk/>
            <pc:sldMk cId="1878154910" sldId="880"/>
            <ac:cxnSpMk id="14" creationId="{32D7CA2C-F8D6-BE13-D48B-5FA5D9433803}"/>
          </ac:cxnSpMkLst>
        </pc:cxnChg>
        <pc:cxnChg chg="del">
          <ac:chgData name="Nguyen Chi Son" userId="606856d02e9d83ac" providerId="LiveId" clId="{D20242F0-AA47-435F-A548-56B78DEB68A9}" dt="2022-05-20T09:03:15.002" v="5231" actId="478"/>
          <ac:cxnSpMkLst>
            <pc:docMk/>
            <pc:sldMk cId="1878154910" sldId="880"/>
            <ac:cxnSpMk id="16" creationId="{EB7F06F7-A66B-A1CB-A87A-BC5FBD07F023}"/>
          </ac:cxnSpMkLst>
        </pc:cxnChg>
        <pc:cxnChg chg="del">
          <ac:chgData name="Nguyen Chi Son" userId="606856d02e9d83ac" providerId="LiveId" clId="{D20242F0-AA47-435F-A548-56B78DEB68A9}" dt="2022-05-20T09:03:15.002" v="5231" actId="478"/>
          <ac:cxnSpMkLst>
            <pc:docMk/>
            <pc:sldMk cId="1878154910" sldId="880"/>
            <ac:cxnSpMk id="22" creationId="{4C2DE7AD-BBFB-63E1-6DE0-334A641B00DD}"/>
          </ac:cxnSpMkLst>
        </pc:cxnChg>
        <pc:cxnChg chg="del">
          <ac:chgData name="Nguyen Chi Son" userId="606856d02e9d83ac" providerId="LiveId" clId="{D20242F0-AA47-435F-A548-56B78DEB68A9}" dt="2022-05-20T09:05:08.316" v="5929" actId="478"/>
          <ac:cxnSpMkLst>
            <pc:docMk/>
            <pc:sldMk cId="1878154910" sldId="880"/>
            <ac:cxnSpMk id="30" creationId="{50A9BD6F-B616-1CEC-02A4-2DF1A3ED3833}"/>
          </ac:cxnSpMkLst>
        </pc:cxnChg>
      </pc:sldChg>
      <pc:sldChg chg="modSp add ord modAnim">
        <pc:chgData name="Nguyen Chi Son" userId="606856d02e9d83ac" providerId="LiveId" clId="{D20242F0-AA47-435F-A548-56B78DEB68A9}" dt="2022-05-20T11:14:37.401" v="7045"/>
        <pc:sldMkLst>
          <pc:docMk/>
          <pc:sldMk cId="3029192842" sldId="881"/>
        </pc:sldMkLst>
        <pc:spChg chg="mod">
          <ac:chgData name="Nguyen Chi Son" userId="606856d02e9d83ac" providerId="LiveId" clId="{D20242F0-AA47-435F-A548-56B78DEB68A9}" dt="2022-05-20T11:02:57.937" v="6039" actId="20577"/>
          <ac:spMkLst>
            <pc:docMk/>
            <pc:sldMk cId="3029192842" sldId="881"/>
            <ac:spMk id="5" creationId="{959DC5CC-5C06-2E1D-DB4B-4A2D84680265}"/>
          </ac:spMkLst>
        </pc:spChg>
      </pc:sldChg>
      <pc:sldChg chg="addSp delSp modSp add mod modAnim">
        <pc:chgData name="Nguyen Chi Son" userId="606856d02e9d83ac" providerId="LiveId" clId="{D20242F0-AA47-435F-A548-56B78DEB68A9}" dt="2022-05-20T11:15:59" v="7065"/>
        <pc:sldMkLst>
          <pc:docMk/>
          <pc:sldMk cId="2473169954" sldId="882"/>
        </pc:sldMkLst>
        <pc:spChg chg="mod">
          <ac:chgData name="Nguyen Chi Son" userId="606856d02e9d83ac" providerId="LiveId" clId="{D20242F0-AA47-435F-A548-56B78DEB68A9}" dt="2022-05-20T11:10:22.879" v="6890" actId="20577"/>
          <ac:spMkLst>
            <pc:docMk/>
            <pc:sldMk cId="2473169954" sldId="882"/>
            <ac:spMk id="2" creationId="{BA8A6260-CA4B-46A9-A06E-C71EE59E6992}"/>
          </ac:spMkLst>
        </pc:spChg>
        <pc:spChg chg="mod">
          <ac:chgData name="Nguyen Chi Son" userId="606856d02e9d83ac" providerId="LiveId" clId="{D20242F0-AA47-435F-A548-56B78DEB68A9}" dt="2022-05-20T11:14:16.011" v="7042" actId="555"/>
          <ac:spMkLst>
            <pc:docMk/>
            <pc:sldMk cId="2473169954" sldId="882"/>
            <ac:spMk id="8" creationId="{0831C987-DC47-5C6B-746B-7FEAB2752CE3}"/>
          </ac:spMkLst>
        </pc:spChg>
        <pc:spChg chg="mod">
          <ac:chgData name="Nguyen Chi Son" userId="606856d02e9d83ac" providerId="LiveId" clId="{D20242F0-AA47-435F-A548-56B78DEB68A9}" dt="2022-05-20T11:14:16.011" v="7042" actId="555"/>
          <ac:spMkLst>
            <pc:docMk/>
            <pc:sldMk cId="2473169954" sldId="882"/>
            <ac:spMk id="9" creationId="{EE987414-9DE2-B91C-C5D3-84DCF352B7FF}"/>
          </ac:spMkLst>
        </pc:spChg>
        <pc:picChg chg="del">
          <ac:chgData name="Nguyen Chi Son" userId="606856d02e9d83ac" providerId="LiveId" clId="{D20242F0-AA47-435F-A548-56B78DEB68A9}" dt="2022-05-20T11:10:37.817" v="6891" actId="478"/>
          <ac:picMkLst>
            <pc:docMk/>
            <pc:sldMk cId="2473169954" sldId="882"/>
            <ac:picMk id="6" creationId="{E5485768-8C13-3D1C-2F8B-29C1C018B05F}"/>
          </ac:picMkLst>
        </pc:picChg>
        <pc:picChg chg="del">
          <ac:chgData name="Nguyen Chi Son" userId="606856d02e9d83ac" providerId="LiveId" clId="{D20242F0-AA47-435F-A548-56B78DEB68A9}" dt="2022-05-20T11:10:38.270" v="6892" actId="478"/>
          <ac:picMkLst>
            <pc:docMk/>
            <pc:sldMk cId="2473169954" sldId="882"/>
            <ac:picMk id="1026" creationId="{30D9A3F8-9A52-63DD-52D1-F65A5436F766}"/>
          </ac:picMkLst>
        </pc:picChg>
        <pc:picChg chg="add mod">
          <ac:chgData name="Nguyen Chi Son" userId="606856d02e9d83ac" providerId="LiveId" clId="{D20242F0-AA47-435F-A548-56B78DEB68A9}" dt="2022-05-20T11:13:50.918" v="7034" actId="1076"/>
          <ac:picMkLst>
            <pc:docMk/>
            <pc:sldMk cId="2473169954" sldId="882"/>
            <ac:picMk id="2050" creationId="{273FEC68-3B82-B790-F718-20BBCFB89C9F}"/>
          </ac:picMkLst>
        </pc:picChg>
        <pc:picChg chg="add mod">
          <ac:chgData name="Nguyen Chi Son" userId="606856d02e9d83ac" providerId="LiveId" clId="{D20242F0-AA47-435F-A548-56B78DEB68A9}" dt="2022-05-20T11:13:53.371" v="7035" actId="1076"/>
          <ac:picMkLst>
            <pc:docMk/>
            <pc:sldMk cId="2473169954" sldId="882"/>
            <ac:picMk id="2052" creationId="{8A642861-3817-7F27-0B94-D072C2C18502}"/>
          </ac:picMkLst>
        </pc:picChg>
      </pc:sldChg>
    </pc:docChg>
  </pc:docChgLst>
  <pc:docChgLst>
    <pc:chgData name="Nguyen Chi Son" userId="606856d02e9d83ac" providerId="LiveId" clId="{F35D54F0-9644-4D80-AFE0-4180622EC29D}"/>
    <pc:docChg chg="undo redo custSel addSld delSld modSld sldOrd">
      <pc:chgData name="Nguyen Chi Son" userId="606856d02e9d83ac" providerId="LiveId" clId="{F35D54F0-9644-4D80-AFE0-4180622EC29D}" dt="2022-05-18T18:50:22.074" v="4512"/>
      <pc:docMkLst>
        <pc:docMk/>
      </pc:docMkLst>
      <pc:sldChg chg="modSp mod">
        <pc:chgData name="Nguyen Chi Son" userId="606856d02e9d83ac" providerId="LiveId" clId="{F35D54F0-9644-4D80-AFE0-4180622EC29D}" dt="2022-05-18T15:35:44.623" v="1" actId="20577"/>
        <pc:sldMkLst>
          <pc:docMk/>
          <pc:sldMk cId="2922349590" sldId="256"/>
        </pc:sldMkLst>
        <pc:spChg chg="mod">
          <ac:chgData name="Nguyen Chi Son" userId="606856d02e9d83ac" providerId="LiveId" clId="{F35D54F0-9644-4D80-AFE0-4180622EC29D}" dt="2022-05-18T15:35:44.623" v="1" actId="20577"/>
          <ac:spMkLst>
            <pc:docMk/>
            <pc:sldMk cId="2922349590" sldId="256"/>
            <ac:spMk id="136" creationId="{C574B640-0199-463F-87CA-8E3956B46E10}"/>
          </ac:spMkLst>
        </pc:spChg>
      </pc:sldChg>
      <pc:sldChg chg="modSp mod">
        <pc:chgData name="Nguyen Chi Son" userId="606856d02e9d83ac" providerId="LiveId" clId="{F35D54F0-9644-4D80-AFE0-4180622EC29D}" dt="2022-05-18T15:49:06.967" v="592" actId="20577"/>
        <pc:sldMkLst>
          <pc:docMk/>
          <pc:sldMk cId="3319126272" sldId="622"/>
        </pc:sldMkLst>
        <pc:spChg chg="mod">
          <ac:chgData name="Nguyen Chi Son" userId="606856d02e9d83ac" providerId="LiveId" clId="{F35D54F0-9644-4D80-AFE0-4180622EC29D}" dt="2022-05-18T15:49:06.967" v="592" actId="20577"/>
          <ac:spMkLst>
            <pc:docMk/>
            <pc:sldMk cId="3319126272" sldId="622"/>
            <ac:spMk id="2" creationId="{DAF08EC2-5D0D-48D9-855C-A59C0E5ED55B}"/>
          </ac:spMkLst>
        </pc:spChg>
      </pc:sldChg>
      <pc:sldChg chg="modSp mod">
        <pc:chgData name="Nguyen Chi Son" userId="606856d02e9d83ac" providerId="LiveId" clId="{F35D54F0-9644-4D80-AFE0-4180622EC29D}" dt="2022-05-18T15:35:53.849" v="32" actId="20577"/>
        <pc:sldMkLst>
          <pc:docMk/>
          <pc:sldMk cId="1033004166" sldId="675"/>
        </pc:sldMkLst>
        <pc:spChg chg="mod">
          <ac:chgData name="Nguyen Chi Son" userId="606856d02e9d83ac" providerId="LiveId" clId="{F35D54F0-9644-4D80-AFE0-4180622EC29D}" dt="2022-05-18T15:35:53.849" v="32" actId="20577"/>
          <ac:spMkLst>
            <pc:docMk/>
            <pc:sldMk cId="1033004166" sldId="675"/>
            <ac:spMk id="2" creationId="{DAF08EC2-5D0D-48D9-855C-A59C0E5ED55B}"/>
          </ac:spMkLst>
        </pc:spChg>
      </pc:sldChg>
      <pc:sldChg chg="addSp delSp modSp mod">
        <pc:chgData name="Nguyen Chi Son" userId="606856d02e9d83ac" providerId="LiveId" clId="{F35D54F0-9644-4D80-AFE0-4180622EC29D}" dt="2022-05-18T16:12:48.747" v="1402" actId="20577"/>
        <pc:sldMkLst>
          <pc:docMk/>
          <pc:sldMk cId="3014091475" sldId="782"/>
        </pc:sldMkLst>
        <pc:spChg chg="mod">
          <ac:chgData name="Nguyen Chi Son" userId="606856d02e9d83ac" providerId="LiveId" clId="{F35D54F0-9644-4D80-AFE0-4180622EC29D}" dt="2022-05-18T15:50:16.420" v="735" actId="20577"/>
          <ac:spMkLst>
            <pc:docMk/>
            <pc:sldMk cId="3014091475" sldId="782"/>
            <ac:spMk id="2" creationId="{BA8A6260-CA4B-46A9-A06E-C71EE59E6992}"/>
          </ac:spMkLst>
        </pc:spChg>
        <pc:spChg chg="add mod">
          <ac:chgData name="Nguyen Chi Son" userId="606856d02e9d83ac" providerId="LiveId" clId="{F35D54F0-9644-4D80-AFE0-4180622EC29D}" dt="2022-05-18T16:12:48.747" v="1402" actId="20577"/>
          <ac:spMkLst>
            <pc:docMk/>
            <pc:sldMk cId="3014091475" sldId="782"/>
            <ac:spMk id="9" creationId="{EC4E9A14-5869-6E45-C2AA-6C023336F424}"/>
          </ac:spMkLst>
        </pc:spChg>
        <pc:spChg chg="mod">
          <ac:chgData name="Nguyen Chi Son" userId="606856d02e9d83ac" providerId="LiveId" clId="{F35D54F0-9644-4D80-AFE0-4180622EC29D}" dt="2022-05-18T16:12:46.561" v="1401" actId="20577"/>
          <ac:spMkLst>
            <pc:docMk/>
            <pc:sldMk cId="3014091475" sldId="782"/>
            <ac:spMk id="13" creationId="{E501F4AA-0C97-89C1-4462-FFF45B0CA31A}"/>
          </ac:spMkLst>
        </pc:spChg>
        <pc:spChg chg="del">
          <ac:chgData name="Nguyen Chi Son" userId="606856d02e9d83ac" providerId="LiveId" clId="{F35D54F0-9644-4D80-AFE0-4180622EC29D}" dt="2022-05-18T15:49:12.025" v="595" actId="478"/>
          <ac:spMkLst>
            <pc:docMk/>
            <pc:sldMk cId="3014091475" sldId="782"/>
            <ac:spMk id="14" creationId="{8100FBBD-93FA-13CD-E1EC-E28165D74D5A}"/>
          </ac:spMkLst>
        </pc:spChg>
        <pc:picChg chg="del">
          <ac:chgData name="Nguyen Chi Son" userId="606856d02e9d83ac" providerId="LiveId" clId="{F35D54F0-9644-4D80-AFE0-4180622EC29D}" dt="2022-05-18T15:49:10.256" v="593" actId="478"/>
          <ac:picMkLst>
            <pc:docMk/>
            <pc:sldMk cId="3014091475" sldId="782"/>
            <ac:picMk id="4" creationId="{88FC1075-9846-B149-83C3-FBC33EC11FD5}"/>
          </ac:picMkLst>
        </pc:picChg>
        <pc:picChg chg="add mod">
          <ac:chgData name="Nguyen Chi Son" userId="606856d02e9d83ac" providerId="LiveId" clId="{F35D54F0-9644-4D80-AFE0-4180622EC29D}" dt="2022-05-18T16:02:12.078" v="1071" actId="1035"/>
          <ac:picMkLst>
            <pc:docMk/>
            <pc:sldMk cId="3014091475" sldId="782"/>
            <ac:picMk id="8" creationId="{4638A4EF-E253-DE5D-2511-CD2BFCE0ACAA}"/>
          </ac:picMkLst>
        </pc:picChg>
        <pc:picChg chg="del">
          <ac:chgData name="Nguyen Chi Son" userId="606856d02e9d83ac" providerId="LiveId" clId="{F35D54F0-9644-4D80-AFE0-4180622EC29D}" dt="2022-05-18T15:49:10.635" v="594" actId="478"/>
          <ac:picMkLst>
            <pc:docMk/>
            <pc:sldMk cId="3014091475" sldId="782"/>
            <ac:picMk id="12" creationId="{F106AAC9-BD46-E5C3-D6F7-CDF89889A21B}"/>
          </ac:picMkLst>
        </pc:picChg>
        <pc:picChg chg="add mod">
          <ac:chgData name="Nguyen Chi Son" userId="606856d02e9d83ac" providerId="LiveId" clId="{F35D54F0-9644-4D80-AFE0-4180622EC29D}" dt="2022-05-18T16:02:12.078" v="1071" actId="1035"/>
          <ac:picMkLst>
            <pc:docMk/>
            <pc:sldMk cId="3014091475" sldId="782"/>
            <ac:picMk id="2050" creationId="{B06717B1-19EF-63E1-9B57-C70603CA8AF3}"/>
          </ac:picMkLst>
        </pc:picChg>
      </pc:sldChg>
      <pc:sldChg chg="addSp delSp modSp mod">
        <pc:chgData name="Nguyen Chi Son" userId="606856d02e9d83ac" providerId="LiveId" clId="{F35D54F0-9644-4D80-AFE0-4180622EC29D}" dt="2022-05-18T15:48:54.443" v="542" actId="1076"/>
        <pc:sldMkLst>
          <pc:docMk/>
          <pc:sldMk cId="4090454743" sldId="854"/>
        </pc:sldMkLst>
        <pc:spChg chg="mod">
          <ac:chgData name="Nguyen Chi Son" userId="606856d02e9d83ac" providerId="LiveId" clId="{F35D54F0-9644-4D80-AFE0-4180622EC29D}" dt="2022-05-18T15:42:04.470" v="399" actId="20577"/>
          <ac:spMkLst>
            <pc:docMk/>
            <pc:sldMk cId="4090454743" sldId="854"/>
            <ac:spMk id="2" creationId="{BA8A6260-CA4B-46A9-A06E-C71EE59E6992}"/>
          </ac:spMkLst>
        </pc:spChg>
        <pc:spChg chg="del">
          <ac:chgData name="Nguyen Chi Son" userId="606856d02e9d83ac" providerId="LiveId" clId="{F35D54F0-9644-4D80-AFE0-4180622EC29D}" dt="2022-05-18T15:35:59.256" v="36" actId="478"/>
          <ac:spMkLst>
            <pc:docMk/>
            <pc:sldMk cId="4090454743" sldId="854"/>
            <ac:spMk id="13" creationId="{6BB0CAA7-8B55-95D2-DC5C-C6F2B471D8D5}"/>
          </ac:spMkLst>
        </pc:spChg>
        <pc:spChg chg="mod">
          <ac:chgData name="Nguyen Chi Son" userId="606856d02e9d83ac" providerId="LiveId" clId="{F35D54F0-9644-4D80-AFE0-4180622EC29D}" dt="2022-05-18T15:46:15.437" v="509" actId="1076"/>
          <ac:spMkLst>
            <pc:docMk/>
            <pc:sldMk cId="4090454743" sldId="854"/>
            <ac:spMk id="14" creationId="{9DD867F1-DFA9-92A9-1DBE-D5E885823439}"/>
          </ac:spMkLst>
        </pc:spChg>
        <pc:spChg chg="del">
          <ac:chgData name="Nguyen Chi Son" userId="606856d02e9d83ac" providerId="LiveId" clId="{F35D54F0-9644-4D80-AFE0-4180622EC29D}" dt="2022-05-18T15:36:00.311" v="37" actId="478"/>
          <ac:spMkLst>
            <pc:docMk/>
            <pc:sldMk cId="4090454743" sldId="854"/>
            <ac:spMk id="15" creationId="{D4A11C5C-895C-BC35-F8FA-178D9F3E9B51}"/>
          </ac:spMkLst>
        </pc:spChg>
        <pc:graphicFrameChg chg="add mod">
          <ac:chgData name="Nguyen Chi Son" userId="606856d02e9d83ac" providerId="LiveId" clId="{F35D54F0-9644-4D80-AFE0-4180622EC29D}" dt="2022-05-18T15:46:15.437" v="509" actId="1076"/>
          <ac:graphicFrameMkLst>
            <pc:docMk/>
            <pc:sldMk cId="4090454743" sldId="854"/>
            <ac:graphicFrameMk id="9" creationId="{786A72E9-F6BF-1EB6-4466-D8522AC66303}"/>
          </ac:graphicFrameMkLst>
        </pc:graphicFrameChg>
        <pc:graphicFrameChg chg="add mod">
          <ac:chgData name="Nguyen Chi Son" userId="606856d02e9d83ac" providerId="LiveId" clId="{F35D54F0-9644-4D80-AFE0-4180622EC29D}" dt="2022-05-18T15:46:15.437" v="509" actId="1076"/>
          <ac:graphicFrameMkLst>
            <pc:docMk/>
            <pc:sldMk cId="4090454743" sldId="854"/>
            <ac:graphicFrameMk id="11" creationId="{B068D446-B556-7083-46A1-AD77CDEDF099}"/>
          </ac:graphicFrameMkLst>
        </pc:graphicFrameChg>
        <pc:graphicFrameChg chg="add mod">
          <ac:chgData name="Nguyen Chi Son" userId="606856d02e9d83ac" providerId="LiveId" clId="{F35D54F0-9644-4D80-AFE0-4180622EC29D}" dt="2022-05-18T15:48:17.066" v="533"/>
          <ac:graphicFrameMkLst>
            <pc:docMk/>
            <pc:sldMk cId="4090454743" sldId="854"/>
            <ac:graphicFrameMk id="17" creationId="{F775CF44-6F76-30C0-1D44-4783CD209E3C}"/>
          </ac:graphicFrameMkLst>
        </pc:graphicFrameChg>
        <pc:graphicFrameChg chg="add mod">
          <ac:chgData name="Nguyen Chi Son" userId="606856d02e9d83ac" providerId="LiveId" clId="{F35D54F0-9644-4D80-AFE0-4180622EC29D}" dt="2022-05-18T15:48:54.443" v="542" actId="1076"/>
          <ac:graphicFrameMkLst>
            <pc:docMk/>
            <pc:sldMk cId="4090454743" sldId="854"/>
            <ac:graphicFrameMk id="18" creationId="{2F25CDF1-816D-5D39-230D-44232414FA22}"/>
          </ac:graphicFrameMkLst>
        </pc:graphicFrameChg>
        <pc:picChg chg="del">
          <ac:chgData name="Nguyen Chi Son" userId="606856d02e9d83ac" providerId="LiveId" clId="{F35D54F0-9644-4D80-AFE0-4180622EC29D}" dt="2022-05-18T15:35:57.146" v="33" actId="478"/>
          <ac:picMkLst>
            <pc:docMk/>
            <pc:sldMk cId="4090454743" sldId="854"/>
            <ac:picMk id="6" creationId="{DF36FC4B-D002-CC24-817C-A01B397EDDB0}"/>
          </ac:picMkLst>
        </pc:picChg>
        <pc:picChg chg="del">
          <ac:chgData name="Nguyen Chi Son" userId="606856d02e9d83ac" providerId="LiveId" clId="{F35D54F0-9644-4D80-AFE0-4180622EC29D}" dt="2022-05-18T15:35:57.518" v="34" actId="478"/>
          <ac:picMkLst>
            <pc:docMk/>
            <pc:sldMk cId="4090454743" sldId="854"/>
            <ac:picMk id="8" creationId="{7A0ED39F-1C10-CB95-BC8E-55C76431D851}"/>
          </ac:picMkLst>
        </pc:picChg>
        <pc:picChg chg="del">
          <ac:chgData name="Nguyen Chi Son" userId="606856d02e9d83ac" providerId="LiveId" clId="{F35D54F0-9644-4D80-AFE0-4180622EC29D}" dt="2022-05-18T15:35:58.381" v="35" actId="478"/>
          <ac:picMkLst>
            <pc:docMk/>
            <pc:sldMk cId="4090454743" sldId="854"/>
            <ac:picMk id="10" creationId="{449EC04E-66FA-B7A9-4152-17B0D793D8C3}"/>
          </ac:picMkLst>
        </pc:picChg>
        <pc:picChg chg="add mod">
          <ac:chgData name="Nguyen Chi Son" userId="606856d02e9d83ac" providerId="LiveId" clId="{F35D54F0-9644-4D80-AFE0-4180622EC29D}" dt="2022-05-18T15:47:15.419" v="517" actId="1076"/>
          <ac:picMkLst>
            <pc:docMk/>
            <pc:sldMk cId="4090454743" sldId="854"/>
            <ac:picMk id="1026" creationId="{C99199C0-3408-D404-5592-A8087DDFE382}"/>
          </ac:picMkLst>
        </pc:picChg>
        <pc:cxnChg chg="add mod">
          <ac:chgData name="Nguyen Chi Son" userId="606856d02e9d83ac" providerId="LiveId" clId="{F35D54F0-9644-4D80-AFE0-4180622EC29D}" dt="2022-05-18T15:47:43.233" v="523" actId="14100"/>
          <ac:cxnSpMkLst>
            <pc:docMk/>
            <pc:sldMk cId="4090454743" sldId="854"/>
            <ac:cxnSpMk id="4" creationId="{4CBEDF58-F0BD-40DB-6B67-9A6B8D295C89}"/>
          </ac:cxnSpMkLst>
        </pc:cxnChg>
        <pc:cxnChg chg="add mod">
          <ac:chgData name="Nguyen Chi Son" userId="606856d02e9d83ac" providerId="LiveId" clId="{F35D54F0-9644-4D80-AFE0-4180622EC29D}" dt="2022-05-18T15:48:43.172" v="538" actId="208"/>
          <ac:cxnSpMkLst>
            <pc:docMk/>
            <pc:sldMk cId="4090454743" sldId="854"/>
            <ac:cxnSpMk id="16" creationId="{D906C4BD-5FDB-9580-0680-E30103CE470A}"/>
          </ac:cxnSpMkLst>
        </pc:cxnChg>
      </pc:sldChg>
      <pc:sldChg chg="modSp mod">
        <pc:chgData name="Nguyen Chi Son" userId="606856d02e9d83ac" providerId="LiveId" clId="{F35D54F0-9644-4D80-AFE0-4180622EC29D}" dt="2022-05-18T16:17:09.528" v="1937" actId="12788"/>
        <pc:sldMkLst>
          <pc:docMk/>
          <pc:sldMk cId="3465111237" sldId="858"/>
        </pc:sldMkLst>
        <pc:spChg chg="mod">
          <ac:chgData name="Nguyen Chi Son" userId="606856d02e9d83ac" providerId="LiveId" clId="{F35D54F0-9644-4D80-AFE0-4180622EC29D}" dt="2022-05-18T16:17:09.528" v="1937" actId="12788"/>
          <ac:spMkLst>
            <pc:docMk/>
            <pc:sldMk cId="3465111237" sldId="858"/>
            <ac:spMk id="2" creationId="{DAF08EC2-5D0D-48D9-855C-A59C0E5ED55B}"/>
          </ac:spMkLst>
        </pc:spChg>
      </pc:sldChg>
      <pc:sldChg chg="addSp delSp modSp mod modAnim">
        <pc:chgData name="Nguyen Chi Son" userId="606856d02e9d83ac" providerId="LiveId" clId="{F35D54F0-9644-4D80-AFE0-4180622EC29D}" dt="2022-05-18T18:49:36.064" v="4489"/>
        <pc:sldMkLst>
          <pc:docMk/>
          <pc:sldMk cId="2564726876" sldId="859"/>
        </pc:sldMkLst>
        <pc:spChg chg="mod">
          <ac:chgData name="Nguyen Chi Son" userId="606856d02e9d83ac" providerId="LiveId" clId="{F35D54F0-9644-4D80-AFE0-4180622EC29D}" dt="2022-05-18T16:34:25.299" v="1981" actId="20577"/>
          <ac:spMkLst>
            <pc:docMk/>
            <pc:sldMk cId="2564726876" sldId="859"/>
            <ac:spMk id="2" creationId="{BA8A6260-CA4B-46A9-A06E-C71EE59E6992}"/>
          </ac:spMkLst>
        </pc:spChg>
        <pc:spChg chg="add mod">
          <ac:chgData name="Nguyen Chi Son" userId="606856d02e9d83ac" providerId="LiveId" clId="{F35D54F0-9644-4D80-AFE0-4180622EC29D}" dt="2022-05-18T16:41:34.418" v="2354" actId="1076"/>
          <ac:spMkLst>
            <pc:docMk/>
            <pc:sldMk cId="2564726876" sldId="859"/>
            <ac:spMk id="10" creationId="{30F5B7F8-49D6-9008-B795-CDB6A1AD0FA4}"/>
          </ac:spMkLst>
        </pc:spChg>
        <pc:spChg chg="add mod">
          <ac:chgData name="Nguyen Chi Son" userId="606856d02e9d83ac" providerId="LiveId" clId="{F35D54F0-9644-4D80-AFE0-4180622EC29D}" dt="2022-05-18T16:43:21.591" v="2440" actId="20577"/>
          <ac:spMkLst>
            <pc:docMk/>
            <pc:sldMk cId="2564726876" sldId="859"/>
            <ac:spMk id="12" creationId="{958B07FF-FD08-717D-DB57-43932D5BE672}"/>
          </ac:spMkLst>
        </pc:spChg>
        <pc:spChg chg="del">
          <ac:chgData name="Nguyen Chi Son" userId="606856d02e9d83ac" providerId="LiveId" clId="{F35D54F0-9644-4D80-AFE0-4180622EC29D}" dt="2022-05-18T16:34:39.993" v="1982" actId="478"/>
          <ac:spMkLst>
            <pc:docMk/>
            <pc:sldMk cId="2564726876" sldId="859"/>
            <ac:spMk id="28" creationId="{F67F464B-483E-CF5A-2994-A58046AE5E13}"/>
          </ac:spMkLst>
        </pc:spChg>
        <pc:graphicFrameChg chg="add mod modGraphic">
          <ac:chgData name="Nguyen Chi Son" userId="606856d02e9d83ac" providerId="LiveId" clId="{F35D54F0-9644-4D80-AFE0-4180622EC29D}" dt="2022-05-18T16:41:44.434" v="2356" actId="1076"/>
          <ac:graphicFrameMkLst>
            <pc:docMk/>
            <pc:sldMk cId="2564726876" sldId="859"/>
            <ac:graphicFrameMk id="8" creationId="{C8766395-2FF7-562A-5F6A-4B0F0B943475}"/>
          </ac:graphicFrameMkLst>
        </pc:graphicFrameChg>
        <pc:graphicFrameChg chg="add mod">
          <ac:chgData name="Nguyen Chi Son" userId="606856d02e9d83ac" providerId="LiveId" clId="{F35D54F0-9644-4D80-AFE0-4180622EC29D}" dt="2022-05-18T16:41:37.426" v="2355" actId="1076"/>
          <ac:graphicFrameMkLst>
            <pc:docMk/>
            <pc:sldMk cId="2564726876" sldId="859"/>
            <ac:graphicFrameMk id="11" creationId="{B508DD62-9019-B328-C9FC-FA6E2B5D8923}"/>
          </ac:graphicFrameMkLst>
        </pc:graphicFrameChg>
        <pc:graphicFrameChg chg="add mod">
          <ac:chgData name="Nguyen Chi Son" userId="606856d02e9d83ac" providerId="LiveId" clId="{F35D54F0-9644-4D80-AFE0-4180622EC29D}" dt="2022-05-18T16:43:47.945" v="2444" actId="1076"/>
          <ac:graphicFrameMkLst>
            <pc:docMk/>
            <pc:sldMk cId="2564726876" sldId="859"/>
            <ac:graphicFrameMk id="13" creationId="{AF976F38-D67F-F484-86A1-CA00413DB6C0}"/>
          </ac:graphicFrameMkLst>
        </pc:graphicFrameChg>
        <pc:picChg chg="del">
          <ac:chgData name="Nguyen Chi Son" userId="606856d02e9d83ac" providerId="LiveId" clId="{F35D54F0-9644-4D80-AFE0-4180622EC29D}" dt="2022-05-18T16:17:12.509" v="1938" actId="478"/>
          <ac:picMkLst>
            <pc:docMk/>
            <pc:sldMk cId="2564726876" sldId="859"/>
            <ac:picMk id="4" creationId="{78D2FF77-2ED6-254F-10D4-CAD342DEE804}"/>
          </ac:picMkLst>
        </pc:picChg>
        <pc:picChg chg="add del mod">
          <ac:chgData name="Nguyen Chi Son" userId="606856d02e9d83ac" providerId="LiveId" clId="{F35D54F0-9644-4D80-AFE0-4180622EC29D}" dt="2022-05-18T16:34:09.716" v="1974" actId="478"/>
          <ac:picMkLst>
            <pc:docMk/>
            <pc:sldMk cId="2564726876" sldId="859"/>
            <ac:picMk id="5" creationId="{4F1154D6-8B95-EB73-6BBF-78A78FF5863A}"/>
          </ac:picMkLst>
        </pc:picChg>
        <pc:picChg chg="add mod modCrop">
          <ac:chgData name="Nguyen Chi Son" userId="606856d02e9d83ac" providerId="LiveId" clId="{F35D54F0-9644-4D80-AFE0-4180622EC29D}" dt="2022-05-18T16:41:21.514" v="2350" actId="1076"/>
          <ac:picMkLst>
            <pc:docMk/>
            <pc:sldMk cId="2564726876" sldId="859"/>
            <ac:picMk id="7" creationId="{588DEC51-3764-18DB-10E3-A21152318F0F}"/>
          </ac:picMkLst>
        </pc:picChg>
      </pc:sldChg>
      <pc:sldChg chg="addSp modSp mod ord modAnim">
        <pc:chgData name="Nguyen Chi Son" userId="606856d02e9d83ac" providerId="LiveId" clId="{F35D54F0-9644-4D80-AFE0-4180622EC29D}" dt="2022-05-18T16:55:22.078" v="2759" actId="408"/>
        <pc:sldMkLst>
          <pc:docMk/>
          <pc:sldMk cId="2522316162" sldId="860"/>
        </pc:sldMkLst>
        <pc:spChg chg="mod">
          <ac:chgData name="Nguyen Chi Son" userId="606856d02e9d83ac" providerId="LiveId" clId="{F35D54F0-9644-4D80-AFE0-4180622EC29D}" dt="2022-05-18T16:54:06.469" v="2739" actId="20577"/>
          <ac:spMkLst>
            <pc:docMk/>
            <pc:sldMk cId="2522316162" sldId="860"/>
            <ac:spMk id="12" creationId="{5B8A6D26-E571-DC15-930E-F272FC43E0DD}"/>
          </ac:spMkLst>
        </pc:spChg>
        <pc:spChg chg="mod">
          <ac:chgData name="Nguyen Chi Son" userId="606856d02e9d83ac" providerId="LiveId" clId="{F35D54F0-9644-4D80-AFE0-4180622EC29D}" dt="2022-05-18T16:54:01.254" v="2722" actId="20577"/>
          <ac:spMkLst>
            <pc:docMk/>
            <pc:sldMk cId="2522316162" sldId="860"/>
            <ac:spMk id="19" creationId="{9C339D16-68E4-43C4-A62E-D0146138D23B}"/>
          </ac:spMkLst>
        </pc:spChg>
        <pc:graphicFrameChg chg="add mod">
          <ac:chgData name="Nguyen Chi Son" userId="606856d02e9d83ac" providerId="LiveId" clId="{F35D54F0-9644-4D80-AFE0-4180622EC29D}" dt="2022-05-18T16:55:20.034" v="2758" actId="554"/>
          <ac:graphicFrameMkLst>
            <pc:docMk/>
            <pc:sldMk cId="2522316162" sldId="860"/>
            <ac:graphicFrameMk id="6" creationId="{CBFA76ED-19F0-992E-35A3-F9BC0EFC15DD}"/>
          </ac:graphicFrameMkLst>
        </pc:graphicFrameChg>
        <pc:graphicFrameChg chg="add mod">
          <ac:chgData name="Nguyen Chi Son" userId="606856d02e9d83ac" providerId="LiveId" clId="{F35D54F0-9644-4D80-AFE0-4180622EC29D}" dt="2022-05-18T16:55:22.078" v="2759" actId="408"/>
          <ac:graphicFrameMkLst>
            <pc:docMk/>
            <pc:sldMk cId="2522316162" sldId="860"/>
            <ac:graphicFrameMk id="7" creationId="{684422C0-9AFC-2BF9-E5DE-90C56D335838}"/>
          </ac:graphicFrameMkLst>
        </pc:graphicFrameChg>
        <pc:graphicFrameChg chg="add mod">
          <ac:chgData name="Nguyen Chi Son" userId="606856d02e9d83ac" providerId="LiveId" clId="{F35D54F0-9644-4D80-AFE0-4180622EC29D}" dt="2022-05-18T16:55:22.078" v="2759" actId="408"/>
          <ac:graphicFrameMkLst>
            <pc:docMk/>
            <pc:sldMk cId="2522316162" sldId="860"/>
            <ac:graphicFrameMk id="8" creationId="{35413FCE-D7C1-2FFA-57CE-D5AF48751ED7}"/>
          </ac:graphicFrameMkLst>
        </pc:graphicFrameChg>
        <pc:graphicFrameChg chg="add mod">
          <ac:chgData name="Nguyen Chi Son" userId="606856d02e9d83ac" providerId="LiveId" clId="{F35D54F0-9644-4D80-AFE0-4180622EC29D}" dt="2022-05-18T16:55:20.034" v="2758" actId="554"/>
          <ac:graphicFrameMkLst>
            <pc:docMk/>
            <pc:sldMk cId="2522316162" sldId="860"/>
            <ac:graphicFrameMk id="10" creationId="{5D2EB8F3-2952-D8BA-A2DA-E4BC12A78F3B}"/>
          </ac:graphicFrameMkLst>
        </pc:graphicFrameChg>
      </pc:sldChg>
      <pc:sldChg chg="addSp delSp modSp mod delAnim modAnim">
        <pc:chgData name="Nguyen Chi Son" userId="606856d02e9d83ac" providerId="LiveId" clId="{F35D54F0-9644-4D80-AFE0-4180622EC29D}" dt="2022-05-18T18:50:06.106" v="4503"/>
        <pc:sldMkLst>
          <pc:docMk/>
          <pc:sldMk cId="2661812338" sldId="861"/>
        </pc:sldMkLst>
        <pc:spChg chg="add mod">
          <ac:chgData name="Nguyen Chi Son" userId="606856d02e9d83ac" providerId="LiveId" clId="{F35D54F0-9644-4D80-AFE0-4180622EC29D}" dt="2022-05-18T18:22:10.841" v="3307" actId="122"/>
          <ac:spMkLst>
            <pc:docMk/>
            <pc:sldMk cId="2661812338" sldId="861"/>
            <ac:spMk id="6" creationId="{0C334C51-792B-D2C8-0C1B-3BB1C66FA8EC}"/>
          </ac:spMkLst>
        </pc:spChg>
        <pc:spChg chg="add mod">
          <ac:chgData name="Nguyen Chi Son" userId="606856d02e9d83ac" providerId="LiveId" clId="{F35D54F0-9644-4D80-AFE0-4180622EC29D}" dt="2022-05-18T18:20:40.663" v="3190" actId="1035"/>
          <ac:spMkLst>
            <pc:docMk/>
            <pc:sldMk cId="2661812338" sldId="861"/>
            <ac:spMk id="7" creationId="{1583D96F-EDB8-F0B4-8C47-B063E83E7509}"/>
          </ac:spMkLst>
        </pc:spChg>
        <pc:spChg chg="add mod">
          <ac:chgData name="Nguyen Chi Son" userId="606856d02e9d83ac" providerId="LiveId" clId="{F35D54F0-9644-4D80-AFE0-4180622EC29D}" dt="2022-05-18T18:24:32.076" v="3486" actId="122"/>
          <ac:spMkLst>
            <pc:docMk/>
            <pc:sldMk cId="2661812338" sldId="861"/>
            <ac:spMk id="8" creationId="{32E62965-F798-5445-2AE1-96C0373F1052}"/>
          </ac:spMkLst>
        </pc:spChg>
        <pc:spChg chg="add mod">
          <ac:chgData name="Nguyen Chi Son" userId="606856d02e9d83ac" providerId="LiveId" clId="{F35D54F0-9644-4D80-AFE0-4180622EC29D}" dt="2022-05-18T18:20:40.663" v="3190" actId="1035"/>
          <ac:spMkLst>
            <pc:docMk/>
            <pc:sldMk cId="2661812338" sldId="861"/>
            <ac:spMk id="10" creationId="{FB5347B5-828E-8BFE-3066-0C8342261EEB}"/>
          </ac:spMkLst>
        </pc:spChg>
        <pc:spChg chg="del">
          <ac:chgData name="Nguyen Chi Son" userId="606856d02e9d83ac" providerId="LiveId" clId="{F35D54F0-9644-4D80-AFE0-4180622EC29D}" dt="2022-05-18T18:20:36.381" v="3162" actId="478"/>
          <ac:spMkLst>
            <pc:docMk/>
            <pc:sldMk cId="2661812338" sldId="861"/>
            <ac:spMk id="11" creationId="{0E84CBE1-4AB0-CA68-65C2-AC68692AACAA}"/>
          </ac:spMkLst>
        </pc:spChg>
        <pc:spChg chg="del">
          <ac:chgData name="Nguyen Chi Son" userId="606856d02e9d83ac" providerId="LiveId" clId="{F35D54F0-9644-4D80-AFE0-4180622EC29D}" dt="2022-05-18T18:20:36.381" v="3162" actId="478"/>
          <ac:spMkLst>
            <pc:docMk/>
            <pc:sldMk cId="2661812338" sldId="861"/>
            <ac:spMk id="12" creationId="{5B8A6D26-E571-DC15-930E-F272FC43E0DD}"/>
          </ac:spMkLst>
        </pc:spChg>
        <pc:spChg chg="add mod">
          <ac:chgData name="Nguyen Chi Son" userId="606856d02e9d83ac" providerId="LiveId" clId="{F35D54F0-9644-4D80-AFE0-4180622EC29D}" dt="2022-05-18T18:22:17.293" v="3310" actId="571"/>
          <ac:spMkLst>
            <pc:docMk/>
            <pc:sldMk cId="2661812338" sldId="861"/>
            <ac:spMk id="16" creationId="{1B168C88-E9A9-C58F-CD5B-1960C06ABA6A}"/>
          </ac:spMkLst>
        </pc:spChg>
        <pc:spChg chg="add mod">
          <ac:chgData name="Nguyen Chi Son" userId="606856d02e9d83ac" providerId="LiveId" clId="{F35D54F0-9644-4D80-AFE0-4180622EC29D}" dt="2022-05-18T18:23:00.762" v="3326" actId="1076"/>
          <ac:spMkLst>
            <pc:docMk/>
            <pc:sldMk cId="2661812338" sldId="861"/>
            <ac:spMk id="17" creationId="{7A3D6C87-65ED-4B62-9F5D-7DA1B4BD8029}"/>
          </ac:spMkLst>
        </pc:spChg>
        <pc:spChg chg="mod">
          <ac:chgData name="Nguyen Chi Son" userId="606856d02e9d83ac" providerId="LiveId" clId="{F35D54F0-9644-4D80-AFE0-4180622EC29D}" dt="2022-05-18T18:20:20.003" v="3161" actId="20577"/>
          <ac:spMkLst>
            <pc:docMk/>
            <pc:sldMk cId="2661812338" sldId="861"/>
            <ac:spMk id="19" creationId="{9C339D16-68E4-43C4-A62E-D0146138D23B}"/>
          </ac:spMkLst>
        </pc:spChg>
        <pc:graphicFrameChg chg="add del mod">
          <ac:chgData name="Nguyen Chi Son" userId="606856d02e9d83ac" providerId="LiveId" clId="{F35D54F0-9644-4D80-AFE0-4180622EC29D}" dt="2022-05-18T18:21:36.824" v="3191" actId="478"/>
          <ac:graphicFrameMkLst>
            <pc:docMk/>
            <pc:sldMk cId="2661812338" sldId="861"/>
            <ac:graphicFrameMk id="13" creationId="{B932B301-BE63-BC94-1B57-9F3295585F1F}"/>
          </ac:graphicFrameMkLst>
        </pc:graphicFrameChg>
        <pc:graphicFrameChg chg="add mod">
          <ac:chgData name="Nguyen Chi Son" userId="606856d02e9d83ac" providerId="LiveId" clId="{F35D54F0-9644-4D80-AFE0-4180622EC29D}" dt="2022-05-18T18:23:54.689" v="3383" actId="1076"/>
          <ac:graphicFrameMkLst>
            <pc:docMk/>
            <pc:sldMk cId="2661812338" sldId="861"/>
            <ac:graphicFrameMk id="14" creationId="{541378DF-4D7C-039D-78F8-43DF6567B177}"/>
          </ac:graphicFrameMkLst>
        </pc:graphicFrameChg>
        <pc:graphicFrameChg chg="add mod">
          <ac:chgData name="Nguyen Chi Son" userId="606856d02e9d83ac" providerId="LiveId" clId="{F35D54F0-9644-4D80-AFE0-4180622EC29D}" dt="2022-05-18T18:23:10.138" v="3330" actId="1076"/>
          <ac:graphicFrameMkLst>
            <pc:docMk/>
            <pc:sldMk cId="2661812338" sldId="861"/>
            <ac:graphicFrameMk id="15" creationId="{7349099D-2553-FD01-A736-EA263716CDD8}"/>
          </ac:graphicFrameMkLst>
        </pc:graphicFrameChg>
        <pc:cxnChg chg="add mod">
          <ac:chgData name="Nguyen Chi Son" userId="606856d02e9d83ac" providerId="LiveId" clId="{F35D54F0-9644-4D80-AFE0-4180622EC29D}" dt="2022-05-18T18:22:56.011" v="3324" actId="14100"/>
          <ac:cxnSpMkLst>
            <pc:docMk/>
            <pc:sldMk cId="2661812338" sldId="861"/>
            <ac:cxnSpMk id="18" creationId="{ED413AB9-7F06-29C1-2997-ABD368196EBE}"/>
          </ac:cxnSpMkLst>
        </pc:cxnChg>
        <pc:cxnChg chg="add mod">
          <ac:chgData name="Nguyen Chi Son" userId="606856d02e9d83ac" providerId="LiveId" clId="{F35D54F0-9644-4D80-AFE0-4180622EC29D}" dt="2022-05-18T18:23:06.714" v="3329" actId="14100"/>
          <ac:cxnSpMkLst>
            <pc:docMk/>
            <pc:sldMk cId="2661812338" sldId="861"/>
            <ac:cxnSpMk id="20" creationId="{45B6A382-C480-2E51-011B-4F38B972F8CA}"/>
          </ac:cxnSpMkLst>
        </pc:cxnChg>
      </pc:sldChg>
      <pc:sldChg chg="addSp delSp modSp mod delAnim modAnim">
        <pc:chgData name="Nguyen Chi Son" userId="606856d02e9d83ac" providerId="LiveId" clId="{F35D54F0-9644-4D80-AFE0-4180622EC29D}" dt="2022-05-18T18:50:22.074" v="4512"/>
        <pc:sldMkLst>
          <pc:docMk/>
          <pc:sldMk cId="4032949450" sldId="862"/>
        </pc:sldMkLst>
        <pc:spChg chg="add mod">
          <ac:chgData name="Nguyen Chi Son" userId="606856d02e9d83ac" providerId="LiveId" clId="{F35D54F0-9644-4D80-AFE0-4180622EC29D}" dt="2022-05-18T18:47:11.420" v="4026" actId="1036"/>
          <ac:spMkLst>
            <pc:docMk/>
            <pc:sldMk cId="4032949450" sldId="862"/>
            <ac:spMk id="7" creationId="{137EF54A-77D1-C2AE-786E-7807277D7B10}"/>
          </ac:spMkLst>
        </pc:spChg>
        <pc:spChg chg="add mod">
          <ac:chgData name="Nguyen Chi Son" userId="606856d02e9d83ac" providerId="LiveId" clId="{F35D54F0-9644-4D80-AFE0-4180622EC29D}" dt="2022-05-18T18:25:38.820" v="3865" actId="1035"/>
          <ac:spMkLst>
            <pc:docMk/>
            <pc:sldMk cId="4032949450" sldId="862"/>
            <ac:spMk id="8" creationId="{FE748DEC-1F73-121C-38C6-4E0B7946C1DE}"/>
          </ac:spMkLst>
        </pc:spChg>
        <pc:spChg chg="add mod">
          <ac:chgData name="Nguyen Chi Son" userId="606856d02e9d83ac" providerId="LiveId" clId="{F35D54F0-9644-4D80-AFE0-4180622EC29D}" dt="2022-05-18T18:47:11.420" v="4026" actId="1036"/>
          <ac:spMkLst>
            <pc:docMk/>
            <pc:sldMk cId="4032949450" sldId="862"/>
            <ac:spMk id="10" creationId="{9794A9ED-B4DC-3669-9A2B-43F6F72915E2}"/>
          </ac:spMkLst>
        </pc:spChg>
        <pc:spChg chg="del">
          <ac:chgData name="Nguyen Chi Son" userId="606856d02e9d83ac" providerId="LiveId" clId="{F35D54F0-9644-4D80-AFE0-4180622EC29D}" dt="2022-05-18T18:25:36.015" v="3850" actId="478"/>
          <ac:spMkLst>
            <pc:docMk/>
            <pc:sldMk cId="4032949450" sldId="862"/>
            <ac:spMk id="11" creationId="{0E84CBE1-4AB0-CA68-65C2-AC68692AACAA}"/>
          </ac:spMkLst>
        </pc:spChg>
        <pc:spChg chg="del">
          <ac:chgData name="Nguyen Chi Son" userId="606856d02e9d83ac" providerId="LiveId" clId="{F35D54F0-9644-4D80-AFE0-4180622EC29D}" dt="2022-05-18T18:25:36.015" v="3850" actId="478"/>
          <ac:spMkLst>
            <pc:docMk/>
            <pc:sldMk cId="4032949450" sldId="862"/>
            <ac:spMk id="12" creationId="{5B8A6D26-E571-DC15-930E-F272FC43E0DD}"/>
          </ac:spMkLst>
        </pc:spChg>
        <pc:spChg chg="add mod">
          <ac:chgData name="Nguyen Chi Son" userId="606856d02e9d83ac" providerId="LiveId" clId="{F35D54F0-9644-4D80-AFE0-4180622EC29D}" dt="2022-05-18T18:25:38.820" v="3865" actId="1035"/>
          <ac:spMkLst>
            <pc:docMk/>
            <pc:sldMk cId="4032949450" sldId="862"/>
            <ac:spMk id="13" creationId="{3946B4C9-F0A0-26A4-D5B5-10F9EDF48844}"/>
          </ac:spMkLst>
        </pc:spChg>
        <pc:spChg chg="add del mod">
          <ac:chgData name="Nguyen Chi Son" userId="606856d02e9d83ac" providerId="LiveId" clId="{F35D54F0-9644-4D80-AFE0-4180622EC29D}" dt="2022-05-18T18:25:55.236" v="3868" actId="478"/>
          <ac:spMkLst>
            <pc:docMk/>
            <pc:sldMk cId="4032949450" sldId="862"/>
            <ac:spMk id="16" creationId="{E8386F9D-98AB-C7D0-7D98-D1B8D0109DE9}"/>
          </ac:spMkLst>
        </pc:spChg>
        <pc:spChg chg="mod">
          <ac:chgData name="Nguyen Chi Son" userId="606856d02e9d83ac" providerId="LiveId" clId="{F35D54F0-9644-4D80-AFE0-4180622EC29D}" dt="2022-05-18T18:25:28.995" v="3849" actId="57"/>
          <ac:spMkLst>
            <pc:docMk/>
            <pc:sldMk cId="4032949450" sldId="862"/>
            <ac:spMk id="19" creationId="{9C339D16-68E4-43C4-A62E-D0146138D23B}"/>
          </ac:spMkLst>
        </pc:spChg>
        <pc:graphicFrameChg chg="add mod">
          <ac:chgData name="Nguyen Chi Son" userId="606856d02e9d83ac" providerId="LiveId" clId="{F35D54F0-9644-4D80-AFE0-4180622EC29D}" dt="2022-05-18T18:47:11.420" v="4026" actId="1036"/>
          <ac:graphicFrameMkLst>
            <pc:docMk/>
            <pc:sldMk cId="4032949450" sldId="862"/>
            <ac:graphicFrameMk id="14" creationId="{20FFC9F5-8428-E06C-C872-66B82E1B9944}"/>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15" creationId="{1FB29FB1-897A-9664-1B2A-E0D80EA5D151}"/>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0" creationId="{1D28A0B7-CEEE-7345-9ACB-24CC738938C6}"/>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1" creationId="{9CCA3366-4F11-CE47-85C8-93C8774CFC2E}"/>
          </ac:graphicFrameMkLst>
        </pc:graphicFrameChg>
        <pc:graphicFrameChg chg="add mod">
          <ac:chgData name="Nguyen Chi Son" userId="606856d02e9d83ac" providerId="LiveId" clId="{F35D54F0-9644-4D80-AFE0-4180622EC29D}" dt="2022-05-18T18:47:11.420" v="4026" actId="1036"/>
          <ac:graphicFrameMkLst>
            <pc:docMk/>
            <pc:sldMk cId="4032949450" sldId="862"/>
            <ac:graphicFrameMk id="22" creationId="{81A0BA2F-4B1D-E6D3-A12C-58F7C8BA12E0}"/>
          </ac:graphicFrameMkLst>
        </pc:graphicFrameChg>
        <pc:picChg chg="del">
          <ac:chgData name="Nguyen Chi Son" userId="606856d02e9d83ac" providerId="LiveId" clId="{F35D54F0-9644-4D80-AFE0-4180622EC29D}" dt="2022-05-18T18:24:46.013" v="3487" actId="478"/>
          <ac:picMkLst>
            <pc:docMk/>
            <pc:sldMk cId="4032949450" sldId="862"/>
            <ac:picMk id="6" creationId="{EA83912F-6DE4-5C8F-E38A-CC072A42509B}"/>
          </ac:picMkLst>
        </pc:picChg>
        <pc:cxnChg chg="add del mod">
          <ac:chgData name="Nguyen Chi Son" userId="606856d02e9d83ac" providerId="LiveId" clId="{F35D54F0-9644-4D80-AFE0-4180622EC29D}" dt="2022-05-18T18:25:52.949" v="3866" actId="478"/>
          <ac:cxnSpMkLst>
            <pc:docMk/>
            <pc:sldMk cId="4032949450" sldId="862"/>
            <ac:cxnSpMk id="17" creationId="{651C734A-559A-05E5-08E5-BEBECAFC53A4}"/>
          </ac:cxnSpMkLst>
        </pc:cxnChg>
        <pc:cxnChg chg="add del mod">
          <ac:chgData name="Nguyen Chi Son" userId="606856d02e9d83ac" providerId="LiveId" clId="{F35D54F0-9644-4D80-AFE0-4180622EC29D}" dt="2022-05-18T18:25:53.661" v="3867" actId="478"/>
          <ac:cxnSpMkLst>
            <pc:docMk/>
            <pc:sldMk cId="4032949450" sldId="862"/>
            <ac:cxnSpMk id="18" creationId="{F22F27E0-7043-D125-15BE-FABB65C6D58D}"/>
          </ac:cxnSpMkLst>
        </pc:cxnChg>
      </pc:sldChg>
      <pc:sldChg chg="modSp mod">
        <pc:chgData name="Nguyen Chi Son" userId="606856d02e9d83ac" providerId="LiveId" clId="{F35D54F0-9644-4D80-AFE0-4180622EC29D}" dt="2022-05-18T18:49:18.199" v="4487" actId="1035"/>
        <pc:sldMkLst>
          <pc:docMk/>
          <pc:sldMk cId="822007567" sldId="863"/>
        </pc:sldMkLst>
        <pc:spChg chg="mod">
          <ac:chgData name="Nguyen Chi Son" userId="606856d02e9d83ac" providerId="LiveId" clId="{F35D54F0-9644-4D80-AFE0-4180622EC29D}" dt="2022-05-18T18:49:18.199" v="4487" actId="1035"/>
          <ac:spMkLst>
            <pc:docMk/>
            <pc:sldMk cId="822007567" sldId="863"/>
            <ac:spMk id="11" creationId="{0E84CBE1-4AB0-CA68-65C2-AC68692AACAA}"/>
          </ac:spMkLst>
        </pc:spChg>
        <pc:spChg chg="mod">
          <ac:chgData name="Nguyen Chi Son" userId="606856d02e9d83ac" providerId="LiveId" clId="{F35D54F0-9644-4D80-AFE0-4180622EC29D}" dt="2022-05-18T18:49:18.199" v="4487" actId="1035"/>
          <ac:spMkLst>
            <pc:docMk/>
            <pc:sldMk cId="822007567" sldId="863"/>
            <ac:spMk id="12" creationId="{5B8A6D26-E571-DC15-930E-F272FC43E0DD}"/>
          </ac:spMkLst>
        </pc:spChg>
        <pc:spChg chg="mod">
          <ac:chgData name="Nguyen Chi Son" userId="606856d02e9d83ac" providerId="LiveId" clId="{F35D54F0-9644-4D80-AFE0-4180622EC29D}" dt="2022-05-18T18:47:42.711" v="4156" actId="20577"/>
          <ac:spMkLst>
            <pc:docMk/>
            <pc:sldMk cId="822007567" sldId="863"/>
            <ac:spMk id="19" creationId="{9C339D16-68E4-43C4-A62E-D0146138D23B}"/>
          </ac:spMkLst>
        </pc:spChg>
      </pc:sldChg>
      <pc:sldChg chg="del">
        <pc:chgData name="Nguyen Chi Son" userId="606856d02e9d83ac" providerId="LiveId" clId="{F35D54F0-9644-4D80-AFE0-4180622EC29D}" dt="2022-05-18T18:49:20.331" v="4488" actId="47"/>
        <pc:sldMkLst>
          <pc:docMk/>
          <pc:sldMk cId="4073695413" sldId="864"/>
        </pc:sldMkLst>
      </pc:sldChg>
      <pc:sldChg chg="addSp delSp modSp add mod delAnim modAnim">
        <pc:chgData name="Nguyen Chi Son" userId="606856d02e9d83ac" providerId="LiveId" clId="{F35D54F0-9644-4D80-AFE0-4180622EC29D}" dt="2022-05-18T16:16:22.802" v="1864" actId="1076"/>
        <pc:sldMkLst>
          <pc:docMk/>
          <pc:sldMk cId="388516391" sldId="865"/>
        </pc:sldMkLst>
        <pc:spChg chg="add mod">
          <ac:chgData name="Nguyen Chi Son" userId="606856d02e9d83ac" providerId="LiveId" clId="{F35D54F0-9644-4D80-AFE0-4180622EC29D}" dt="2022-05-18T16:15:48.836" v="1806" actId="20577"/>
          <ac:spMkLst>
            <pc:docMk/>
            <pc:sldMk cId="388516391" sldId="865"/>
            <ac:spMk id="8" creationId="{B7487CE1-BE7F-8691-B354-58B28BF06969}"/>
          </ac:spMkLst>
        </pc:spChg>
        <pc:spChg chg="add mod">
          <ac:chgData name="Nguyen Chi Son" userId="606856d02e9d83ac" providerId="LiveId" clId="{F35D54F0-9644-4D80-AFE0-4180622EC29D}" dt="2022-05-18T16:15:39.835" v="1769" actId="1036"/>
          <ac:spMkLst>
            <pc:docMk/>
            <pc:sldMk cId="388516391" sldId="865"/>
            <ac:spMk id="10" creationId="{D98CE14C-9A27-2914-79C0-C7B48EB2DECD}"/>
          </ac:spMkLst>
        </pc:spChg>
        <pc:spChg chg="del mod">
          <ac:chgData name="Nguyen Chi Son" userId="606856d02e9d83ac" providerId="LiveId" clId="{F35D54F0-9644-4D80-AFE0-4180622EC29D}" dt="2022-05-18T16:15:04.464" v="1751" actId="478"/>
          <ac:spMkLst>
            <pc:docMk/>
            <pc:sldMk cId="388516391" sldId="865"/>
            <ac:spMk id="11" creationId="{0E84CBE1-4AB0-CA68-65C2-AC68692AACAA}"/>
          </ac:spMkLst>
        </pc:spChg>
        <pc:spChg chg="del mod">
          <ac:chgData name="Nguyen Chi Son" userId="606856d02e9d83ac" providerId="LiveId" clId="{F35D54F0-9644-4D80-AFE0-4180622EC29D}" dt="2022-05-18T16:15:04.464" v="1751" actId="478"/>
          <ac:spMkLst>
            <pc:docMk/>
            <pc:sldMk cId="388516391" sldId="865"/>
            <ac:spMk id="12" creationId="{5B8A6D26-E571-DC15-930E-F272FC43E0DD}"/>
          </ac:spMkLst>
        </pc:spChg>
        <pc:spChg chg="add mod">
          <ac:chgData name="Nguyen Chi Son" userId="606856d02e9d83ac" providerId="LiveId" clId="{F35D54F0-9644-4D80-AFE0-4180622EC29D}" dt="2022-05-18T16:16:11.118" v="1860" actId="20577"/>
          <ac:spMkLst>
            <pc:docMk/>
            <pc:sldMk cId="388516391" sldId="865"/>
            <ac:spMk id="13" creationId="{8567C54E-DBCB-0D35-F240-006D821F72BD}"/>
          </ac:spMkLst>
        </pc:spChg>
        <pc:spChg chg="add mod">
          <ac:chgData name="Nguyen Chi Son" userId="606856d02e9d83ac" providerId="LiveId" clId="{F35D54F0-9644-4D80-AFE0-4180622EC29D}" dt="2022-05-18T16:15:39.835" v="1769" actId="1036"/>
          <ac:spMkLst>
            <pc:docMk/>
            <pc:sldMk cId="388516391" sldId="865"/>
            <ac:spMk id="14" creationId="{F6ACE9BF-FEFB-C7E1-DA44-57E7C60CE628}"/>
          </ac:spMkLst>
        </pc:spChg>
        <pc:spChg chg="mod">
          <ac:chgData name="Nguyen Chi Son" userId="606856d02e9d83ac" providerId="LiveId" clId="{F35D54F0-9644-4D80-AFE0-4180622EC29D}" dt="2022-05-18T16:14:50.049" v="1750" actId="20577"/>
          <ac:spMkLst>
            <pc:docMk/>
            <pc:sldMk cId="388516391" sldId="865"/>
            <ac:spMk id="19" creationId="{9C339D16-68E4-43C4-A62E-D0146138D23B}"/>
          </ac:spMkLst>
        </pc:spChg>
        <pc:graphicFrameChg chg="add mod">
          <ac:chgData name="Nguyen Chi Son" userId="606856d02e9d83ac" providerId="LiveId" clId="{F35D54F0-9644-4D80-AFE0-4180622EC29D}" dt="2022-05-18T16:16:03.225" v="1809" actId="1076"/>
          <ac:graphicFrameMkLst>
            <pc:docMk/>
            <pc:sldMk cId="388516391" sldId="865"/>
            <ac:graphicFrameMk id="15" creationId="{9C176E8B-4CDA-7ECE-444C-1B29055D7389}"/>
          </ac:graphicFrameMkLst>
        </pc:graphicFrameChg>
        <pc:graphicFrameChg chg="add mod">
          <ac:chgData name="Nguyen Chi Son" userId="606856d02e9d83ac" providerId="LiveId" clId="{F35D54F0-9644-4D80-AFE0-4180622EC29D}" dt="2022-05-18T16:16:22.802" v="1864" actId="1076"/>
          <ac:graphicFrameMkLst>
            <pc:docMk/>
            <pc:sldMk cId="388516391" sldId="865"/>
            <ac:graphicFrameMk id="16" creationId="{7CBA0B82-8470-12AB-EFE3-0C0B677A690C}"/>
          </ac:graphicFrameMkLst>
        </pc:graphicFrameChg>
        <pc:graphicFrameChg chg="add del mod">
          <ac:chgData name="Nguyen Chi Son" userId="606856d02e9d83ac" providerId="LiveId" clId="{F35D54F0-9644-4D80-AFE0-4180622EC29D}" dt="2022-05-18T16:15:42.140" v="1770" actId="478"/>
          <ac:graphicFrameMkLst>
            <pc:docMk/>
            <pc:sldMk cId="388516391" sldId="865"/>
            <ac:graphicFrameMk id="17" creationId="{0CD172E4-B472-1314-7581-19DE2702B309}"/>
          </ac:graphicFrameMkLst>
        </pc:graphicFrameChg>
        <pc:picChg chg="add mod">
          <ac:chgData name="Nguyen Chi Son" userId="606856d02e9d83ac" providerId="LiveId" clId="{F35D54F0-9644-4D80-AFE0-4180622EC29D}" dt="2022-05-18T16:14:17.499" v="1698" actId="1076"/>
          <ac:picMkLst>
            <pc:docMk/>
            <pc:sldMk cId="388516391" sldId="865"/>
            <ac:picMk id="3" creationId="{16CB0135-561B-2462-39F1-F2A1F4A2E790}"/>
          </ac:picMkLst>
        </pc:picChg>
      </pc:sldChg>
      <pc:sldChg chg="addSp delSp modSp add mod modAnim">
        <pc:chgData name="Nguyen Chi Son" userId="606856d02e9d83ac" providerId="LiveId" clId="{F35D54F0-9644-4D80-AFE0-4180622EC29D}" dt="2022-05-18T18:49:39.305" v="4490"/>
        <pc:sldMkLst>
          <pc:docMk/>
          <pc:sldMk cId="2165467798" sldId="866"/>
        </pc:sldMkLst>
        <pc:spChg chg="mod">
          <ac:chgData name="Nguyen Chi Son" userId="606856d02e9d83ac" providerId="LiveId" clId="{F35D54F0-9644-4D80-AFE0-4180622EC29D}" dt="2022-05-18T16:43:53.906" v="2446" actId="20577"/>
          <ac:spMkLst>
            <pc:docMk/>
            <pc:sldMk cId="2165467798" sldId="866"/>
            <ac:spMk id="2" creationId="{BA8A6260-CA4B-46A9-A06E-C71EE59E6992}"/>
          </ac:spMkLst>
        </pc:spChg>
        <pc:spChg chg="mod">
          <ac:chgData name="Nguyen Chi Son" userId="606856d02e9d83ac" providerId="LiveId" clId="{F35D54F0-9644-4D80-AFE0-4180622EC29D}" dt="2022-05-18T16:47:45.620" v="2554" actId="20577"/>
          <ac:spMkLst>
            <pc:docMk/>
            <pc:sldMk cId="2165467798" sldId="866"/>
            <ac:spMk id="12" creationId="{958B07FF-FD08-717D-DB57-43932D5BE672}"/>
          </ac:spMkLst>
        </pc:spChg>
        <pc:graphicFrameChg chg="modGraphic">
          <ac:chgData name="Nguyen Chi Son" userId="606856d02e9d83ac" providerId="LiveId" clId="{F35D54F0-9644-4D80-AFE0-4180622EC29D}" dt="2022-05-18T16:47:24.333" v="2489" actId="20577"/>
          <ac:graphicFrameMkLst>
            <pc:docMk/>
            <pc:sldMk cId="2165467798" sldId="866"/>
            <ac:graphicFrameMk id="8" creationId="{C8766395-2FF7-562A-5F6A-4B0F0B943475}"/>
          </ac:graphicFrameMkLst>
        </pc:graphicFrameChg>
        <pc:graphicFrameChg chg="mod">
          <ac:chgData name="Nguyen Chi Son" userId="606856d02e9d83ac" providerId="LiveId" clId="{F35D54F0-9644-4D80-AFE0-4180622EC29D}" dt="2022-05-18T16:47:54.359" v="2557" actId="1076"/>
          <ac:graphicFrameMkLst>
            <pc:docMk/>
            <pc:sldMk cId="2165467798" sldId="866"/>
            <ac:graphicFrameMk id="13" creationId="{AF976F38-D67F-F484-86A1-CA00413DB6C0}"/>
          </ac:graphicFrameMkLst>
        </pc:graphicFrameChg>
        <pc:picChg chg="add mod modCrop">
          <ac:chgData name="Nguyen Chi Son" userId="606856d02e9d83ac" providerId="LiveId" clId="{F35D54F0-9644-4D80-AFE0-4180622EC29D}" dt="2022-05-18T16:46:34.823" v="2458" actId="732"/>
          <ac:picMkLst>
            <pc:docMk/>
            <pc:sldMk cId="2165467798" sldId="866"/>
            <ac:picMk id="4" creationId="{09521488-B5B0-EAF7-0C8C-A5810E800C2C}"/>
          </ac:picMkLst>
        </pc:picChg>
        <pc:picChg chg="del">
          <ac:chgData name="Nguyen Chi Son" userId="606856d02e9d83ac" providerId="LiveId" clId="{F35D54F0-9644-4D80-AFE0-4180622EC29D}" dt="2022-05-18T16:44:11.646" v="2447" actId="478"/>
          <ac:picMkLst>
            <pc:docMk/>
            <pc:sldMk cId="2165467798" sldId="866"/>
            <ac:picMk id="7" creationId="{588DEC51-3764-18DB-10E3-A21152318F0F}"/>
          </ac:picMkLst>
        </pc:picChg>
      </pc:sldChg>
    </pc:docChg>
  </pc:docChgLst>
  <pc:docChgLst>
    <pc:chgData name="Nguyen Chi Son" userId="606856d02e9d83ac" providerId="LiveId" clId="{DE131E17-2CEB-49E6-B296-21C59D96C1A2}"/>
    <pc:docChg chg="undo custSel addSld delSld modSld">
      <pc:chgData name="Nguyen Chi Son" userId="606856d02e9d83ac" providerId="LiveId" clId="{DE131E17-2CEB-49E6-B296-21C59D96C1A2}" dt="2022-05-13T03:33:37.602" v="5908"/>
      <pc:docMkLst>
        <pc:docMk/>
      </pc:docMkLst>
      <pc:sldChg chg="modSp mod">
        <pc:chgData name="Nguyen Chi Son" userId="606856d02e9d83ac" providerId="LiveId" clId="{DE131E17-2CEB-49E6-B296-21C59D96C1A2}" dt="2022-05-13T00:26:09.423" v="38" actId="20577"/>
        <pc:sldMkLst>
          <pc:docMk/>
          <pc:sldMk cId="2922349590" sldId="256"/>
        </pc:sldMkLst>
        <pc:spChg chg="mod">
          <ac:chgData name="Nguyen Chi Son" userId="606856d02e9d83ac" providerId="LiveId" clId="{DE131E17-2CEB-49E6-B296-21C59D96C1A2}" dt="2022-05-13T00:26:09.423" v="38" actId="20577"/>
          <ac:spMkLst>
            <pc:docMk/>
            <pc:sldMk cId="2922349590" sldId="256"/>
            <ac:spMk id="136" creationId="{C574B640-0199-463F-87CA-8E3956B46E10}"/>
          </ac:spMkLst>
        </pc:spChg>
      </pc:sldChg>
      <pc:sldChg chg="modSp mod">
        <pc:chgData name="Nguyen Chi Son" userId="606856d02e9d83ac" providerId="LiveId" clId="{DE131E17-2CEB-49E6-B296-21C59D96C1A2}" dt="2022-05-13T01:03:07.178" v="548" actId="1035"/>
        <pc:sldMkLst>
          <pc:docMk/>
          <pc:sldMk cId="3319126272" sldId="622"/>
        </pc:sldMkLst>
        <pc:spChg chg="mod">
          <ac:chgData name="Nguyen Chi Son" userId="606856d02e9d83ac" providerId="LiveId" clId="{DE131E17-2CEB-49E6-B296-21C59D96C1A2}" dt="2022-05-13T01:03:02.765" v="530" actId="20577"/>
          <ac:spMkLst>
            <pc:docMk/>
            <pc:sldMk cId="3319126272" sldId="622"/>
            <ac:spMk id="2" creationId="{DAF08EC2-5D0D-48D9-855C-A59C0E5ED55B}"/>
          </ac:spMkLst>
        </pc:spChg>
        <pc:spChg chg="mod">
          <ac:chgData name="Nguyen Chi Son" userId="606856d02e9d83ac" providerId="LiveId" clId="{DE131E17-2CEB-49E6-B296-21C59D96C1A2}" dt="2022-05-13T01:03:07.178" v="548" actId="1035"/>
          <ac:spMkLst>
            <pc:docMk/>
            <pc:sldMk cId="3319126272" sldId="622"/>
            <ac:spMk id="3" creationId="{8CD51C9F-FCB0-4185-93E6-835FC05E1B10}"/>
          </ac:spMkLst>
        </pc:spChg>
      </pc:sldChg>
      <pc:sldChg chg="modSp mod">
        <pc:chgData name="Nguyen Chi Son" userId="606856d02e9d83ac" providerId="LiveId" clId="{DE131E17-2CEB-49E6-B296-21C59D96C1A2}" dt="2022-05-13T00:26:31.973" v="92" actId="1036"/>
        <pc:sldMkLst>
          <pc:docMk/>
          <pc:sldMk cId="1033004166" sldId="675"/>
        </pc:sldMkLst>
        <pc:spChg chg="mod">
          <ac:chgData name="Nguyen Chi Son" userId="606856d02e9d83ac" providerId="LiveId" clId="{DE131E17-2CEB-49E6-B296-21C59D96C1A2}" dt="2022-05-13T00:26:27.375" v="71" actId="20577"/>
          <ac:spMkLst>
            <pc:docMk/>
            <pc:sldMk cId="1033004166" sldId="675"/>
            <ac:spMk id="2" creationId="{DAF08EC2-5D0D-48D9-855C-A59C0E5ED55B}"/>
          </ac:spMkLst>
        </pc:spChg>
        <pc:spChg chg="mod">
          <ac:chgData name="Nguyen Chi Son" userId="606856d02e9d83ac" providerId="LiveId" clId="{DE131E17-2CEB-49E6-B296-21C59D96C1A2}" dt="2022-05-13T00:26:31.973" v="92" actId="1036"/>
          <ac:spMkLst>
            <pc:docMk/>
            <pc:sldMk cId="1033004166" sldId="675"/>
            <ac:spMk id="3" creationId="{8CD51C9F-FCB0-4185-93E6-835FC05E1B10}"/>
          </ac:spMkLst>
        </pc:spChg>
      </pc:sldChg>
      <pc:sldChg chg="addSp delSp modSp mod">
        <pc:chgData name="Nguyen Chi Son" userId="606856d02e9d83ac" providerId="LiveId" clId="{DE131E17-2CEB-49E6-B296-21C59D96C1A2}" dt="2022-05-13T01:02:17.277" v="504" actId="1076"/>
        <pc:sldMkLst>
          <pc:docMk/>
          <pc:sldMk cId="1219282801" sldId="781"/>
        </pc:sldMkLst>
        <pc:spChg chg="mod">
          <ac:chgData name="Nguyen Chi Son" userId="606856d02e9d83ac" providerId="LiveId" clId="{DE131E17-2CEB-49E6-B296-21C59D96C1A2}" dt="2022-05-13T01:01:17.698" v="497" actId="20577"/>
          <ac:spMkLst>
            <pc:docMk/>
            <pc:sldMk cId="1219282801" sldId="781"/>
            <ac:spMk id="2" creationId="{BA8A6260-CA4B-46A9-A06E-C71EE59E6992}"/>
          </ac:spMkLst>
        </pc:spChg>
        <pc:spChg chg="del">
          <ac:chgData name="Nguyen Chi Son" userId="606856d02e9d83ac" providerId="LiveId" clId="{DE131E17-2CEB-49E6-B296-21C59D96C1A2}" dt="2022-05-13T00:26:37.396" v="94" actId="478"/>
          <ac:spMkLst>
            <pc:docMk/>
            <pc:sldMk cId="1219282801" sldId="781"/>
            <ac:spMk id="19" creationId="{39E0EABF-EE70-EE00-5057-8F5016221B93}"/>
          </ac:spMkLst>
        </pc:spChg>
        <pc:spChg chg="del">
          <ac:chgData name="Nguyen Chi Son" userId="606856d02e9d83ac" providerId="LiveId" clId="{DE131E17-2CEB-49E6-B296-21C59D96C1A2}" dt="2022-05-13T00:26:37.396" v="94" actId="478"/>
          <ac:spMkLst>
            <pc:docMk/>
            <pc:sldMk cId="1219282801" sldId="781"/>
            <ac:spMk id="20" creationId="{E04C24A6-F497-2C2C-DF6D-104323203BC9}"/>
          </ac:spMkLst>
        </pc:spChg>
        <pc:spChg chg="del">
          <ac:chgData name="Nguyen Chi Son" userId="606856d02e9d83ac" providerId="LiveId" clId="{DE131E17-2CEB-49E6-B296-21C59D96C1A2}" dt="2022-05-13T00:26:37.396" v="94" actId="478"/>
          <ac:spMkLst>
            <pc:docMk/>
            <pc:sldMk cId="1219282801" sldId="781"/>
            <ac:spMk id="21" creationId="{428D360F-7A1A-8638-8EF5-48F1DFAE2DD1}"/>
          </ac:spMkLst>
        </pc:spChg>
        <pc:spChg chg="mod">
          <ac:chgData name="Nguyen Chi Son" userId="606856d02e9d83ac" providerId="LiveId" clId="{DE131E17-2CEB-49E6-B296-21C59D96C1A2}" dt="2022-05-13T01:02:17.277" v="504" actId="1076"/>
          <ac:spMkLst>
            <pc:docMk/>
            <pc:sldMk cId="1219282801" sldId="781"/>
            <ac:spMk id="22" creationId="{55D724EA-7150-898C-440D-DC2E56266347}"/>
          </ac:spMkLst>
        </pc:spChg>
        <pc:spChg chg="add mod">
          <ac:chgData name="Nguyen Chi Son" userId="606856d02e9d83ac" providerId="LiveId" clId="{DE131E17-2CEB-49E6-B296-21C59D96C1A2}" dt="2022-05-13T01:00:14.943" v="284" actId="1076"/>
          <ac:spMkLst>
            <pc:docMk/>
            <pc:sldMk cId="1219282801" sldId="781"/>
            <ac:spMk id="23" creationId="{8BAAF0F3-0638-D42B-1670-DAD82F3A1B1F}"/>
          </ac:spMkLst>
        </pc:spChg>
        <pc:spChg chg="add del mod">
          <ac:chgData name="Nguyen Chi Son" userId="606856d02e9d83ac" providerId="LiveId" clId="{DE131E17-2CEB-49E6-B296-21C59D96C1A2}" dt="2022-05-13T01:01:02.756" v="343" actId="478"/>
          <ac:spMkLst>
            <pc:docMk/>
            <pc:sldMk cId="1219282801" sldId="781"/>
            <ac:spMk id="24" creationId="{D387E43B-056D-9961-D756-A3498C48E2DA}"/>
          </ac:spMkLst>
        </pc:spChg>
        <pc:grpChg chg="add mod">
          <ac:chgData name="Nguyen Chi Son" userId="606856d02e9d83ac" providerId="LiveId" clId="{DE131E17-2CEB-49E6-B296-21C59D96C1A2}" dt="2022-05-13T01:01:43.078" v="502" actId="1076"/>
          <ac:grpSpMkLst>
            <pc:docMk/>
            <pc:sldMk cId="1219282801" sldId="781"/>
            <ac:grpSpMk id="7" creationId="{1A79CF66-6DE7-6CF9-AB58-C67996C76204}"/>
          </ac:grpSpMkLst>
        </pc:grpChg>
        <pc:grpChg chg="del">
          <ac:chgData name="Nguyen Chi Son" userId="606856d02e9d83ac" providerId="LiveId" clId="{DE131E17-2CEB-49E6-B296-21C59D96C1A2}" dt="2022-05-13T00:26:35.478" v="93" actId="478"/>
          <ac:grpSpMkLst>
            <pc:docMk/>
            <pc:sldMk cId="1219282801" sldId="781"/>
            <ac:grpSpMk id="16" creationId="{D4276E5D-D1BA-7C47-C2B1-C8219461DA60}"/>
          </ac:grpSpMkLst>
        </pc:grpChg>
        <pc:graphicFrameChg chg="del">
          <ac:chgData name="Nguyen Chi Son" userId="606856d02e9d83ac" providerId="LiveId" clId="{DE131E17-2CEB-49E6-B296-21C59D96C1A2}" dt="2022-05-13T00:26:37.396" v="94" actId="478"/>
          <ac:graphicFrameMkLst>
            <pc:docMk/>
            <pc:sldMk cId="1219282801" sldId="781"/>
            <ac:graphicFrameMk id="9" creationId="{F36DA388-4413-A3F7-73A6-F9CF32B78706}"/>
          </ac:graphicFrameMkLst>
        </pc:graphicFrameChg>
        <pc:graphicFrameChg chg="del">
          <ac:chgData name="Nguyen Chi Son" userId="606856d02e9d83ac" providerId="LiveId" clId="{DE131E17-2CEB-49E6-B296-21C59D96C1A2}" dt="2022-05-13T00:26:37.396" v="94" actId="478"/>
          <ac:graphicFrameMkLst>
            <pc:docMk/>
            <pc:sldMk cId="1219282801" sldId="781"/>
            <ac:graphicFrameMk id="17" creationId="{D4C7C2BD-A0C8-B614-2144-EE92F6666219}"/>
          </ac:graphicFrameMkLst>
        </pc:graphicFrameChg>
        <pc:graphicFrameChg chg="del">
          <ac:chgData name="Nguyen Chi Son" userId="606856d02e9d83ac" providerId="LiveId" clId="{DE131E17-2CEB-49E6-B296-21C59D96C1A2}" dt="2022-05-13T00:26:37.396" v="94" actId="478"/>
          <ac:graphicFrameMkLst>
            <pc:docMk/>
            <pc:sldMk cId="1219282801" sldId="781"/>
            <ac:graphicFrameMk id="18" creationId="{74FFEF5B-7719-1CE8-2561-C199DFAFD03E}"/>
          </ac:graphicFrameMkLst>
        </pc:graphicFrameChg>
        <pc:picChg chg="add mod modCrop">
          <ac:chgData name="Nguyen Chi Son" userId="606856d02e9d83ac" providerId="LiveId" clId="{DE131E17-2CEB-49E6-B296-21C59D96C1A2}" dt="2022-05-13T00:57:14.477" v="247" actId="164"/>
          <ac:picMkLst>
            <pc:docMk/>
            <pc:sldMk cId="1219282801" sldId="781"/>
            <ac:picMk id="4" creationId="{95759B6C-734D-CACD-E2B6-2B6AF3731262}"/>
          </ac:picMkLst>
        </pc:picChg>
        <pc:picChg chg="add mod modCrop">
          <ac:chgData name="Nguyen Chi Son" userId="606856d02e9d83ac" providerId="LiveId" clId="{DE131E17-2CEB-49E6-B296-21C59D96C1A2}" dt="2022-05-13T00:57:14.477" v="247" actId="164"/>
          <ac:picMkLst>
            <pc:docMk/>
            <pc:sldMk cId="1219282801" sldId="781"/>
            <ac:picMk id="6" creationId="{D242F97E-636A-D2FE-189B-4969C8632E74}"/>
          </ac:picMkLst>
        </pc:picChg>
        <pc:picChg chg="mod modCrop">
          <ac:chgData name="Nguyen Chi Son" userId="606856d02e9d83ac" providerId="LiveId" clId="{DE131E17-2CEB-49E6-B296-21C59D96C1A2}" dt="2022-05-13T01:01:38.270" v="501" actId="1076"/>
          <ac:picMkLst>
            <pc:docMk/>
            <pc:sldMk cId="1219282801" sldId="781"/>
            <ac:picMk id="8" creationId="{A77A0A51-9EF0-B599-872F-7656FF835321}"/>
          </ac:picMkLst>
        </pc:picChg>
      </pc:sldChg>
      <pc:sldChg chg="addSp delSp modSp mod">
        <pc:chgData name="Nguyen Chi Son" userId="606856d02e9d83ac" providerId="LiveId" clId="{DE131E17-2CEB-49E6-B296-21C59D96C1A2}" dt="2022-05-13T01:09:30.058" v="1415" actId="1076"/>
        <pc:sldMkLst>
          <pc:docMk/>
          <pc:sldMk cId="3014091475" sldId="782"/>
        </pc:sldMkLst>
        <pc:spChg chg="mod">
          <ac:chgData name="Nguyen Chi Son" userId="606856d02e9d83ac" providerId="LiveId" clId="{DE131E17-2CEB-49E6-B296-21C59D96C1A2}" dt="2022-05-13T01:04:09.010" v="863" actId="20577"/>
          <ac:spMkLst>
            <pc:docMk/>
            <pc:sldMk cId="3014091475" sldId="782"/>
            <ac:spMk id="2" creationId="{BA8A6260-CA4B-46A9-A06E-C71EE59E6992}"/>
          </ac:spMkLst>
        </pc:spChg>
        <pc:spChg chg="mod">
          <ac:chgData name="Nguyen Chi Son" userId="606856d02e9d83ac" providerId="LiveId" clId="{DE131E17-2CEB-49E6-B296-21C59D96C1A2}" dt="2022-05-13T01:09:30.058" v="1415" actId="1076"/>
          <ac:spMkLst>
            <pc:docMk/>
            <pc:sldMk cId="3014091475" sldId="782"/>
            <ac:spMk id="21" creationId="{425AB926-2872-8554-BFA0-0E01F8BD9EAC}"/>
          </ac:spMkLst>
        </pc:spChg>
        <pc:spChg chg="del">
          <ac:chgData name="Nguyen Chi Son" userId="606856d02e9d83ac" providerId="LiveId" clId="{DE131E17-2CEB-49E6-B296-21C59D96C1A2}" dt="2022-05-13T01:03:10.608" v="549" actId="478"/>
          <ac:spMkLst>
            <pc:docMk/>
            <pc:sldMk cId="3014091475" sldId="782"/>
            <ac:spMk id="24" creationId="{FC9CEA46-495D-BC8F-DBC4-D2DDB97BF596}"/>
          </ac:spMkLst>
        </pc:spChg>
        <pc:spChg chg="del">
          <ac:chgData name="Nguyen Chi Son" userId="606856d02e9d83ac" providerId="LiveId" clId="{DE131E17-2CEB-49E6-B296-21C59D96C1A2}" dt="2022-05-13T01:03:10.608" v="549" actId="478"/>
          <ac:spMkLst>
            <pc:docMk/>
            <pc:sldMk cId="3014091475" sldId="782"/>
            <ac:spMk id="26" creationId="{CEE52A54-881D-E69D-54D3-3CF96C55A5BB}"/>
          </ac:spMkLst>
        </pc:spChg>
        <pc:spChg chg="del">
          <ac:chgData name="Nguyen Chi Son" userId="606856d02e9d83ac" providerId="LiveId" clId="{DE131E17-2CEB-49E6-B296-21C59D96C1A2}" dt="2022-05-13T01:03:10.608" v="549" actId="478"/>
          <ac:spMkLst>
            <pc:docMk/>
            <pc:sldMk cId="3014091475" sldId="782"/>
            <ac:spMk id="27" creationId="{4D6C33DE-5DCD-AE29-EC90-1DD15337576A}"/>
          </ac:spMkLst>
        </pc:spChg>
        <pc:spChg chg="del">
          <ac:chgData name="Nguyen Chi Son" userId="606856d02e9d83ac" providerId="LiveId" clId="{DE131E17-2CEB-49E6-B296-21C59D96C1A2}" dt="2022-05-13T01:03:10.608" v="549" actId="478"/>
          <ac:spMkLst>
            <pc:docMk/>
            <pc:sldMk cId="3014091475" sldId="782"/>
            <ac:spMk id="28" creationId="{806412A8-F6E0-0450-F828-82D3AE56F892}"/>
          </ac:spMkLst>
        </pc:spChg>
        <pc:spChg chg="del">
          <ac:chgData name="Nguyen Chi Son" userId="606856d02e9d83ac" providerId="LiveId" clId="{DE131E17-2CEB-49E6-B296-21C59D96C1A2}" dt="2022-05-13T01:03:10.608" v="549" actId="478"/>
          <ac:spMkLst>
            <pc:docMk/>
            <pc:sldMk cId="3014091475" sldId="782"/>
            <ac:spMk id="36" creationId="{5E6ADA4D-CE1A-D929-80E1-DC482445615A}"/>
          </ac:spMkLst>
        </pc:spChg>
        <pc:spChg chg="del">
          <ac:chgData name="Nguyen Chi Son" userId="606856d02e9d83ac" providerId="LiveId" clId="{DE131E17-2CEB-49E6-B296-21C59D96C1A2}" dt="2022-05-13T01:03:10.608" v="549" actId="478"/>
          <ac:spMkLst>
            <pc:docMk/>
            <pc:sldMk cId="3014091475" sldId="782"/>
            <ac:spMk id="37" creationId="{F4D49C95-A65E-DBFA-A8C0-63FFD8F3202D}"/>
          </ac:spMkLst>
        </pc:spChg>
        <pc:spChg chg="del">
          <ac:chgData name="Nguyen Chi Son" userId="606856d02e9d83ac" providerId="LiveId" clId="{DE131E17-2CEB-49E6-B296-21C59D96C1A2}" dt="2022-05-13T01:03:10.608" v="549" actId="478"/>
          <ac:spMkLst>
            <pc:docMk/>
            <pc:sldMk cId="3014091475" sldId="782"/>
            <ac:spMk id="41" creationId="{C532BD09-BE20-71C2-875A-ECAF37F618A1}"/>
          </ac:spMkLst>
        </pc:spChg>
        <pc:spChg chg="del">
          <ac:chgData name="Nguyen Chi Son" userId="606856d02e9d83ac" providerId="LiveId" clId="{DE131E17-2CEB-49E6-B296-21C59D96C1A2}" dt="2022-05-13T01:03:10.608" v="549" actId="478"/>
          <ac:spMkLst>
            <pc:docMk/>
            <pc:sldMk cId="3014091475" sldId="782"/>
            <ac:spMk id="42" creationId="{B3F7CCE8-8224-8584-5BCA-EF3D599B55C7}"/>
          </ac:spMkLst>
        </pc:spChg>
        <pc:spChg chg="del">
          <ac:chgData name="Nguyen Chi Son" userId="606856d02e9d83ac" providerId="LiveId" clId="{DE131E17-2CEB-49E6-B296-21C59D96C1A2}" dt="2022-05-13T01:03:10.608" v="549" actId="478"/>
          <ac:spMkLst>
            <pc:docMk/>
            <pc:sldMk cId="3014091475" sldId="782"/>
            <ac:spMk id="43" creationId="{EADADA49-EEE7-179A-A5F6-587939402AEC}"/>
          </ac:spMkLst>
        </pc:spChg>
        <pc:spChg chg="del">
          <ac:chgData name="Nguyen Chi Son" userId="606856d02e9d83ac" providerId="LiveId" clId="{DE131E17-2CEB-49E6-B296-21C59D96C1A2}" dt="2022-05-13T01:03:10.608" v="549" actId="478"/>
          <ac:spMkLst>
            <pc:docMk/>
            <pc:sldMk cId="3014091475" sldId="782"/>
            <ac:spMk id="50" creationId="{9497CFEB-CE86-22F6-3CB6-9EF6FBDD57CE}"/>
          </ac:spMkLst>
        </pc:spChg>
        <pc:graphicFrameChg chg="del">
          <ac:chgData name="Nguyen Chi Son" userId="606856d02e9d83ac" providerId="LiveId" clId="{DE131E17-2CEB-49E6-B296-21C59D96C1A2}" dt="2022-05-13T01:03:11.497" v="550" actId="478"/>
          <ac:graphicFrameMkLst>
            <pc:docMk/>
            <pc:sldMk cId="3014091475" sldId="782"/>
            <ac:graphicFrameMk id="20" creationId="{929F31DF-C580-187C-006F-C9927E35706C}"/>
          </ac:graphicFrameMkLst>
        </pc:graphicFrameChg>
        <pc:graphicFrameChg chg="del">
          <ac:chgData name="Nguyen Chi Son" userId="606856d02e9d83ac" providerId="LiveId" clId="{DE131E17-2CEB-49E6-B296-21C59D96C1A2}" dt="2022-05-13T01:03:10.608" v="549" actId="478"/>
          <ac:graphicFrameMkLst>
            <pc:docMk/>
            <pc:sldMk cId="3014091475" sldId="782"/>
            <ac:graphicFrameMk id="44" creationId="{A24FFF87-5E20-A5EC-2393-85FDA62E2635}"/>
          </ac:graphicFrameMkLst>
        </pc:graphicFrameChg>
        <pc:picChg chg="add mod">
          <ac:chgData name="Nguyen Chi Son" userId="606856d02e9d83ac" providerId="LiveId" clId="{DE131E17-2CEB-49E6-B296-21C59D96C1A2}" dt="2022-05-13T01:09:26.722" v="1414" actId="1076"/>
          <ac:picMkLst>
            <pc:docMk/>
            <pc:sldMk cId="3014091475" sldId="782"/>
            <ac:picMk id="19" creationId="{2B9FB28B-4704-4E44-AC92-17712A49E53F}"/>
          </ac:picMkLst>
        </pc:picChg>
        <pc:picChg chg="del">
          <ac:chgData name="Nguyen Chi Son" userId="606856d02e9d83ac" providerId="LiveId" clId="{DE131E17-2CEB-49E6-B296-21C59D96C1A2}" dt="2022-05-13T01:03:10.608" v="549" actId="478"/>
          <ac:picMkLst>
            <pc:docMk/>
            <pc:sldMk cId="3014091475" sldId="782"/>
            <ac:picMk id="25" creationId="{5BBA4A62-FCCF-BF6D-52E7-2D3E83A4DE0C}"/>
          </ac:picMkLst>
        </pc:picChg>
        <pc:cxnChg chg="del">
          <ac:chgData name="Nguyen Chi Son" userId="606856d02e9d83ac" providerId="LiveId" clId="{DE131E17-2CEB-49E6-B296-21C59D96C1A2}" dt="2022-05-13T01:03:10.608" v="549" actId="478"/>
          <ac:cxnSpMkLst>
            <pc:docMk/>
            <pc:sldMk cId="3014091475" sldId="782"/>
            <ac:cxnSpMk id="23" creationId="{BCD23D5E-5EC9-3550-907C-0FAAC99950FA}"/>
          </ac:cxnSpMkLst>
        </pc:cxnChg>
        <pc:cxnChg chg="del">
          <ac:chgData name="Nguyen Chi Son" userId="606856d02e9d83ac" providerId="LiveId" clId="{DE131E17-2CEB-49E6-B296-21C59D96C1A2}" dt="2022-05-13T01:03:10.608" v="549" actId="478"/>
          <ac:cxnSpMkLst>
            <pc:docMk/>
            <pc:sldMk cId="3014091475" sldId="782"/>
            <ac:cxnSpMk id="38" creationId="{53C36F27-9D9E-208B-C22F-03D49CE4443E}"/>
          </ac:cxnSpMkLst>
        </pc:cxnChg>
      </pc:sldChg>
      <pc:sldChg chg="del">
        <pc:chgData name="Nguyen Chi Son" userId="606856d02e9d83ac" providerId="LiveId" clId="{DE131E17-2CEB-49E6-B296-21C59D96C1A2}" dt="2022-05-13T03:25:27.474" v="5655" actId="47"/>
        <pc:sldMkLst>
          <pc:docMk/>
          <pc:sldMk cId="2420333236" sldId="800"/>
        </pc:sldMkLst>
      </pc:sldChg>
      <pc:sldChg chg="del">
        <pc:chgData name="Nguyen Chi Son" userId="606856d02e9d83ac" providerId="LiveId" clId="{DE131E17-2CEB-49E6-B296-21C59D96C1A2}" dt="2022-05-13T03:25:27.474" v="5655" actId="47"/>
        <pc:sldMkLst>
          <pc:docMk/>
          <pc:sldMk cId="2582018195" sldId="801"/>
        </pc:sldMkLst>
      </pc:sldChg>
      <pc:sldChg chg="delSp del mod">
        <pc:chgData name="Nguyen Chi Son" userId="606856d02e9d83ac" providerId="LiveId" clId="{DE131E17-2CEB-49E6-B296-21C59D96C1A2}" dt="2022-05-13T01:02:40.726" v="507" actId="47"/>
        <pc:sldMkLst>
          <pc:docMk/>
          <pc:sldMk cId="3151879484" sldId="809"/>
        </pc:sldMkLst>
        <pc:spChg chg="del">
          <ac:chgData name="Nguyen Chi Son" userId="606856d02e9d83ac" providerId="LiveId" clId="{DE131E17-2CEB-49E6-B296-21C59D96C1A2}" dt="2022-05-13T01:02:32.307" v="506" actId="478"/>
          <ac:spMkLst>
            <pc:docMk/>
            <pc:sldMk cId="3151879484" sldId="809"/>
            <ac:spMk id="8" creationId="{635ECAB3-1C35-1C87-33BE-F5E8AC256FCD}"/>
          </ac:spMkLst>
        </pc:spChg>
        <pc:spChg chg="del">
          <ac:chgData name="Nguyen Chi Son" userId="606856d02e9d83ac" providerId="LiveId" clId="{DE131E17-2CEB-49E6-B296-21C59D96C1A2}" dt="2022-05-13T01:02:32.307" v="506" actId="478"/>
          <ac:spMkLst>
            <pc:docMk/>
            <pc:sldMk cId="3151879484" sldId="809"/>
            <ac:spMk id="13" creationId="{4F6A4772-4664-FFBC-15E4-A2DB3B10F52D}"/>
          </ac:spMkLst>
        </pc:spChg>
        <pc:spChg chg="del">
          <ac:chgData name="Nguyen Chi Son" userId="606856d02e9d83ac" providerId="LiveId" clId="{DE131E17-2CEB-49E6-B296-21C59D96C1A2}" dt="2022-05-13T01:02:32.307" v="506" actId="478"/>
          <ac:spMkLst>
            <pc:docMk/>
            <pc:sldMk cId="3151879484" sldId="809"/>
            <ac:spMk id="14" creationId="{6AED6BA2-E724-C363-C3EB-A119985EBBA8}"/>
          </ac:spMkLst>
        </pc:spChg>
        <pc:spChg chg="del">
          <ac:chgData name="Nguyen Chi Son" userId="606856d02e9d83ac" providerId="LiveId" clId="{DE131E17-2CEB-49E6-B296-21C59D96C1A2}" dt="2022-05-13T01:02:32.307" v="506" actId="478"/>
          <ac:spMkLst>
            <pc:docMk/>
            <pc:sldMk cId="3151879484" sldId="809"/>
            <ac:spMk id="15" creationId="{49119AC2-4658-57E6-D4E6-59DA5E62E0F8}"/>
          </ac:spMkLst>
        </pc:spChg>
        <pc:graphicFrameChg chg="del">
          <ac:chgData name="Nguyen Chi Son" userId="606856d02e9d83ac" providerId="LiveId" clId="{DE131E17-2CEB-49E6-B296-21C59D96C1A2}" dt="2022-05-13T01:02:32.307" v="506" actId="478"/>
          <ac:graphicFrameMkLst>
            <pc:docMk/>
            <pc:sldMk cId="3151879484" sldId="809"/>
            <ac:graphicFrameMk id="6" creationId="{2BF36108-61B8-A82C-5CF6-0354B64020E6}"/>
          </ac:graphicFrameMkLst>
        </pc:graphicFrameChg>
        <pc:graphicFrameChg chg="del">
          <ac:chgData name="Nguyen Chi Son" userId="606856d02e9d83ac" providerId="LiveId" clId="{DE131E17-2CEB-49E6-B296-21C59D96C1A2}" dt="2022-05-13T01:02:32.307" v="506" actId="478"/>
          <ac:graphicFrameMkLst>
            <pc:docMk/>
            <pc:sldMk cId="3151879484" sldId="809"/>
            <ac:graphicFrameMk id="10" creationId="{D6B9BE29-FE56-DA09-67D4-E9838A81E440}"/>
          </ac:graphicFrameMkLst>
        </pc:graphicFrameChg>
        <pc:graphicFrameChg chg="del">
          <ac:chgData name="Nguyen Chi Son" userId="606856d02e9d83ac" providerId="LiveId" clId="{DE131E17-2CEB-49E6-B296-21C59D96C1A2}" dt="2022-05-13T01:02:32.307" v="506" actId="478"/>
          <ac:graphicFrameMkLst>
            <pc:docMk/>
            <pc:sldMk cId="3151879484" sldId="809"/>
            <ac:graphicFrameMk id="12" creationId="{FC179D6D-5BA2-F69A-8935-25A09490738E}"/>
          </ac:graphicFrameMkLst>
        </pc:graphicFrameChg>
        <pc:picChg chg="del">
          <ac:chgData name="Nguyen Chi Son" userId="606856d02e9d83ac" providerId="LiveId" clId="{DE131E17-2CEB-49E6-B296-21C59D96C1A2}" dt="2022-05-13T01:02:30.810" v="505" actId="478"/>
          <ac:picMkLst>
            <pc:docMk/>
            <pc:sldMk cId="3151879484" sldId="809"/>
            <ac:picMk id="7" creationId="{B0B572AF-FEC1-2FBE-689A-CF45CE9FB2D8}"/>
          </ac:picMkLst>
        </pc:picChg>
      </pc:sldChg>
      <pc:sldChg chg="del">
        <pc:chgData name="Nguyen Chi Son" userId="606856d02e9d83ac" providerId="LiveId" clId="{DE131E17-2CEB-49E6-B296-21C59D96C1A2}" dt="2022-05-13T03:25:27.474" v="5655" actId="47"/>
        <pc:sldMkLst>
          <pc:docMk/>
          <pc:sldMk cId="3660016765" sldId="810"/>
        </pc:sldMkLst>
      </pc:sldChg>
      <pc:sldChg chg="del">
        <pc:chgData name="Nguyen Chi Son" userId="606856d02e9d83ac" providerId="LiveId" clId="{DE131E17-2CEB-49E6-B296-21C59D96C1A2}" dt="2022-05-13T03:25:27.474" v="5655" actId="47"/>
        <pc:sldMkLst>
          <pc:docMk/>
          <pc:sldMk cId="741517295" sldId="811"/>
        </pc:sldMkLst>
      </pc:sldChg>
      <pc:sldChg chg="del">
        <pc:chgData name="Nguyen Chi Son" userId="606856d02e9d83ac" providerId="LiveId" clId="{DE131E17-2CEB-49E6-B296-21C59D96C1A2}" dt="2022-05-13T03:25:27.474" v="5655" actId="47"/>
        <pc:sldMkLst>
          <pc:docMk/>
          <pc:sldMk cId="88451268" sldId="812"/>
        </pc:sldMkLst>
      </pc:sldChg>
      <pc:sldChg chg="del">
        <pc:chgData name="Nguyen Chi Son" userId="606856d02e9d83ac" providerId="LiveId" clId="{DE131E17-2CEB-49E6-B296-21C59D96C1A2}" dt="2022-05-13T03:25:27.474" v="5655" actId="47"/>
        <pc:sldMkLst>
          <pc:docMk/>
          <pc:sldMk cId="1152862462" sldId="813"/>
        </pc:sldMkLst>
      </pc:sldChg>
      <pc:sldChg chg="del">
        <pc:chgData name="Nguyen Chi Son" userId="606856d02e9d83ac" providerId="LiveId" clId="{DE131E17-2CEB-49E6-B296-21C59D96C1A2}" dt="2022-05-13T03:25:27.474" v="5655" actId="47"/>
        <pc:sldMkLst>
          <pc:docMk/>
          <pc:sldMk cId="1896799062" sldId="814"/>
        </pc:sldMkLst>
      </pc:sldChg>
      <pc:sldChg chg="del">
        <pc:chgData name="Nguyen Chi Son" userId="606856d02e9d83ac" providerId="LiveId" clId="{DE131E17-2CEB-49E6-B296-21C59D96C1A2}" dt="2022-05-13T03:25:27.474" v="5655" actId="47"/>
        <pc:sldMkLst>
          <pc:docMk/>
          <pc:sldMk cId="3282336197" sldId="815"/>
        </pc:sldMkLst>
      </pc:sldChg>
      <pc:sldChg chg="del">
        <pc:chgData name="Nguyen Chi Son" userId="606856d02e9d83ac" providerId="LiveId" clId="{DE131E17-2CEB-49E6-B296-21C59D96C1A2}" dt="2022-05-13T03:25:27.474" v="5655" actId="47"/>
        <pc:sldMkLst>
          <pc:docMk/>
          <pc:sldMk cId="3541577497" sldId="817"/>
        </pc:sldMkLst>
      </pc:sldChg>
      <pc:sldChg chg="del">
        <pc:chgData name="Nguyen Chi Son" userId="606856d02e9d83ac" providerId="LiveId" clId="{DE131E17-2CEB-49E6-B296-21C59D96C1A2}" dt="2022-05-13T03:25:27.474" v="5655" actId="47"/>
        <pc:sldMkLst>
          <pc:docMk/>
          <pc:sldMk cId="3977683269" sldId="818"/>
        </pc:sldMkLst>
      </pc:sldChg>
      <pc:sldChg chg="del">
        <pc:chgData name="Nguyen Chi Son" userId="606856d02e9d83ac" providerId="LiveId" clId="{DE131E17-2CEB-49E6-B296-21C59D96C1A2}" dt="2022-05-13T03:25:27.474" v="5655" actId="47"/>
        <pc:sldMkLst>
          <pc:docMk/>
          <pc:sldMk cId="2452262777" sldId="819"/>
        </pc:sldMkLst>
      </pc:sldChg>
      <pc:sldChg chg="del">
        <pc:chgData name="Nguyen Chi Son" userId="606856d02e9d83ac" providerId="LiveId" clId="{DE131E17-2CEB-49E6-B296-21C59D96C1A2}" dt="2022-05-13T03:25:27.474" v="5655" actId="47"/>
        <pc:sldMkLst>
          <pc:docMk/>
          <pc:sldMk cId="4114116366" sldId="822"/>
        </pc:sldMkLst>
      </pc:sldChg>
      <pc:sldChg chg="del">
        <pc:chgData name="Nguyen Chi Son" userId="606856d02e9d83ac" providerId="LiveId" clId="{DE131E17-2CEB-49E6-B296-21C59D96C1A2}" dt="2022-05-13T03:25:27.474" v="5655" actId="47"/>
        <pc:sldMkLst>
          <pc:docMk/>
          <pc:sldMk cId="2038862627" sldId="823"/>
        </pc:sldMkLst>
      </pc:sldChg>
      <pc:sldChg chg="del">
        <pc:chgData name="Nguyen Chi Son" userId="606856d02e9d83ac" providerId="LiveId" clId="{DE131E17-2CEB-49E6-B296-21C59D96C1A2}" dt="2022-05-13T03:25:27.474" v="5655" actId="47"/>
        <pc:sldMkLst>
          <pc:docMk/>
          <pc:sldMk cId="3830709042" sldId="824"/>
        </pc:sldMkLst>
      </pc:sldChg>
      <pc:sldChg chg="del">
        <pc:chgData name="Nguyen Chi Son" userId="606856d02e9d83ac" providerId="LiveId" clId="{DE131E17-2CEB-49E6-B296-21C59D96C1A2}" dt="2022-05-13T03:25:27.474" v="5655" actId="47"/>
        <pc:sldMkLst>
          <pc:docMk/>
          <pc:sldMk cId="3706217874" sldId="825"/>
        </pc:sldMkLst>
      </pc:sldChg>
      <pc:sldChg chg="del">
        <pc:chgData name="Nguyen Chi Son" userId="606856d02e9d83ac" providerId="LiveId" clId="{DE131E17-2CEB-49E6-B296-21C59D96C1A2}" dt="2022-05-13T03:25:27.474" v="5655" actId="47"/>
        <pc:sldMkLst>
          <pc:docMk/>
          <pc:sldMk cId="708831908" sldId="826"/>
        </pc:sldMkLst>
      </pc:sldChg>
      <pc:sldChg chg="del">
        <pc:chgData name="Nguyen Chi Son" userId="606856d02e9d83ac" providerId="LiveId" clId="{DE131E17-2CEB-49E6-B296-21C59D96C1A2}" dt="2022-05-13T03:25:27.474" v="5655" actId="47"/>
        <pc:sldMkLst>
          <pc:docMk/>
          <pc:sldMk cId="176765850" sldId="827"/>
        </pc:sldMkLst>
      </pc:sldChg>
      <pc:sldChg chg="del">
        <pc:chgData name="Nguyen Chi Son" userId="606856d02e9d83ac" providerId="LiveId" clId="{DE131E17-2CEB-49E6-B296-21C59D96C1A2}" dt="2022-05-13T03:25:27.474" v="5655" actId="47"/>
        <pc:sldMkLst>
          <pc:docMk/>
          <pc:sldMk cId="1740394861" sldId="828"/>
        </pc:sldMkLst>
      </pc:sldChg>
      <pc:sldChg chg="del">
        <pc:chgData name="Nguyen Chi Son" userId="606856d02e9d83ac" providerId="LiveId" clId="{DE131E17-2CEB-49E6-B296-21C59D96C1A2}" dt="2022-05-13T03:25:27.474" v="5655" actId="47"/>
        <pc:sldMkLst>
          <pc:docMk/>
          <pc:sldMk cId="1451218854" sldId="829"/>
        </pc:sldMkLst>
      </pc:sldChg>
      <pc:sldChg chg="addSp delSp modSp add mod">
        <pc:chgData name="Nguyen Chi Son" userId="606856d02e9d83ac" providerId="LiveId" clId="{DE131E17-2CEB-49E6-B296-21C59D96C1A2}" dt="2022-05-13T02:04:51.068" v="1998" actId="1076"/>
        <pc:sldMkLst>
          <pc:docMk/>
          <pc:sldMk cId="838600339" sldId="830"/>
        </pc:sldMkLst>
        <pc:spChg chg="mod">
          <ac:chgData name="Nguyen Chi Son" userId="606856d02e9d83ac" providerId="LiveId" clId="{DE131E17-2CEB-49E6-B296-21C59D96C1A2}" dt="2022-05-13T02:04:37.401" v="1996" actId="57"/>
          <ac:spMkLst>
            <pc:docMk/>
            <pc:sldMk cId="838600339" sldId="830"/>
            <ac:spMk id="2" creationId="{BA8A6260-CA4B-46A9-A06E-C71EE59E6992}"/>
          </ac:spMkLst>
        </pc:spChg>
        <pc:spChg chg="mod">
          <ac:chgData name="Nguyen Chi Son" userId="606856d02e9d83ac" providerId="LiveId" clId="{DE131E17-2CEB-49E6-B296-21C59D96C1A2}" dt="2022-05-13T02:04:51.068" v="1998" actId="1076"/>
          <ac:spMkLst>
            <pc:docMk/>
            <pc:sldMk cId="838600339" sldId="830"/>
            <ac:spMk id="21" creationId="{425AB926-2872-8554-BFA0-0E01F8BD9EAC}"/>
          </ac:spMkLst>
        </pc:spChg>
        <pc:picChg chg="add del mod">
          <ac:chgData name="Nguyen Chi Son" userId="606856d02e9d83ac" providerId="LiveId" clId="{DE131E17-2CEB-49E6-B296-21C59D96C1A2}" dt="2022-05-13T01:19:19.354" v="1631" actId="478"/>
          <ac:picMkLst>
            <pc:docMk/>
            <pc:sldMk cId="838600339" sldId="830"/>
            <ac:picMk id="4" creationId="{063AC145-435F-C349-626F-0ED52A84EABE}"/>
          </ac:picMkLst>
        </pc:picChg>
        <pc:picChg chg="add mod">
          <ac:chgData name="Nguyen Chi Son" userId="606856d02e9d83ac" providerId="LiveId" clId="{DE131E17-2CEB-49E6-B296-21C59D96C1A2}" dt="2022-05-13T02:04:48.629" v="1997" actId="1076"/>
          <ac:picMkLst>
            <pc:docMk/>
            <pc:sldMk cId="838600339" sldId="830"/>
            <ac:picMk id="6" creationId="{A3300116-4B1F-6E31-DBDF-D9C872DFDFC0}"/>
          </ac:picMkLst>
        </pc:picChg>
        <pc:picChg chg="del">
          <ac:chgData name="Nguyen Chi Son" userId="606856d02e9d83ac" providerId="LiveId" clId="{DE131E17-2CEB-49E6-B296-21C59D96C1A2}" dt="2022-05-13T01:13:56.156" v="1417" actId="478"/>
          <ac:picMkLst>
            <pc:docMk/>
            <pc:sldMk cId="838600339" sldId="830"/>
            <ac:picMk id="19" creationId="{2B9FB28B-4704-4E44-AC92-17712A49E53F}"/>
          </ac:picMkLst>
        </pc:picChg>
      </pc:sldChg>
      <pc:sldChg chg="addSp delSp modSp add mod">
        <pc:chgData name="Nguyen Chi Son" userId="606856d02e9d83ac" providerId="LiveId" clId="{DE131E17-2CEB-49E6-B296-21C59D96C1A2}" dt="2022-05-13T02:10:55.063" v="2231" actId="1037"/>
        <pc:sldMkLst>
          <pc:docMk/>
          <pc:sldMk cId="2716760091" sldId="831"/>
        </pc:sldMkLst>
        <pc:spChg chg="mod">
          <ac:chgData name="Nguyen Chi Son" userId="606856d02e9d83ac" providerId="LiveId" clId="{DE131E17-2CEB-49E6-B296-21C59D96C1A2}" dt="2022-05-13T02:05:35.461" v="2059" actId="20577"/>
          <ac:spMkLst>
            <pc:docMk/>
            <pc:sldMk cId="2716760091" sldId="831"/>
            <ac:spMk id="2" creationId="{BA8A6260-CA4B-46A9-A06E-C71EE59E6992}"/>
          </ac:spMkLst>
        </pc:spChg>
        <pc:spChg chg="add mod">
          <ac:chgData name="Nguyen Chi Son" userId="606856d02e9d83ac" providerId="LiveId" clId="{DE131E17-2CEB-49E6-B296-21C59D96C1A2}" dt="2022-05-13T02:10:08.914" v="2199" actId="1076"/>
          <ac:spMkLst>
            <pc:docMk/>
            <pc:sldMk cId="2716760091" sldId="831"/>
            <ac:spMk id="5" creationId="{E629B508-C132-3A42-1F50-CCC3681717B4}"/>
          </ac:spMkLst>
        </pc:spChg>
        <pc:spChg chg="mod">
          <ac:chgData name="Nguyen Chi Son" userId="606856d02e9d83ac" providerId="LiveId" clId="{DE131E17-2CEB-49E6-B296-21C59D96C1A2}" dt="2022-05-13T02:10:01.442" v="2198" actId="1076"/>
          <ac:spMkLst>
            <pc:docMk/>
            <pc:sldMk cId="2716760091" sldId="831"/>
            <ac:spMk id="21" creationId="{425AB926-2872-8554-BFA0-0E01F8BD9EAC}"/>
          </ac:spMkLst>
        </pc:spChg>
        <pc:graphicFrameChg chg="add mod">
          <ac:chgData name="Nguyen Chi Son" userId="606856d02e9d83ac" providerId="LiveId" clId="{DE131E17-2CEB-49E6-B296-21C59D96C1A2}" dt="2022-05-13T02:10:52.472" v="2229" actId="1037"/>
          <ac:graphicFrameMkLst>
            <pc:docMk/>
            <pc:sldMk cId="2716760091" sldId="831"/>
            <ac:graphicFrameMk id="7" creationId="{19B2E392-A65F-C5A5-00FA-E0D13F6E8B3B}"/>
          </ac:graphicFrameMkLst>
        </pc:graphicFrameChg>
        <pc:graphicFrameChg chg="add mod">
          <ac:chgData name="Nguyen Chi Son" userId="606856d02e9d83ac" providerId="LiveId" clId="{DE131E17-2CEB-49E6-B296-21C59D96C1A2}" dt="2022-05-13T02:10:52.472" v="2229" actId="1037"/>
          <ac:graphicFrameMkLst>
            <pc:docMk/>
            <pc:sldMk cId="2716760091" sldId="831"/>
            <ac:graphicFrameMk id="8" creationId="{3BC6E15A-8B49-64EF-2E21-6EDD121D3EAE}"/>
          </ac:graphicFrameMkLst>
        </pc:graphicFrameChg>
        <pc:graphicFrameChg chg="add mod">
          <ac:chgData name="Nguyen Chi Son" userId="606856d02e9d83ac" providerId="LiveId" clId="{DE131E17-2CEB-49E6-B296-21C59D96C1A2}" dt="2022-05-13T02:10:52.472" v="2229" actId="1037"/>
          <ac:graphicFrameMkLst>
            <pc:docMk/>
            <pc:sldMk cId="2716760091" sldId="831"/>
            <ac:graphicFrameMk id="9" creationId="{1AE1D563-442D-407E-9FCE-FBB8688B9B98}"/>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0" creationId="{55E3FF54-9DAF-0B92-9A34-F179E559301A}"/>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1" creationId="{787C63D1-1B8A-A781-412A-E6FB991E9623}"/>
          </ac:graphicFrameMkLst>
        </pc:graphicFrameChg>
        <pc:graphicFrameChg chg="add mod">
          <ac:chgData name="Nguyen Chi Son" userId="606856d02e9d83ac" providerId="LiveId" clId="{DE131E17-2CEB-49E6-B296-21C59D96C1A2}" dt="2022-05-13T02:10:55.063" v="2231" actId="1037"/>
          <ac:graphicFrameMkLst>
            <pc:docMk/>
            <pc:sldMk cId="2716760091" sldId="831"/>
            <ac:graphicFrameMk id="12" creationId="{B97D7F0F-46CE-C286-2747-AA667348BBEE}"/>
          </ac:graphicFrameMkLst>
        </pc:graphicFrameChg>
        <pc:picChg chg="del">
          <ac:chgData name="Nguyen Chi Son" userId="606856d02e9d83ac" providerId="LiveId" clId="{DE131E17-2CEB-49E6-B296-21C59D96C1A2}" dt="2022-05-13T02:04:59.629" v="2000" actId="478"/>
          <ac:picMkLst>
            <pc:docMk/>
            <pc:sldMk cId="2716760091" sldId="831"/>
            <ac:picMk id="6" creationId="{A3300116-4B1F-6E31-DBDF-D9C872DFDFC0}"/>
          </ac:picMkLst>
        </pc:picChg>
      </pc:sldChg>
      <pc:sldChg chg="addSp delSp modSp add mod delAnim modAnim">
        <pc:chgData name="Nguyen Chi Son" userId="606856d02e9d83ac" providerId="LiveId" clId="{DE131E17-2CEB-49E6-B296-21C59D96C1A2}" dt="2022-05-13T03:25:50.149" v="5659"/>
        <pc:sldMkLst>
          <pc:docMk/>
          <pc:sldMk cId="1200193823" sldId="832"/>
        </pc:sldMkLst>
        <pc:spChg chg="add mod">
          <ac:chgData name="Nguyen Chi Son" userId="606856d02e9d83ac" providerId="LiveId" clId="{DE131E17-2CEB-49E6-B296-21C59D96C1A2}" dt="2022-05-13T02:55:26.140" v="2651" actId="20577"/>
          <ac:spMkLst>
            <pc:docMk/>
            <pc:sldMk cId="1200193823" sldId="832"/>
            <ac:spMk id="10" creationId="{CA7A7645-A7F6-FF0F-6CE7-F7954F96AD24}"/>
          </ac:spMkLst>
        </pc:spChg>
        <pc:spChg chg="add mod">
          <ac:chgData name="Nguyen Chi Son" userId="606856d02e9d83ac" providerId="LiveId" clId="{DE131E17-2CEB-49E6-B296-21C59D96C1A2}" dt="2022-05-13T02:55:14.401" v="2648" actId="1035"/>
          <ac:spMkLst>
            <pc:docMk/>
            <pc:sldMk cId="1200193823" sldId="832"/>
            <ac:spMk id="11" creationId="{0E84CBE1-4AB0-CA68-65C2-AC68692AACAA}"/>
          </ac:spMkLst>
        </pc:spChg>
        <pc:spChg chg="add mod">
          <ac:chgData name="Nguyen Chi Son" userId="606856d02e9d83ac" providerId="LiveId" clId="{DE131E17-2CEB-49E6-B296-21C59D96C1A2}" dt="2022-05-13T02:58:33.790" v="2921" actId="20577"/>
          <ac:spMkLst>
            <pc:docMk/>
            <pc:sldMk cId="1200193823" sldId="832"/>
            <ac:spMk id="12" creationId="{5B8A6D26-E571-DC15-930E-F272FC43E0DD}"/>
          </ac:spMkLst>
        </pc:spChg>
        <pc:spChg chg="add mod">
          <ac:chgData name="Nguyen Chi Son" userId="606856d02e9d83ac" providerId="LiveId" clId="{DE131E17-2CEB-49E6-B296-21C59D96C1A2}" dt="2022-05-13T02:55:14.401" v="2648" actId="1035"/>
          <ac:spMkLst>
            <pc:docMk/>
            <pc:sldMk cId="1200193823" sldId="832"/>
            <ac:spMk id="13" creationId="{1E14587E-DEDE-55E8-CE0F-8FA8A72C11BC}"/>
          </ac:spMkLst>
        </pc:spChg>
        <pc:spChg chg="del">
          <ac:chgData name="Nguyen Chi Son" userId="606856d02e9d83ac" providerId="LiveId" clId="{DE131E17-2CEB-49E6-B296-21C59D96C1A2}" dt="2022-05-13T02:52:56.679" v="2233" actId="478"/>
          <ac:spMkLst>
            <pc:docMk/>
            <pc:sldMk cId="1200193823" sldId="832"/>
            <ac:spMk id="17" creationId="{8D2FAFB8-D2F8-FAF6-0203-2CDBE543D601}"/>
          </ac:spMkLst>
        </pc:spChg>
        <pc:spChg chg="del">
          <ac:chgData name="Nguyen Chi Son" userId="606856d02e9d83ac" providerId="LiveId" clId="{DE131E17-2CEB-49E6-B296-21C59D96C1A2}" dt="2022-05-13T02:52:56.679" v="2233" actId="478"/>
          <ac:spMkLst>
            <pc:docMk/>
            <pc:sldMk cId="1200193823" sldId="832"/>
            <ac:spMk id="18" creationId="{3431909F-68C2-30C2-C986-033CB7BD278B}"/>
          </ac:spMkLst>
        </pc:spChg>
        <pc:spChg chg="mod">
          <ac:chgData name="Nguyen Chi Son" userId="606856d02e9d83ac" providerId="LiveId" clId="{DE131E17-2CEB-49E6-B296-21C59D96C1A2}" dt="2022-05-13T02:55:03.952" v="2618" actId="20577"/>
          <ac:spMkLst>
            <pc:docMk/>
            <pc:sldMk cId="1200193823" sldId="832"/>
            <ac:spMk id="19" creationId="{9C339D16-68E4-43C4-A62E-D0146138D23B}"/>
          </ac:spMkLst>
        </pc:spChg>
        <pc:spChg chg="del">
          <ac:chgData name="Nguyen Chi Son" userId="606856d02e9d83ac" providerId="LiveId" clId="{DE131E17-2CEB-49E6-B296-21C59D96C1A2}" dt="2022-05-13T02:52:56.679" v="2233" actId="478"/>
          <ac:spMkLst>
            <pc:docMk/>
            <pc:sldMk cId="1200193823" sldId="832"/>
            <ac:spMk id="20" creationId="{2A075A00-5E6D-58F1-AC4E-F6D3BABB2326}"/>
          </ac:spMkLst>
        </pc:spChg>
        <pc:spChg chg="del">
          <ac:chgData name="Nguyen Chi Son" userId="606856d02e9d83ac" providerId="LiveId" clId="{DE131E17-2CEB-49E6-B296-21C59D96C1A2}" dt="2022-05-13T02:52:56.679" v="2233" actId="478"/>
          <ac:spMkLst>
            <pc:docMk/>
            <pc:sldMk cId="1200193823" sldId="832"/>
            <ac:spMk id="21" creationId="{677772C1-7229-6733-3B64-50D22D18E871}"/>
          </ac:spMkLst>
        </pc:spChg>
        <pc:picChg chg="del">
          <ac:chgData name="Nguyen Chi Son" userId="606856d02e9d83ac" providerId="LiveId" clId="{DE131E17-2CEB-49E6-B296-21C59D96C1A2}" dt="2022-05-13T02:52:56.679" v="2233" actId="478"/>
          <ac:picMkLst>
            <pc:docMk/>
            <pc:sldMk cId="1200193823" sldId="832"/>
            <ac:picMk id="16" creationId="{1FCB3711-B41B-3E36-425A-1A3112F0888F}"/>
          </ac:picMkLst>
        </pc:picChg>
      </pc:sldChg>
      <pc:sldChg chg="add del">
        <pc:chgData name="Nguyen Chi Son" userId="606856d02e9d83ac" providerId="LiveId" clId="{DE131E17-2CEB-49E6-B296-21C59D96C1A2}" dt="2022-05-13T03:25:59.421" v="5660" actId="47"/>
        <pc:sldMkLst>
          <pc:docMk/>
          <pc:sldMk cId="3029577027" sldId="833"/>
        </pc:sldMkLst>
      </pc:sldChg>
      <pc:sldChg chg="modSp add mod modAnim">
        <pc:chgData name="Nguyen Chi Son" userId="606856d02e9d83ac" providerId="LiveId" clId="{DE131E17-2CEB-49E6-B296-21C59D96C1A2}" dt="2022-05-13T03:26:10.861" v="5664"/>
        <pc:sldMkLst>
          <pc:docMk/>
          <pc:sldMk cId="2496222901" sldId="834"/>
        </pc:sldMkLst>
        <pc:spChg chg="mod">
          <ac:chgData name="Nguyen Chi Son" userId="606856d02e9d83ac" providerId="LiveId" clId="{DE131E17-2CEB-49E6-B296-21C59D96C1A2}" dt="2022-05-13T03:03:27.120" v="3604" actId="1035"/>
          <ac:spMkLst>
            <pc:docMk/>
            <pc:sldMk cId="2496222901" sldId="834"/>
            <ac:spMk id="10" creationId="{CA7A7645-A7F6-FF0F-6CE7-F7954F96AD24}"/>
          </ac:spMkLst>
        </pc:spChg>
        <pc:spChg chg="mod">
          <ac:chgData name="Nguyen Chi Son" userId="606856d02e9d83ac" providerId="LiveId" clId="{DE131E17-2CEB-49E6-B296-21C59D96C1A2}" dt="2022-05-13T03:03:27.120" v="3604" actId="1035"/>
          <ac:spMkLst>
            <pc:docMk/>
            <pc:sldMk cId="2496222901" sldId="834"/>
            <ac:spMk id="11" creationId="{0E84CBE1-4AB0-CA68-65C2-AC68692AACAA}"/>
          </ac:spMkLst>
        </pc:spChg>
        <pc:spChg chg="mod">
          <ac:chgData name="Nguyen Chi Son" userId="606856d02e9d83ac" providerId="LiveId" clId="{DE131E17-2CEB-49E6-B296-21C59D96C1A2}" dt="2022-05-13T03:03:27.120" v="3604" actId="1035"/>
          <ac:spMkLst>
            <pc:docMk/>
            <pc:sldMk cId="2496222901" sldId="834"/>
            <ac:spMk id="12" creationId="{5B8A6D26-E571-DC15-930E-F272FC43E0DD}"/>
          </ac:spMkLst>
        </pc:spChg>
        <pc:spChg chg="mod">
          <ac:chgData name="Nguyen Chi Son" userId="606856d02e9d83ac" providerId="LiveId" clId="{DE131E17-2CEB-49E6-B296-21C59D96C1A2}" dt="2022-05-13T03:03:27.120" v="3604" actId="1035"/>
          <ac:spMkLst>
            <pc:docMk/>
            <pc:sldMk cId="2496222901" sldId="834"/>
            <ac:spMk id="13" creationId="{1E14587E-DEDE-55E8-CE0F-8FA8A72C11BC}"/>
          </ac:spMkLst>
        </pc:spChg>
        <pc:spChg chg="mod">
          <ac:chgData name="Nguyen Chi Son" userId="606856d02e9d83ac" providerId="LiveId" clId="{DE131E17-2CEB-49E6-B296-21C59D96C1A2}" dt="2022-05-13T03:02:47.621" v="3272" actId="20577"/>
          <ac:spMkLst>
            <pc:docMk/>
            <pc:sldMk cId="2496222901" sldId="834"/>
            <ac:spMk id="19" creationId="{9C339D16-68E4-43C4-A62E-D0146138D23B}"/>
          </ac:spMkLst>
        </pc:spChg>
      </pc:sldChg>
      <pc:sldChg chg="addSp modSp add mod modAnim">
        <pc:chgData name="Nguyen Chi Son" userId="606856d02e9d83ac" providerId="LiveId" clId="{DE131E17-2CEB-49E6-B296-21C59D96C1A2}" dt="2022-05-13T03:33:37.602" v="5908"/>
        <pc:sldMkLst>
          <pc:docMk/>
          <pc:sldMk cId="649689337" sldId="835"/>
        </pc:sldMkLst>
        <pc:spChg chg="mod">
          <ac:chgData name="Nguyen Chi Son" userId="606856d02e9d83ac" providerId="LiveId" clId="{DE131E17-2CEB-49E6-B296-21C59D96C1A2}" dt="2022-05-13T03:32:17.134" v="5891" actId="20577"/>
          <ac:spMkLst>
            <pc:docMk/>
            <pc:sldMk cId="649689337" sldId="835"/>
            <ac:spMk id="10" creationId="{CA7A7645-A7F6-FF0F-6CE7-F7954F96AD24}"/>
          </ac:spMkLst>
        </pc:spChg>
        <pc:spChg chg="mod">
          <ac:chgData name="Nguyen Chi Son" userId="606856d02e9d83ac" providerId="LiveId" clId="{DE131E17-2CEB-49E6-B296-21C59D96C1A2}" dt="2022-05-13T03:07:23.427" v="4417" actId="1035"/>
          <ac:spMkLst>
            <pc:docMk/>
            <pc:sldMk cId="649689337" sldId="835"/>
            <ac:spMk id="11" creationId="{0E84CBE1-4AB0-CA68-65C2-AC68692AACAA}"/>
          </ac:spMkLst>
        </pc:spChg>
        <pc:spChg chg="mod">
          <ac:chgData name="Nguyen Chi Son" userId="606856d02e9d83ac" providerId="LiveId" clId="{DE131E17-2CEB-49E6-B296-21C59D96C1A2}" dt="2022-05-13T03:07:23.427" v="4417" actId="1035"/>
          <ac:spMkLst>
            <pc:docMk/>
            <pc:sldMk cId="649689337" sldId="835"/>
            <ac:spMk id="12" creationId="{5B8A6D26-E571-DC15-930E-F272FC43E0DD}"/>
          </ac:spMkLst>
        </pc:spChg>
        <pc:spChg chg="mod">
          <ac:chgData name="Nguyen Chi Son" userId="606856d02e9d83ac" providerId="LiveId" clId="{DE131E17-2CEB-49E6-B296-21C59D96C1A2}" dt="2022-05-13T03:07:23.427" v="4417" actId="1035"/>
          <ac:spMkLst>
            <pc:docMk/>
            <pc:sldMk cId="649689337" sldId="835"/>
            <ac:spMk id="13" creationId="{1E14587E-DEDE-55E8-CE0F-8FA8A72C11BC}"/>
          </ac:spMkLst>
        </pc:spChg>
        <pc:spChg chg="add mod">
          <ac:chgData name="Nguyen Chi Son" userId="606856d02e9d83ac" providerId="LiveId" clId="{DE131E17-2CEB-49E6-B296-21C59D96C1A2}" dt="2022-05-13T03:32:41.474" v="5892" actId="1076"/>
          <ac:spMkLst>
            <pc:docMk/>
            <pc:sldMk cId="649689337" sldId="835"/>
            <ac:spMk id="16" creationId="{34DE1EF3-C00C-7101-F845-C8B67EA0C340}"/>
          </ac:spMkLst>
        </pc:spChg>
        <pc:spChg chg="mod">
          <ac:chgData name="Nguyen Chi Son" userId="606856d02e9d83ac" providerId="LiveId" clId="{DE131E17-2CEB-49E6-B296-21C59D96C1A2}" dt="2022-05-13T03:04:25.822" v="3891" actId="20577"/>
          <ac:spMkLst>
            <pc:docMk/>
            <pc:sldMk cId="649689337" sldId="835"/>
            <ac:spMk id="19" creationId="{9C339D16-68E4-43C4-A62E-D0146138D23B}"/>
          </ac:spMkLst>
        </pc:spChg>
        <pc:cxnChg chg="add mod">
          <ac:chgData name="Nguyen Chi Son" userId="606856d02e9d83ac" providerId="LiveId" clId="{DE131E17-2CEB-49E6-B296-21C59D96C1A2}" dt="2022-05-13T03:32:41.474" v="5892" actId="1076"/>
          <ac:cxnSpMkLst>
            <pc:docMk/>
            <pc:sldMk cId="649689337" sldId="835"/>
            <ac:cxnSpMk id="8" creationId="{A9BDD529-2810-1735-1FED-93CADBCE96EE}"/>
          </ac:cxnSpMkLst>
        </pc:cxnChg>
        <pc:cxnChg chg="add mod">
          <ac:chgData name="Nguyen Chi Son" userId="606856d02e9d83ac" providerId="LiveId" clId="{DE131E17-2CEB-49E6-B296-21C59D96C1A2}" dt="2022-05-13T03:32:41.474" v="5892" actId="1076"/>
          <ac:cxnSpMkLst>
            <pc:docMk/>
            <pc:sldMk cId="649689337" sldId="835"/>
            <ac:cxnSpMk id="14" creationId="{AC77C708-E796-E613-1FC3-A750D59F7052}"/>
          </ac:cxnSpMkLst>
        </pc:cxnChg>
        <pc:cxnChg chg="add mod">
          <ac:chgData name="Nguyen Chi Son" userId="606856d02e9d83ac" providerId="LiveId" clId="{DE131E17-2CEB-49E6-B296-21C59D96C1A2}" dt="2022-05-13T03:32:41.474" v="5892" actId="1076"/>
          <ac:cxnSpMkLst>
            <pc:docMk/>
            <pc:sldMk cId="649689337" sldId="835"/>
            <ac:cxnSpMk id="15" creationId="{89877F6E-A773-1175-3899-45D03E2DA578}"/>
          </ac:cxnSpMkLst>
        </pc:cxnChg>
        <pc:cxnChg chg="add mod">
          <ac:chgData name="Nguyen Chi Son" userId="606856d02e9d83ac" providerId="LiveId" clId="{DE131E17-2CEB-49E6-B296-21C59D96C1A2}" dt="2022-05-13T03:32:41.474" v="5892" actId="1076"/>
          <ac:cxnSpMkLst>
            <pc:docMk/>
            <pc:sldMk cId="649689337" sldId="835"/>
            <ac:cxnSpMk id="17" creationId="{DCB5F7C0-95B7-AEC9-9A0B-6FA63DAEE5D9}"/>
          </ac:cxnSpMkLst>
        </pc:cxnChg>
        <pc:cxnChg chg="add mod ord">
          <ac:chgData name="Nguyen Chi Son" userId="606856d02e9d83ac" providerId="LiveId" clId="{DE131E17-2CEB-49E6-B296-21C59D96C1A2}" dt="2022-05-13T03:32:41.474" v="5892" actId="1076"/>
          <ac:cxnSpMkLst>
            <pc:docMk/>
            <pc:sldMk cId="649689337" sldId="835"/>
            <ac:cxnSpMk id="18" creationId="{93FE59EA-7961-BCFC-A973-028CD3F28BA0}"/>
          </ac:cxnSpMkLst>
        </pc:cxnChg>
        <pc:cxnChg chg="add mod">
          <ac:chgData name="Nguyen Chi Son" userId="606856d02e9d83ac" providerId="LiveId" clId="{DE131E17-2CEB-49E6-B296-21C59D96C1A2}" dt="2022-05-13T03:32:41.474" v="5892" actId="1076"/>
          <ac:cxnSpMkLst>
            <pc:docMk/>
            <pc:sldMk cId="649689337" sldId="835"/>
            <ac:cxnSpMk id="20" creationId="{1EE1F858-3786-D09F-672D-BC31C9D3373B}"/>
          </ac:cxnSpMkLst>
        </pc:cxnChg>
      </pc:sldChg>
      <pc:sldChg chg="addSp delSp modSp add mod modAnim">
        <pc:chgData name="Nguyen Chi Son" userId="606856d02e9d83ac" providerId="LiveId" clId="{DE131E17-2CEB-49E6-B296-21C59D96C1A2}" dt="2022-05-13T03:28:09.787" v="5695"/>
        <pc:sldMkLst>
          <pc:docMk/>
          <pc:sldMk cId="1683730622" sldId="836"/>
        </pc:sldMkLst>
        <pc:spChg chg="add mod">
          <ac:chgData name="Nguyen Chi Son" userId="606856d02e9d83ac" providerId="LiveId" clId="{DE131E17-2CEB-49E6-B296-21C59D96C1A2}" dt="2022-05-13T03:23:25.705" v="5589" actId="1076"/>
          <ac:spMkLst>
            <pc:docMk/>
            <pc:sldMk cId="1683730622" sldId="836"/>
            <ac:spMk id="2" creationId="{9FEF3E90-3D7A-5061-57B0-83C47BCD9271}"/>
          </ac:spMkLst>
        </pc:spChg>
        <pc:spChg chg="add mod">
          <ac:chgData name="Nguyen Chi Son" userId="606856d02e9d83ac" providerId="LiveId" clId="{DE131E17-2CEB-49E6-B296-21C59D96C1A2}" dt="2022-05-13T03:26:59.773" v="5679" actId="20577"/>
          <ac:spMkLst>
            <pc:docMk/>
            <pc:sldMk cId="1683730622" sldId="836"/>
            <ac:spMk id="8" creationId="{6ED820A3-61F5-633B-5CD6-99B5283A2632}"/>
          </ac:spMkLst>
        </pc:spChg>
        <pc:spChg chg="del">
          <ac:chgData name="Nguyen Chi Son" userId="606856d02e9d83ac" providerId="LiveId" clId="{DE131E17-2CEB-49E6-B296-21C59D96C1A2}" dt="2022-05-13T03:09:04.129" v="4419" actId="478"/>
          <ac:spMkLst>
            <pc:docMk/>
            <pc:sldMk cId="1683730622" sldId="836"/>
            <ac:spMk id="10" creationId="{CA7A7645-A7F6-FF0F-6CE7-F7954F96AD24}"/>
          </ac:spMkLst>
        </pc:spChg>
        <pc:spChg chg="del">
          <ac:chgData name="Nguyen Chi Son" userId="606856d02e9d83ac" providerId="LiveId" clId="{DE131E17-2CEB-49E6-B296-21C59D96C1A2}" dt="2022-05-13T03:09:04.129" v="4419" actId="478"/>
          <ac:spMkLst>
            <pc:docMk/>
            <pc:sldMk cId="1683730622" sldId="836"/>
            <ac:spMk id="11" creationId="{0E84CBE1-4AB0-CA68-65C2-AC68692AACAA}"/>
          </ac:spMkLst>
        </pc:spChg>
        <pc:spChg chg="del">
          <ac:chgData name="Nguyen Chi Son" userId="606856d02e9d83ac" providerId="LiveId" clId="{DE131E17-2CEB-49E6-B296-21C59D96C1A2}" dt="2022-05-13T03:09:04.129" v="4419" actId="478"/>
          <ac:spMkLst>
            <pc:docMk/>
            <pc:sldMk cId="1683730622" sldId="836"/>
            <ac:spMk id="12" creationId="{5B8A6D26-E571-DC15-930E-F272FC43E0DD}"/>
          </ac:spMkLst>
        </pc:spChg>
        <pc:spChg chg="del">
          <ac:chgData name="Nguyen Chi Son" userId="606856d02e9d83ac" providerId="LiveId" clId="{DE131E17-2CEB-49E6-B296-21C59D96C1A2}" dt="2022-05-13T03:09:04.129" v="4419" actId="478"/>
          <ac:spMkLst>
            <pc:docMk/>
            <pc:sldMk cId="1683730622" sldId="836"/>
            <ac:spMk id="13" creationId="{1E14587E-DEDE-55E8-CE0F-8FA8A72C11BC}"/>
          </ac:spMkLst>
        </pc:spChg>
        <pc:spChg chg="add mod">
          <ac:chgData name="Nguyen Chi Son" userId="606856d02e9d83ac" providerId="LiveId" clId="{DE131E17-2CEB-49E6-B296-21C59D96C1A2}" dt="2022-05-13T03:10:21.688" v="4940" actId="1036"/>
          <ac:spMkLst>
            <pc:docMk/>
            <pc:sldMk cId="1683730622" sldId="836"/>
            <ac:spMk id="14" creationId="{0ED29669-34DD-5A4E-EC58-9C00699DD204}"/>
          </ac:spMkLst>
        </pc:spChg>
        <pc:spChg chg="add mod">
          <ac:chgData name="Nguyen Chi Son" userId="606856d02e9d83ac" providerId="LiveId" clId="{DE131E17-2CEB-49E6-B296-21C59D96C1A2}" dt="2022-05-13T03:17:49.823" v="5442" actId="20577"/>
          <ac:spMkLst>
            <pc:docMk/>
            <pc:sldMk cId="1683730622" sldId="836"/>
            <ac:spMk id="15" creationId="{F0A0B9BD-0209-C55E-E6ED-C72CAD5ABFA8}"/>
          </ac:spMkLst>
        </pc:spChg>
        <pc:spChg chg="add mod">
          <ac:chgData name="Nguyen Chi Son" userId="606856d02e9d83ac" providerId="LiveId" clId="{DE131E17-2CEB-49E6-B296-21C59D96C1A2}" dt="2022-05-13T03:10:21.688" v="4940" actId="1036"/>
          <ac:spMkLst>
            <pc:docMk/>
            <pc:sldMk cId="1683730622" sldId="836"/>
            <ac:spMk id="16" creationId="{EC32CD34-DDF5-52E8-8C3C-EC7DB9DE7F60}"/>
          </ac:spMkLst>
        </pc:spChg>
        <pc:spChg chg="mod">
          <ac:chgData name="Nguyen Chi Son" userId="606856d02e9d83ac" providerId="LiveId" clId="{DE131E17-2CEB-49E6-B296-21C59D96C1A2}" dt="2022-05-13T03:10:11.064" v="4924" actId="57"/>
          <ac:spMkLst>
            <pc:docMk/>
            <pc:sldMk cId="1683730622" sldId="836"/>
            <ac:spMk id="19" creationId="{9C339D16-68E4-43C4-A62E-D0146138D23B}"/>
          </ac:spMkLst>
        </pc:spChg>
        <pc:spChg chg="add mod">
          <ac:chgData name="Nguyen Chi Son" userId="606856d02e9d83ac" providerId="LiveId" clId="{DE131E17-2CEB-49E6-B296-21C59D96C1A2}" dt="2022-05-13T03:24:12.102" v="5595" actId="14100"/>
          <ac:spMkLst>
            <pc:docMk/>
            <pc:sldMk cId="1683730622" sldId="836"/>
            <ac:spMk id="23" creationId="{ECFD2584-D160-B820-3921-DF15A7306B04}"/>
          </ac:spMkLst>
        </pc:spChg>
        <pc:spChg chg="add mod">
          <ac:chgData name="Nguyen Chi Son" userId="606856d02e9d83ac" providerId="LiveId" clId="{DE131E17-2CEB-49E6-B296-21C59D96C1A2}" dt="2022-05-13T03:24:25.142" v="5635" actId="14100"/>
          <ac:spMkLst>
            <pc:docMk/>
            <pc:sldMk cId="1683730622" sldId="836"/>
            <ac:spMk id="24" creationId="{9115A0A7-7D4F-8E37-802D-EA14CB7573BB}"/>
          </ac:spMkLst>
        </pc:spChg>
        <pc:spChg chg="add mod">
          <ac:chgData name="Nguyen Chi Son" userId="606856d02e9d83ac" providerId="LiveId" clId="{DE131E17-2CEB-49E6-B296-21C59D96C1A2}" dt="2022-05-13T03:24:51.886" v="5646" actId="1076"/>
          <ac:spMkLst>
            <pc:docMk/>
            <pc:sldMk cId="1683730622" sldId="836"/>
            <ac:spMk id="25" creationId="{CEC959CD-3417-0D14-56DF-6634EBDF537B}"/>
          </ac:spMkLst>
        </pc:spChg>
        <pc:spChg chg="add mod">
          <ac:chgData name="Nguyen Chi Son" userId="606856d02e9d83ac" providerId="LiveId" clId="{DE131E17-2CEB-49E6-B296-21C59D96C1A2}" dt="2022-05-13T03:25:06.461" v="5653" actId="1076"/>
          <ac:spMkLst>
            <pc:docMk/>
            <pc:sldMk cId="1683730622" sldId="836"/>
            <ac:spMk id="26" creationId="{870ED43F-B1B3-C3AA-CEBD-2D84F18830FE}"/>
          </ac:spMkLst>
        </pc:spChg>
        <pc:graphicFrameChg chg="add mod">
          <ac:chgData name="Nguyen Chi Son" userId="606856d02e9d83ac" providerId="LiveId" clId="{DE131E17-2CEB-49E6-B296-21C59D96C1A2}" dt="2022-05-13T03:12:10.060" v="4963" actId="1076"/>
          <ac:graphicFrameMkLst>
            <pc:docMk/>
            <pc:sldMk cId="1683730622" sldId="836"/>
            <ac:graphicFrameMk id="17" creationId="{CB52F174-13FE-A941-8364-EDC4335A5531}"/>
          </ac:graphicFrameMkLst>
        </pc:graphicFrameChg>
        <pc:graphicFrameChg chg="add mod">
          <ac:chgData name="Nguyen Chi Son" userId="606856d02e9d83ac" providerId="LiveId" clId="{DE131E17-2CEB-49E6-B296-21C59D96C1A2}" dt="2022-05-13T03:17:39.714" v="5437" actId="1035"/>
          <ac:graphicFrameMkLst>
            <pc:docMk/>
            <pc:sldMk cId="1683730622" sldId="836"/>
            <ac:graphicFrameMk id="18" creationId="{63C2A697-AAAD-1A83-5282-D11107869B91}"/>
          </ac:graphicFrameMkLst>
        </pc:graphicFrameChg>
        <pc:graphicFrameChg chg="add mod">
          <ac:chgData name="Nguyen Chi Son" userId="606856d02e9d83ac" providerId="LiveId" clId="{DE131E17-2CEB-49E6-B296-21C59D96C1A2}" dt="2022-05-13T03:17:52.354" v="5444" actId="1035"/>
          <ac:graphicFrameMkLst>
            <pc:docMk/>
            <pc:sldMk cId="1683730622" sldId="836"/>
            <ac:graphicFrameMk id="20" creationId="{9ECCBF80-D084-A499-923D-F9A41662DF9D}"/>
          </ac:graphicFrameMkLst>
        </pc:graphicFrameChg>
        <pc:cxnChg chg="add mod">
          <ac:chgData name="Nguyen Chi Son" userId="606856d02e9d83ac" providerId="LiveId" clId="{DE131E17-2CEB-49E6-B296-21C59D96C1A2}" dt="2022-05-13T03:23:25.705" v="5589" actId="1076"/>
          <ac:cxnSpMkLst>
            <pc:docMk/>
            <pc:sldMk cId="1683730622" sldId="836"/>
            <ac:cxnSpMk id="4" creationId="{7E315ECF-686D-FE94-DE18-E1071594A606}"/>
          </ac:cxnSpMkLst>
        </pc:cxnChg>
        <pc:cxnChg chg="add mod">
          <ac:chgData name="Nguyen Chi Son" userId="606856d02e9d83ac" providerId="LiveId" clId="{DE131E17-2CEB-49E6-B296-21C59D96C1A2}" dt="2022-05-13T03:23:25.705" v="5589" actId="1076"/>
          <ac:cxnSpMkLst>
            <pc:docMk/>
            <pc:sldMk cId="1683730622" sldId="836"/>
            <ac:cxnSpMk id="6" creationId="{C0CB7565-7327-1E45-5940-3EF2D197C129}"/>
          </ac:cxnSpMkLst>
        </pc:cxnChg>
        <pc:cxnChg chg="add mod ord">
          <ac:chgData name="Nguyen Chi Son" userId="606856d02e9d83ac" providerId="LiveId" clId="{DE131E17-2CEB-49E6-B296-21C59D96C1A2}" dt="2022-05-13T03:25:14.785" v="5654" actId="693"/>
          <ac:cxnSpMkLst>
            <pc:docMk/>
            <pc:sldMk cId="1683730622" sldId="836"/>
            <ac:cxnSpMk id="22" creationId="{DB916FA6-68FF-B644-D912-5D3B43A03DBE}"/>
          </ac:cxnSpMkLst>
        </pc:cxnChg>
      </pc:sldChg>
    </pc:docChg>
  </pc:docChgLst>
  <pc:docChgLst>
    <pc:chgData name="Nguyen Chi Son" userId="606856d02e9d83ac" providerId="LiveId" clId="{6D243AD4-F978-4D67-A959-3DC053EDE48D}"/>
    <pc:docChg chg="undo redo custSel addSld delSld modSld sldOrd">
      <pc:chgData name="Nguyen Chi Son" userId="606856d02e9d83ac" providerId="LiveId" clId="{6D243AD4-F978-4D67-A959-3DC053EDE48D}" dt="2022-05-10T02:54:07.463" v="12035"/>
      <pc:docMkLst>
        <pc:docMk/>
      </pc:docMkLst>
      <pc:sldChg chg="modSp mod">
        <pc:chgData name="Nguyen Chi Son" userId="606856d02e9d83ac" providerId="LiveId" clId="{6D243AD4-F978-4D67-A959-3DC053EDE48D}" dt="2022-05-06T15:30:28.083" v="4455" actId="207"/>
        <pc:sldMkLst>
          <pc:docMk/>
          <pc:sldMk cId="3118415587" sldId="294"/>
        </pc:sldMkLst>
        <pc:spChg chg="mod">
          <ac:chgData name="Nguyen Chi Son" userId="606856d02e9d83ac" providerId="LiveId" clId="{6D243AD4-F978-4D67-A959-3DC053EDE48D}" dt="2022-05-06T15:30:28.083" v="4455" actId="207"/>
          <ac:spMkLst>
            <pc:docMk/>
            <pc:sldMk cId="3118415587" sldId="294"/>
            <ac:spMk id="36" creationId="{B4C64120-116A-4E6E-A3E4-6D677D5EF447}"/>
          </ac:spMkLst>
        </pc:spChg>
      </pc:sldChg>
      <pc:sldChg chg="addSp delSp modSp del mod">
        <pc:chgData name="Nguyen Chi Son" userId="606856d02e9d83ac" providerId="LiveId" clId="{6D243AD4-F978-4D67-A959-3DC053EDE48D}" dt="2022-05-09T22:37:58.423" v="4622" actId="47"/>
        <pc:sldMkLst>
          <pc:docMk/>
          <pc:sldMk cId="470225863" sldId="691"/>
        </pc:sldMkLst>
        <pc:spChg chg="mod">
          <ac:chgData name="Nguyen Chi Son" userId="606856d02e9d83ac" providerId="LiveId" clId="{6D243AD4-F978-4D67-A959-3DC053EDE48D}" dt="2022-05-09T22:34:46.923" v="4574" actId="20577"/>
          <ac:spMkLst>
            <pc:docMk/>
            <pc:sldMk cId="470225863" sldId="691"/>
            <ac:spMk id="2" creationId="{BA8A6260-CA4B-46A9-A06E-C71EE59E6992}"/>
          </ac:spMkLst>
        </pc:spChg>
        <pc:spChg chg="add del mod">
          <ac:chgData name="Nguyen Chi Son" userId="606856d02e9d83ac" providerId="LiveId" clId="{6D243AD4-F978-4D67-A959-3DC053EDE48D}" dt="2022-05-09T22:35:56.709" v="4586"/>
          <ac:spMkLst>
            <pc:docMk/>
            <pc:sldMk cId="470225863" sldId="691"/>
            <ac:spMk id="8" creationId="{190240BB-0B31-41A4-E2FC-0C54C328B4C7}"/>
          </ac:spMkLst>
        </pc:spChg>
      </pc:sldChg>
      <pc:sldChg chg="del">
        <pc:chgData name="Nguyen Chi Son" userId="606856d02e9d83ac" providerId="LiveId" clId="{6D243AD4-F978-4D67-A959-3DC053EDE48D}" dt="2022-05-09T22:38:08.693" v="4624" actId="47"/>
        <pc:sldMkLst>
          <pc:docMk/>
          <pc:sldMk cId="3964383563" sldId="722"/>
        </pc:sldMkLst>
      </pc:sldChg>
      <pc:sldChg chg="add del">
        <pc:chgData name="Nguyen Chi Son" userId="606856d02e9d83ac" providerId="LiveId" clId="{6D243AD4-F978-4D67-A959-3DC053EDE48D}" dt="2022-05-09T23:05:58.384" v="5283" actId="47"/>
        <pc:sldMkLst>
          <pc:docMk/>
          <pc:sldMk cId="3267194069" sldId="747"/>
        </pc:sldMkLst>
      </pc:sldChg>
      <pc:sldChg chg="modSp del mod">
        <pc:chgData name="Nguyen Chi Son" userId="606856d02e9d83ac" providerId="LiveId" clId="{6D243AD4-F978-4D67-A959-3DC053EDE48D}" dt="2022-03-04T20:32:54.651" v="4426" actId="47"/>
        <pc:sldMkLst>
          <pc:docMk/>
          <pc:sldMk cId="3650864165" sldId="750"/>
        </pc:sldMkLst>
        <pc:spChg chg="mod">
          <ac:chgData name="Nguyen Chi Son" userId="606856d02e9d83ac" providerId="LiveId" clId="{6D243AD4-F978-4D67-A959-3DC053EDE48D}" dt="2022-03-04T19:22:08.557" v="338" actId="20577"/>
          <ac:spMkLst>
            <pc:docMk/>
            <pc:sldMk cId="3650864165" sldId="750"/>
            <ac:spMk id="2" creationId="{DAF08EC2-5D0D-48D9-855C-A59C0E5ED55B}"/>
          </ac:spMkLst>
        </pc:spChg>
        <pc:spChg chg="mod">
          <ac:chgData name="Nguyen Chi Son" userId="606856d02e9d83ac" providerId="LiveId" clId="{6D243AD4-F978-4D67-A959-3DC053EDE48D}" dt="2022-03-04T19:22:17.916" v="353" actId="1036"/>
          <ac:spMkLst>
            <pc:docMk/>
            <pc:sldMk cId="3650864165" sldId="750"/>
            <ac:spMk id="3" creationId="{8CD51C9F-FCB0-4185-93E6-835FC05E1B10}"/>
          </ac:spMkLst>
        </pc:spChg>
      </pc:sldChg>
      <pc:sldChg chg="addSp delSp modSp mod ord delAnim modAnim">
        <pc:chgData name="Nguyen Chi Son" userId="606856d02e9d83ac" providerId="LiveId" clId="{6D243AD4-F978-4D67-A959-3DC053EDE48D}" dt="2022-05-10T02:49:27.549" v="11931"/>
        <pc:sldMkLst>
          <pc:docMk/>
          <pc:sldMk cId="3436966872" sldId="751"/>
        </pc:sldMkLst>
        <pc:spChg chg="mod">
          <ac:chgData name="Nguyen Chi Son" userId="606856d02e9d83ac" providerId="LiveId" clId="{6D243AD4-F978-4D67-A959-3DC053EDE48D}" dt="2022-05-10T00:36:31.353" v="6353" actId="20577"/>
          <ac:spMkLst>
            <pc:docMk/>
            <pc:sldMk cId="3436966872" sldId="751"/>
            <ac:spMk id="2" creationId="{BA8A6260-CA4B-46A9-A06E-C71EE59E6992}"/>
          </ac:spMkLst>
        </pc:spChg>
        <pc:spChg chg="mod">
          <ac:chgData name="Nguyen Chi Son" userId="606856d02e9d83ac" providerId="LiveId" clId="{6D243AD4-F978-4D67-A959-3DC053EDE48D}" dt="2022-05-10T00:36:36.505" v="6377" actId="1036"/>
          <ac:spMkLst>
            <pc:docMk/>
            <pc:sldMk cId="3436966872" sldId="751"/>
            <ac:spMk id="5" creationId="{5FCB6675-D220-43C6-AA0B-F5516442E11D}"/>
          </ac:spMkLst>
        </pc:spChg>
        <pc:graphicFrameChg chg="add mod">
          <ac:chgData name="Nguyen Chi Son" userId="606856d02e9d83ac" providerId="LiveId" clId="{6D243AD4-F978-4D67-A959-3DC053EDE48D}" dt="2022-05-10T00:36:36.505" v="6377" actId="1036"/>
          <ac:graphicFrameMkLst>
            <pc:docMk/>
            <pc:sldMk cId="3436966872" sldId="751"/>
            <ac:graphicFrameMk id="6" creationId="{958CE3FE-48E3-45E6-9EFF-37A1076F5283}"/>
          </ac:graphicFrameMkLst>
        </pc:graphicFrameChg>
        <pc:graphicFrameChg chg="add mod">
          <ac:chgData name="Nguyen Chi Son" userId="606856d02e9d83ac" providerId="LiveId" clId="{6D243AD4-F978-4D67-A959-3DC053EDE48D}" dt="2022-03-04T19:29:41.980" v="952" actId="571"/>
          <ac:graphicFrameMkLst>
            <pc:docMk/>
            <pc:sldMk cId="3436966872" sldId="751"/>
            <ac:graphicFrameMk id="7" creationId="{1981B969-CF39-4F68-B372-F2AE1DA83460}"/>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8" creationId="{B63BE909-3838-46BD-B286-31B8298D9894}"/>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9" creationId="{E6ABDB40-C45A-4A3E-B632-FE812F0BD4E9}"/>
          </ac:graphicFrameMkLst>
        </pc:graphicFrameChg>
        <pc:graphicFrameChg chg="add mod">
          <ac:chgData name="Nguyen Chi Son" userId="606856d02e9d83ac" providerId="LiveId" clId="{6D243AD4-F978-4D67-A959-3DC053EDE48D}" dt="2022-05-10T00:36:36.505" v="6377" actId="1036"/>
          <ac:graphicFrameMkLst>
            <pc:docMk/>
            <pc:sldMk cId="3436966872" sldId="751"/>
            <ac:graphicFrameMk id="10" creationId="{A6C4EAB6-8BD5-42F0-AD68-EEB1D5501FF4}"/>
          </ac:graphicFrameMkLst>
        </pc:graphicFrameChg>
        <pc:picChg chg="del">
          <ac:chgData name="Nguyen Chi Son" userId="606856d02e9d83ac" providerId="LiveId" clId="{6D243AD4-F978-4D67-A959-3DC053EDE48D}" dt="2022-03-04T19:22:21.166" v="354" actId="478"/>
          <ac:picMkLst>
            <pc:docMk/>
            <pc:sldMk cId="3436966872" sldId="751"/>
            <ac:picMk id="4" creationId="{0151BF90-08BD-4CC0-A842-7CA08B416050}"/>
          </ac:picMkLst>
        </pc:picChg>
        <pc:cxnChg chg="add del mod">
          <ac:chgData name="Nguyen Chi Son" userId="606856d02e9d83ac" providerId="LiveId" clId="{6D243AD4-F978-4D67-A959-3DC053EDE48D}" dt="2022-05-10T00:35:29.295" v="6234" actId="478"/>
          <ac:cxnSpMkLst>
            <pc:docMk/>
            <pc:sldMk cId="3436966872" sldId="751"/>
            <ac:cxnSpMk id="11" creationId="{464B6344-ED70-50BC-AE61-BB63DEEF3966}"/>
          </ac:cxnSpMkLst>
        </pc:cxnChg>
      </pc:sldChg>
      <pc:sldChg chg="del">
        <pc:chgData name="Nguyen Chi Son" userId="606856d02e9d83ac" providerId="LiveId" clId="{6D243AD4-F978-4D67-A959-3DC053EDE48D}" dt="2022-05-09T22:32:33.248" v="4456" actId="47"/>
        <pc:sldMkLst>
          <pc:docMk/>
          <pc:sldMk cId="3920108429" sldId="760"/>
        </pc:sldMkLst>
      </pc:sldChg>
      <pc:sldChg chg="del">
        <pc:chgData name="Nguyen Chi Son" userId="606856d02e9d83ac" providerId="LiveId" clId="{6D243AD4-F978-4D67-A959-3DC053EDE48D}" dt="2022-05-09T22:32:33.248" v="4456" actId="47"/>
        <pc:sldMkLst>
          <pc:docMk/>
          <pc:sldMk cId="2383046546" sldId="761"/>
        </pc:sldMkLst>
      </pc:sldChg>
      <pc:sldChg chg="addSp delSp modSp mod modAnim">
        <pc:chgData name="Nguyen Chi Son" userId="606856d02e9d83ac" providerId="LiveId" clId="{6D243AD4-F978-4D67-A959-3DC053EDE48D}" dt="2022-05-09T22:40:27.004" v="4655" actId="14100"/>
        <pc:sldMkLst>
          <pc:docMk/>
          <pc:sldMk cId="2195649593" sldId="767"/>
        </pc:sldMkLst>
        <pc:spChg chg="mod">
          <ac:chgData name="Nguyen Chi Son" userId="606856d02e9d83ac" providerId="LiveId" clId="{6D243AD4-F978-4D67-A959-3DC053EDE48D}" dt="2022-05-09T22:40:27.004" v="4655" actId="14100"/>
          <ac:spMkLst>
            <pc:docMk/>
            <pc:sldMk cId="2195649593" sldId="767"/>
            <ac:spMk id="14" creationId="{A530074C-9975-4D4F-AC15-005B11433C74}"/>
          </ac:spMkLst>
        </pc:spChg>
        <pc:spChg chg="mod">
          <ac:chgData name="Nguyen Chi Son" userId="606856d02e9d83ac" providerId="LiveId" clId="{6D243AD4-F978-4D67-A959-3DC053EDE48D}" dt="2022-05-09T22:38:47.479" v="4632" actId="20577"/>
          <ac:spMkLst>
            <pc:docMk/>
            <pc:sldMk cId="2195649593" sldId="767"/>
            <ac:spMk id="19" creationId="{9C339D16-68E4-43C4-A62E-D0146138D23B}"/>
          </ac:spMkLst>
        </pc:spChg>
        <pc:graphicFrameChg chg="add mod">
          <ac:chgData name="Nguyen Chi Son" userId="606856d02e9d83ac" providerId="LiveId" clId="{6D243AD4-F978-4D67-A959-3DC053EDE48D}" dt="2022-05-09T22:39:46.413" v="4641" actId="1076"/>
          <ac:graphicFrameMkLst>
            <pc:docMk/>
            <pc:sldMk cId="2195649593" sldId="767"/>
            <ac:graphicFrameMk id="12" creationId="{F0E5A0BF-76A2-74C2-776C-3F8C2FB60AC1}"/>
          </ac:graphicFrameMkLst>
        </pc:graphicFrameChg>
        <pc:graphicFrameChg chg="add mod">
          <ac:chgData name="Nguyen Chi Son" userId="606856d02e9d83ac" providerId="LiveId" clId="{6D243AD4-F978-4D67-A959-3DC053EDE48D}" dt="2022-05-09T22:40:00.810" v="4649"/>
          <ac:graphicFrameMkLst>
            <pc:docMk/>
            <pc:sldMk cId="2195649593" sldId="767"/>
            <ac:graphicFrameMk id="13" creationId="{40D5683C-963C-4B54-2731-333E2EEF208A}"/>
          </ac:graphicFrameMkLst>
        </pc:graphicFrameChg>
        <pc:graphicFrameChg chg="add mod">
          <ac:chgData name="Nguyen Chi Son" userId="606856d02e9d83ac" providerId="LiveId" clId="{6D243AD4-F978-4D67-A959-3DC053EDE48D}" dt="2022-05-09T22:40:09.850" v="4654" actId="1076"/>
          <ac:graphicFrameMkLst>
            <pc:docMk/>
            <pc:sldMk cId="2195649593" sldId="767"/>
            <ac:graphicFrameMk id="16" creationId="{40EB7D72-E1E3-FC63-98DA-EF5D422769FA}"/>
          </ac:graphicFrameMkLst>
        </pc:graphicFrameChg>
        <pc:graphicFrameChg chg="del mod">
          <ac:chgData name="Nguyen Chi Son" userId="606856d02e9d83ac" providerId="LiveId" clId="{6D243AD4-F978-4D67-A959-3DC053EDE48D}" dt="2022-05-09T22:39:44.020" v="4640" actId="478"/>
          <ac:graphicFrameMkLst>
            <pc:docMk/>
            <pc:sldMk cId="2195649593" sldId="767"/>
            <ac:graphicFrameMk id="17" creationId="{9F3D2C78-53FC-46F7-A1C6-58D77D78D728}"/>
          </ac:graphicFrameMkLst>
        </pc:graphicFrameChg>
        <pc:graphicFrameChg chg="del mod">
          <ac:chgData name="Nguyen Chi Son" userId="606856d02e9d83ac" providerId="LiveId" clId="{6D243AD4-F978-4D67-A959-3DC053EDE48D}" dt="2022-05-09T22:39:55.681" v="4646" actId="478"/>
          <ac:graphicFrameMkLst>
            <pc:docMk/>
            <pc:sldMk cId="2195649593" sldId="767"/>
            <ac:graphicFrameMk id="18" creationId="{F728AE51-7B7A-467D-B034-FEDEF21CCB2A}"/>
          </ac:graphicFrameMkLst>
        </pc:graphicFrameChg>
        <pc:graphicFrameChg chg="del mod">
          <ac:chgData name="Nguyen Chi Son" userId="606856d02e9d83ac" providerId="LiveId" clId="{6D243AD4-F978-4D67-A959-3DC053EDE48D}" dt="2022-05-09T22:40:06.121" v="4653" actId="478"/>
          <ac:graphicFrameMkLst>
            <pc:docMk/>
            <pc:sldMk cId="2195649593" sldId="767"/>
            <ac:graphicFrameMk id="22" creationId="{4BEC68DF-89A9-40F5-9E73-7F06583742F4}"/>
          </ac:graphicFrameMkLst>
        </pc:graphicFrameChg>
        <pc:picChg chg="add mod">
          <ac:chgData name="Nguyen Chi Son" userId="606856d02e9d83ac" providerId="LiveId" clId="{6D243AD4-F978-4D67-A959-3DC053EDE48D}" dt="2022-05-09T22:38:40.070" v="4630" actId="1076"/>
          <ac:picMkLst>
            <pc:docMk/>
            <pc:sldMk cId="2195649593" sldId="767"/>
            <ac:picMk id="3" creationId="{260BF355-A728-9707-7ADD-E5B8065A8980}"/>
          </ac:picMkLst>
        </pc:picChg>
        <pc:picChg chg="del">
          <ac:chgData name="Nguyen Chi Son" userId="606856d02e9d83ac" providerId="LiveId" clId="{6D243AD4-F978-4D67-A959-3DC053EDE48D}" dt="2022-05-09T22:38:33.729" v="4625" actId="478"/>
          <ac:picMkLst>
            <pc:docMk/>
            <pc:sldMk cId="2195649593" sldId="767"/>
            <ac:picMk id="4" creationId="{C2CBF8D2-32DF-4276-93A2-1B23CBB2118E}"/>
          </ac:picMkLst>
        </pc:picChg>
      </pc:sldChg>
      <pc:sldChg chg="addSp delSp modSp del mod delAnim modAnim">
        <pc:chgData name="Nguyen Chi Son" userId="606856d02e9d83ac" providerId="LiveId" clId="{6D243AD4-F978-4D67-A959-3DC053EDE48D}" dt="2022-05-09T23:27:14.345" v="6217" actId="47"/>
        <pc:sldMkLst>
          <pc:docMk/>
          <pc:sldMk cId="3676216439" sldId="768"/>
        </pc:sldMkLst>
        <pc:spChg chg="mod">
          <ac:chgData name="Nguyen Chi Son" userId="606856d02e9d83ac" providerId="LiveId" clId="{6D243AD4-F978-4D67-A959-3DC053EDE48D}" dt="2022-05-09T23:11:02.471" v="5369" actId="1076"/>
          <ac:spMkLst>
            <pc:docMk/>
            <pc:sldMk cId="3676216439" sldId="768"/>
            <ac:spMk id="14" creationId="{A530074C-9975-4D4F-AC15-005B11433C74}"/>
          </ac:spMkLst>
        </pc:spChg>
        <pc:spChg chg="mod">
          <ac:chgData name="Nguyen Chi Son" userId="606856d02e9d83ac" providerId="LiveId" clId="{6D243AD4-F978-4D67-A959-3DC053EDE48D}" dt="2022-05-09T23:07:00.282" v="5296" actId="14100"/>
          <ac:spMkLst>
            <pc:docMk/>
            <pc:sldMk cId="3676216439" sldId="768"/>
            <ac:spMk id="19" creationId="{9C339D16-68E4-43C4-A62E-D0146138D23B}"/>
          </ac:spMkLst>
        </pc:spChg>
        <pc:spChg chg="add mod">
          <ac:chgData name="Nguyen Chi Son" userId="606856d02e9d83ac" providerId="LiveId" clId="{6D243AD4-F978-4D67-A959-3DC053EDE48D}" dt="2022-05-09T23:13:58.339" v="5630" actId="1036"/>
          <ac:spMkLst>
            <pc:docMk/>
            <pc:sldMk cId="3676216439" sldId="768"/>
            <ac:spMk id="25" creationId="{0D5A494E-EF26-2F8E-A832-BDE3D4B4142A}"/>
          </ac:spMkLst>
        </pc:spChg>
        <pc:spChg chg="add mod">
          <ac:chgData name="Nguyen Chi Son" userId="606856d02e9d83ac" providerId="LiveId" clId="{6D243AD4-F978-4D67-A959-3DC053EDE48D}" dt="2022-05-09T23:13:43.681" v="5626" actId="20577"/>
          <ac:spMkLst>
            <pc:docMk/>
            <pc:sldMk cId="3676216439" sldId="768"/>
            <ac:spMk id="26" creationId="{52579209-DABA-D0A0-056F-9A50F430061C}"/>
          </ac:spMkLst>
        </pc:spChg>
        <pc:graphicFrameChg chg="del mod">
          <ac:chgData name="Nguyen Chi Son" userId="606856d02e9d83ac" providerId="LiveId" clId="{6D243AD4-F978-4D67-A959-3DC053EDE48D}" dt="2022-05-09T23:07:58.330" v="5312" actId="478"/>
          <ac:graphicFrameMkLst>
            <pc:docMk/>
            <pc:sldMk cId="3676216439" sldId="768"/>
            <ac:graphicFrameMk id="10" creationId="{3BB6272D-C463-4F1F-B370-B26B08F88317}"/>
          </ac:graphicFrameMkLst>
        </pc:graphicFrameChg>
        <pc:graphicFrameChg chg="del mod">
          <ac:chgData name="Nguyen Chi Son" userId="606856d02e9d83ac" providerId="LiveId" clId="{6D243AD4-F978-4D67-A959-3DC053EDE48D}" dt="2022-05-09T23:08:07.106" v="5318" actId="478"/>
          <ac:graphicFrameMkLst>
            <pc:docMk/>
            <pc:sldMk cId="3676216439" sldId="768"/>
            <ac:graphicFrameMk id="11" creationId="{2B80DBA2-E9FE-4316-B978-28CA3DC7049F}"/>
          </ac:graphicFrameMkLst>
        </pc:graphicFrameChg>
        <pc:graphicFrameChg chg="add del mod">
          <ac:chgData name="Nguyen Chi Son" userId="606856d02e9d83ac" providerId="LiveId" clId="{6D243AD4-F978-4D67-A959-3DC053EDE48D}" dt="2022-05-09T23:08:14.901" v="5324" actId="478"/>
          <ac:graphicFrameMkLst>
            <pc:docMk/>
            <pc:sldMk cId="3676216439" sldId="768"/>
            <ac:graphicFrameMk id="12" creationId="{5F5759D3-52EB-4685-AB60-BB9CA6D00CCE}"/>
          </ac:graphicFrameMkLst>
        </pc:graphicFrameChg>
        <pc:graphicFrameChg chg="add mod">
          <ac:chgData name="Nguyen Chi Son" userId="606856d02e9d83ac" providerId="LiveId" clId="{6D243AD4-F978-4D67-A959-3DC053EDE48D}" dt="2022-05-09T23:11:04.095" v="5370" actId="1076"/>
          <ac:graphicFrameMkLst>
            <pc:docMk/>
            <pc:sldMk cId="3676216439" sldId="768"/>
            <ac:graphicFrameMk id="13" creationId="{80DA1C4B-FD6F-EA77-52DA-CBA73A7EACB1}"/>
          </ac:graphicFrameMkLst>
        </pc:graphicFrameChg>
        <pc:graphicFrameChg chg="add mod">
          <ac:chgData name="Nguyen Chi Son" userId="606856d02e9d83ac" providerId="LiveId" clId="{6D243AD4-F978-4D67-A959-3DC053EDE48D}" dt="2022-05-09T23:11:05.199" v="5371" actId="1076"/>
          <ac:graphicFrameMkLst>
            <pc:docMk/>
            <pc:sldMk cId="3676216439" sldId="768"/>
            <ac:graphicFrameMk id="16" creationId="{E92C1995-82EA-FA0B-9053-BB1C5D0D11D0}"/>
          </ac:graphicFrameMkLst>
        </pc:graphicFrameChg>
        <pc:graphicFrameChg chg="add mod">
          <ac:chgData name="Nguyen Chi Son" userId="606856d02e9d83ac" providerId="LiveId" clId="{6D243AD4-F978-4D67-A959-3DC053EDE48D}" dt="2022-05-09T23:11:06.191" v="5372" actId="1076"/>
          <ac:graphicFrameMkLst>
            <pc:docMk/>
            <pc:sldMk cId="3676216439" sldId="768"/>
            <ac:graphicFrameMk id="17" creationId="{1AA985A1-081C-53AC-2690-9739D6944289}"/>
          </ac:graphicFrameMkLst>
        </pc:graphicFrameChg>
        <pc:graphicFrameChg chg="add mod">
          <ac:chgData name="Nguyen Chi Son" userId="606856d02e9d83ac" providerId="LiveId" clId="{6D243AD4-F978-4D67-A959-3DC053EDE48D}" dt="2022-05-09T23:13:42.365" v="5625" actId="1076"/>
          <ac:graphicFrameMkLst>
            <pc:docMk/>
            <pc:sldMk cId="3676216439" sldId="768"/>
            <ac:graphicFrameMk id="27" creationId="{42E8FFD0-2AD1-1A4B-9EE9-EBED28D580D4}"/>
          </ac:graphicFrameMkLst>
        </pc:graphicFrameChg>
        <pc:graphicFrameChg chg="add mod">
          <ac:chgData name="Nguyen Chi Son" userId="606856d02e9d83ac" providerId="LiveId" clId="{6D243AD4-F978-4D67-A959-3DC053EDE48D}" dt="2022-05-09T23:12:14.382" v="5462" actId="571"/>
          <ac:graphicFrameMkLst>
            <pc:docMk/>
            <pc:sldMk cId="3676216439" sldId="768"/>
            <ac:graphicFrameMk id="28" creationId="{51BBE2F2-69A9-6458-8DA5-88D19D9DBBD7}"/>
          </ac:graphicFrameMkLst>
        </pc:graphicFrameChg>
        <pc:graphicFrameChg chg="add mod">
          <ac:chgData name="Nguyen Chi Son" userId="606856d02e9d83ac" providerId="LiveId" clId="{6D243AD4-F978-4D67-A959-3DC053EDE48D}" dt="2022-05-09T23:14:22.434" v="5643" actId="1035"/>
          <ac:graphicFrameMkLst>
            <pc:docMk/>
            <pc:sldMk cId="3676216439" sldId="768"/>
            <ac:graphicFrameMk id="29" creationId="{1F397B3A-3E4A-3EA4-118E-93736A998FA9}"/>
          </ac:graphicFrameMkLst>
        </pc:graphicFrameChg>
        <pc:picChg chg="add mod">
          <ac:chgData name="Nguyen Chi Son" userId="606856d02e9d83ac" providerId="LiveId" clId="{6D243AD4-F978-4D67-A959-3DC053EDE48D}" dt="2022-05-09T23:06:56.906" v="5295" actId="1076"/>
          <ac:picMkLst>
            <pc:docMk/>
            <pc:sldMk cId="3676216439" sldId="768"/>
            <ac:picMk id="3" creationId="{F8AF86E7-6716-1DA8-CC8D-749851C8D1FE}"/>
          </ac:picMkLst>
        </pc:picChg>
        <pc:picChg chg="del">
          <ac:chgData name="Nguyen Chi Son" userId="606856d02e9d83ac" providerId="LiveId" clId="{6D243AD4-F978-4D67-A959-3DC053EDE48D}" dt="2022-05-09T23:06:03.771" v="5284" actId="478"/>
          <ac:picMkLst>
            <pc:docMk/>
            <pc:sldMk cId="3676216439" sldId="768"/>
            <ac:picMk id="4" creationId="{695F173E-A5D3-4F94-BC70-88D7589ADC12}"/>
          </ac:picMkLst>
        </pc:picChg>
        <pc:cxnChg chg="add mod">
          <ac:chgData name="Nguyen Chi Son" userId="606856d02e9d83ac" providerId="LiveId" clId="{6D243AD4-F978-4D67-A959-3DC053EDE48D}" dt="2022-05-09T23:09:30.960" v="5337" actId="14100"/>
          <ac:cxnSpMkLst>
            <pc:docMk/>
            <pc:sldMk cId="3676216439" sldId="768"/>
            <ac:cxnSpMk id="18" creationId="{270D70F4-4549-8879-7378-A9262E0D030C}"/>
          </ac:cxnSpMkLst>
        </pc:cxnChg>
        <pc:cxnChg chg="add mod">
          <ac:chgData name="Nguyen Chi Son" userId="606856d02e9d83ac" providerId="LiveId" clId="{6D243AD4-F978-4D67-A959-3DC053EDE48D}" dt="2022-05-09T23:10:01.732" v="5350" actId="1037"/>
          <ac:cxnSpMkLst>
            <pc:docMk/>
            <pc:sldMk cId="3676216439" sldId="768"/>
            <ac:cxnSpMk id="20" creationId="{82938206-8838-8197-590C-88FC9F6EDFA0}"/>
          </ac:cxnSpMkLst>
        </pc:cxnChg>
        <pc:cxnChg chg="add mod">
          <ac:chgData name="Nguyen Chi Son" userId="606856d02e9d83ac" providerId="LiveId" clId="{6D243AD4-F978-4D67-A959-3DC053EDE48D}" dt="2022-05-09T23:10:41.374" v="5367" actId="208"/>
          <ac:cxnSpMkLst>
            <pc:docMk/>
            <pc:sldMk cId="3676216439" sldId="768"/>
            <ac:cxnSpMk id="23" creationId="{EF62FD74-FD05-ADA8-5E46-2C99F854B75E}"/>
          </ac:cxnSpMkLst>
        </pc:cxnChg>
      </pc:sldChg>
      <pc:sldChg chg="del">
        <pc:chgData name="Nguyen Chi Son" userId="606856d02e9d83ac" providerId="LiveId" clId="{6D243AD4-F978-4D67-A959-3DC053EDE48D}" dt="2022-03-04T20:32:57.932" v="4427" actId="47"/>
        <pc:sldMkLst>
          <pc:docMk/>
          <pc:sldMk cId="1864116384" sldId="769"/>
        </pc:sldMkLst>
      </pc:sldChg>
      <pc:sldChg chg="del">
        <pc:chgData name="Nguyen Chi Son" userId="606856d02e9d83ac" providerId="LiveId" clId="{6D243AD4-F978-4D67-A959-3DC053EDE48D}" dt="2022-03-04T20:32:57.932" v="4427" actId="47"/>
        <pc:sldMkLst>
          <pc:docMk/>
          <pc:sldMk cId="3542298664" sldId="770"/>
        </pc:sldMkLst>
      </pc:sldChg>
      <pc:sldChg chg="del">
        <pc:chgData name="Nguyen Chi Son" userId="606856d02e9d83ac" providerId="LiveId" clId="{6D243AD4-F978-4D67-A959-3DC053EDE48D}" dt="2022-05-09T22:32:33.248" v="4456" actId="47"/>
        <pc:sldMkLst>
          <pc:docMk/>
          <pc:sldMk cId="1130125944" sldId="771"/>
        </pc:sldMkLst>
      </pc:sldChg>
      <pc:sldChg chg="del">
        <pc:chgData name="Nguyen Chi Son" userId="606856d02e9d83ac" providerId="LiveId" clId="{6D243AD4-F978-4D67-A959-3DC053EDE48D}" dt="2022-05-09T22:32:33.248" v="4456" actId="47"/>
        <pc:sldMkLst>
          <pc:docMk/>
          <pc:sldMk cId="3104360816" sldId="772"/>
        </pc:sldMkLst>
      </pc:sldChg>
      <pc:sldChg chg="del">
        <pc:chgData name="Nguyen Chi Son" userId="606856d02e9d83ac" providerId="LiveId" clId="{6D243AD4-F978-4D67-A959-3DC053EDE48D}" dt="2022-05-09T22:32:33.248" v="4456" actId="47"/>
        <pc:sldMkLst>
          <pc:docMk/>
          <pc:sldMk cId="1281092170" sldId="773"/>
        </pc:sldMkLst>
      </pc:sldChg>
      <pc:sldChg chg="del ord">
        <pc:chgData name="Nguyen Chi Son" userId="606856d02e9d83ac" providerId="LiveId" clId="{6D243AD4-F978-4D67-A959-3DC053EDE48D}" dt="2022-05-09T22:37:59.550" v="4623" actId="47"/>
        <pc:sldMkLst>
          <pc:docMk/>
          <pc:sldMk cId="3362158315" sldId="774"/>
        </pc:sldMkLst>
      </pc:sldChg>
      <pc:sldChg chg="addSp delSp modSp mod modAnim">
        <pc:chgData name="Nguyen Chi Son" userId="606856d02e9d83ac" providerId="LiveId" clId="{6D243AD4-F978-4D67-A959-3DC053EDE48D}" dt="2022-05-10T02:48:41.894" v="11926"/>
        <pc:sldMkLst>
          <pc:docMk/>
          <pc:sldMk cId="1171149492" sldId="775"/>
        </pc:sldMkLst>
        <pc:spChg chg="add mod">
          <ac:chgData name="Nguyen Chi Son" userId="606856d02e9d83ac" providerId="LiveId" clId="{6D243AD4-F978-4D67-A959-3DC053EDE48D}" dt="2022-05-09T22:46:17.688" v="4939" actId="20577"/>
          <ac:spMkLst>
            <pc:docMk/>
            <pc:sldMk cId="1171149492" sldId="775"/>
            <ac:spMk id="7" creationId="{7F822CC2-6FFF-9848-C71D-BEE8CAE25D8E}"/>
          </ac:spMkLst>
        </pc:spChg>
        <pc:spChg chg="add mod">
          <ac:chgData name="Nguyen Chi Son" userId="606856d02e9d83ac" providerId="LiveId" clId="{6D243AD4-F978-4D67-A959-3DC053EDE48D}" dt="2022-05-09T22:44:16.932" v="4709" actId="20577"/>
          <ac:spMkLst>
            <pc:docMk/>
            <pc:sldMk cId="1171149492" sldId="775"/>
            <ac:spMk id="8" creationId="{19838A2F-DA7B-E6E4-888B-49861B5C2666}"/>
          </ac:spMkLst>
        </pc:spChg>
        <pc:spChg chg="mod">
          <ac:chgData name="Nguyen Chi Son" userId="606856d02e9d83ac" providerId="LiveId" clId="{6D243AD4-F978-4D67-A959-3DC053EDE48D}" dt="2022-05-09T22:44:01.929" v="4679" actId="12788"/>
          <ac:spMkLst>
            <pc:docMk/>
            <pc:sldMk cId="1171149492" sldId="775"/>
            <ac:spMk id="14" creationId="{A530074C-9975-4D4F-AC15-005B11433C74}"/>
          </ac:spMkLst>
        </pc:spChg>
        <pc:spChg chg="mod">
          <ac:chgData name="Nguyen Chi Son" userId="606856d02e9d83ac" providerId="LiveId" clId="{6D243AD4-F978-4D67-A959-3DC053EDE48D}" dt="2022-05-09T22:44:01.929" v="4679" actId="12788"/>
          <ac:spMkLst>
            <pc:docMk/>
            <pc:sldMk cId="1171149492" sldId="775"/>
            <ac:spMk id="15" creationId="{EC5263CE-BE2F-44C4-BD89-2666D2873C33}"/>
          </ac:spMkLst>
        </pc:spChg>
        <pc:spChg chg="mod">
          <ac:chgData name="Nguyen Chi Son" userId="606856d02e9d83ac" providerId="LiveId" clId="{6D243AD4-F978-4D67-A959-3DC053EDE48D}" dt="2022-05-09T22:40:41.700" v="4656" actId="20577"/>
          <ac:spMkLst>
            <pc:docMk/>
            <pc:sldMk cId="1171149492" sldId="775"/>
            <ac:spMk id="19" creationId="{9C339D16-68E4-43C4-A62E-D0146138D23B}"/>
          </ac:spMkLst>
        </pc:spChg>
        <pc:graphicFrameChg chg="del mod">
          <ac:chgData name="Nguyen Chi Son" userId="606856d02e9d83ac" providerId="LiveId" clId="{6D243AD4-F978-4D67-A959-3DC053EDE48D}" dt="2022-05-09T23:07:44.440" v="5302" actId="478"/>
          <ac:graphicFrameMkLst>
            <pc:docMk/>
            <pc:sldMk cId="1171149492" sldId="775"/>
            <ac:graphicFrameMk id="6" creationId="{640389C1-22CE-43C6-9D35-D354BCA3B7A4}"/>
          </ac:graphicFrameMkLst>
        </pc:graphicFrameChg>
        <pc:graphicFrameChg chg="add mod">
          <ac:chgData name="Nguyen Chi Son" userId="606856d02e9d83ac" providerId="LiveId" clId="{6D243AD4-F978-4D67-A959-3DC053EDE48D}" dt="2022-05-09T22:45:19.398" v="4765" actId="1035"/>
          <ac:graphicFrameMkLst>
            <pc:docMk/>
            <pc:sldMk cId="1171149492" sldId="775"/>
            <ac:graphicFrameMk id="10" creationId="{101A414A-E97C-373B-8113-473F4DDF192A}"/>
          </ac:graphicFrameMkLst>
        </pc:graphicFrameChg>
        <pc:graphicFrameChg chg="add mod">
          <ac:chgData name="Nguyen Chi Son" userId="606856d02e9d83ac" providerId="LiveId" clId="{6D243AD4-F978-4D67-A959-3DC053EDE48D}" dt="2022-05-09T23:07:47.771" v="5306" actId="1035"/>
          <ac:graphicFrameMkLst>
            <pc:docMk/>
            <pc:sldMk cId="1171149492" sldId="775"/>
            <ac:graphicFrameMk id="13" creationId="{04A831D1-FE46-E727-781E-A0333A00C53B}"/>
          </ac:graphicFrameMkLst>
        </pc:graphicFrameChg>
        <pc:cxnChg chg="add del mod">
          <ac:chgData name="Nguyen Chi Son" userId="606856d02e9d83ac" providerId="LiveId" clId="{6D243AD4-F978-4D67-A959-3DC053EDE48D}" dt="2022-05-09T22:45:16.015" v="4762" actId="478"/>
          <ac:cxnSpMkLst>
            <pc:docMk/>
            <pc:sldMk cId="1171149492" sldId="775"/>
            <ac:cxnSpMk id="3" creationId="{E12BC902-AC4D-6BCE-DB2B-F7E7EC858851}"/>
          </ac:cxnSpMkLst>
        </pc:cxnChg>
      </pc:sldChg>
      <pc:sldChg chg="delSp modSp add del mod">
        <pc:chgData name="Nguyen Chi Son" userId="606856d02e9d83ac" providerId="LiveId" clId="{6D243AD4-F978-4D67-A959-3DC053EDE48D}" dt="2022-05-09T23:00:20.864" v="5113" actId="47"/>
        <pc:sldMkLst>
          <pc:docMk/>
          <pc:sldMk cId="1500776157" sldId="776"/>
        </pc:sldMkLst>
        <pc:spChg chg="mod">
          <ac:chgData name="Nguyen Chi Son" userId="606856d02e9d83ac" providerId="LiveId" clId="{6D243AD4-F978-4D67-A959-3DC053EDE48D}" dt="2022-03-04T19:20:29.930" v="264" actId="20577"/>
          <ac:spMkLst>
            <pc:docMk/>
            <pc:sldMk cId="1500776157" sldId="776"/>
            <ac:spMk id="2" creationId="{BA8A6260-CA4B-46A9-A06E-C71EE59E6992}"/>
          </ac:spMkLst>
        </pc:spChg>
        <pc:spChg chg="mod">
          <ac:chgData name="Nguyen Chi Son" userId="606856d02e9d83ac" providerId="LiveId" clId="{6D243AD4-F978-4D67-A959-3DC053EDE48D}" dt="2022-03-04T19:21:25.114" v="291" actId="1076"/>
          <ac:spMkLst>
            <pc:docMk/>
            <pc:sldMk cId="1500776157" sldId="776"/>
            <ac:spMk id="6" creationId="{88401D78-E8E5-4B33-952F-54CD58F78924}"/>
          </ac:spMkLst>
        </pc:spChg>
        <pc:spChg chg="del">
          <ac:chgData name="Nguyen Chi Son" userId="606856d02e9d83ac" providerId="LiveId" clId="{6D243AD4-F978-4D67-A959-3DC053EDE48D}" dt="2022-03-04T19:21:12.083" v="286" actId="478"/>
          <ac:spMkLst>
            <pc:docMk/>
            <pc:sldMk cId="1500776157" sldId="776"/>
            <ac:spMk id="12" creationId="{CAC6F461-55C4-43A2-9ECA-C87005473EB8}"/>
          </ac:spMkLst>
        </pc:spChg>
        <pc:graphicFrameChg chg="mod">
          <ac:chgData name="Nguyen Chi Son" userId="606856d02e9d83ac" providerId="LiveId" clId="{6D243AD4-F978-4D67-A959-3DC053EDE48D}" dt="2022-03-04T19:21:19.505" v="289" actId="1076"/>
          <ac:graphicFrameMkLst>
            <pc:docMk/>
            <pc:sldMk cId="1500776157" sldId="776"/>
            <ac:graphicFrameMk id="9" creationId="{5C0A4534-B3B9-450D-A1D7-0B99D9DA0F6B}"/>
          </ac:graphicFrameMkLst>
        </pc:graphicFrameChg>
        <pc:picChg chg="del">
          <ac:chgData name="Nguyen Chi Son" userId="606856d02e9d83ac" providerId="LiveId" clId="{6D243AD4-F978-4D67-A959-3DC053EDE48D}" dt="2022-03-04T19:21:10.943" v="285" actId="478"/>
          <ac:picMkLst>
            <pc:docMk/>
            <pc:sldMk cId="1500776157" sldId="776"/>
            <ac:picMk id="4" creationId="{57E467ED-81E7-430E-9F30-ED47D7F123D8}"/>
          </ac:picMkLst>
        </pc:picChg>
      </pc:sldChg>
      <pc:sldChg chg="addSp delSp modSp add mod addAnim delAnim modAnim">
        <pc:chgData name="Nguyen Chi Son" userId="606856d02e9d83ac" providerId="LiveId" clId="{6D243AD4-F978-4D67-A959-3DC053EDE48D}" dt="2022-05-10T02:49:42.078" v="11938"/>
        <pc:sldMkLst>
          <pc:docMk/>
          <pc:sldMk cId="2246994220" sldId="777"/>
        </pc:sldMkLst>
        <pc:spChg chg="mod">
          <ac:chgData name="Nguyen Chi Son" userId="606856d02e9d83ac" providerId="LiveId" clId="{6D243AD4-F978-4D67-A959-3DC053EDE48D}" dt="2022-05-10T01:03:18.372" v="8162" actId="207"/>
          <ac:spMkLst>
            <pc:docMk/>
            <pc:sldMk cId="2246994220" sldId="777"/>
            <ac:spMk id="14" creationId="{A530074C-9975-4D4F-AC15-005B11433C74}"/>
          </ac:spMkLst>
        </pc:spChg>
        <pc:spChg chg="mod">
          <ac:chgData name="Nguyen Chi Son" userId="606856d02e9d83ac" providerId="LiveId" clId="{6D243AD4-F978-4D67-A959-3DC053EDE48D}" dt="2022-05-10T01:02:59.127" v="8126" actId="1076"/>
          <ac:spMkLst>
            <pc:docMk/>
            <pc:sldMk cId="2246994220" sldId="777"/>
            <ac:spMk id="15" creationId="{EC5263CE-BE2F-44C4-BD89-2666D2873C33}"/>
          </ac:spMkLst>
        </pc:spChg>
        <pc:spChg chg="mod">
          <ac:chgData name="Nguyen Chi Son" userId="606856d02e9d83ac" providerId="LiveId" clId="{6D243AD4-F978-4D67-A959-3DC053EDE48D}" dt="2022-05-10T00:47:01.145" v="7379" actId="20577"/>
          <ac:spMkLst>
            <pc:docMk/>
            <pc:sldMk cId="2246994220" sldId="777"/>
            <ac:spMk id="19" creationId="{9C339D16-68E4-43C4-A62E-D0146138D23B}"/>
          </ac:spMkLst>
        </pc:spChg>
        <pc:spChg chg="add mod">
          <ac:chgData name="Nguyen Chi Son" userId="606856d02e9d83ac" providerId="LiveId" clId="{6D243AD4-F978-4D67-A959-3DC053EDE48D}" dt="2022-05-10T01:21:52.109" v="8650" actId="20577"/>
          <ac:spMkLst>
            <pc:docMk/>
            <pc:sldMk cId="2246994220" sldId="777"/>
            <ac:spMk id="21" creationId="{50CCF181-DD22-1EFD-8B79-74BB108C144B}"/>
          </ac:spMkLst>
        </pc:spChg>
        <pc:spChg chg="add mod">
          <ac:chgData name="Nguyen Chi Son" userId="606856d02e9d83ac" providerId="LiveId" clId="{6D243AD4-F978-4D67-A959-3DC053EDE48D}" dt="2022-05-10T01:03:11.199" v="8161" actId="20577"/>
          <ac:spMkLst>
            <pc:docMk/>
            <pc:sldMk cId="2246994220" sldId="777"/>
            <ac:spMk id="25" creationId="{959DC754-314B-E6F9-8468-C23D4D64BB61}"/>
          </ac:spMkLst>
        </pc:spChg>
        <pc:spChg chg="add mod">
          <ac:chgData name="Nguyen Chi Son" userId="606856d02e9d83ac" providerId="LiveId" clId="{6D243AD4-F978-4D67-A959-3DC053EDE48D}" dt="2022-05-10T00:47:16.573" v="7384" actId="20577"/>
          <ac:spMkLst>
            <pc:docMk/>
            <pc:sldMk cId="2246994220" sldId="777"/>
            <ac:spMk id="26" creationId="{CD1D6AFE-9958-4D1E-9CD2-A14264240D52}"/>
          </ac:spMkLst>
        </pc:spChg>
        <pc:spChg chg="add mod">
          <ac:chgData name="Nguyen Chi Son" userId="606856d02e9d83ac" providerId="LiveId" clId="{6D243AD4-F978-4D67-A959-3DC053EDE48D}" dt="2022-05-10T00:47:18.320" v="7385" actId="20577"/>
          <ac:spMkLst>
            <pc:docMk/>
            <pc:sldMk cId="2246994220" sldId="777"/>
            <ac:spMk id="27" creationId="{DB6DD82A-4CA8-4623-BC36-43439A2C4434}"/>
          </ac:spMkLst>
        </pc:spChg>
        <pc:spChg chg="add del mod">
          <ac:chgData name="Nguyen Chi Son" userId="606856d02e9d83ac" providerId="LiveId" clId="{6D243AD4-F978-4D67-A959-3DC053EDE48D}" dt="2022-05-10T01:20:44.647" v="8574" actId="478"/>
          <ac:spMkLst>
            <pc:docMk/>
            <pc:sldMk cId="2246994220" sldId="777"/>
            <ac:spMk id="29" creationId="{76FE6B8B-52D8-8222-296F-7DC668892C91}"/>
          </ac:spMkLst>
        </pc:spChg>
        <pc:spChg chg="add del mod">
          <ac:chgData name="Nguyen Chi Son" userId="606856d02e9d83ac" providerId="LiveId" clId="{6D243AD4-F978-4D67-A959-3DC053EDE48D}" dt="2022-05-10T01:20:43.100" v="8573" actId="478"/>
          <ac:spMkLst>
            <pc:docMk/>
            <pc:sldMk cId="2246994220" sldId="777"/>
            <ac:spMk id="31" creationId="{4927351F-CDA3-803C-150B-FE64F45D7F8C}"/>
          </ac:spMkLst>
        </pc:spChg>
        <pc:graphicFrameChg chg="add del mod modGraphic">
          <ac:chgData name="Nguyen Chi Son" userId="606856d02e9d83ac" providerId="LiveId" clId="{6D243AD4-F978-4D67-A959-3DC053EDE48D}" dt="2022-03-04T19:46:09.861" v="2478" actId="478"/>
          <ac:graphicFrameMkLst>
            <pc:docMk/>
            <pc:sldMk cId="2246994220" sldId="777"/>
            <ac:graphicFrameMk id="2" creationId="{2C62C02A-6B92-4FD6-9C21-FCAEFE75C6C1}"/>
          </ac:graphicFrameMkLst>
        </pc:graphicFrameChg>
        <pc:graphicFrameChg chg="add del mod modGraphic">
          <ac:chgData name="Nguyen Chi Son" userId="606856d02e9d83ac" providerId="LiveId" clId="{6D243AD4-F978-4D67-A959-3DC053EDE48D}" dt="2022-03-04T19:45:21.408" v="2472" actId="478"/>
          <ac:graphicFrameMkLst>
            <pc:docMk/>
            <pc:sldMk cId="2246994220" sldId="777"/>
            <ac:graphicFrameMk id="3" creationId="{DEE2B706-2938-4A6A-AF9F-46858FC7A0D8}"/>
          </ac:graphicFrameMkLst>
        </pc:graphicFrameChg>
        <pc:graphicFrameChg chg="add del mod modGraphic">
          <ac:chgData name="Nguyen Chi Son" userId="606856d02e9d83ac" providerId="LiveId" clId="{6D243AD4-F978-4D67-A959-3DC053EDE48D}" dt="2022-03-04T19:46:02.198" v="2476" actId="478"/>
          <ac:graphicFrameMkLst>
            <pc:docMk/>
            <pc:sldMk cId="2246994220" sldId="777"/>
            <ac:graphicFrameMk id="5" creationId="{E3F96900-23A5-4874-9B1A-F91A8F78CABE}"/>
          </ac:graphicFrameMkLst>
        </pc:graphicFrameChg>
        <pc:graphicFrameChg chg="del">
          <ac:chgData name="Nguyen Chi Son" userId="606856d02e9d83ac" providerId="LiveId" clId="{6D243AD4-F978-4D67-A959-3DC053EDE48D}" dt="2022-03-04T19:33:05.696" v="1600" actId="478"/>
          <ac:graphicFrameMkLst>
            <pc:docMk/>
            <pc:sldMk cId="2246994220" sldId="777"/>
            <ac:graphicFrameMk id="10" creationId="{3BB6272D-C463-4F1F-B370-B26B08F88317}"/>
          </ac:graphicFrameMkLst>
        </pc:graphicFrameChg>
        <pc:graphicFrameChg chg="del">
          <ac:chgData name="Nguyen Chi Son" userId="606856d02e9d83ac" providerId="LiveId" clId="{6D243AD4-F978-4D67-A959-3DC053EDE48D}" dt="2022-03-04T19:33:06.384" v="1601" actId="478"/>
          <ac:graphicFrameMkLst>
            <pc:docMk/>
            <pc:sldMk cId="2246994220" sldId="777"/>
            <ac:graphicFrameMk id="11" creationId="{2B80DBA2-E9FE-4316-B978-28CA3DC7049F}"/>
          </ac:graphicFrameMkLst>
        </pc:graphicFrameChg>
        <pc:graphicFrameChg chg="del">
          <ac:chgData name="Nguyen Chi Son" userId="606856d02e9d83ac" providerId="LiveId" clId="{6D243AD4-F978-4D67-A959-3DC053EDE48D}" dt="2022-03-04T19:33:07.321" v="1602" actId="478"/>
          <ac:graphicFrameMkLst>
            <pc:docMk/>
            <pc:sldMk cId="2246994220" sldId="777"/>
            <ac:graphicFrameMk id="12" creationId="{5F5759D3-52EB-4685-AB60-BB9CA6D00CCE}"/>
          </ac:graphicFrameMkLst>
        </pc:graphicFrameChg>
        <pc:graphicFrameChg chg="add del mod">
          <ac:chgData name="Nguyen Chi Son" userId="606856d02e9d83ac" providerId="LiveId" clId="{6D243AD4-F978-4D67-A959-3DC053EDE48D}" dt="2022-05-10T00:47:38.561" v="7386" actId="478"/>
          <ac:graphicFrameMkLst>
            <pc:docMk/>
            <pc:sldMk cId="2246994220" sldId="777"/>
            <ac:graphicFrameMk id="13" creationId="{93877B7C-1BB9-4A36-B685-B97727B0F31B}"/>
          </ac:graphicFrameMkLst>
        </pc:graphicFrameChg>
        <pc:graphicFrameChg chg="add del mod">
          <ac:chgData name="Nguyen Chi Son" userId="606856d02e9d83ac" providerId="LiveId" clId="{6D243AD4-F978-4D67-A959-3DC053EDE48D}" dt="2022-05-10T00:52:44.837" v="7395" actId="478"/>
          <ac:graphicFrameMkLst>
            <pc:docMk/>
            <pc:sldMk cId="2246994220" sldId="777"/>
            <ac:graphicFrameMk id="16" creationId="{B11A5CA0-5F43-4EBA-B901-1FB23B551E76}"/>
          </ac:graphicFrameMkLst>
        </pc:graphicFrameChg>
        <pc:graphicFrameChg chg="add del mod">
          <ac:chgData name="Nguyen Chi Son" userId="606856d02e9d83ac" providerId="LiveId" clId="{6D243AD4-F978-4D67-A959-3DC053EDE48D}" dt="2022-05-10T00:52:43.701" v="7393" actId="478"/>
          <ac:graphicFrameMkLst>
            <pc:docMk/>
            <pc:sldMk cId="2246994220" sldId="777"/>
            <ac:graphicFrameMk id="17" creationId="{26E13E92-87BD-4853-B63B-82BFB2B09132}"/>
          </ac:graphicFrameMkLst>
        </pc:graphicFrameChg>
        <pc:graphicFrameChg chg="add del mod">
          <ac:chgData name="Nguyen Chi Son" userId="606856d02e9d83ac" providerId="LiveId" clId="{6D243AD4-F978-4D67-A959-3DC053EDE48D}" dt="2022-05-10T00:52:44.100" v="7394" actId="478"/>
          <ac:graphicFrameMkLst>
            <pc:docMk/>
            <pc:sldMk cId="2246994220" sldId="777"/>
            <ac:graphicFrameMk id="18" creationId="{E4B914AD-F8F3-4055-8BE4-568DC8188E56}"/>
          </ac:graphicFrameMkLst>
        </pc:graphicFrameChg>
        <pc:graphicFrameChg chg="add del mod modGraphic">
          <ac:chgData name="Nguyen Chi Son" userId="606856d02e9d83ac" providerId="LiveId" clId="{6D243AD4-F978-4D67-A959-3DC053EDE48D}" dt="2022-03-04T19:48:45.564" v="2500" actId="478"/>
          <ac:graphicFrameMkLst>
            <pc:docMk/>
            <pc:sldMk cId="2246994220" sldId="777"/>
            <ac:graphicFrameMk id="20" creationId="{D2C07282-6428-4CF7-B984-D7C53DA427F3}"/>
          </ac:graphicFrameMkLst>
        </pc:graphicFrameChg>
        <pc:graphicFrameChg chg="add del mod">
          <ac:chgData name="Nguyen Chi Son" userId="606856d02e9d83ac" providerId="LiveId" clId="{6D243AD4-F978-4D67-A959-3DC053EDE48D}" dt="2022-05-10T00:59:04.570" v="7934" actId="478"/>
          <ac:graphicFrameMkLst>
            <pc:docMk/>
            <pc:sldMk cId="2246994220" sldId="777"/>
            <ac:graphicFrameMk id="20" creationId="{D72E10A1-EEFC-F859-3478-12AF31EF80AC}"/>
          </ac:graphicFrameMkLst>
        </pc:graphicFrameChg>
        <pc:graphicFrameChg chg="add mod">
          <ac:chgData name="Nguyen Chi Son" userId="606856d02e9d83ac" providerId="LiveId" clId="{6D243AD4-F978-4D67-A959-3DC053EDE48D}" dt="2022-05-10T01:03:32.789" v="8170" actId="1038"/>
          <ac:graphicFrameMkLst>
            <pc:docMk/>
            <pc:sldMk cId="2246994220" sldId="777"/>
            <ac:graphicFrameMk id="23" creationId="{7C3FD459-AAC3-BD8D-046E-8BD79423931B}"/>
          </ac:graphicFrameMkLst>
        </pc:graphicFrameChg>
        <pc:picChg chg="del">
          <ac:chgData name="Nguyen Chi Son" userId="606856d02e9d83ac" providerId="LiveId" clId="{6D243AD4-F978-4D67-A959-3DC053EDE48D}" dt="2022-03-04T19:32:35.321" v="1578" actId="478"/>
          <ac:picMkLst>
            <pc:docMk/>
            <pc:sldMk cId="2246994220" sldId="777"/>
            <ac:picMk id="4" creationId="{695F173E-A5D3-4F94-BC70-88D7589ADC12}"/>
          </ac:picMkLst>
        </pc:picChg>
        <pc:picChg chg="add mod">
          <ac:chgData name="Nguyen Chi Son" userId="606856d02e9d83ac" providerId="LiveId" clId="{6D243AD4-F978-4D67-A959-3DC053EDE48D}" dt="2022-03-04T19:47:26.181" v="2498" actId="1076"/>
          <ac:picMkLst>
            <pc:docMk/>
            <pc:sldMk cId="2246994220" sldId="777"/>
            <ac:picMk id="6" creationId="{5F247A21-5FA3-4AC7-A429-97D3AFAD4B1B}"/>
          </ac:picMkLst>
        </pc:picChg>
        <pc:picChg chg="add mod modCrop">
          <ac:chgData name="Nguyen Chi Son" userId="606856d02e9d83ac" providerId="LiveId" clId="{6D243AD4-F978-4D67-A959-3DC053EDE48D}" dt="2022-03-04T19:50:25.193" v="2516" actId="1076"/>
          <ac:picMkLst>
            <pc:docMk/>
            <pc:sldMk cId="2246994220" sldId="777"/>
            <ac:picMk id="22" creationId="{93222A87-91ED-4181-B1B0-A0B0D9FE2D30}"/>
          </ac:picMkLst>
        </pc:picChg>
        <pc:picChg chg="add del">
          <ac:chgData name="Nguyen Chi Son" userId="606856d02e9d83ac" providerId="LiveId" clId="{6D243AD4-F978-4D67-A959-3DC053EDE48D}" dt="2022-03-04T19:49:20.015" v="2502"/>
          <ac:picMkLst>
            <pc:docMk/>
            <pc:sldMk cId="2246994220" sldId="777"/>
            <ac:picMk id="10242" creationId="{EDA2AFDF-1EFB-40C6-82FF-00AEA74DCEC2}"/>
          </ac:picMkLst>
        </pc:picChg>
        <pc:cxnChg chg="add mod">
          <ac:chgData name="Nguyen Chi Son" userId="606856d02e9d83ac" providerId="LiveId" clId="{6D243AD4-F978-4D67-A959-3DC053EDE48D}" dt="2022-03-04T19:47:26.181" v="2498" actId="1076"/>
          <ac:cxnSpMkLst>
            <pc:docMk/>
            <pc:sldMk cId="2246994220" sldId="777"/>
            <ac:cxnSpMk id="8" creationId="{46ECD3DC-B938-4C39-8E4A-82C99166371D}"/>
          </ac:cxnSpMkLst>
        </pc:cxnChg>
        <pc:cxnChg chg="add mod">
          <ac:chgData name="Nguyen Chi Son" userId="606856d02e9d83ac" providerId="LiveId" clId="{6D243AD4-F978-4D67-A959-3DC053EDE48D}" dt="2022-03-04T19:50:38.986" v="2520" actId="1076"/>
          <ac:cxnSpMkLst>
            <pc:docMk/>
            <pc:sldMk cId="2246994220" sldId="777"/>
            <ac:cxnSpMk id="24" creationId="{F21BDA72-869D-4250-88C3-F2480ADEC55F}"/>
          </ac:cxnSpMkLst>
        </pc:cxnChg>
        <pc:cxnChg chg="add del mod">
          <ac:chgData name="Nguyen Chi Son" userId="606856d02e9d83ac" providerId="LiveId" clId="{6D243AD4-F978-4D67-A959-3DC053EDE48D}" dt="2022-05-10T01:20:43.100" v="8573" actId="478"/>
          <ac:cxnSpMkLst>
            <pc:docMk/>
            <pc:sldMk cId="2246994220" sldId="777"/>
            <ac:cxnSpMk id="28" creationId="{6548BDC9-A295-8BE7-9E2F-A4BD4B79C624}"/>
          </ac:cxnSpMkLst>
        </pc:cxnChg>
        <pc:cxnChg chg="add del mod">
          <ac:chgData name="Nguyen Chi Son" userId="606856d02e9d83ac" providerId="LiveId" clId="{6D243AD4-F978-4D67-A959-3DC053EDE48D}" dt="2022-05-10T01:20:43.100" v="8573" actId="478"/>
          <ac:cxnSpMkLst>
            <pc:docMk/>
            <pc:sldMk cId="2246994220" sldId="777"/>
            <ac:cxnSpMk id="30" creationId="{4F0176C9-6DC2-D278-1B7A-2979A939D34C}"/>
          </ac:cxnSpMkLst>
        </pc:cxnChg>
      </pc:sldChg>
      <pc:sldChg chg="addSp delSp modSp add del mod addAnim delAnim modAnim">
        <pc:chgData name="Nguyen Chi Son" userId="606856d02e9d83ac" providerId="LiveId" clId="{6D243AD4-F978-4D67-A959-3DC053EDE48D}" dt="2022-05-10T01:09:24.850" v="8447" actId="47"/>
        <pc:sldMkLst>
          <pc:docMk/>
          <pc:sldMk cId="594113847" sldId="778"/>
        </pc:sldMkLst>
        <pc:spChg chg="mod">
          <ac:chgData name="Nguyen Chi Son" userId="606856d02e9d83ac" providerId="LiveId" clId="{6D243AD4-F978-4D67-A959-3DC053EDE48D}" dt="2022-03-04T20:15:51.541" v="3792" actId="20577"/>
          <ac:spMkLst>
            <pc:docMk/>
            <pc:sldMk cId="594113847" sldId="778"/>
            <ac:spMk id="14" creationId="{A530074C-9975-4D4F-AC15-005B11433C74}"/>
          </ac:spMkLst>
        </pc:spChg>
        <pc:spChg chg="mod">
          <ac:chgData name="Nguyen Chi Son" userId="606856d02e9d83ac" providerId="LiveId" clId="{6D243AD4-F978-4D67-A959-3DC053EDE48D}" dt="2022-03-04T20:05:46.901" v="3303" actId="1035"/>
          <ac:spMkLst>
            <pc:docMk/>
            <pc:sldMk cId="594113847" sldId="778"/>
            <ac:spMk id="15" creationId="{EC5263CE-BE2F-44C4-BD89-2666D2873C33}"/>
          </ac:spMkLst>
        </pc:spChg>
        <pc:spChg chg="mod">
          <ac:chgData name="Nguyen Chi Son" userId="606856d02e9d83ac" providerId="LiveId" clId="{6D243AD4-F978-4D67-A959-3DC053EDE48D}" dt="2022-05-10T00:59:23.498" v="7943" actId="20577"/>
          <ac:spMkLst>
            <pc:docMk/>
            <pc:sldMk cId="594113847" sldId="778"/>
            <ac:spMk id="19" creationId="{9C339D16-68E4-43C4-A62E-D0146138D23B}"/>
          </ac:spMkLst>
        </pc:spChg>
        <pc:spChg chg="add del mod ord topLvl">
          <ac:chgData name="Nguyen Chi Son" userId="606856d02e9d83ac" providerId="LiveId" clId="{6D243AD4-F978-4D67-A959-3DC053EDE48D}" dt="2022-03-04T20:05:43.206" v="3290" actId="1076"/>
          <ac:spMkLst>
            <pc:docMk/>
            <pc:sldMk cId="594113847" sldId="778"/>
            <ac:spMk id="20" creationId="{08CE1102-CA77-4608-B428-8C6F1F6A5480}"/>
          </ac:spMkLst>
        </pc:spChg>
        <pc:spChg chg="add mod ord topLvl">
          <ac:chgData name="Nguyen Chi Son" userId="606856d02e9d83ac" providerId="LiveId" clId="{6D243AD4-F978-4D67-A959-3DC053EDE48D}" dt="2022-03-04T20:05:43.206" v="3290" actId="1076"/>
          <ac:spMkLst>
            <pc:docMk/>
            <pc:sldMk cId="594113847" sldId="778"/>
            <ac:spMk id="21" creationId="{6B00622C-4FBB-4182-9D48-F59B3C49B799}"/>
          </ac:spMkLst>
        </pc:spChg>
        <pc:spChg chg="mod">
          <ac:chgData name="Nguyen Chi Son" userId="606856d02e9d83ac" providerId="LiveId" clId="{6D243AD4-F978-4D67-A959-3DC053EDE48D}" dt="2022-03-04T20:05:43.206" v="3290" actId="1076"/>
          <ac:spMkLst>
            <pc:docMk/>
            <pc:sldMk cId="594113847" sldId="778"/>
            <ac:spMk id="26" creationId="{CD1D6AFE-9958-4D1E-9CD2-A14264240D52}"/>
          </ac:spMkLst>
        </pc:spChg>
        <pc:spChg chg="mod">
          <ac:chgData name="Nguyen Chi Son" userId="606856d02e9d83ac" providerId="LiveId" clId="{6D243AD4-F978-4D67-A959-3DC053EDE48D}" dt="2022-03-04T20:05:43.206" v="3290" actId="1076"/>
          <ac:spMkLst>
            <pc:docMk/>
            <pc:sldMk cId="594113847" sldId="778"/>
            <ac:spMk id="27" creationId="{DB6DD82A-4CA8-4623-BC36-43439A2C4434}"/>
          </ac:spMkLst>
        </pc:spChg>
        <pc:spChg chg="add mod ord topLvl">
          <ac:chgData name="Nguyen Chi Son" userId="606856d02e9d83ac" providerId="LiveId" clId="{6D243AD4-F978-4D67-A959-3DC053EDE48D}" dt="2022-03-04T20:05:43.206" v="3290" actId="1076"/>
          <ac:spMkLst>
            <pc:docMk/>
            <pc:sldMk cId="594113847" sldId="778"/>
            <ac:spMk id="28" creationId="{D46309C5-5371-4322-B302-5322A187EB80}"/>
          </ac:spMkLst>
        </pc:spChg>
        <pc:spChg chg="add del mod">
          <ac:chgData name="Nguyen Chi Son" userId="606856d02e9d83ac" providerId="LiveId" clId="{6D243AD4-F978-4D67-A959-3DC053EDE48D}" dt="2022-03-04T19:59:59.661" v="3193" actId="478"/>
          <ac:spMkLst>
            <pc:docMk/>
            <pc:sldMk cId="594113847" sldId="778"/>
            <ac:spMk id="32" creationId="{FADB33D8-2B0D-4D91-992D-30B91C916827}"/>
          </ac:spMkLst>
        </pc:spChg>
        <pc:spChg chg="add del mod">
          <ac:chgData name="Nguyen Chi Son" userId="606856d02e9d83ac" providerId="LiveId" clId="{6D243AD4-F978-4D67-A959-3DC053EDE48D}" dt="2022-03-04T19:59:49.165" v="3187" actId="478"/>
          <ac:spMkLst>
            <pc:docMk/>
            <pc:sldMk cId="594113847" sldId="778"/>
            <ac:spMk id="33" creationId="{2A6CF8B3-2D7F-44F6-BDC8-B9D3C63965E6}"/>
          </ac:spMkLst>
        </pc:spChg>
        <pc:spChg chg="add del mod">
          <ac:chgData name="Nguyen Chi Son" userId="606856d02e9d83ac" providerId="LiveId" clId="{6D243AD4-F978-4D67-A959-3DC053EDE48D}" dt="2022-03-04T19:59:55.666" v="3190" actId="478"/>
          <ac:spMkLst>
            <pc:docMk/>
            <pc:sldMk cId="594113847" sldId="778"/>
            <ac:spMk id="34" creationId="{152012FD-AF85-4B6C-9FEB-C08E67F1E64D}"/>
          </ac:spMkLst>
        </pc:spChg>
        <pc:spChg chg="add del mod">
          <ac:chgData name="Nguyen Chi Son" userId="606856d02e9d83ac" providerId="LiveId" clId="{6D243AD4-F978-4D67-A959-3DC053EDE48D}" dt="2022-03-04T19:59:45.616" v="3183" actId="478"/>
          <ac:spMkLst>
            <pc:docMk/>
            <pc:sldMk cId="594113847" sldId="778"/>
            <ac:spMk id="35" creationId="{AECB345E-CB20-45D2-BAE3-90C09ECB3744}"/>
          </ac:spMkLst>
        </pc:spChg>
        <pc:spChg chg="add del mod">
          <ac:chgData name="Nguyen Chi Son" userId="606856d02e9d83ac" providerId="LiveId" clId="{6D243AD4-F978-4D67-A959-3DC053EDE48D}" dt="2022-03-04T19:59:49.165" v="3187" actId="478"/>
          <ac:spMkLst>
            <pc:docMk/>
            <pc:sldMk cId="594113847" sldId="778"/>
            <ac:spMk id="36" creationId="{22FAFFA7-4D2B-4E93-B5C3-AF997C14D044}"/>
          </ac:spMkLst>
        </pc:spChg>
        <pc:spChg chg="add del mod">
          <ac:chgData name="Nguyen Chi Son" userId="606856d02e9d83ac" providerId="LiveId" clId="{6D243AD4-F978-4D67-A959-3DC053EDE48D}" dt="2022-03-04T19:59:49.165" v="3187" actId="478"/>
          <ac:spMkLst>
            <pc:docMk/>
            <pc:sldMk cId="594113847" sldId="778"/>
            <ac:spMk id="40" creationId="{F79946E7-DEDD-47B9-BEAD-A148F0B856F7}"/>
          </ac:spMkLst>
        </pc:spChg>
        <pc:grpChg chg="add del mod">
          <ac:chgData name="Nguyen Chi Son" userId="606856d02e9d83ac" providerId="LiveId" clId="{6D243AD4-F978-4D67-A959-3DC053EDE48D}" dt="2022-03-04T20:01:52.798" v="3197" actId="165"/>
          <ac:grpSpMkLst>
            <pc:docMk/>
            <pc:sldMk cId="594113847" sldId="778"/>
            <ac:grpSpMk id="2" creationId="{22C51550-1E99-47D9-906E-6132BE76BA08}"/>
          </ac:grpSpMkLst>
        </pc:grpChg>
        <pc:graphicFrameChg chg="mod">
          <ac:chgData name="Nguyen Chi Son" userId="606856d02e9d83ac" providerId="LiveId" clId="{6D243AD4-F978-4D67-A959-3DC053EDE48D}" dt="2022-03-04T20:05:46.901" v="3303" actId="1035"/>
          <ac:graphicFrameMkLst>
            <pc:docMk/>
            <pc:sldMk cId="594113847" sldId="778"/>
            <ac:graphicFrameMk id="13" creationId="{93877B7C-1BB9-4A36-B685-B97727B0F31B}"/>
          </ac:graphicFrameMkLst>
        </pc:graphicFrameChg>
        <pc:graphicFrameChg chg="mod">
          <ac:chgData name="Nguyen Chi Son" userId="606856d02e9d83ac" providerId="LiveId" clId="{6D243AD4-F978-4D67-A959-3DC053EDE48D}" dt="2022-03-04T20:15:54.839" v="3793" actId="1076"/>
          <ac:graphicFrameMkLst>
            <pc:docMk/>
            <pc:sldMk cId="594113847" sldId="778"/>
            <ac:graphicFrameMk id="16" creationId="{B11A5CA0-5F43-4EBA-B901-1FB23B551E76}"/>
          </ac:graphicFrameMkLst>
        </pc:graphicFrameChg>
        <pc:graphicFrameChg chg="add del mod">
          <ac:chgData name="Nguyen Chi Son" userId="606856d02e9d83ac" providerId="LiveId" clId="{6D243AD4-F978-4D67-A959-3DC053EDE48D}" dt="2022-03-04T20:15:59.729" v="3797" actId="1037"/>
          <ac:graphicFrameMkLst>
            <pc:docMk/>
            <pc:sldMk cId="594113847" sldId="778"/>
            <ac:graphicFrameMk id="17" creationId="{26E13E92-87BD-4853-B63B-82BFB2B09132}"/>
          </ac:graphicFrameMkLst>
        </pc:graphicFrameChg>
        <pc:graphicFrameChg chg="mod">
          <ac:chgData name="Nguyen Chi Son" userId="606856d02e9d83ac" providerId="LiveId" clId="{6D243AD4-F978-4D67-A959-3DC053EDE48D}" dt="2022-03-04T20:16:02.479" v="3814" actId="1037"/>
          <ac:graphicFrameMkLst>
            <pc:docMk/>
            <pc:sldMk cId="594113847" sldId="778"/>
            <ac:graphicFrameMk id="18" creationId="{E4B914AD-F8F3-4055-8BE4-568DC8188E56}"/>
          </ac:graphicFrameMkLst>
        </pc:graphicFrameChg>
        <pc:graphicFrameChg chg="add del mod">
          <ac:chgData name="Nguyen Chi Son" userId="606856d02e9d83ac" providerId="LiveId" clId="{6D243AD4-F978-4D67-A959-3DC053EDE48D}" dt="2022-03-04T19:59:47.435" v="3186" actId="478"/>
          <ac:graphicFrameMkLst>
            <pc:docMk/>
            <pc:sldMk cId="594113847" sldId="778"/>
            <ac:graphicFrameMk id="37" creationId="{B0BB889B-C1A0-410C-A52E-3C82C24E0280}"/>
          </ac:graphicFrameMkLst>
        </pc:graphicFrameChg>
        <pc:graphicFrameChg chg="add del mod">
          <ac:chgData name="Nguyen Chi Son" userId="606856d02e9d83ac" providerId="LiveId" clId="{6D243AD4-F978-4D67-A959-3DC053EDE48D}" dt="2022-03-04T19:59:46.232" v="3184" actId="478"/>
          <ac:graphicFrameMkLst>
            <pc:docMk/>
            <pc:sldMk cId="594113847" sldId="778"/>
            <ac:graphicFrameMk id="38" creationId="{4AF7F05B-F2A7-48C4-865A-FC1774EADA8C}"/>
          </ac:graphicFrameMkLst>
        </pc:graphicFrameChg>
        <pc:graphicFrameChg chg="add del mod">
          <ac:chgData name="Nguyen Chi Son" userId="606856d02e9d83ac" providerId="LiveId" clId="{6D243AD4-F978-4D67-A959-3DC053EDE48D}" dt="2022-03-04T19:59:46.779" v="3185" actId="478"/>
          <ac:graphicFrameMkLst>
            <pc:docMk/>
            <pc:sldMk cId="594113847" sldId="778"/>
            <ac:graphicFrameMk id="39" creationId="{B272E59C-8257-4628-99AE-9C497CE0284A}"/>
          </ac:graphicFrameMkLst>
        </pc:graphicFrameChg>
        <pc:picChg chg="add mod modCrop">
          <ac:chgData name="Nguyen Chi Son" userId="606856d02e9d83ac" providerId="LiveId" clId="{6D243AD4-F978-4D67-A959-3DC053EDE48D}" dt="2022-03-04T20:05:43.206" v="3290" actId="1076"/>
          <ac:picMkLst>
            <pc:docMk/>
            <pc:sldMk cId="594113847" sldId="778"/>
            <ac:picMk id="4" creationId="{FF1C0FBB-03EE-4ADA-962B-FEA9B22AFCA3}"/>
          </ac:picMkLst>
        </pc:picChg>
        <pc:picChg chg="del mod">
          <ac:chgData name="Nguyen Chi Son" userId="606856d02e9d83ac" providerId="LiveId" clId="{6D243AD4-F978-4D67-A959-3DC053EDE48D}" dt="2022-03-04T19:59:13.756" v="3179" actId="478"/>
          <ac:picMkLst>
            <pc:docMk/>
            <pc:sldMk cId="594113847" sldId="778"/>
            <ac:picMk id="6" creationId="{5F247A21-5FA3-4AC7-A429-97D3AFAD4B1B}"/>
          </ac:picMkLst>
        </pc:picChg>
        <pc:picChg chg="del">
          <ac:chgData name="Nguyen Chi Son" userId="606856d02e9d83ac" providerId="LiveId" clId="{6D243AD4-F978-4D67-A959-3DC053EDE48D}" dt="2022-03-04T19:59:14.350" v="3180" actId="478"/>
          <ac:picMkLst>
            <pc:docMk/>
            <pc:sldMk cId="594113847" sldId="778"/>
            <ac:picMk id="22" creationId="{93222A87-91ED-4181-B1B0-A0B0D9FE2D30}"/>
          </ac:picMkLst>
        </pc:picChg>
        <pc:cxnChg chg="mod">
          <ac:chgData name="Nguyen Chi Son" userId="606856d02e9d83ac" providerId="LiveId" clId="{6D243AD4-F978-4D67-A959-3DC053EDE48D}" dt="2022-03-04T20:05:43.206" v="3290" actId="1076"/>
          <ac:cxnSpMkLst>
            <pc:docMk/>
            <pc:sldMk cId="594113847" sldId="778"/>
            <ac:cxnSpMk id="8" creationId="{46ECD3DC-B938-4C39-8E4A-82C99166371D}"/>
          </ac:cxnSpMkLst>
        </pc:cxnChg>
        <pc:cxnChg chg="add del mod ord topLvl">
          <ac:chgData name="Nguyen Chi Son" userId="606856d02e9d83ac" providerId="LiveId" clId="{6D243AD4-F978-4D67-A959-3DC053EDE48D}" dt="2022-03-04T20:05:43.206" v="3290" actId="1076"/>
          <ac:cxnSpMkLst>
            <pc:docMk/>
            <pc:sldMk cId="594113847" sldId="778"/>
            <ac:cxnSpMk id="23" creationId="{114C8995-A5D7-4266-A516-E579DE200D89}"/>
          </ac:cxnSpMkLst>
        </pc:cxnChg>
        <pc:cxnChg chg="mod">
          <ac:chgData name="Nguyen Chi Son" userId="606856d02e9d83ac" providerId="LiveId" clId="{6D243AD4-F978-4D67-A959-3DC053EDE48D}" dt="2022-03-04T20:05:43.206" v="3290" actId="1076"/>
          <ac:cxnSpMkLst>
            <pc:docMk/>
            <pc:sldMk cId="594113847" sldId="778"/>
            <ac:cxnSpMk id="24" creationId="{F21BDA72-869D-4250-88C3-F2480ADEC55F}"/>
          </ac:cxnSpMkLst>
        </pc:cxnChg>
        <pc:cxnChg chg="add mod ord topLvl">
          <ac:chgData name="Nguyen Chi Son" userId="606856d02e9d83ac" providerId="LiveId" clId="{6D243AD4-F978-4D67-A959-3DC053EDE48D}" dt="2022-03-04T20:05:43.206" v="3290" actId="1076"/>
          <ac:cxnSpMkLst>
            <pc:docMk/>
            <pc:sldMk cId="594113847" sldId="778"/>
            <ac:cxnSpMk id="25" creationId="{067A58F0-19DE-4B01-9F1B-68DEAE604BEA}"/>
          </ac:cxnSpMkLst>
        </pc:cxnChg>
        <pc:cxnChg chg="add del mod">
          <ac:chgData name="Nguyen Chi Son" userId="606856d02e9d83ac" providerId="LiveId" clId="{6D243AD4-F978-4D67-A959-3DC053EDE48D}" dt="2022-03-04T19:59:49.165" v="3187" actId="478"/>
          <ac:cxnSpMkLst>
            <pc:docMk/>
            <pc:sldMk cId="594113847" sldId="778"/>
            <ac:cxnSpMk id="29" creationId="{9A9323CD-3C09-4945-BDC9-EB1A84B802D9}"/>
          </ac:cxnSpMkLst>
        </pc:cxnChg>
        <pc:cxnChg chg="add del mod">
          <ac:chgData name="Nguyen Chi Son" userId="606856d02e9d83ac" providerId="LiveId" clId="{6D243AD4-F978-4D67-A959-3DC053EDE48D}" dt="2022-03-04T19:59:57.908" v="3192" actId="478"/>
          <ac:cxnSpMkLst>
            <pc:docMk/>
            <pc:sldMk cId="594113847" sldId="778"/>
            <ac:cxnSpMk id="30" creationId="{D9B250A1-C345-4C17-9EA8-23D5A313CCCA}"/>
          </ac:cxnSpMkLst>
        </pc:cxnChg>
        <pc:cxnChg chg="add del mod">
          <ac:chgData name="Nguyen Chi Son" userId="606856d02e9d83ac" providerId="LiveId" clId="{6D243AD4-F978-4D67-A959-3DC053EDE48D}" dt="2022-03-04T19:59:56.799" v="3191" actId="478"/>
          <ac:cxnSpMkLst>
            <pc:docMk/>
            <pc:sldMk cId="594113847" sldId="778"/>
            <ac:cxnSpMk id="31" creationId="{47CC1BF1-7017-43D2-B786-46B3B1AA9EFD}"/>
          </ac:cxnSpMkLst>
        </pc:cxnChg>
      </pc:sldChg>
      <pc:sldChg chg="addSp delSp modSp add del mod delAnim modAnim">
        <pc:chgData name="Nguyen Chi Son" userId="606856d02e9d83ac" providerId="LiveId" clId="{6D243AD4-F978-4D67-A959-3DC053EDE48D}" dt="2022-05-10T01:46:50.396" v="9436" actId="47"/>
        <pc:sldMkLst>
          <pc:docMk/>
          <pc:sldMk cId="1212187694" sldId="779"/>
        </pc:sldMkLst>
        <pc:spChg chg="mod">
          <ac:chgData name="Nguyen Chi Son" userId="606856d02e9d83ac" providerId="LiveId" clId="{6D243AD4-F978-4D67-A959-3DC053EDE48D}" dt="2022-03-04T20:32:11.295" v="4394" actId="1035"/>
          <ac:spMkLst>
            <pc:docMk/>
            <pc:sldMk cId="1212187694" sldId="779"/>
            <ac:spMk id="14" creationId="{A530074C-9975-4D4F-AC15-005B11433C74}"/>
          </ac:spMkLst>
        </pc:spChg>
        <pc:spChg chg="mod">
          <ac:chgData name="Nguyen Chi Son" userId="606856d02e9d83ac" providerId="LiveId" clId="{6D243AD4-F978-4D67-A959-3DC053EDE48D}" dt="2022-03-04T20:32:11.295" v="4394" actId="1035"/>
          <ac:spMkLst>
            <pc:docMk/>
            <pc:sldMk cId="1212187694" sldId="779"/>
            <ac:spMk id="15" creationId="{EC5263CE-BE2F-44C4-BD89-2666D2873C33}"/>
          </ac:spMkLst>
        </pc:spChg>
        <pc:spChg chg="mod">
          <ac:chgData name="Nguyen Chi Son" userId="606856d02e9d83ac" providerId="LiveId" clId="{6D243AD4-F978-4D67-A959-3DC053EDE48D}" dt="2022-03-04T20:07:04.080" v="3712" actId="20577"/>
          <ac:spMkLst>
            <pc:docMk/>
            <pc:sldMk cId="1212187694" sldId="779"/>
            <ac:spMk id="19" creationId="{9C339D16-68E4-43C4-A62E-D0146138D23B}"/>
          </ac:spMkLst>
        </pc:spChg>
        <pc:spChg chg="mod">
          <ac:chgData name="Nguyen Chi Son" userId="606856d02e9d83ac" providerId="LiveId" clId="{6D243AD4-F978-4D67-A959-3DC053EDE48D}" dt="2022-03-04T20:32:05.329" v="4387" actId="1035"/>
          <ac:spMkLst>
            <pc:docMk/>
            <pc:sldMk cId="1212187694" sldId="779"/>
            <ac:spMk id="20" creationId="{08CE1102-CA77-4608-B428-8C6F1F6A5480}"/>
          </ac:spMkLst>
        </pc:spChg>
        <pc:spChg chg="mod">
          <ac:chgData name="Nguyen Chi Son" userId="606856d02e9d83ac" providerId="LiveId" clId="{6D243AD4-F978-4D67-A959-3DC053EDE48D}" dt="2022-03-04T20:32:05.329" v="4387" actId="1035"/>
          <ac:spMkLst>
            <pc:docMk/>
            <pc:sldMk cId="1212187694" sldId="779"/>
            <ac:spMk id="21" creationId="{6B00622C-4FBB-4182-9D48-F59B3C49B799}"/>
          </ac:spMkLst>
        </pc:spChg>
        <pc:spChg chg="del mod">
          <ac:chgData name="Nguyen Chi Son" userId="606856d02e9d83ac" providerId="LiveId" clId="{6D243AD4-F978-4D67-A959-3DC053EDE48D}" dt="2022-03-04T20:24:55.592" v="4129" actId="478"/>
          <ac:spMkLst>
            <pc:docMk/>
            <pc:sldMk cId="1212187694" sldId="779"/>
            <ac:spMk id="26" creationId="{CD1D6AFE-9958-4D1E-9CD2-A14264240D52}"/>
          </ac:spMkLst>
        </pc:spChg>
        <pc:spChg chg="del mod">
          <ac:chgData name="Nguyen Chi Son" userId="606856d02e9d83ac" providerId="LiveId" clId="{6D243AD4-F978-4D67-A959-3DC053EDE48D}" dt="2022-03-04T20:24:55.592" v="4129" actId="478"/>
          <ac:spMkLst>
            <pc:docMk/>
            <pc:sldMk cId="1212187694" sldId="779"/>
            <ac:spMk id="27" creationId="{DB6DD82A-4CA8-4623-BC36-43439A2C4434}"/>
          </ac:spMkLst>
        </pc:spChg>
        <pc:spChg chg="mod">
          <ac:chgData name="Nguyen Chi Son" userId="606856d02e9d83ac" providerId="LiveId" clId="{6D243AD4-F978-4D67-A959-3DC053EDE48D}" dt="2022-03-04T20:32:05.329" v="4387" actId="1035"/>
          <ac:spMkLst>
            <pc:docMk/>
            <pc:sldMk cId="1212187694" sldId="779"/>
            <ac:spMk id="28" creationId="{D46309C5-5371-4322-B302-5322A187EB80}"/>
          </ac:spMkLst>
        </pc:spChg>
        <pc:spChg chg="add mod">
          <ac:chgData name="Nguyen Chi Son" userId="606856d02e9d83ac" providerId="LiveId" clId="{6D243AD4-F978-4D67-A959-3DC053EDE48D}" dt="2022-03-04T20:32:05.329" v="4387" actId="1035"/>
          <ac:spMkLst>
            <pc:docMk/>
            <pc:sldMk cId="1212187694" sldId="779"/>
            <ac:spMk id="35" creationId="{12648DC9-AD67-4470-80FD-2DB5C917A29E}"/>
          </ac:spMkLst>
        </pc:spChg>
        <pc:spChg chg="add mod">
          <ac:chgData name="Nguyen Chi Son" userId="606856d02e9d83ac" providerId="LiveId" clId="{6D243AD4-F978-4D67-A959-3DC053EDE48D}" dt="2022-03-04T20:32:05.329" v="4387" actId="1035"/>
          <ac:spMkLst>
            <pc:docMk/>
            <pc:sldMk cId="1212187694" sldId="779"/>
            <ac:spMk id="36" creationId="{B2B6DEED-D282-4646-8D37-15F782A68155}"/>
          </ac:spMkLst>
        </pc:spChg>
        <pc:spChg chg="add mod ord">
          <ac:chgData name="Nguyen Chi Son" userId="606856d02e9d83ac" providerId="LiveId" clId="{6D243AD4-F978-4D67-A959-3DC053EDE48D}" dt="2022-03-04T20:32:11.295" v="4394" actId="1035"/>
          <ac:spMkLst>
            <pc:docMk/>
            <pc:sldMk cId="1212187694" sldId="779"/>
            <ac:spMk id="38" creationId="{CCCB0DF8-D665-4161-8E8F-DB8DCF04F067}"/>
          </ac:spMkLst>
        </pc:spChg>
        <pc:graphicFrameChg chg="del mod">
          <ac:chgData name="Nguyen Chi Son" userId="606856d02e9d83ac" providerId="LiveId" clId="{6D243AD4-F978-4D67-A959-3DC053EDE48D}" dt="2022-03-04T20:18:54.389" v="3963" actId="478"/>
          <ac:graphicFrameMkLst>
            <pc:docMk/>
            <pc:sldMk cId="1212187694" sldId="779"/>
            <ac:graphicFrameMk id="13" creationId="{93877B7C-1BB9-4A36-B685-B97727B0F31B}"/>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6" creationId="{B11A5CA0-5F43-4EBA-B901-1FB23B551E76}"/>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7" creationId="{26E13E92-87BD-4853-B63B-82BFB2B09132}"/>
          </ac:graphicFrameMkLst>
        </pc:graphicFrameChg>
        <pc:graphicFrameChg chg="mod">
          <ac:chgData name="Nguyen Chi Son" userId="606856d02e9d83ac" providerId="LiveId" clId="{6D243AD4-F978-4D67-A959-3DC053EDE48D}" dt="2022-03-04T20:32:11.295" v="4394" actId="1035"/>
          <ac:graphicFrameMkLst>
            <pc:docMk/>
            <pc:sldMk cId="1212187694" sldId="779"/>
            <ac:graphicFrameMk id="18" creationId="{E4B914AD-F8F3-4055-8BE4-568DC8188E56}"/>
          </ac:graphicFrameMkLst>
        </pc:graphicFrameChg>
        <pc:graphicFrameChg chg="add mod">
          <ac:chgData name="Nguyen Chi Son" userId="606856d02e9d83ac" providerId="LiveId" clId="{6D243AD4-F978-4D67-A959-3DC053EDE48D}" dt="2022-03-04T20:32:15.005" v="4395" actId="1076"/>
          <ac:graphicFrameMkLst>
            <pc:docMk/>
            <pc:sldMk cId="1212187694" sldId="779"/>
            <ac:graphicFrameMk id="22" creationId="{4E96C7B9-B811-4176-9E8E-0F3DB8D21A93}"/>
          </ac:graphicFrameMkLst>
        </pc:graphicFrameChg>
        <pc:graphicFrameChg chg="add mod">
          <ac:chgData name="Nguyen Chi Son" userId="606856d02e9d83ac" providerId="LiveId" clId="{6D243AD4-F978-4D67-A959-3DC053EDE48D}" dt="2022-03-04T20:32:11.295" v="4394" actId="1035"/>
          <ac:graphicFrameMkLst>
            <pc:docMk/>
            <pc:sldMk cId="1212187694" sldId="779"/>
            <ac:graphicFrameMk id="29" creationId="{60465367-521E-40C3-9C99-A0241FCEBE22}"/>
          </ac:graphicFrameMkLst>
        </pc:graphicFrameChg>
        <pc:graphicFrameChg chg="add mod">
          <ac:chgData name="Nguyen Chi Son" userId="606856d02e9d83ac" providerId="LiveId" clId="{6D243AD4-F978-4D67-A959-3DC053EDE48D}" dt="2022-03-04T20:32:16.521" v="4396" actId="1076"/>
          <ac:graphicFrameMkLst>
            <pc:docMk/>
            <pc:sldMk cId="1212187694" sldId="779"/>
            <ac:graphicFrameMk id="30" creationId="{48CE5211-4935-4B8D-8482-9533145DB4F0}"/>
          </ac:graphicFrameMkLst>
        </pc:graphicFrameChg>
        <pc:graphicFrameChg chg="add mod">
          <ac:chgData name="Nguyen Chi Son" userId="606856d02e9d83ac" providerId="LiveId" clId="{6D243AD4-F978-4D67-A959-3DC053EDE48D}" dt="2022-03-04T20:32:11.295" v="4394" actId="1035"/>
          <ac:graphicFrameMkLst>
            <pc:docMk/>
            <pc:sldMk cId="1212187694" sldId="779"/>
            <ac:graphicFrameMk id="31" creationId="{B42BC061-B2F2-4F64-B623-8079C1990613}"/>
          </ac:graphicFrameMkLst>
        </pc:graphicFrameChg>
        <pc:graphicFrameChg chg="add mod">
          <ac:chgData name="Nguyen Chi Son" userId="606856d02e9d83ac" providerId="LiveId" clId="{6D243AD4-F978-4D67-A959-3DC053EDE48D}" dt="2022-03-04T20:32:22.552" v="4425" actId="1038"/>
          <ac:graphicFrameMkLst>
            <pc:docMk/>
            <pc:sldMk cId="1212187694" sldId="779"/>
            <ac:graphicFrameMk id="32" creationId="{9E804F30-297E-4012-9349-A7B32235BB40}"/>
          </ac:graphicFrameMkLst>
        </pc:graphicFrameChg>
        <pc:picChg chg="add mod modCrop">
          <ac:chgData name="Nguyen Chi Son" userId="606856d02e9d83ac" providerId="LiveId" clId="{6D243AD4-F978-4D67-A959-3DC053EDE48D}" dt="2022-03-04T20:32:05.329" v="4387" actId="1035"/>
          <ac:picMkLst>
            <pc:docMk/>
            <pc:sldMk cId="1212187694" sldId="779"/>
            <ac:picMk id="3" creationId="{C8BAF591-ACD5-4041-8C99-FF414519E7B6}"/>
          </ac:picMkLst>
        </pc:picChg>
        <pc:picChg chg="del">
          <ac:chgData name="Nguyen Chi Son" userId="606856d02e9d83ac" providerId="LiveId" clId="{6D243AD4-F978-4D67-A959-3DC053EDE48D}" dt="2022-03-04T20:24:57.145" v="4130" actId="478"/>
          <ac:picMkLst>
            <pc:docMk/>
            <pc:sldMk cId="1212187694" sldId="779"/>
            <ac:picMk id="4" creationId="{FF1C0FBB-03EE-4ADA-962B-FEA9B22AFCA3}"/>
          </ac:picMkLst>
        </pc:picChg>
        <pc:cxnChg chg="del mod">
          <ac:chgData name="Nguyen Chi Son" userId="606856d02e9d83ac" providerId="LiveId" clId="{6D243AD4-F978-4D67-A959-3DC053EDE48D}" dt="2022-03-04T20:24:55.592" v="4129" actId="478"/>
          <ac:cxnSpMkLst>
            <pc:docMk/>
            <pc:sldMk cId="1212187694" sldId="779"/>
            <ac:cxnSpMk id="8" creationId="{46ECD3DC-B938-4C39-8E4A-82C99166371D}"/>
          </ac:cxnSpMkLst>
        </pc:cxnChg>
        <pc:cxnChg chg="mod">
          <ac:chgData name="Nguyen Chi Son" userId="606856d02e9d83ac" providerId="LiveId" clId="{6D243AD4-F978-4D67-A959-3DC053EDE48D}" dt="2022-03-04T20:32:05.329" v="4387" actId="1035"/>
          <ac:cxnSpMkLst>
            <pc:docMk/>
            <pc:sldMk cId="1212187694" sldId="779"/>
            <ac:cxnSpMk id="23" creationId="{114C8995-A5D7-4266-A516-E579DE200D89}"/>
          </ac:cxnSpMkLst>
        </pc:cxnChg>
        <pc:cxnChg chg="del mod">
          <ac:chgData name="Nguyen Chi Son" userId="606856d02e9d83ac" providerId="LiveId" clId="{6D243AD4-F978-4D67-A959-3DC053EDE48D}" dt="2022-03-04T20:24:55.592" v="4129" actId="478"/>
          <ac:cxnSpMkLst>
            <pc:docMk/>
            <pc:sldMk cId="1212187694" sldId="779"/>
            <ac:cxnSpMk id="24" creationId="{F21BDA72-869D-4250-88C3-F2480ADEC55F}"/>
          </ac:cxnSpMkLst>
        </pc:cxnChg>
        <pc:cxnChg chg="mod">
          <ac:chgData name="Nguyen Chi Son" userId="606856d02e9d83ac" providerId="LiveId" clId="{6D243AD4-F978-4D67-A959-3DC053EDE48D}" dt="2022-03-04T20:32:05.329" v="4387" actId="1035"/>
          <ac:cxnSpMkLst>
            <pc:docMk/>
            <pc:sldMk cId="1212187694" sldId="779"/>
            <ac:cxnSpMk id="25" creationId="{067A58F0-19DE-4B01-9F1B-68DEAE604BEA}"/>
          </ac:cxnSpMkLst>
        </pc:cxnChg>
        <pc:cxnChg chg="add mod">
          <ac:chgData name="Nguyen Chi Son" userId="606856d02e9d83ac" providerId="LiveId" clId="{6D243AD4-F978-4D67-A959-3DC053EDE48D}" dt="2022-03-04T20:32:05.329" v="4387" actId="1035"/>
          <ac:cxnSpMkLst>
            <pc:docMk/>
            <pc:sldMk cId="1212187694" sldId="779"/>
            <ac:cxnSpMk id="33" creationId="{32D256AE-D2E2-4E22-86CE-C50D8D8F7E27}"/>
          </ac:cxnSpMkLst>
        </pc:cxnChg>
        <pc:cxnChg chg="add mod">
          <ac:chgData name="Nguyen Chi Son" userId="606856d02e9d83ac" providerId="LiveId" clId="{6D243AD4-F978-4D67-A959-3DC053EDE48D}" dt="2022-03-04T20:32:05.329" v="4387" actId="1035"/>
          <ac:cxnSpMkLst>
            <pc:docMk/>
            <pc:sldMk cId="1212187694" sldId="779"/>
            <ac:cxnSpMk id="34" creationId="{2CB1A771-DE62-4E4F-8D8D-47D947996DE1}"/>
          </ac:cxnSpMkLst>
        </pc:cxnChg>
        <pc:cxnChg chg="add mod">
          <ac:chgData name="Nguyen Chi Son" userId="606856d02e9d83ac" providerId="LiveId" clId="{6D243AD4-F978-4D67-A959-3DC053EDE48D}" dt="2022-03-04T20:32:05.329" v="4387" actId="1035"/>
          <ac:cxnSpMkLst>
            <pc:docMk/>
            <pc:sldMk cId="1212187694" sldId="779"/>
            <ac:cxnSpMk id="37" creationId="{9DD49A1A-2835-44BD-9659-379AF9E79631}"/>
          </ac:cxnSpMkLst>
        </pc:cxnChg>
      </pc:sldChg>
      <pc:sldChg chg="modSp add mod">
        <pc:chgData name="Nguyen Chi Son" userId="606856d02e9d83ac" providerId="LiveId" clId="{6D243AD4-F978-4D67-A959-3DC053EDE48D}" dt="2022-03-04T20:33:47.707" v="4452" actId="20577"/>
        <pc:sldMkLst>
          <pc:docMk/>
          <pc:sldMk cId="355541719" sldId="780"/>
        </pc:sldMkLst>
        <pc:spChg chg="mod">
          <ac:chgData name="Nguyen Chi Son" userId="606856d02e9d83ac" providerId="LiveId" clId="{6D243AD4-F978-4D67-A959-3DC053EDE48D}" dt="2022-03-04T20:33:47.707" v="4452" actId="20577"/>
          <ac:spMkLst>
            <pc:docMk/>
            <pc:sldMk cId="355541719" sldId="780"/>
            <ac:spMk id="2" creationId="{DAF08EC2-5D0D-48D9-855C-A59C0E5ED55B}"/>
          </ac:spMkLst>
        </pc:spChg>
        <pc:spChg chg="mod">
          <ac:chgData name="Nguyen Chi Son" userId="606856d02e9d83ac" providerId="LiveId" clId="{6D243AD4-F978-4D67-A959-3DC053EDE48D}" dt="2022-03-04T20:33:44.049" v="4430" actId="20577"/>
          <ac:spMkLst>
            <pc:docMk/>
            <pc:sldMk cId="355541719" sldId="780"/>
            <ac:spMk id="3" creationId="{8CD51C9F-FCB0-4185-93E6-835FC05E1B10}"/>
          </ac:spMkLst>
        </pc:spChg>
      </pc:sldChg>
      <pc:sldChg chg="addSp modSp add mod">
        <pc:chgData name="Nguyen Chi Son" userId="606856d02e9d83ac" providerId="LiveId" clId="{6D243AD4-F978-4D67-A959-3DC053EDE48D}" dt="2022-05-09T22:37:56.270" v="4621" actId="1076"/>
        <pc:sldMkLst>
          <pc:docMk/>
          <pc:sldMk cId="1219282801" sldId="781"/>
        </pc:sldMkLst>
        <pc:spChg chg="mod">
          <ac:chgData name="Nguyen Chi Son" userId="606856d02e9d83ac" providerId="LiveId" clId="{6D243AD4-F978-4D67-A959-3DC053EDE48D}" dt="2022-05-09T22:35:49.044" v="4584" actId="20577"/>
          <ac:spMkLst>
            <pc:docMk/>
            <pc:sldMk cId="1219282801" sldId="781"/>
            <ac:spMk id="2" creationId="{BA8A6260-CA4B-46A9-A06E-C71EE59E6992}"/>
          </ac:spMkLst>
        </pc:spChg>
        <pc:spChg chg="add mod">
          <ac:chgData name="Nguyen Chi Son" userId="606856d02e9d83ac" providerId="LiveId" clId="{6D243AD4-F978-4D67-A959-3DC053EDE48D}" dt="2022-05-09T22:37:17.407" v="4609" actId="14100"/>
          <ac:spMkLst>
            <pc:docMk/>
            <pc:sldMk cId="1219282801" sldId="781"/>
            <ac:spMk id="8" creationId="{955B3B93-F524-912C-E6E6-03B5CA033821}"/>
          </ac:spMkLst>
        </pc:spChg>
        <pc:spChg chg="add mod">
          <ac:chgData name="Nguyen Chi Son" userId="606856d02e9d83ac" providerId="LiveId" clId="{6D243AD4-F978-4D67-A959-3DC053EDE48D}" dt="2022-05-09T22:37:27.206" v="4612" actId="1076"/>
          <ac:spMkLst>
            <pc:docMk/>
            <pc:sldMk cId="1219282801" sldId="781"/>
            <ac:spMk id="9" creationId="{E599A9CF-04CF-48D0-93AF-AA1516C21AED}"/>
          </ac:spMkLst>
        </pc:spChg>
        <pc:spChg chg="add mod">
          <ac:chgData name="Nguyen Chi Son" userId="606856d02e9d83ac" providerId="LiveId" clId="{6D243AD4-F978-4D67-A959-3DC053EDE48D}" dt="2022-05-09T22:37:55.501" v="4620" actId="1076"/>
          <ac:spMkLst>
            <pc:docMk/>
            <pc:sldMk cId="1219282801" sldId="781"/>
            <ac:spMk id="10" creationId="{3FD708EC-228F-67F0-E1BD-F5A363328896}"/>
          </ac:spMkLst>
        </pc:spChg>
        <pc:spChg chg="mod">
          <ac:chgData name="Nguyen Chi Son" userId="606856d02e9d83ac" providerId="LiveId" clId="{6D243AD4-F978-4D67-A959-3DC053EDE48D}" dt="2022-05-09T22:37:36.430" v="4615" actId="1076"/>
          <ac:spMkLst>
            <pc:docMk/>
            <pc:sldMk cId="1219282801" sldId="781"/>
            <ac:spMk id="11" creationId="{72086FFA-A4E4-43D5-877C-B63DBE3E10B8}"/>
          </ac:spMkLst>
        </pc:spChg>
        <pc:graphicFrameChg chg="mod">
          <ac:chgData name="Nguyen Chi Son" userId="606856d02e9d83ac" providerId="LiveId" clId="{6D243AD4-F978-4D67-A959-3DC053EDE48D}" dt="2022-05-09T22:37:05.319" v="4607" actId="1076"/>
          <ac:graphicFrameMkLst>
            <pc:docMk/>
            <pc:sldMk cId="1219282801" sldId="781"/>
            <ac:graphicFrameMk id="5" creationId="{4F77B9F1-96C4-46D9-ADFD-BA23E1ECCE0E}"/>
          </ac:graphicFrameMkLst>
        </pc:graphicFrameChg>
        <pc:graphicFrameChg chg="mod">
          <ac:chgData name="Nguyen Chi Son" userId="606856d02e9d83ac" providerId="LiveId" clId="{6D243AD4-F978-4D67-A959-3DC053EDE48D}" dt="2022-05-09T22:37:34.838" v="4614" actId="1076"/>
          <ac:graphicFrameMkLst>
            <pc:docMk/>
            <pc:sldMk cId="1219282801" sldId="781"/>
            <ac:graphicFrameMk id="6" creationId="{2164F7F6-5116-43DA-B801-9947B714DAAC}"/>
          </ac:graphicFrameMkLst>
        </pc:graphicFrameChg>
        <pc:graphicFrameChg chg="mod">
          <ac:chgData name="Nguyen Chi Son" userId="606856d02e9d83ac" providerId="LiveId" clId="{6D243AD4-F978-4D67-A959-3DC053EDE48D}" dt="2022-05-09T22:37:30.702" v="4613" actId="1076"/>
          <ac:graphicFrameMkLst>
            <pc:docMk/>
            <pc:sldMk cId="1219282801" sldId="781"/>
            <ac:graphicFrameMk id="7" creationId="{596700B3-CED2-48E2-BFEF-9F6D56F05322}"/>
          </ac:graphicFrameMkLst>
        </pc:graphicFrameChg>
        <pc:picChg chg="add mod">
          <ac:chgData name="Nguyen Chi Son" userId="606856d02e9d83ac" providerId="LiveId" clId="{6D243AD4-F978-4D67-A959-3DC053EDE48D}" dt="2022-05-09T22:37:56.270" v="4621" actId="1076"/>
          <ac:picMkLst>
            <pc:docMk/>
            <pc:sldMk cId="1219282801" sldId="781"/>
            <ac:picMk id="12" creationId="{8C4E97C3-F4E1-C0B0-16DA-B8FA083AC2F0}"/>
          </ac:picMkLst>
        </pc:picChg>
      </pc:sldChg>
      <pc:sldChg chg="addSp delSp modSp add mod">
        <pc:chgData name="Nguyen Chi Son" userId="606856d02e9d83ac" providerId="LiveId" clId="{6D243AD4-F978-4D67-A959-3DC053EDE48D}" dt="2022-05-09T23:05:39.826" v="5282" actId="1076"/>
        <pc:sldMkLst>
          <pc:docMk/>
          <pc:sldMk cId="3014091475" sldId="782"/>
        </pc:sldMkLst>
        <pc:spChg chg="mod">
          <ac:chgData name="Nguyen Chi Son" userId="606856d02e9d83ac" providerId="LiveId" clId="{6D243AD4-F978-4D67-A959-3DC053EDE48D}" dt="2022-05-09T22:47:06.355" v="5035" actId="20577"/>
          <ac:spMkLst>
            <pc:docMk/>
            <pc:sldMk cId="3014091475" sldId="782"/>
            <ac:spMk id="2" creationId="{BA8A6260-CA4B-46A9-A06E-C71EE59E6992}"/>
          </ac:spMkLst>
        </pc:spChg>
        <pc:spChg chg="del mod">
          <ac:chgData name="Nguyen Chi Son" userId="606856d02e9d83ac" providerId="LiveId" clId="{6D243AD4-F978-4D67-A959-3DC053EDE48D}" dt="2022-05-09T23:00:46.391" v="5116" actId="478"/>
          <ac:spMkLst>
            <pc:docMk/>
            <pc:sldMk cId="3014091475" sldId="782"/>
            <ac:spMk id="6" creationId="{88401D78-E8E5-4B33-952F-54CD58F78924}"/>
          </ac:spMkLst>
        </pc:spChg>
        <pc:spChg chg="mod">
          <ac:chgData name="Nguyen Chi Son" userId="606856d02e9d83ac" providerId="LiveId" clId="{6D243AD4-F978-4D67-A959-3DC053EDE48D}" dt="2022-05-09T22:57:56.127" v="5110" actId="14100"/>
          <ac:spMkLst>
            <pc:docMk/>
            <pc:sldMk cId="3014091475" sldId="782"/>
            <ac:spMk id="12" creationId="{CAC6F461-55C4-43A2-9ECA-C87005473EB8}"/>
          </ac:spMkLst>
        </pc:spChg>
        <pc:spChg chg="add mod">
          <ac:chgData name="Nguyen Chi Son" userId="606856d02e9d83ac" providerId="LiveId" clId="{6D243AD4-F978-4D67-A959-3DC053EDE48D}" dt="2022-05-09T22:57:52.520" v="5109" actId="14100"/>
          <ac:spMkLst>
            <pc:docMk/>
            <pc:sldMk cId="3014091475" sldId="782"/>
            <ac:spMk id="13" creationId="{9C931C15-612C-9208-4F04-621991E64600}"/>
          </ac:spMkLst>
        </pc:spChg>
        <pc:spChg chg="add mod">
          <ac:chgData name="Nguyen Chi Son" userId="606856d02e9d83ac" providerId="LiveId" clId="{6D243AD4-F978-4D67-A959-3DC053EDE48D}" dt="2022-05-09T22:58:02.287" v="5112" actId="1076"/>
          <ac:spMkLst>
            <pc:docMk/>
            <pc:sldMk cId="3014091475" sldId="782"/>
            <ac:spMk id="14" creationId="{3BF6A4EC-44C6-3B3B-9E68-BC4B4CB248FA}"/>
          </ac:spMkLst>
        </pc:spChg>
        <pc:spChg chg="add mod">
          <ac:chgData name="Nguyen Chi Son" userId="606856d02e9d83ac" providerId="LiveId" clId="{6D243AD4-F978-4D67-A959-3DC053EDE48D}" dt="2022-05-09T23:05:39.826" v="5282" actId="1076"/>
          <ac:spMkLst>
            <pc:docMk/>
            <pc:sldMk cId="3014091475" sldId="782"/>
            <ac:spMk id="16" creationId="{0119BE91-3FD4-9980-7595-365DEEE2A376}"/>
          </ac:spMkLst>
        </pc:spChg>
        <pc:graphicFrameChg chg="mod">
          <ac:chgData name="Nguyen Chi Son" userId="606856d02e9d83ac" providerId="LiveId" clId="{6D243AD4-F978-4D67-A959-3DC053EDE48D}" dt="2022-05-09T23:01:21.054" v="5126" actId="1076"/>
          <ac:graphicFrameMkLst>
            <pc:docMk/>
            <pc:sldMk cId="3014091475" sldId="782"/>
            <ac:graphicFrameMk id="9" creationId="{5C0A4534-B3B9-450D-A1D7-0B99D9DA0F6B}"/>
          </ac:graphicFrameMkLst>
        </pc:graphicFrameChg>
        <pc:graphicFrameChg chg="add mod">
          <ac:chgData name="Nguyen Chi Son" userId="606856d02e9d83ac" providerId="LiveId" clId="{6D243AD4-F978-4D67-A959-3DC053EDE48D}" dt="2022-05-09T22:58:00.056" v="5111" actId="1076"/>
          <ac:graphicFrameMkLst>
            <pc:docMk/>
            <pc:sldMk cId="3014091475" sldId="782"/>
            <ac:graphicFrameMk id="15" creationId="{44436E0A-85A4-10BF-B5CE-56FC49539F26}"/>
          </ac:graphicFrameMkLst>
        </pc:graphicFrameChg>
        <pc:picChg chg="del">
          <ac:chgData name="Nguyen Chi Son" userId="606856d02e9d83ac" providerId="LiveId" clId="{6D243AD4-F978-4D67-A959-3DC053EDE48D}" dt="2022-05-09T22:51:40.277" v="5043" actId="478"/>
          <ac:picMkLst>
            <pc:docMk/>
            <pc:sldMk cId="3014091475" sldId="782"/>
            <ac:picMk id="4" creationId="{57E467ED-81E7-430E-9F30-ED47D7F123D8}"/>
          </ac:picMkLst>
        </pc:picChg>
        <pc:picChg chg="add del mod">
          <ac:chgData name="Nguyen Chi Son" userId="606856d02e9d83ac" providerId="LiveId" clId="{6D243AD4-F978-4D67-A959-3DC053EDE48D}" dt="2022-05-09T22:50:30.544" v="5038" actId="478"/>
          <ac:picMkLst>
            <pc:docMk/>
            <pc:sldMk cId="3014091475" sldId="782"/>
            <ac:picMk id="5" creationId="{87D12CC8-DB26-EC02-889F-87F91EBAE509}"/>
          </ac:picMkLst>
        </pc:picChg>
        <pc:picChg chg="add del mod">
          <ac:chgData name="Nguyen Chi Son" userId="606856d02e9d83ac" providerId="LiveId" clId="{6D243AD4-F978-4D67-A959-3DC053EDE48D}" dt="2022-05-09T22:51:24.711" v="5042" actId="478"/>
          <ac:picMkLst>
            <pc:docMk/>
            <pc:sldMk cId="3014091475" sldId="782"/>
            <ac:picMk id="8" creationId="{CEDC4C16-6327-CC1C-7476-6AF013914923}"/>
          </ac:picMkLst>
        </pc:picChg>
        <pc:picChg chg="add mod">
          <ac:chgData name="Nguyen Chi Son" userId="606856d02e9d83ac" providerId="LiveId" clId="{6D243AD4-F978-4D67-A959-3DC053EDE48D}" dt="2022-05-09T23:01:27.870" v="5129" actId="1076"/>
          <ac:picMkLst>
            <pc:docMk/>
            <pc:sldMk cId="3014091475" sldId="782"/>
            <ac:picMk id="11" creationId="{05D96BD5-9C07-6F23-61E0-2C40A94E1053}"/>
          </ac:picMkLst>
        </pc:picChg>
        <pc:cxnChg chg="add del mod">
          <ac:chgData name="Nguyen Chi Son" userId="606856d02e9d83ac" providerId="LiveId" clId="{6D243AD4-F978-4D67-A959-3DC053EDE48D}" dt="2022-05-09T23:04:15.672" v="5159" actId="478"/>
          <ac:cxnSpMkLst>
            <pc:docMk/>
            <pc:sldMk cId="3014091475" sldId="782"/>
            <ac:cxnSpMk id="18" creationId="{1D24E2C5-5A0C-5B25-9E9D-9D5A81CD79B5}"/>
          </ac:cxnSpMkLst>
        </pc:cxnChg>
      </pc:sldChg>
      <pc:sldChg chg="addSp delSp modSp add mod addAnim delAnim modAnim">
        <pc:chgData name="Nguyen Chi Son" userId="606856d02e9d83ac" providerId="LiveId" clId="{6D243AD4-F978-4D67-A959-3DC053EDE48D}" dt="2022-05-10T02:49:15.261" v="11930"/>
        <pc:sldMkLst>
          <pc:docMk/>
          <pc:sldMk cId="3514233349" sldId="783"/>
        </pc:sldMkLst>
        <pc:spChg chg="add del">
          <ac:chgData name="Nguyen Chi Son" userId="606856d02e9d83ac" providerId="LiveId" clId="{6D243AD4-F978-4D67-A959-3DC053EDE48D}" dt="2022-05-09T23:15:00.186" v="5649" actId="478"/>
          <ac:spMkLst>
            <pc:docMk/>
            <pc:sldMk cId="3514233349" sldId="783"/>
            <ac:spMk id="14" creationId="{A530074C-9975-4D4F-AC15-005B11433C74}"/>
          </ac:spMkLst>
        </pc:spChg>
        <pc:spChg chg="add del mod">
          <ac:chgData name="Nguyen Chi Son" userId="606856d02e9d83ac" providerId="LiveId" clId="{6D243AD4-F978-4D67-A959-3DC053EDE48D}" dt="2022-05-09T23:18:30.017" v="5803" actId="12788"/>
          <ac:spMkLst>
            <pc:docMk/>
            <pc:sldMk cId="3514233349" sldId="783"/>
            <ac:spMk id="15" creationId="{EC5263CE-BE2F-44C4-BD89-2666D2873C33}"/>
          </ac:spMkLst>
        </pc:spChg>
        <pc:spChg chg="mod">
          <ac:chgData name="Nguyen Chi Son" userId="606856d02e9d83ac" providerId="LiveId" clId="{6D243AD4-F978-4D67-A959-3DC053EDE48D}" dt="2022-05-09T23:25:24.430" v="6130" actId="20577"/>
          <ac:spMkLst>
            <pc:docMk/>
            <pc:sldMk cId="3514233349" sldId="783"/>
            <ac:spMk id="19" creationId="{9C339D16-68E4-43C4-A62E-D0146138D23B}"/>
          </ac:spMkLst>
        </pc:spChg>
        <pc:spChg chg="add mod">
          <ac:chgData name="Nguyen Chi Son" userId="606856d02e9d83ac" providerId="LiveId" clId="{6D243AD4-F978-4D67-A959-3DC053EDE48D}" dt="2022-05-09T23:25:36.182" v="6181" actId="20577"/>
          <ac:spMkLst>
            <pc:docMk/>
            <pc:sldMk cId="3514233349" sldId="783"/>
            <ac:spMk id="21" creationId="{48AC10ED-74D7-E207-09FA-70C90E1296ED}"/>
          </ac:spMkLst>
        </pc:spChg>
        <pc:spChg chg="mod">
          <ac:chgData name="Nguyen Chi Son" userId="606856d02e9d83ac" providerId="LiveId" clId="{6D243AD4-F978-4D67-A959-3DC053EDE48D}" dt="2022-05-09T23:26:56.492" v="6205" actId="1036"/>
          <ac:spMkLst>
            <pc:docMk/>
            <pc:sldMk cId="3514233349" sldId="783"/>
            <ac:spMk id="25" creationId="{0D5A494E-EF26-2F8E-A832-BDE3D4B4142A}"/>
          </ac:spMkLst>
        </pc:spChg>
        <pc:spChg chg="mod">
          <ac:chgData name="Nguyen Chi Son" userId="606856d02e9d83ac" providerId="LiveId" clId="{6D243AD4-F978-4D67-A959-3DC053EDE48D}" dt="2022-05-09T23:27:00.636" v="6216" actId="1036"/>
          <ac:spMkLst>
            <pc:docMk/>
            <pc:sldMk cId="3514233349" sldId="783"/>
            <ac:spMk id="26" creationId="{52579209-DABA-D0A0-056F-9A50F430061C}"/>
          </ac:spMkLst>
        </pc:spChg>
        <pc:grpChg chg="add mod ord">
          <ac:chgData name="Nguyen Chi Son" userId="606856d02e9d83ac" providerId="LiveId" clId="{6D243AD4-F978-4D67-A959-3DC053EDE48D}" dt="2022-05-09T23:17:06.226" v="5695" actId="167"/>
          <ac:grpSpMkLst>
            <pc:docMk/>
            <pc:sldMk cId="3514233349" sldId="783"/>
            <ac:grpSpMk id="2" creationId="{486CD856-B8C2-1B14-F197-99D23FF9E919}"/>
          </ac:grpSpMkLst>
        </pc:grpChg>
        <pc:graphicFrameChg chg="add del">
          <ac:chgData name="Nguyen Chi Son" userId="606856d02e9d83ac" providerId="LiveId" clId="{6D243AD4-F978-4D67-A959-3DC053EDE48D}" dt="2022-05-09T23:15:00.697" v="5650" actId="478"/>
          <ac:graphicFrameMkLst>
            <pc:docMk/>
            <pc:sldMk cId="3514233349" sldId="783"/>
            <ac:graphicFrameMk id="13" creationId="{80DA1C4B-FD6F-EA77-52DA-CBA73A7EACB1}"/>
          </ac:graphicFrameMkLst>
        </pc:graphicFrameChg>
        <pc:graphicFrameChg chg="add del">
          <ac:chgData name="Nguyen Chi Son" userId="606856d02e9d83ac" providerId="LiveId" clId="{6D243AD4-F978-4D67-A959-3DC053EDE48D}" dt="2022-05-09T23:15:01.081" v="5651" actId="478"/>
          <ac:graphicFrameMkLst>
            <pc:docMk/>
            <pc:sldMk cId="3514233349" sldId="783"/>
            <ac:graphicFrameMk id="16" creationId="{E92C1995-82EA-FA0B-9053-BB1C5D0D11D0}"/>
          </ac:graphicFrameMkLst>
        </pc:graphicFrameChg>
        <pc:graphicFrameChg chg="add del">
          <ac:chgData name="Nguyen Chi Son" userId="606856d02e9d83ac" providerId="LiveId" clId="{6D243AD4-F978-4D67-A959-3DC053EDE48D}" dt="2022-05-09T23:15:01.592" v="5652" actId="478"/>
          <ac:graphicFrameMkLst>
            <pc:docMk/>
            <pc:sldMk cId="3514233349" sldId="783"/>
            <ac:graphicFrameMk id="17" creationId="{1AA985A1-081C-53AC-2690-9739D6944289}"/>
          </ac:graphicFrameMkLst>
        </pc:graphicFrameChg>
        <pc:graphicFrameChg chg="add mod">
          <ac:chgData name="Nguyen Chi Son" userId="606856d02e9d83ac" providerId="LiveId" clId="{6D243AD4-F978-4D67-A959-3DC053EDE48D}" dt="2022-05-09T23:26:22.692" v="6195" actId="1076"/>
          <ac:graphicFrameMkLst>
            <pc:docMk/>
            <pc:sldMk cId="3514233349" sldId="783"/>
            <ac:graphicFrameMk id="22" creationId="{A2670A03-6190-73EC-5EA7-F3E86533F90D}"/>
          </ac:graphicFrameMkLst>
        </pc:graphicFrameChg>
        <pc:graphicFrameChg chg="add mod">
          <ac:chgData name="Nguyen Chi Son" userId="606856d02e9d83ac" providerId="LiveId" clId="{6D243AD4-F978-4D67-A959-3DC053EDE48D}" dt="2022-05-09T23:26:18.908" v="6194" actId="1076"/>
          <ac:graphicFrameMkLst>
            <pc:docMk/>
            <pc:sldMk cId="3514233349" sldId="783"/>
            <ac:graphicFrameMk id="24" creationId="{20B90098-6BA6-2590-27FA-BFAE2F1EADCD}"/>
          </ac:graphicFrameMkLst>
        </pc:graphicFrameChg>
        <pc:graphicFrameChg chg="mod">
          <ac:chgData name="Nguyen Chi Son" userId="606856d02e9d83ac" providerId="LiveId" clId="{6D243AD4-F978-4D67-A959-3DC053EDE48D}" dt="2022-05-09T23:27:00.636" v="6216" actId="1036"/>
          <ac:graphicFrameMkLst>
            <pc:docMk/>
            <pc:sldMk cId="3514233349" sldId="783"/>
            <ac:graphicFrameMk id="27" creationId="{42E8FFD0-2AD1-1A4B-9EE9-EBED28D580D4}"/>
          </ac:graphicFrameMkLst>
        </pc:graphicFrameChg>
        <pc:graphicFrameChg chg="add del mod">
          <ac:chgData name="Nguyen Chi Son" userId="606856d02e9d83ac" providerId="LiveId" clId="{6D243AD4-F978-4D67-A959-3DC053EDE48D}" dt="2022-05-09T23:24:56.796" v="6097" actId="478"/>
          <ac:graphicFrameMkLst>
            <pc:docMk/>
            <pc:sldMk cId="3514233349" sldId="783"/>
            <ac:graphicFrameMk id="28" creationId="{59BF2B5F-9D15-8F79-1FCC-D4D38346B285}"/>
          </ac:graphicFrameMkLst>
        </pc:graphicFrameChg>
        <pc:graphicFrameChg chg="mod">
          <ac:chgData name="Nguyen Chi Son" userId="606856d02e9d83ac" providerId="LiveId" clId="{6D243AD4-F978-4D67-A959-3DC053EDE48D}" dt="2022-05-09T23:27:00.636" v="6216" actId="1036"/>
          <ac:graphicFrameMkLst>
            <pc:docMk/>
            <pc:sldMk cId="3514233349" sldId="783"/>
            <ac:graphicFrameMk id="29" creationId="{1F397B3A-3E4A-3EA4-118E-93736A998FA9}"/>
          </ac:graphicFrameMkLst>
        </pc:graphicFrameChg>
        <pc:graphicFrameChg chg="add del mod">
          <ac:chgData name="Nguyen Chi Son" userId="606856d02e9d83ac" providerId="LiveId" clId="{6D243AD4-F978-4D67-A959-3DC053EDE48D}" dt="2022-05-09T23:25:43.820" v="6185" actId="478"/>
          <ac:graphicFrameMkLst>
            <pc:docMk/>
            <pc:sldMk cId="3514233349" sldId="783"/>
            <ac:graphicFrameMk id="31" creationId="{0D2F4DDA-46C0-B83A-E90B-C13DBCABB9F9}"/>
          </ac:graphicFrameMkLst>
        </pc:graphicFrameChg>
        <pc:graphicFrameChg chg="add mod">
          <ac:chgData name="Nguyen Chi Son" userId="606856d02e9d83ac" providerId="LiveId" clId="{6D243AD4-F978-4D67-A959-3DC053EDE48D}" dt="2022-05-09T23:26:13.268" v="6193" actId="1076"/>
          <ac:graphicFrameMkLst>
            <pc:docMk/>
            <pc:sldMk cId="3514233349" sldId="783"/>
            <ac:graphicFrameMk id="32" creationId="{06D50666-67D8-BDA5-611C-7AE3004DAD43}"/>
          </ac:graphicFrameMkLst>
        </pc:graphicFrameChg>
        <pc:picChg chg="mod">
          <ac:chgData name="Nguyen Chi Son" userId="606856d02e9d83ac" providerId="LiveId" clId="{6D243AD4-F978-4D67-A959-3DC053EDE48D}" dt="2022-05-09T23:16:52.989" v="5692" actId="164"/>
          <ac:picMkLst>
            <pc:docMk/>
            <pc:sldMk cId="3514233349" sldId="783"/>
            <ac:picMk id="3" creationId="{F8AF86E7-6716-1DA8-CC8D-749851C8D1FE}"/>
          </ac:picMkLst>
        </pc:picChg>
        <pc:picChg chg="mod">
          <ac:chgData name="Nguyen Chi Son" userId="606856d02e9d83ac" providerId="LiveId" clId="{6D243AD4-F978-4D67-A959-3DC053EDE48D}" dt="2022-05-09T23:17:20.855" v="5749" actId="1038"/>
          <ac:picMkLst>
            <pc:docMk/>
            <pc:sldMk cId="3514233349" sldId="783"/>
            <ac:picMk id="9" creationId="{D106480E-61A9-477D-9721-10DE87258CA2}"/>
          </ac:picMkLst>
        </pc:picChg>
        <pc:picChg chg="add del mod modCrop">
          <ac:chgData name="Nguyen Chi Son" userId="606856d02e9d83ac" providerId="LiveId" clId="{6D243AD4-F978-4D67-A959-3DC053EDE48D}" dt="2022-05-09T23:24:29.987" v="6074" actId="478"/>
          <ac:picMkLst>
            <pc:docMk/>
            <pc:sldMk cId="3514233349" sldId="783"/>
            <ac:picMk id="30" creationId="{E2FAAA00-4D64-87E1-69D4-E5DBE1189174}"/>
          </ac:picMkLst>
        </pc:picChg>
        <pc:cxnChg chg="add del mod">
          <ac:chgData name="Nguyen Chi Son" userId="606856d02e9d83ac" providerId="LiveId" clId="{6D243AD4-F978-4D67-A959-3DC053EDE48D}" dt="2022-05-09T23:16:52.989" v="5692" actId="164"/>
          <ac:cxnSpMkLst>
            <pc:docMk/>
            <pc:sldMk cId="3514233349" sldId="783"/>
            <ac:cxnSpMk id="18" creationId="{270D70F4-4549-8879-7378-A9262E0D030C}"/>
          </ac:cxnSpMkLst>
        </pc:cxnChg>
        <pc:cxnChg chg="mod">
          <ac:chgData name="Nguyen Chi Son" userId="606856d02e9d83ac" providerId="LiveId" clId="{6D243AD4-F978-4D67-A959-3DC053EDE48D}" dt="2022-05-09T23:16:52.989" v="5692" actId="164"/>
          <ac:cxnSpMkLst>
            <pc:docMk/>
            <pc:sldMk cId="3514233349" sldId="783"/>
            <ac:cxnSpMk id="20" creationId="{82938206-8838-8197-590C-88FC9F6EDFA0}"/>
          </ac:cxnSpMkLst>
        </pc:cxnChg>
        <pc:cxnChg chg="mod">
          <ac:chgData name="Nguyen Chi Son" userId="606856d02e9d83ac" providerId="LiveId" clId="{6D243AD4-F978-4D67-A959-3DC053EDE48D}" dt="2022-05-09T23:16:52.989" v="5692" actId="164"/>
          <ac:cxnSpMkLst>
            <pc:docMk/>
            <pc:sldMk cId="3514233349" sldId="783"/>
            <ac:cxnSpMk id="23" creationId="{EF62FD74-FD05-ADA8-5E46-2C99F854B75E}"/>
          </ac:cxnSpMkLst>
        </pc:cxnChg>
      </pc:sldChg>
      <pc:sldChg chg="addSp delSp modSp add del mod delAnim">
        <pc:chgData name="Nguyen Chi Son" userId="606856d02e9d83ac" providerId="LiveId" clId="{6D243AD4-F978-4D67-A959-3DC053EDE48D}" dt="2022-05-10T00:59:08.441" v="7936" actId="47"/>
        <pc:sldMkLst>
          <pc:docMk/>
          <pc:sldMk cId="227209950" sldId="784"/>
        </pc:sldMkLst>
        <pc:spChg chg="mod">
          <ac:chgData name="Nguyen Chi Son" userId="606856d02e9d83ac" providerId="LiveId" clId="{6D243AD4-F978-4D67-A959-3DC053EDE48D}" dt="2022-05-10T00:41:21.846" v="6480" actId="20577"/>
          <ac:spMkLst>
            <pc:docMk/>
            <pc:sldMk cId="227209950" sldId="784"/>
            <ac:spMk id="2" creationId="{BA8A6260-CA4B-46A9-A06E-C71EE59E6992}"/>
          </ac:spMkLst>
        </pc:spChg>
        <pc:spChg chg="del">
          <ac:chgData name="Nguyen Chi Son" userId="606856d02e9d83ac" providerId="LiveId" clId="{6D243AD4-F978-4D67-A959-3DC053EDE48D}" dt="2022-05-10T00:36:48.482" v="6379" actId="478"/>
          <ac:spMkLst>
            <pc:docMk/>
            <pc:sldMk cId="227209950" sldId="784"/>
            <ac:spMk id="5" creationId="{5FCB6675-D220-43C6-AA0B-F5516442E11D}"/>
          </ac:spMkLst>
        </pc:spChg>
        <pc:spChg chg="add mod">
          <ac:chgData name="Nguyen Chi Son" userId="606856d02e9d83ac" providerId="LiveId" clId="{6D243AD4-F978-4D67-A959-3DC053EDE48D}" dt="2022-05-10T00:45:45.293" v="7366" actId="207"/>
          <ac:spMkLst>
            <pc:docMk/>
            <pc:sldMk cId="227209950" sldId="784"/>
            <ac:spMk id="11" creationId="{D28DD9EF-2CCF-E401-79E6-9032252F5FF9}"/>
          </ac:spMkLst>
        </pc:spChg>
        <pc:graphicFrameChg chg="del">
          <ac:chgData name="Nguyen Chi Son" userId="606856d02e9d83ac" providerId="LiveId" clId="{6D243AD4-F978-4D67-A959-3DC053EDE48D}" dt="2022-05-10T00:39:50.214" v="6380" actId="478"/>
          <ac:graphicFrameMkLst>
            <pc:docMk/>
            <pc:sldMk cId="227209950" sldId="784"/>
            <ac:graphicFrameMk id="6" creationId="{958CE3FE-48E3-45E6-9EFF-37A1076F5283}"/>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8" creationId="{B63BE909-3838-46BD-B286-31B8298D9894}"/>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9" creationId="{E6ABDB40-C45A-4A3E-B632-FE812F0BD4E9}"/>
          </ac:graphicFrameMkLst>
        </pc:graphicFrameChg>
        <pc:graphicFrameChg chg="del">
          <ac:chgData name="Nguyen Chi Son" userId="606856d02e9d83ac" providerId="LiveId" clId="{6D243AD4-F978-4D67-A959-3DC053EDE48D}" dt="2022-05-10T00:36:48.482" v="6379" actId="478"/>
          <ac:graphicFrameMkLst>
            <pc:docMk/>
            <pc:sldMk cId="227209950" sldId="784"/>
            <ac:graphicFrameMk id="10" creationId="{A6C4EAB6-8BD5-42F0-AD68-EEB1D5501FF4}"/>
          </ac:graphicFrameMkLst>
        </pc:graphicFrameChg>
      </pc:sldChg>
      <pc:sldChg chg="delSp add del modAnim">
        <pc:chgData name="Nguyen Chi Son" userId="606856d02e9d83ac" providerId="LiveId" clId="{6D243AD4-F978-4D67-A959-3DC053EDE48D}" dt="2022-05-09T23:26:49.457" v="6198" actId="47"/>
        <pc:sldMkLst>
          <pc:docMk/>
          <pc:sldMk cId="2796048029" sldId="784"/>
        </pc:sldMkLst>
        <pc:spChg chg="del">
          <ac:chgData name="Nguyen Chi Son" userId="606856d02e9d83ac" providerId="LiveId" clId="{6D243AD4-F978-4D67-A959-3DC053EDE48D}" dt="2022-05-09T23:26:38.685" v="6197" actId="478"/>
          <ac:spMkLst>
            <pc:docMk/>
            <pc:sldMk cId="2796048029" sldId="784"/>
            <ac:spMk id="15" creationId="{EC5263CE-BE2F-44C4-BD89-2666D2873C33}"/>
          </ac:spMkLst>
        </pc:spChg>
        <pc:spChg chg="del">
          <ac:chgData name="Nguyen Chi Son" userId="606856d02e9d83ac" providerId="LiveId" clId="{6D243AD4-F978-4D67-A959-3DC053EDE48D}" dt="2022-05-09T23:26:38.685" v="6197" actId="478"/>
          <ac:spMkLst>
            <pc:docMk/>
            <pc:sldMk cId="2796048029" sldId="784"/>
            <ac:spMk id="19" creationId="{9C339D16-68E4-43C4-A62E-D0146138D23B}"/>
          </ac:spMkLst>
        </pc:spChg>
        <pc:spChg chg="del">
          <ac:chgData name="Nguyen Chi Son" userId="606856d02e9d83ac" providerId="LiveId" clId="{6D243AD4-F978-4D67-A959-3DC053EDE48D}" dt="2022-05-09T23:26:38.685" v="6197" actId="478"/>
          <ac:spMkLst>
            <pc:docMk/>
            <pc:sldMk cId="2796048029" sldId="784"/>
            <ac:spMk id="21" creationId="{48AC10ED-74D7-E207-09FA-70C90E1296ED}"/>
          </ac:spMkLst>
        </pc:spChg>
        <pc:spChg chg="del">
          <ac:chgData name="Nguyen Chi Son" userId="606856d02e9d83ac" providerId="LiveId" clId="{6D243AD4-F978-4D67-A959-3DC053EDE48D}" dt="2022-05-09T23:26:38.685" v="6197" actId="478"/>
          <ac:spMkLst>
            <pc:docMk/>
            <pc:sldMk cId="2796048029" sldId="784"/>
            <ac:spMk id="25" creationId="{0D5A494E-EF26-2F8E-A832-BDE3D4B4142A}"/>
          </ac:spMkLst>
        </pc:spChg>
        <pc:spChg chg="del">
          <ac:chgData name="Nguyen Chi Son" userId="606856d02e9d83ac" providerId="LiveId" clId="{6D243AD4-F978-4D67-A959-3DC053EDE48D}" dt="2022-05-09T23:26:38.685" v="6197" actId="478"/>
          <ac:spMkLst>
            <pc:docMk/>
            <pc:sldMk cId="2796048029" sldId="784"/>
            <ac:spMk id="26" creationId="{52579209-DABA-D0A0-056F-9A50F430061C}"/>
          </ac:spMkLst>
        </pc:spChg>
        <pc:grpChg chg="del">
          <ac:chgData name="Nguyen Chi Son" userId="606856d02e9d83ac" providerId="LiveId" clId="{6D243AD4-F978-4D67-A959-3DC053EDE48D}" dt="2022-05-09T23:26:38.685" v="6197" actId="478"/>
          <ac:grpSpMkLst>
            <pc:docMk/>
            <pc:sldMk cId="2796048029" sldId="784"/>
            <ac:grpSpMk id="2" creationId="{486CD856-B8C2-1B14-F197-99D23FF9E919}"/>
          </ac:grpSpMkLst>
        </pc:grpChg>
        <pc:graphicFrameChg chg="del">
          <ac:chgData name="Nguyen Chi Son" userId="606856d02e9d83ac" providerId="LiveId" clId="{6D243AD4-F978-4D67-A959-3DC053EDE48D}" dt="2022-05-09T23:26:38.685" v="6197" actId="478"/>
          <ac:graphicFrameMkLst>
            <pc:docMk/>
            <pc:sldMk cId="2796048029" sldId="784"/>
            <ac:graphicFrameMk id="22" creationId="{A2670A03-6190-73EC-5EA7-F3E86533F90D}"/>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4" creationId="{20B90098-6BA6-2590-27FA-BFAE2F1EADCD}"/>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7" creationId="{42E8FFD0-2AD1-1A4B-9EE9-EBED28D580D4}"/>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29" creationId="{1F397B3A-3E4A-3EA4-118E-93736A998FA9}"/>
          </ac:graphicFrameMkLst>
        </pc:graphicFrameChg>
        <pc:graphicFrameChg chg="del">
          <ac:chgData name="Nguyen Chi Son" userId="606856d02e9d83ac" providerId="LiveId" clId="{6D243AD4-F978-4D67-A959-3DC053EDE48D}" dt="2022-05-09T23:26:38.685" v="6197" actId="478"/>
          <ac:graphicFrameMkLst>
            <pc:docMk/>
            <pc:sldMk cId="2796048029" sldId="784"/>
            <ac:graphicFrameMk id="32" creationId="{06D50666-67D8-BDA5-611C-7AE3004DAD43}"/>
          </ac:graphicFrameMkLst>
        </pc:graphicFrameChg>
        <pc:picChg chg="del">
          <ac:chgData name="Nguyen Chi Son" userId="606856d02e9d83ac" providerId="LiveId" clId="{6D243AD4-F978-4D67-A959-3DC053EDE48D}" dt="2022-05-09T23:26:38.685" v="6197" actId="478"/>
          <ac:picMkLst>
            <pc:docMk/>
            <pc:sldMk cId="2796048029" sldId="784"/>
            <ac:picMk id="9" creationId="{D106480E-61A9-477D-9721-10DE87258CA2}"/>
          </ac:picMkLst>
        </pc:picChg>
      </pc:sldChg>
      <pc:sldChg chg="addSp delSp modSp add mod delAnim modAnim">
        <pc:chgData name="Nguyen Chi Son" userId="606856d02e9d83ac" providerId="LiveId" clId="{6D243AD4-F978-4D67-A959-3DC053EDE48D}" dt="2022-05-10T02:49:48.388" v="11939"/>
        <pc:sldMkLst>
          <pc:docMk/>
          <pc:sldMk cId="3278121036" sldId="785"/>
        </pc:sldMkLst>
        <pc:spChg chg="del">
          <ac:chgData name="Nguyen Chi Son" userId="606856d02e9d83ac" providerId="LiveId" clId="{6D243AD4-F978-4D67-A959-3DC053EDE48D}" dt="2022-05-10T01:06:20.579" v="8277" actId="478"/>
          <ac:spMkLst>
            <pc:docMk/>
            <pc:sldMk cId="3278121036" sldId="785"/>
            <ac:spMk id="14" creationId="{A530074C-9975-4D4F-AC15-005B11433C74}"/>
          </ac:spMkLst>
        </pc:spChg>
        <pc:spChg chg="del">
          <ac:chgData name="Nguyen Chi Son" userId="606856d02e9d83ac" providerId="LiveId" clId="{6D243AD4-F978-4D67-A959-3DC053EDE48D}" dt="2022-05-10T01:06:20.579" v="8277" actId="478"/>
          <ac:spMkLst>
            <pc:docMk/>
            <pc:sldMk cId="3278121036" sldId="785"/>
            <ac:spMk id="15" creationId="{EC5263CE-BE2F-44C4-BD89-2666D2873C33}"/>
          </ac:spMkLst>
        </pc:spChg>
        <pc:spChg chg="add mod">
          <ac:chgData name="Nguyen Chi Son" userId="606856d02e9d83ac" providerId="LiveId" clId="{6D243AD4-F978-4D67-A959-3DC053EDE48D}" dt="2022-05-10T01:06:20.881" v="8278"/>
          <ac:spMkLst>
            <pc:docMk/>
            <pc:sldMk cId="3278121036" sldId="785"/>
            <ac:spMk id="16" creationId="{3D8285F7-5972-A463-C1EB-DC3F1FFE52A0}"/>
          </ac:spMkLst>
        </pc:spChg>
        <pc:spChg chg="add mod">
          <ac:chgData name="Nguyen Chi Son" userId="606856d02e9d83ac" providerId="LiveId" clId="{6D243AD4-F978-4D67-A959-3DC053EDE48D}" dt="2022-05-10T01:06:20.881" v="8278"/>
          <ac:spMkLst>
            <pc:docMk/>
            <pc:sldMk cId="3278121036" sldId="785"/>
            <ac:spMk id="18" creationId="{B3B0B2A1-6AD8-6BC0-A5D4-FD27F3C34484}"/>
          </ac:spMkLst>
        </pc:spChg>
        <pc:spChg chg="mod">
          <ac:chgData name="Nguyen Chi Son" userId="606856d02e9d83ac" providerId="LiveId" clId="{6D243AD4-F978-4D67-A959-3DC053EDE48D}" dt="2022-05-10T01:21:30.798" v="8640" actId="20577"/>
          <ac:spMkLst>
            <pc:docMk/>
            <pc:sldMk cId="3278121036" sldId="785"/>
            <ac:spMk id="21" creationId="{50CCF181-DD22-1EFD-8B79-74BB108C144B}"/>
          </ac:spMkLst>
        </pc:spChg>
        <pc:spChg chg="add del mod">
          <ac:chgData name="Nguyen Chi Son" userId="606856d02e9d83ac" providerId="LiveId" clId="{6D243AD4-F978-4D67-A959-3DC053EDE48D}" dt="2022-05-10T01:21:33.592" v="8641" actId="478"/>
          <ac:spMkLst>
            <pc:docMk/>
            <pc:sldMk cId="3278121036" sldId="785"/>
            <ac:spMk id="25" creationId="{82C21226-CD12-1F2A-D8F0-67C871A0B7EE}"/>
          </ac:spMkLst>
        </pc:spChg>
        <pc:spChg chg="mod">
          <ac:chgData name="Nguyen Chi Son" userId="606856d02e9d83ac" providerId="LiveId" clId="{6D243AD4-F978-4D67-A959-3DC053EDE48D}" dt="2022-05-10T00:58:22.667" v="7913" actId="1076"/>
          <ac:spMkLst>
            <pc:docMk/>
            <pc:sldMk cId="3278121036" sldId="785"/>
            <ac:spMk id="26" creationId="{CD1D6AFE-9958-4D1E-9CD2-A14264240D52}"/>
          </ac:spMkLst>
        </pc:spChg>
        <pc:spChg chg="add del mod">
          <ac:chgData name="Nguyen Chi Son" userId="606856d02e9d83ac" providerId="LiveId" clId="{6D243AD4-F978-4D67-A959-3DC053EDE48D}" dt="2022-05-10T01:21:34.807" v="8642" actId="478"/>
          <ac:spMkLst>
            <pc:docMk/>
            <pc:sldMk cId="3278121036" sldId="785"/>
            <ac:spMk id="29" creationId="{C7045003-3EFA-6488-92FD-89873F413BC7}"/>
          </ac:spMkLst>
        </pc:spChg>
        <pc:spChg chg="add mod">
          <ac:chgData name="Nguyen Chi Son" userId="606856d02e9d83ac" providerId="LiveId" clId="{6D243AD4-F978-4D67-A959-3DC053EDE48D}" dt="2022-05-10T01:06:27.099" v="8279"/>
          <ac:spMkLst>
            <pc:docMk/>
            <pc:sldMk cId="3278121036" sldId="785"/>
            <ac:spMk id="30" creationId="{838B18E4-DC53-B570-58C6-ECC3F5065557}"/>
          </ac:spMkLst>
        </pc:spChg>
        <pc:graphicFrameChg chg="add mod">
          <ac:chgData name="Nguyen Chi Son" userId="606856d02e9d83ac" providerId="LiveId" clId="{6D243AD4-F978-4D67-A959-3DC053EDE48D}" dt="2022-05-10T01:06:20.881" v="8278"/>
          <ac:graphicFrameMkLst>
            <pc:docMk/>
            <pc:sldMk cId="3278121036" sldId="785"/>
            <ac:graphicFrameMk id="17" creationId="{BEF7788B-8DC8-5B4D-A0BA-E73F3E50DB3B}"/>
          </ac:graphicFrameMkLst>
        </pc:graphicFrameChg>
        <pc:graphicFrameChg chg="del mod">
          <ac:chgData name="Nguyen Chi Son" userId="606856d02e9d83ac" providerId="LiveId" clId="{6D243AD4-F978-4D67-A959-3DC053EDE48D}" dt="2022-05-10T01:06:20.579" v="8277" actId="478"/>
          <ac:graphicFrameMkLst>
            <pc:docMk/>
            <pc:sldMk cId="3278121036" sldId="785"/>
            <ac:graphicFrameMk id="20" creationId="{D72E10A1-EEFC-F859-3478-12AF31EF80AC}"/>
          </ac:graphicFrameMkLst>
        </pc:graphicFrameChg>
        <pc:picChg chg="mod">
          <ac:chgData name="Nguyen Chi Son" userId="606856d02e9d83ac" providerId="LiveId" clId="{6D243AD4-F978-4D67-A959-3DC053EDE48D}" dt="2022-05-10T00:58:09.802" v="7879" actId="196"/>
          <ac:picMkLst>
            <pc:docMk/>
            <pc:sldMk cId="3278121036" sldId="785"/>
            <ac:picMk id="22" creationId="{93222A87-91ED-4181-B1B0-A0B0D9FE2D30}"/>
          </ac:picMkLst>
        </pc:picChg>
        <pc:cxnChg chg="add del mod">
          <ac:chgData name="Nguyen Chi Son" userId="606856d02e9d83ac" providerId="LiveId" clId="{6D243AD4-F978-4D67-A959-3DC053EDE48D}" dt="2022-05-10T01:21:33.592" v="8641" actId="478"/>
          <ac:cxnSpMkLst>
            <pc:docMk/>
            <pc:sldMk cId="3278121036" sldId="785"/>
            <ac:cxnSpMk id="23" creationId="{ACB4786F-6714-E420-815E-020BD7D8BD95}"/>
          </ac:cxnSpMkLst>
        </pc:cxnChg>
        <pc:cxnChg chg="mod">
          <ac:chgData name="Nguyen Chi Son" userId="606856d02e9d83ac" providerId="LiveId" clId="{6D243AD4-F978-4D67-A959-3DC053EDE48D}" dt="2022-05-10T00:58:18.909" v="7911" actId="1037"/>
          <ac:cxnSpMkLst>
            <pc:docMk/>
            <pc:sldMk cId="3278121036" sldId="785"/>
            <ac:cxnSpMk id="24" creationId="{F21BDA72-869D-4250-88C3-F2480ADEC55F}"/>
          </ac:cxnSpMkLst>
        </pc:cxnChg>
        <pc:cxnChg chg="add del mod">
          <ac:chgData name="Nguyen Chi Son" userId="606856d02e9d83ac" providerId="LiveId" clId="{6D243AD4-F978-4D67-A959-3DC053EDE48D}" dt="2022-05-10T01:21:33.592" v="8641" actId="478"/>
          <ac:cxnSpMkLst>
            <pc:docMk/>
            <pc:sldMk cId="3278121036" sldId="785"/>
            <ac:cxnSpMk id="28" creationId="{1AD4AC11-4727-E73B-4943-C5E0671F9001}"/>
          </ac:cxnSpMkLst>
        </pc:cxnChg>
      </pc:sldChg>
      <pc:sldChg chg="addSp delSp modSp add mod delAnim modAnim">
        <pc:chgData name="Nguyen Chi Son" userId="606856d02e9d83ac" providerId="LiveId" clId="{6D243AD4-F978-4D67-A959-3DC053EDE48D}" dt="2022-05-10T02:53:38.522" v="12031"/>
        <pc:sldMkLst>
          <pc:docMk/>
          <pc:sldMk cId="4062520160" sldId="786"/>
        </pc:sldMkLst>
        <pc:spChg chg="mod">
          <ac:chgData name="Nguyen Chi Son" userId="606856d02e9d83ac" providerId="LiveId" clId="{6D243AD4-F978-4D67-A959-3DC053EDE48D}" dt="2022-05-10T01:18:03.703" v="8538" actId="20577"/>
          <ac:spMkLst>
            <pc:docMk/>
            <pc:sldMk cId="4062520160" sldId="786"/>
            <ac:spMk id="14" creationId="{A530074C-9975-4D4F-AC15-005B11433C74}"/>
          </ac:spMkLst>
        </pc:spChg>
        <pc:spChg chg="del mod">
          <ac:chgData name="Nguyen Chi Son" userId="606856d02e9d83ac" providerId="LiveId" clId="{6D243AD4-F978-4D67-A959-3DC053EDE48D}" dt="2022-05-10T01:08:18.428" v="8317" actId="478"/>
          <ac:spMkLst>
            <pc:docMk/>
            <pc:sldMk cId="4062520160" sldId="786"/>
            <ac:spMk id="15" creationId="{EC5263CE-BE2F-44C4-BD89-2666D2873C33}"/>
          </ac:spMkLst>
        </pc:spChg>
        <pc:spChg chg="mod">
          <ac:chgData name="Nguyen Chi Son" userId="606856d02e9d83ac" providerId="LiveId" clId="{6D243AD4-F978-4D67-A959-3DC053EDE48D}" dt="2022-05-10T01:02:01.387" v="8122" actId="20577"/>
          <ac:spMkLst>
            <pc:docMk/>
            <pc:sldMk cId="4062520160" sldId="786"/>
            <ac:spMk id="26" creationId="{CD1D6AFE-9958-4D1E-9CD2-A14264240D52}"/>
          </ac:spMkLst>
        </pc:spChg>
        <pc:spChg chg="mod">
          <ac:chgData name="Nguyen Chi Son" userId="606856d02e9d83ac" providerId="LiveId" clId="{6D243AD4-F978-4D67-A959-3DC053EDE48D}" dt="2022-05-10T01:02:06.625" v="8124" actId="1076"/>
          <ac:spMkLst>
            <pc:docMk/>
            <pc:sldMk cId="4062520160" sldId="786"/>
            <ac:spMk id="27" creationId="{DB6DD82A-4CA8-4623-BC36-43439A2C4434}"/>
          </ac:spMkLst>
        </pc:spChg>
        <pc:spChg chg="add del mod">
          <ac:chgData name="Nguyen Chi Son" userId="606856d02e9d83ac" providerId="LiveId" clId="{6D243AD4-F978-4D67-A959-3DC053EDE48D}" dt="2022-05-10T01:21:57.765" v="8651" actId="478"/>
          <ac:spMkLst>
            <pc:docMk/>
            <pc:sldMk cId="4062520160" sldId="786"/>
            <ac:spMk id="30" creationId="{14242EE3-1BBA-E52F-904C-00471BFBE26E}"/>
          </ac:spMkLst>
        </pc:spChg>
        <pc:spChg chg="add mod">
          <ac:chgData name="Nguyen Chi Son" userId="606856d02e9d83ac" providerId="LiveId" clId="{6D243AD4-F978-4D67-A959-3DC053EDE48D}" dt="2022-05-10T01:11:06.250" v="8468" actId="1076"/>
          <ac:spMkLst>
            <pc:docMk/>
            <pc:sldMk cId="4062520160" sldId="786"/>
            <ac:spMk id="31" creationId="{9FB5392C-8E74-D438-8BF7-5DFFA7D18C77}"/>
          </ac:spMkLst>
        </pc:spChg>
        <pc:spChg chg="add mod">
          <ac:chgData name="Nguyen Chi Son" userId="606856d02e9d83ac" providerId="LiveId" clId="{6D243AD4-F978-4D67-A959-3DC053EDE48D}" dt="2022-05-10T01:22:09.424" v="8760" actId="20577"/>
          <ac:spMkLst>
            <pc:docMk/>
            <pc:sldMk cId="4062520160" sldId="786"/>
            <ac:spMk id="32" creationId="{6D132548-C836-CEAF-1992-2E58A8D3484A}"/>
          </ac:spMkLst>
        </pc:spChg>
        <pc:spChg chg="add mod">
          <ac:chgData name="Nguyen Chi Son" userId="606856d02e9d83ac" providerId="LiveId" clId="{6D243AD4-F978-4D67-A959-3DC053EDE48D}" dt="2022-05-10T01:08:28.458" v="8327"/>
          <ac:spMkLst>
            <pc:docMk/>
            <pc:sldMk cId="4062520160" sldId="786"/>
            <ac:spMk id="33" creationId="{C7172027-4F61-8E1F-4662-7EAD5E6F344A}"/>
          </ac:spMkLst>
        </pc:spChg>
        <pc:graphicFrameChg chg="del">
          <ac:chgData name="Nguyen Chi Son" userId="606856d02e9d83ac" providerId="LiveId" clId="{6D243AD4-F978-4D67-A959-3DC053EDE48D}" dt="2022-05-10T00:59:57.953" v="7948" actId="478"/>
          <ac:graphicFrameMkLst>
            <pc:docMk/>
            <pc:sldMk cId="4062520160" sldId="786"/>
            <ac:graphicFrameMk id="13" creationId="{93877B7C-1BB9-4A36-B685-B97727B0F31B}"/>
          </ac:graphicFrameMkLst>
        </pc:graphicFrameChg>
        <pc:graphicFrameChg chg="del">
          <ac:chgData name="Nguyen Chi Son" userId="606856d02e9d83ac" providerId="LiveId" clId="{6D243AD4-F978-4D67-A959-3DC053EDE48D}" dt="2022-05-10T00:59:56.526" v="7947" actId="478"/>
          <ac:graphicFrameMkLst>
            <pc:docMk/>
            <pc:sldMk cId="4062520160" sldId="786"/>
            <ac:graphicFrameMk id="16" creationId="{B11A5CA0-5F43-4EBA-B901-1FB23B551E76}"/>
          </ac:graphicFrameMkLst>
        </pc:graphicFrameChg>
        <pc:graphicFrameChg chg="del">
          <ac:chgData name="Nguyen Chi Son" userId="606856d02e9d83ac" providerId="LiveId" clId="{6D243AD4-F978-4D67-A959-3DC053EDE48D}" dt="2022-05-10T00:59:55.223" v="7945" actId="478"/>
          <ac:graphicFrameMkLst>
            <pc:docMk/>
            <pc:sldMk cId="4062520160" sldId="786"/>
            <ac:graphicFrameMk id="17" creationId="{26E13E92-87BD-4853-B63B-82BFB2B09132}"/>
          </ac:graphicFrameMkLst>
        </pc:graphicFrameChg>
        <pc:graphicFrameChg chg="del">
          <ac:chgData name="Nguyen Chi Son" userId="606856d02e9d83ac" providerId="LiveId" clId="{6D243AD4-F978-4D67-A959-3DC053EDE48D}" dt="2022-05-10T00:59:55.991" v="7946" actId="478"/>
          <ac:graphicFrameMkLst>
            <pc:docMk/>
            <pc:sldMk cId="4062520160" sldId="786"/>
            <ac:graphicFrameMk id="18" creationId="{E4B914AD-F8F3-4055-8BE4-568DC8188E56}"/>
          </ac:graphicFrameMkLst>
        </pc:graphicFrameChg>
        <pc:graphicFrameChg chg="add mod">
          <ac:chgData name="Nguyen Chi Son" userId="606856d02e9d83ac" providerId="LiveId" clId="{6D243AD4-F978-4D67-A959-3DC053EDE48D}" dt="2022-05-10T01:11:52.794" v="8508" actId="1035"/>
          <ac:graphicFrameMkLst>
            <pc:docMk/>
            <pc:sldMk cId="4062520160" sldId="786"/>
            <ac:graphicFrameMk id="22" creationId="{12D3960A-FB8D-F0D4-8A84-3537CAECAE4B}"/>
          </ac:graphicFrameMkLst>
        </pc:graphicFrameChg>
        <pc:cxnChg chg="add del mod">
          <ac:chgData name="Nguyen Chi Son" userId="606856d02e9d83ac" providerId="LiveId" clId="{6D243AD4-F978-4D67-A959-3DC053EDE48D}" dt="2022-05-10T01:21:57.765" v="8651" actId="478"/>
          <ac:cxnSpMkLst>
            <pc:docMk/>
            <pc:sldMk cId="4062520160" sldId="786"/>
            <ac:cxnSpMk id="29" creationId="{C891265C-ADC4-0EB2-DE4F-2B4B46CC26BC}"/>
          </ac:cxnSpMkLst>
        </pc:cxnChg>
      </pc:sldChg>
      <pc:sldChg chg="addSp delSp modSp add mod delAnim modAnim">
        <pc:chgData name="Nguyen Chi Son" userId="606856d02e9d83ac" providerId="LiveId" clId="{6D243AD4-F978-4D67-A959-3DC053EDE48D}" dt="2022-05-10T02:50:44.908" v="11950"/>
        <pc:sldMkLst>
          <pc:docMk/>
          <pc:sldMk cId="2806807792" sldId="787"/>
        </pc:sldMkLst>
        <pc:spChg chg="del">
          <ac:chgData name="Nguyen Chi Son" userId="606856d02e9d83ac" providerId="LiveId" clId="{6D243AD4-F978-4D67-A959-3DC053EDE48D}" dt="2022-05-10T01:10:51.046" v="8449" actId="478"/>
          <ac:spMkLst>
            <pc:docMk/>
            <pc:sldMk cId="2806807792" sldId="787"/>
            <ac:spMk id="14" creationId="{A530074C-9975-4D4F-AC15-005B11433C74}"/>
          </ac:spMkLst>
        </pc:spChg>
        <pc:spChg chg="del">
          <ac:chgData name="Nguyen Chi Son" userId="606856d02e9d83ac" providerId="LiveId" clId="{6D243AD4-F978-4D67-A959-3DC053EDE48D}" dt="2022-05-10T01:10:51.046" v="8449" actId="478"/>
          <ac:spMkLst>
            <pc:docMk/>
            <pc:sldMk cId="2806807792" sldId="787"/>
            <ac:spMk id="15" creationId="{EC5263CE-BE2F-44C4-BD89-2666D2873C33}"/>
          </ac:spMkLst>
        </pc:spChg>
        <pc:spChg chg="add del mod">
          <ac:chgData name="Nguyen Chi Son" userId="606856d02e9d83ac" providerId="LiveId" clId="{6D243AD4-F978-4D67-A959-3DC053EDE48D}" dt="2022-05-10T01:11:20.372" v="8477" actId="478"/>
          <ac:spMkLst>
            <pc:docMk/>
            <pc:sldMk cId="2806807792" sldId="787"/>
            <ac:spMk id="26" creationId="{34BA1DE6-2761-4107-49E9-6BE587EFC50F}"/>
          </ac:spMkLst>
        </pc:spChg>
        <pc:spChg chg="mod">
          <ac:chgData name="Nguyen Chi Son" userId="606856d02e9d83ac" providerId="LiveId" clId="{6D243AD4-F978-4D67-A959-3DC053EDE48D}" dt="2022-05-10T01:24:18.474" v="8812" actId="20577"/>
          <ac:spMkLst>
            <pc:docMk/>
            <pc:sldMk cId="2806807792" sldId="787"/>
            <ac:spMk id="35" creationId="{12648DC9-AD67-4470-80FD-2DB5C917A29E}"/>
          </ac:spMkLst>
        </pc:spChg>
        <pc:spChg chg="mod">
          <ac:chgData name="Nguyen Chi Son" userId="606856d02e9d83ac" providerId="LiveId" clId="{6D243AD4-F978-4D67-A959-3DC053EDE48D}" dt="2022-05-10T01:24:19.777" v="8813" actId="20577"/>
          <ac:spMkLst>
            <pc:docMk/>
            <pc:sldMk cId="2806807792" sldId="787"/>
            <ac:spMk id="36" creationId="{B2B6DEED-D282-4646-8D37-15F782A68155}"/>
          </ac:spMkLst>
        </pc:spChg>
        <pc:spChg chg="del">
          <ac:chgData name="Nguyen Chi Son" userId="606856d02e9d83ac" providerId="LiveId" clId="{6D243AD4-F978-4D67-A959-3DC053EDE48D}" dt="2022-05-10T01:10:51.046" v="8449" actId="478"/>
          <ac:spMkLst>
            <pc:docMk/>
            <pc:sldMk cId="2806807792" sldId="787"/>
            <ac:spMk id="38" creationId="{CCCB0DF8-D665-4161-8E8F-DB8DCF04F067}"/>
          </ac:spMkLst>
        </pc:spChg>
        <pc:spChg chg="add del mod">
          <ac:chgData name="Nguyen Chi Son" userId="606856d02e9d83ac" providerId="LiveId" clId="{6D243AD4-F978-4D67-A959-3DC053EDE48D}" dt="2022-05-10T01:11:20.372" v="8477" actId="478"/>
          <ac:spMkLst>
            <pc:docMk/>
            <pc:sldMk cId="2806807792" sldId="787"/>
            <ac:spMk id="40" creationId="{DE089CA5-91ED-262B-C319-5801DC72CE52}"/>
          </ac:spMkLst>
        </pc:spChg>
        <pc:spChg chg="add del mod">
          <ac:chgData name="Nguyen Chi Son" userId="606856d02e9d83ac" providerId="LiveId" clId="{6D243AD4-F978-4D67-A959-3DC053EDE48D}" dt="2022-05-10T01:11:20.372" v="8477" actId="478"/>
          <ac:spMkLst>
            <pc:docMk/>
            <pc:sldMk cId="2806807792" sldId="787"/>
            <ac:spMk id="41" creationId="{8A79226D-945E-F450-B16D-48914246340B}"/>
          </ac:spMkLst>
        </pc:spChg>
        <pc:spChg chg="add del mod">
          <ac:chgData name="Nguyen Chi Son" userId="606856d02e9d83ac" providerId="LiveId" clId="{6D243AD4-F978-4D67-A959-3DC053EDE48D}" dt="2022-05-10T01:11:20.372" v="8477" actId="478"/>
          <ac:spMkLst>
            <pc:docMk/>
            <pc:sldMk cId="2806807792" sldId="787"/>
            <ac:spMk id="42" creationId="{796C57D6-D5C9-4D5C-C911-85507FD64342}"/>
          </ac:spMkLst>
        </pc:spChg>
        <pc:spChg chg="add del mod">
          <ac:chgData name="Nguyen Chi Son" userId="606856d02e9d83ac" providerId="LiveId" clId="{6D243AD4-F978-4D67-A959-3DC053EDE48D}" dt="2022-05-10T01:11:20.372" v="8477" actId="478"/>
          <ac:spMkLst>
            <pc:docMk/>
            <pc:sldMk cId="2806807792" sldId="787"/>
            <ac:spMk id="43" creationId="{FF72E5FE-247A-F2D9-32E1-29E6D6D1D462}"/>
          </ac:spMkLst>
        </pc:spChg>
        <pc:spChg chg="add del mod">
          <ac:chgData name="Nguyen Chi Son" userId="606856d02e9d83ac" providerId="LiveId" clId="{6D243AD4-F978-4D67-A959-3DC053EDE48D}" dt="2022-05-10T01:11:22.450" v="8479"/>
          <ac:spMkLst>
            <pc:docMk/>
            <pc:sldMk cId="2806807792" sldId="787"/>
            <ac:spMk id="45" creationId="{0EEF074D-0ECF-0B5D-88E6-396AA0871032}"/>
          </ac:spMkLst>
        </pc:spChg>
        <pc:spChg chg="add del mod">
          <ac:chgData name="Nguyen Chi Son" userId="606856d02e9d83ac" providerId="LiveId" clId="{6D243AD4-F978-4D67-A959-3DC053EDE48D}" dt="2022-05-10T01:11:22.450" v="8479"/>
          <ac:spMkLst>
            <pc:docMk/>
            <pc:sldMk cId="2806807792" sldId="787"/>
            <ac:spMk id="46" creationId="{0F7CB828-F849-17A5-A430-BF1B3F668BC0}"/>
          </ac:spMkLst>
        </pc:spChg>
        <pc:spChg chg="add del mod">
          <ac:chgData name="Nguyen Chi Son" userId="606856d02e9d83ac" providerId="LiveId" clId="{6D243AD4-F978-4D67-A959-3DC053EDE48D}" dt="2022-05-10T01:11:22.450" v="8479"/>
          <ac:spMkLst>
            <pc:docMk/>
            <pc:sldMk cId="2806807792" sldId="787"/>
            <ac:spMk id="49" creationId="{DCAC3029-6255-D9AA-D8EB-779C7B0084F4}"/>
          </ac:spMkLst>
        </pc:spChg>
        <pc:spChg chg="add del mod">
          <ac:chgData name="Nguyen Chi Son" userId="606856d02e9d83ac" providerId="LiveId" clId="{6D243AD4-F978-4D67-A959-3DC053EDE48D}" dt="2022-05-10T01:11:22.450" v="8479"/>
          <ac:spMkLst>
            <pc:docMk/>
            <pc:sldMk cId="2806807792" sldId="787"/>
            <ac:spMk id="50" creationId="{787827E6-A7B8-050C-6092-9BAFA6D2024D}"/>
          </ac:spMkLst>
        </pc:spChg>
        <pc:spChg chg="add del mod">
          <ac:chgData name="Nguyen Chi Son" userId="606856d02e9d83ac" providerId="LiveId" clId="{6D243AD4-F978-4D67-A959-3DC053EDE48D}" dt="2022-05-10T01:11:22.450" v="8479"/>
          <ac:spMkLst>
            <pc:docMk/>
            <pc:sldMk cId="2806807792" sldId="787"/>
            <ac:spMk id="51" creationId="{B686E357-8F5E-6C2C-D04C-F7A60BEED8CB}"/>
          </ac:spMkLst>
        </pc:spChg>
        <pc:spChg chg="add del mod">
          <ac:chgData name="Nguyen Chi Son" userId="606856d02e9d83ac" providerId="LiveId" clId="{6D243AD4-F978-4D67-A959-3DC053EDE48D}" dt="2022-05-10T01:11:22.450" v="8479"/>
          <ac:spMkLst>
            <pc:docMk/>
            <pc:sldMk cId="2806807792" sldId="787"/>
            <ac:spMk id="52" creationId="{470AB4A9-645F-D2B3-75A9-F2EB3675108F}"/>
          </ac:spMkLst>
        </pc:spChg>
        <pc:spChg chg="add mod">
          <ac:chgData name="Nguyen Chi Son" userId="606856d02e9d83ac" providerId="LiveId" clId="{6D243AD4-F978-4D67-A959-3DC053EDE48D}" dt="2022-05-10T01:56:23.949" v="9965" actId="5793"/>
          <ac:spMkLst>
            <pc:docMk/>
            <pc:sldMk cId="2806807792" sldId="787"/>
            <ac:spMk id="53" creationId="{112B75AE-5F83-072E-DDA4-D117CFE80B41}"/>
          </ac:spMkLst>
        </pc:spChg>
        <pc:spChg chg="add del mod">
          <ac:chgData name="Nguyen Chi Son" userId="606856d02e9d83ac" providerId="LiveId" clId="{6D243AD4-F978-4D67-A959-3DC053EDE48D}" dt="2022-05-10T01:22:40.542" v="8761" actId="478"/>
          <ac:spMkLst>
            <pc:docMk/>
            <pc:sldMk cId="2806807792" sldId="787"/>
            <ac:spMk id="56" creationId="{D57D6523-2EE6-774B-86F3-AC8B4A9E9932}"/>
          </ac:spMkLst>
        </pc:spChg>
        <pc:spChg chg="add mod">
          <ac:chgData name="Nguyen Chi Son" userId="606856d02e9d83ac" providerId="LiveId" clId="{6D243AD4-F978-4D67-A959-3DC053EDE48D}" dt="2022-05-10T01:11:29.899" v="8494" actId="1035"/>
          <ac:spMkLst>
            <pc:docMk/>
            <pc:sldMk cId="2806807792" sldId="787"/>
            <ac:spMk id="57" creationId="{626428BF-997B-2047-41B3-465B44887A9D}"/>
          </ac:spMkLst>
        </pc:spChg>
        <pc:spChg chg="add mod">
          <ac:chgData name="Nguyen Chi Son" userId="606856d02e9d83ac" providerId="LiveId" clId="{6D243AD4-F978-4D67-A959-3DC053EDE48D}" dt="2022-05-10T01:43:47.532" v="9335" actId="58"/>
          <ac:spMkLst>
            <pc:docMk/>
            <pc:sldMk cId="2806807792" sldId="787"/>
            <ac:spMk id="58" creationId="{1681926D-4503-546B-E82D-6A10D2F6CCB5}"/>
          </ac:spMkLst>
        </pc:spChg>
        <pc:spChg chg="add mod">
          <ac:chgData name="Nguyen Chi Son" userId="606856d02e9d83ac" providerId="LiveId" clId="{6D243AD4-F978-4D67-A959-3DC053EDE48D}" dt="2022-05-10T01:11:29.899" v="8494" actId="1035"/>
          <ac:spMkLst>
            <pc:docMk/>
            <pc:sldMk cId="2806807792" sldId="787"/>
            <ac:spMk id="59" creationId="{4B008929-5AF6-8988-9DD2-B4F2BA64DF2B}"/>
          </ac:spMkLst>
        </pc:spChg>
        <pc:graphicFrameChg chg="del">
          <ac:chgData name="Nguyen Chi Son" userId="606856d02e9d83ac" providerId="LiveId" clId="{6D243AD4-F978-4D67-A959-3DC053EDE48D}" dt="2022-05-10T01:10:51.046" v="8449" actId="478"/>
          <ac:graphicFrameMkLst>
            <pc:docMk/>
            <pc:sldMk cId="2806807792" sldId="787"/>
            <ac:graphicFrameMk id="16" creationId="{B11A5CA0-5F43-4EBA-B901-1FB23B551E76}"/>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17" creationId="{26E13E92-87BD-4853-B63B-82BFB2B09132}"/>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18" creationId="{E4B914AD-F8F3-4055-8BE4-568DC8188E56}"/>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22" creationId="{4E96C7B9-B811-4176-9E8E-0F3DB8D21A93}"/>
          </ac:graphicFrameMkLst>
        </pc:graphicFrameChg>
        <pc:graphicFrameChg chg="add del mod">
          <ac:chgData name="Nguyen Chi Son" userId="606856d02e9d83ac" providerId="LiveId" clId="{6D243AD4-F978-4D67-A959-3DC053EDE48D}" dt="2022-05-10T01:11:20.372" v="8477" actId="478"/>
          <ac:graphicFrameMkLst>
            <pc:docMk/>
            <pc:sldMk cId="2806807792" sldId="787"/>
            <ac:graphicFrameMk id="27" creationId="{768A77AD-6AD0-BA58-CBFD-93861754627B}"/>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29" creationId="{60465367-521E-40C3-9C99-A0241FCEBE22}"/>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0" creationId="{48CE5211-4935-4B8D-8482-9533145DB4F0}"/>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1" creationId="{B42BC061-B2F2-4F64-B623-8079C1990613}"/>
          </ac:graphicFrameMkLst>
        </pc:graphicFrameChg>
        <pc:graphicFrameChg chg="del">
          <ac:chgData name="Nguyen Chi Son" userId="606856d02e9d83ac" providerId="LiveId" clId="{6D243AD4-F978-4D67-A959-3DC053EDE48D}" dt="2022-05-10T01:10:51.046" v="8449" actId="478"/>
          <ac:graphicFrameMkLst>
            <pc:docMk/>
            <pc:sldMk cId="2806807792" sldId="787"/>
            <ac:graphicFrameMk id="32" creationId="{9E804F30-297E-4012-9349-A7B32235BB40}"/>
          </ac:graphicFrameMkLst>
        </pc:graphicFrameChg>
        <pc:graphicFrameChg chg="add del mod">
          <ac:chgData name="Nguyen Chi Son" userId="606856d02e9d83ac" providerId="LiveId" clId="{6D243AD4-F978-4D67-A959-3DC053EDE48D}" dt="2022-05-10T01:11:22.450" v="8479"/>
          <ac:graphicFrameMkLst>
            <pc:docMk/>
            <pc:sldMk cId="2806807792" sldId="787"/>
            <ac:graphicFrameMk id="47" creationId="{542F07F6-E0C0-7937-3E54-2F40A73B04B6}"/>
          </ac:graphicFrameMkLst>
        </pc:graphicFrameChg>
        <pc:graphicFrameChg chg="add del mod">
          <ac:chgData name="Nguyen Chi Son" userId="606856d02e9d83ac" providerId="LiveId" clId="{6D243AD4-F978-4D67-A959-3DC053EDE48D}" dt="2022-05-10T01:24:07.392" v="8788" actId="478"/>
          <ac:graphicFrameMkLst>
            <pc:docMk/>
            <pc:sldMk cId="2806807792" sldId="787"/>
            <ac:graphicFrameMk id="54" creationId="{20B7B5DB-DF84-32F2-8B6E-036D74647B88}"/>
          </ac:graphicFrameMkLst>
        </pc:graphicFrameChg>
        <pc:graphicFrameChg chg="add mod">
          <ac:chgData name="Nguyen Chi Son" userId="606856d02e9d83ac" providerId="LiveId" clId="{6D243AD4-F978-4D67-A959-3DC053EDE48D}" dt="2022-05-10T01:25:10.542" v="8877" actId="1035"/>
          <ac:graphicFrameMkLst>
            <pc:docMk/>
            <pc:sldMk cId="2806807792" sldId="787"/>
            <ac:graphicFrameMk id="60" creationId="{6062C9D4-B646-3444-6881-DAB53EAA523E}"/>
          </ac:graphicFrameMkLst>
        </pc:graphicFrameChg>
        <pc:cxnChg chg="add del mod">
          <ac:chgData name="Nguyen Chi Son" userId="606856d02e9d83ac" providerId="LiveId" clId="{6D243AD4-F978-4D67-A959-3DC053EDE48D}" dt="2022-05-10T01:11:20.372" v="8477" actId="478"/>
          <ac:cxnSpMkLst>
            <pc:docMk/>
            <pc:sldMk cId="2806807792" sldId="787"/>
            <ac:cxnSpMk id="39" creationId="{1EE98EA4-3B9A-5AD8-F340-AB9F1EC1BC17}"/>
          </ac:cxnSpMkLst>
        </pc:cxnChg>
        <pc:cxnChg chg="add del mod">
          <ac:chgData name="Nguyen Chi Son" userId="606856d02e9d83ac" providerId="LiveId" clId="{6D243AD4-F978-4D67-A959-3DC053EDE48D}" dt="2022-05-10T01:11:22.450" v="8479"/>
          <ac:cxnSpMkLst>
            <pc:docMk/>
            <pc:sldMk cId="2806807792" sldId="787"/>
            <ac:cxnSpMk id="44" creationId="{9DEE3E3C-2DB1-9056-F5BC-7EFA2E449EF9}"/>
          </ac:cxnSpMkLst>
        </pc:cxnChg>
        <pc:cxnChg chg="add del mod">
          <ac:chgData name="Nguyen Chi Son" userId="606856d02e9d83ac" providerId="LiveId" clId="{6D243AD4-F978-4D67-A959-3DC053EDE48D}" dt="2022-05-10T01:11:22.450" v="8479"/>
          <ac:cxnSpMkLst>
            <pc:docMk/>
            <pc:sldMk cId="2806807792" sldId="787"/>
            <ac:cxnSpMk id="48" creationId="{553AB619-BDC9-392F-A07F-03300E2B4C2C}"/>
          </ac:cxnSpMkLst>
        </pc:cxnChg>
        <pc:cxnChg chg="add del mod">
          <ac:chgData name="Nguyen Chi Son" userId="606856d02e9d83ac" providerId="LiveId" clId="{6D243AD4-F978-4D67-A959-3DC053EDE48D}" dt="2022-05-10T01:22:40.542" v="8761" actId="478"/>
          <ac:cxnSpMkLst>
            <pc:docMk/>
            <pc:sldMk cId="2806807792" sldId="787"/>
            <ac:cxnSpMk id="55" creationId="{AD76FEBE-5373-175E-2183-BE08D6213971}"/>
          </ac:cxnSpMkLst>
        </pc:cxnChg>
      </pc:sldChg>
      <pc:sldChg chg="addSp delSp modSp add mod delAnim modAnim">
        <pc:chgData name="Nguyen Chi Son" userId="606856d02e9d83ac" providerId="LiveId" clId="{6D243AD4-F978-4D67-A959-3DC053EDE48D}" dt="2022-05-10T02:50:26.243" v="11946"/>
        <pc:sldMkLst>
          <pc:docMk/>
          <pc:sldMk cId="2750845603" sldId="788"/>
        </pc:sldMkLst>
        <pc:spChg chg="mod">
          <ac:chgData name="Nguyen Chi Son" userId="606856d02e9d83ac" providerId="LiveId" clId="{6D243AD4-F978-4D67-A959-3DC053EDE48D}" dt="2022-05-10T01:56:28.965" v="9968" actId="20577"/>
          <ac:spMkLst>
            <pc:docMk/>
            <pc:sldMk cId="2750845603" sldId="788"/>
            <ac:spMk id="53" creationId="{112B75AE-5F83-072E-DDA4-D117CFE80B41}"/>
          </ac:spMkLst>
        </pc:spChg>
        <pc:spChg chg="del mod">
          <ac:chgData name="Nguyen Chi Son" userId="606856d02e9d83ac" providerId="LiveId" clId="{6D243AD4-F978-4D67-A959-3DC053EDE48D}" dt="2022-05-10T01:46:02.835" v="9431" actId="478"/>
          <ac:spMkLst>
            <pc:docMk/>
            <pc:sldMk cId="2750845603" sldId="788"/>
            <ac:spMk id="58" creationId="{1681926D-4503-546B-E82D-6A10D2F6CCB5}"/>
          </ac:spMkLst>
        </pc:spChg>
        <pc:graphicFrameChg chg="add mod">
          <ac:chgData name="Nguyen Chi Son" userId="606856d02e9d83ac" providerId="LiveId" clId="{6D243AD4-F978-4D67-A959-3DC053EDE48D}" dt="2022-05-10T01:47:19.973" v="9440" actId="1076"/>
          <ac:graphicFrameMkLst>
            <pc:docMk/>
            <pc:sldMk cId="2750845603" sldId="788"/>
            <ac:graphicFrameMk id="22" creationId="{75DD69D5-86B7-E733-2076-C5531FD2B0D6}"/>
          </ac:graphicFrameMkLst>
        </pc:graphicFrameChg>
      </pc:sldChg>
      <pc:sldChg chg="addSp delSp modSp add mod delAnim modAnim">
        <pc:chgData name="Nguyen Chi Son" userId="606856d02e9d83ac" providerId="LiveId" clId="{6D243AD4-F978-4D67-A959-3DC053EDE48D}" dt="2022-05-10T02:53:12.754" v="12030"/>
        <pc:sldMkLst>
          <pc:docMk/>
          <pc:sldMk cId="1403186154" sldId="789"/>
        </pc:sldMkLst>
        <pc:spChg chg="add mod">
          <ac:chgData name="Nguyen Chi Son" userId="606856d02e9d83ac" providerId="LiveId" clId="{6D243AD4-F978-4D67-A959-3DC053EDE48D}" dt="2022-05-10T02:02:42.107" v="10038" actId="1076"/>
          <ac:spMkLst>
            <pc:docMk/>
            <pc:sldMk cId="1403186154" sldId="789"/>
            <ac:spMk id="16" creationId="{20437F63-991D-4CA1-3CD1-0E0BD2329DF3}"/>
          </ac:spMkLst>
        </pc:spChg>
        <pc:spChg chg="mod">
          <ac:chgData name="Nguyen Chi Son" userId="606856d02e9d83ac" providerId="LiveId" clId="{6D243AD4-F978-4D67-A959-3DC053EDE48D}" dt="2022-05-10T02:33:51.252" v="10982" actId="20577"/>
          <ac:spMkLst>
            <pc:docMk/>
            <pc:sldMk cId="1403186154" sldId="789"/>
            <ac:spMk id="19" creationId="{9C339D16-68E4-43C4-A62E-D0146138D23B}"/>
          </ac:spMkLst>
        </pc:spChg>
        <pc:spChg chg="del">
          <ac:chgData name="Nguyen Chi Son" userId="606856d02e9d83ac" providerId="LiveId" clId="{6D243AD4-F978-4D67-A959-3DC053EDE48D}" dt="2022-05-10T01:48:35.924" v="9442" actId="478"/>
          <ac:spMkLst>
            <pc:docMk/>
            <pc:sldMk cId="1403186154" sldId="789"/>
            <ac:spMk id="20" creationId="{08CE1102-CA77-4608-B428-8C6F1F6A5480}"/>
          </ac:spMkLst>
        </pc:spChg>
        <pc:spChg chg="del">
          <ac:chgData name="Nguyen Chi Son" userId="606856d02e9d83ac" providerId="LiveId" clId="{6D243AD4-F978-4D67-A959-3DC053EDE48D}" dt="2022-05-10T01:48:35.924" v="9442" actId="478"/>
          <ac:spMkLst>
            <pc:docMk/>
            <pc:sldMk cId="1403186154" sldId="789"/>
            <ac:spMk id="21" creationId="{6B00622C-4FBB-4182-9D48-F59B3C49B799}"/>
          </ac:spMkLst>
        </pc:spChg>
        <pc:spChg chg="del">
          <ac:chgData name="Nguyen Chi Son" userId="606856d02e9d83ac" providerId="LiveId" clId="{6D243AD4-F978-4D67-A959-3DC053EDE48D}" dt="2022-05-10T01:48:35.924" v="9442" actId="478"/>
          <ac:spMkLst>
            <pc:docMk/>
            <pc:sldMk cId="1403186154" sldId="789"/>
            <ac:spMk id="28" creationId="{D46309C5-5371-4322-B302-5322A187EB80}"/>
          </ac:spMkLst>
        </pc:spChg>
        <pc:spChg chg="mod">
          <ac:chgData name="Nguyen Chi Son" userId="606856d02e9d83ac" providerId="LiveId" clId="{6D243AD4-F978-4D67-A959-3DC053EDE48D}" dt="2022-05-10T01:50:10.092" v="9814"/>
          <ac:spMkLst>
            <pc:docMk/>
            <pc:sldMk cId="1403186154" sldId="789"/>
            <ac:spMk id="29" creationId="{C9F361D1-4706-619F-B730-50ED4EF75AA1}"/>
          </ac:spMkLst>
        </pc:spChg>
        <pc:spChg chg="mod">
          <ac:chgData name="Nguyen Chi Son" userId="606856d02e9d83ac" providerId="LiveId" clId="{6D243AD4-F978-4D67-A959-3DC053EDE48D}" dt="2022-05-10T01:50:10.092" v="9814"/>
          <ac:spMkLst>
            <pc:docMk/>
            <pc:sldMk cId="1403186154" sldId="789"/>
            <ac:spMk id="30" creationId="{A431CB05-36F5-537C-5E55-E9D5BB539F0A}"/>
          </ac:spMkLst>
        </pc:spChg>
        <pc:spChg chg="mod">
          <ac:chgData name="Nguyen Chi Son" userId="606856d02e9d83ac" providerId="LiveId" clId="{6D243AD4-F978-4D67-A959-3DC053EDE48D}" dt="2022-05-10T01:50:10.092" v="9814"/>
          <ac:spMkLst>
            <pc:docMk/>
            <pc:sldMk cId="1403186154" sldId="789"/>
            <ac:spMk id="31" creationId="{483C1D83-ED28-0E13-0F18-774D45DE05C1}"/>
          </ac:spMkLst>
        </pc:spChg>
        <pc:spChg chg="mod">
          <ac:chgData name="Nguyen Chi Son" userId="606856d02e9d83ac" providerId="LiveId" clId="{6D243AD4-F978-4D67-A959-3DC053EDE48D}" dt="2022-05-10T01:50:10.092" v="9814"/>
          <ac:spMkLst>
            <pc:docMk/>
            <pc:sldMk cId="1403186154" sldId="789"/>
            <ac:spMk id="32" creationId="{AA85FB2B-321C-CF1F-38B0-21CE080A0709}"/>
          </ac:spMkLst>
        </pc:spChg>
        <pc:spChg chg="del">
          <ac:chgData name="Nguyen Chi Son" userId="606856d02e9d83ac" providerId="LiveId" clId="{6D243AD4-F978-4D67-A959-3DC053EDE48D}" dt="2022-05-10T01:48:35.924" v="9442" actId="478"/>
          <ac:spMkLst>
            <pc:docMk/>
            <pc:sldMk cId="1403186154" sldId="789"/>
            <ac:spMk id="35" creationId="{12648DC9-AD67-4470-80FD-2DB5C917A29E}"/>
          </ac:spMkLst>
        </pc:spChg>
        <pc:spChg chg="del">
          <ac:chgData name="Nguyen Chi Son" userId="606856d02e9d83ac" providerId="LiveId" clId="{6D243AD4-F978-4D67-A959-3DC053EDE48D}" dt="2022-05-10T01:48:35.924" v="9442" actId="478"/>
          <ac:spMkLst>
            <pc:docMk/>
            <pc:sldMk cId="1403186154" sldId="789"/>
            <ac:spMk id="36" creationId="{B2B6DEED-D282-4646-8D37-15F782A68155}"/>
          </ac:spMkLst>
        </pc:spChg>
        <pc:spChg chg="add mod">
          <ac:chgData name="Nguyen Chi Son" userId="606856d02e9d83ac" providerId="LiveId" clId="{6D243AD4-F978-4D67-A959-3DC053EDE48D}" dt="2022-05-10T02:02:42.107" v="10038" actId="1076"/>
          <ac:spMkLst>
            <pc:docMk/>
            <pc:sldMk cId="1403186154" sldId="789"/>
            <ac:spMk id="44" creationId="{97DD0C62-89EE-FF79-4251-EB10549FF2C6}"/>
          </ac:spMkLst>
        </pc:spChg>
        <pc:spChg chg="add mod">
          <ac:chgData name="Nguyen Chi Son" userId="606856d02e9d83ac" providerId="LiveId" clId="{6D243AD4-F978-4D67-A959-3DC053EDE48D}" dt="2022-05-10T02:02:42.107" v="10038" actId="1076"/>
          <ac:spMkLst>
            <pc:docMk/>
            <pc:sldMk cId="1403186154" sldId="789"/>
            <ac:spMk id="45" creationId="{D50724F1-DF2A-C42D-F6A8-5B4F2ECA330D}"/>
          </ac:spMkLst>
        </pc:spChg>
        <pc:spChg chg="add mod">
          <ac:chgData name="Nguyen Chi Son" userId="606856d02e9d83ac" providerId="LiveId" clId="{6D243AD4-F978-4D67-A959-3DC053EDE48D}" dt="2022-05-10T02:02:42.107" v="10038" actId="1076"/>
          <ac:spMkLst>
            <pc:docMk/>
            <pc:sldMk cId="1403186154" sldId="789"/>
            <ac:spMk id="46" creationId="{8394DF36-28D1-B206-FDC9-149899BE412A}"/>
          </ac:spMkLst>
        </pc:spChg>
        <pc:spChg chg="add mod">
          <ac:chgData name="Nguyen Chi Son" userId="606856d02e9d83ac" providerId="LiveId" clId="{6D243AD4-F978-4D67-A959-3DC053EDE48D}" dt="2022-05-10T01:57:16.292" v="9970" actId="20577"/>
          <ac:spMkLst>
            <pc:docMk/>
            <pc:sldMk cId="1403186154" sldId="789"/>
            <ac:spMk id="47" creationId="{D1AC618F-D4ED-1F7A-F034-0AF41593FE0D}"/>
          </ac:spMkLst>
        </pc:spChg>
        <pc:spChg chg="add mod">
          <ac:chgData name="Nguyen Chi Son" userId="606856d02e9d83ac" providerId="LiveId" clId="{6D243AD4-F978-4D67-A959-3DC053EDE48D}" dt="2022-05-10T01:54:44.487" v="9920" actId="1036"/>
          <ac:spMkLst>
            <pc:docMk/>
            <pc:sldMk cId="1403186154" sldId="789"/>
            <ac:spMk id="48" creationId="{2D81715E-118B-473E-3CFA-0BB269611525}"/>
          </ac:spMkLst>
        </pc:spChg>
        <pc:spChg chg="add mod">
          <ac:chgData name="Nguyen Chi Son" userId="606856d02e9d83ac" providerId="LiveId" clId="{6D243AD4-F978-4D67-A959-3DC053EDE48D}" dt="2022-05-10T02:00:19.961" v="9992" actId="1076"/>
          <ac:spMkLst>
            <pc:docMk/>
            <pc:sldMk cId="1403186154" sldId="789"/>
            <ac:spMk id="49" creationId="{293C1D68-9E4F-40E3-7CB5-A4D2799D6AE3}"/>
          </ac:spMkLst>
        </pc:spChg>
        <pc:spChg chg="del">
          <ac:chgData name="Nguyen Chi Son" userId="606856d02e9d83ac" providerId="LiveId" clId="{6D243AD4-F978-4D67-A959-3DC053EDE48D}" dt="2022-05-10T01:48:37.330" v="9443" actId="478"/>
          <ac:spMkLst>
            <pc:docMk/>
            <pc:sldMk cId="1403186154" sldId="789"/>
            <ac:spMk id="53" creationId="{112B75AE-5F83-072E-DDA4-D117CFE80B41}"/>
          </ac:spMkLst>
        </pc:spChg>
        <pc:spChg chg="add mod">
          <ac:chgData name="Nguyen Chi Son" userId="606856d02e9d83ac" providerId="LiveId" clId="{6D243AD4-F978-4D67-A959-3DC053EDE48D}" dt="2022-05-10T02:02:42.107" v="10038" actId="1076"/>
          <ac:spMkLst>
            <pc:docMk/>
            <pc:sldMk cId="1403186154" sldId="789"/>
            <ac:spMk id="55" creationId="{92B2D4DD-5245-9644-74AC-7DD7C544FB92}"/>
          </ac:spMkLst>
        </pc:spChg>
        <pc:spChg chg="del">
          <ac:chgData name="Nguyen Chi Son" userId="606856d02e9d83ac" providerId="LiveId" clId="{6D243AD4-F978-4D67-A959-3DC053EDE48D}" dt="2022-05-10T01:48:37.330" v="9443" actId="478"/>
          <ac:spMkLst>
            <pc:docMk/>
            <pc:sldMk cId="1403186154" sldId="789"/>
            <ac:spMk id="57" creationId="{626428BF-997B-2047-41B3-465B44887A9D}"/>
          </ac:spMkLst>
        </pc:spChg>
        <pc:spChg chg="add mod">
          <ac:chgData name="Nguyen Chi Son" userId="606856d02e9d83ac" providerId="LiveId" clId="{6D243AD4-F978-4D67-A959-3DC053EDE48D}" dt="2022-05-10T02:05:28.726" v="10334" actId="122"/>
          <ac:spMkLst>
            <pc:docMk/>
            <pc:sldMk cId="1403186154" sldId="789"/>
            <ac:spMk id="58" creationId="{0D8FA050-45AB-89C2-7ED6-0F7BA3D6CCF5}"/>
          </ac:spMkLst>
        </pc:spChg>
        <pc:spChg chg="del">
          <ac:chgData name="Nguyen Chi Son" userId="606856d02e9d83ac" providerId="LiveId" clId="{6D243AD4-F978-4D67-A959-3DC053EDE48D}" dt="2022-05-10T01:48:37.330" v="9443" actId="478"/>
          <ac:spMkLst>
            <pc:docMk/>
            <pc:sldMk cId="1403186154" sldId="789"/>
            <ac:spMk id="59" creationId="{4B008929-5AF6-8988-9DD2-B4F2BA64DF2B}"/>
          </ac:spMkLst>
        </pc:spChg>
        <pc:grpChg chg="add mod">
          <ac:chgData name="Nguyen Chi Son" userId="606856d02e9d83ac" providerId="LiveId" clId="{6D243AD4-F978-4D67-A959-3DC053EDE48D}" dt="2022-05-10T02:02:42.107" v="10038" actId="1076"/>
          <ac:grpSpMkLst>
            <pc:docMk/>
            <pc:sldMk cId="1403186154" sldId="789"/>
            <ac:grpSpMk id="24" creationId="{E502A5D6-D9F7-39CD-5849-F05B413D616E}"/>
          </ac:grpSpMkLst>
        </pc:grpChg>
        <pc:graphicFrameChg chg="del">
          <ac:chgData name="Nguyen Chi Son" userId="606856d02e9d83ac" providerId="LiveId" clId="{6D243AD4-F978-4D67-A959-3DC053EDE48D}" dt="2022-05-10T01:48:37.330" v="9443" actId="478"/>
          <ac:graphicFrameMkLst>
            <pc:docMk/>
            <pc:sldMk cId="1403186154" sldId="789"/>
            <ac:graphicFrameMk id="22" creationId="{75DD69D5-86B7-E733-2076-C5531FD2B0D6}"/>
          </ac:graphicFrameMkLst>
        </pc:graphicFrameChg>
        <pc:graphicFrameChg chg="add mod">
          <ac:chgData name="Nguyen Chi Son" userId="606856d02e9d83ac" providerId="LiveId" clId="{6D243AD4-F978-4D67-A959-3DC053EDE48D}" dt="2022-05-10T01:54:44.487" v="9920" actId="1036"/>
          <ac:graphicFrameMkLst>
            <pc:docMk/>
            <pc:sldMk cId="1403186154" sldId="789"/>
            <ac:graphicFrameMk id="50" creationId="{318F2688-D3AA-8FEA-F98D-2084BF571BD3}"/>
          </ac:graphicFrameMkLst>
        </pc:graphicFrameChg>
        <pc:graphicFrameChg chg="add del mod">
          <ac:chgData name="Nguyen Chi Son" userId="606856d02e9d83ac" providerId="LiveId" clId="{6D243AD4-F978-4D67-A959-3DC053EDE48D}" dt="2022-05-10T02:02:24.576" v="10004" actId="478"/>
          <ac:graphicFrameMkLst>
            <pc:docMk/>
            <pc:sldMk cId="1403186154" sldId="789"/>
            <ac:graphicFrameMk id="51" creationId="{A46F51EC-0933-BC58-ABBA-F136FF450CD3}"/>
          </ac:graphicFrameMkLst>
        </pc:graphicFrameChg>
        <pc:graphicFrameChg chg="add mod">
          <ac:chgData name="Nguyen Chi Son" userId="606856d02e9d83ac" providerId="LiveId" clId="{6D243AD4-F978-4D67-A959-3DC053EDE48D}" dt="2022-05-10T01:57:41.978" v="9976" actId="1076"/>
          <ac:graphicFrameMkLst>
            <pc:docMk/>
            <pc:sldMk cId="1403186154" sldId="789"/>
            <ac:graphicFrameMk id="52" creationId="{5BC0D14B-4CE0-E91E-DA3F-2845D042F179}"/>
          </ac:graphicFrameMkLst>
        </pc:graphicFrameChg>
        <pc:graphicFrameChg chg="add mod">
          <ac:chgData name="Nguyen Chi Son" userId="606856d02e9d83ac" providerId="LiveId" clId="{6D243AD4-F978-4D67-A959-3DC053EDE48D}" dt="2022-05-10T02:01:38.796" v="10003" actId="1076"/>
          <ac:graphicFrameMkLst>
            <pc:docMk/>
            <pc:sldMk cId="1403186154" sldId="789"/>
            <ac:graphicFrameMk id="56" creationId="{FABCC503-6001-8CF7-AD1E-09A1A7557A48}"/>
          </ac:graphicFrameMkLst>
        </pc:graphicFrameChg>
        <pc:graphicFrameChg chg="del">
          <ac:chgData name="Nguyen Chi Son" userId="606856d02e9d83ac" providerId="LiveId" clId="{6D243AD4-F978-4D67-A959-3DC053EDE48D}" dt="2022-05-10T01:48:37.330" v="9443" actId="478"/>
          <ac:graphicFrameMkLst>
            <pc:docMk/>
            <pc:sldMk cId="1403186154" sldId="789"/>
            <ac:graphicFrameMk id="60" creationId="{6062C9D4-B646-3444-6881-DAB53EAA523E}"/>
          </ac:graphicFrameMkLst>
        </pc:graphicFrameChg>
        <pc:graphicFrameChg chg="add mod">
          <ac:chgData name="Nguyen Chi Son" userId="606856d02e9d83ac" providerId="LiveId" clId="{6D243AD4-F978-4D67-A959-3DC053EDE48D}" dt="2022-05-10T02:05:33.101" v="10335" actId="1076"/>
          <ac:graphicFrameMkLst>
            <pc:docMk/>
            <pc:sldMk cId="1403186154" sldId="789"/>
            <ac:graphicFrameMk id="61" creationId="{7538B784-45F9-9E10-398D-2C3920FCEFE0}"/>
          </ac:graphicFrameMkLst>
        </pc:graphicFrameChg>
        <pc:graphicFrameChg chg="add mod">
          <ac:chgData name="Nguyen Chi Son" userId="606856d02e9d83ac" providerId="LiveId" clId="{6D243AD4-F978-4D67-A959-3DC053EDE48D}" dt="2022-05-10T02:05:35.335" v="10336" actId="1076"/>
          <ac:graphicFrameMkLst>
            <pc:docMk/>
            <pc:sldMk cId="1403186154" sldId="789"/>
            <ac:graphicFrameMk id="62" creationId="{8C765F35-8239-F049-F457-8A3170F8AC28}"/>
          </ac:graphicFrameMkLst>
        </pc:graphicFrameChg>
        <pc:picChg chg="del">
          <ac:chgData name="Nguyen Chi Son" userId="606856d02e9d83ac" providerId="LiveId" clId="{6D243AD4-F978-4D67-A959-3DC053EDE48D}" dt="2022-05-10T01:48:35.924" v="9442" actId="478"/>
          <ac:picMkLst>
            <pc:docMk/>
            <pc:sldMk cId="1403186154" sldId="789"/>
            <ac:picMk id="3" creationId="{C8BAF591-ACD5-4041-8C99-FF414519E7B6}"/>
          </ac:picMkLst>
        </pc:picChg>
        <pc:cxnChg chg="add mod">
          <ac:chgData name="Nguyen Chi Son" userId="606856d02e9d83ac" providerId="LiveId" clId="{6D243AD4-F978-4D67-A959-3DC053EDE48D}" dt="2022-05-10T02:02:42.107" v="10038" actId="1076"/>
          <ac:cxnSpMkLst>
            <pc:docMk/>
            <pc:sldMk cId="1403186154" sldId="789"/>
            <ac:cxnSpMk id="7" creationId="{5BD2C236-0A7C-5161-6F70-EE0D5CB89468}"/>
          </ac:cxnSpMkLst>
        </pc:cxnChg>
        <pc:cxnChg chg="del">
          <ac:chgData name="Nguyen Chi Son" userId="606856d02e9d83ac" providerId="LiveId" clId="{6D243AD4-F978-4D67-A959-3DC053EDE48D}" dt="2022-05-10T01:48:35.924" v="9442" actId="478"/>
          <ac:cxnSpMkLst>
            <pc:docMk/>
            <pc:sldMk cId="1403186154" sldId="789"/>
            <ac:cxnSpMk id="23" creationId="{114C8995-A5D7-4266-A516-E579DE200D89}"/>
          </ac:cxnSpMkLst>
        </pc:cxnChg>
        <pc:cxnChg chg="del">
          <ac:chgData name="Nguyen Chi Son" userId="606856d02e9d83ac" providerId="LiveId" clId="{6D243AD4-F978-4D67-A959-3DC053EDE48D}" dt="2022-05-10T01:48:35.924" v="9442" actId="478"/>
          <ac:cxnSpMkLst>
            <pc:docMk/>
            <pc:sldMk cId="1403186154" sldId="789"/>
            <ac:cxnSpMk id="25" creationId="{067A58F0-19DE-4B01-9F1B-68DEAE604BEA}"/>
          </ac:cxnSpMkLst>
        </pc:cxnChg>
        <pc:cxnChg chg="mod">
          <ac:chgData name="Nguyen Chi Son" userId="606856d02e9d83ac" providerId="LiveId" clId="{6D243AD4-F978-4D67-A959-3DC053EDE48D}" dt="2022-05-10T01:50:10.092" v="9814"/>
          <ac:cxnSpMkLst>
            <pc:docMk/>
            <pc:sldMk cId="1403186154" sldId="789"/>
            <ac:cxnSpMk id="26" creationId="{963E055D-8B53-1189-2975-E0685A1E3BD1}"/>
          </ac:cxnSpMkLst>
        </pc:cxnChg>
        <pc:cxnChg chg="mod">
          <ac:chgData name="Nguyen Chi Son" userId="606856d02e9d83ac" providerId="LiveId" clId="{6D243AD4-F978-4D67-A959-3DC053EDE48D}" dt="2022-05-10T01:50:10.092" v="9814"/>
          <ac:cxnSpMkLst>
            <pc:docMk/>
            <pc:sldMk cId="1403186154" sldId="789"/>
            <ac:cxnSpMk id="27" creationId="{5E826FC0-B653-F4C3-7A64-4E8A2E9DF61B}"/>
          </ac:cxnSpMkLst>
        </pc:cxnChg>
        <pc:cxnChg chg="del">
          <ac:chgData name="Nguyen Chi Son" userId="606856d02e9d83ac" providerId="LiveId" clId="{6D243AD4-F978-4D67-A959-3DC053EDE48D}" dt="2022-05-10T01:48:35.924" v="9442" actId="478"/>
          <ac:cxnSpMkLst>
            <pc:docMk/>
            <pc:sldMk cId="1403186154" sldId="789"/>
            <ac:cxnSpMk id="33" creationId="{32D256AE-D2E2-4E22-86CE-C50D8D8F7E27}"/>
          </ac:cxnSpMkLst>
        </pc:cxnChg>
        <pc:cxnChg chg="del">
          <ac:chgData name="Nguyen Chi Son" userId="606856d02e9d83ac" providerId="LiveId" clId="{6D243AD4-F978-4D67-A959-3DC053EDE48D}" dt="2022-05-10T01:48:35.924" v="9442" actId="478"/>
          <ac:cxnSpMkLst>
            <pc:docMk/>
            <pc:sldMk cId="1403186154" sldId="789"/>
            <ac:cxnSpMk id="34" creationId="{2CB1A771-DE62-4E4F-8D8D-47D947996DE1}"/>
          </ac:cxnSpMkLst>
        </pc:cxnChg>
        <pc:cxnChg chg="del">
          <ac:chgData name="Nguyen Chi Son" userId="606856d02e9d83ac" providerId="LiveId" clId="{6D243AD4-F978-4D67-A959-3DC053EDE48D}" dt="2022-05-10T01:48:35.924" v="9442" actId="478"/>
          <ac:cxnSpMkLst>
            <pc:docMk/>
            <pc:sldMk cId="1403186154" sldId="789"/>
            <ac:cxnSpMk id="37" creationId="{9DD49A1A-2835-44BD-9659-379AF9E79631}"/>
          </ac:cxnSpMkLst>
        </pc:cxnChg>
        <pc:cxnChg chg="add mod">
          <ac:chgData name="Nguyen Chi Son" userId="606856d02e9d83ac" providerId="LiveId" clId="{6D243AD4-F978-4D67-A959-3DC053EDE48D}" dt="2022-05-10T02:02:42.107" v="10038" actId="1076"/>
          <ac:cxnSpMkLst>
            <pc:docMk/>
            <pc:sldMk cId="1403186154" sldId="789"/>
            <ac:cxnSpMk id="38" creationId="{78855FDB-C3B8-8693-99D8-C9FA9165A1A4}"/>
          </ac:cxnSpMkLst>
        </pc:cxnChg>
        <pc:cxnChg chg="add mod">
          <ac:chgData name="Nguyen Chi Son" userId="606856d02e9d83ac" providerId="LiveId" clId="{6D243AD4-F978-4D67-A959-3DC053EDE48D}" dt="2022-05-10T02:02:42.107" v="10038" actId="1076"/>
          <ac:cxnSpMkLst>
            <pc:docMk/>
            <pc:sldMk cId="1403186154" sldId="789"/>
            <ac:cxnSpMk id="39" creationId="{EE6E8337-B049-548F-3A93-795BE432C708}"/>
          </ac:cxnSpMkLst>
        </pc:cxnChg>
        <pc:cxnChg chg="add mod">
          <ac:chgData name="Nguyen Chi Son" userId="606856d02e9d83ac" providerId="LiveId" clId="{6D243AD4-F978-4D67-A959-3DC053EDE48D}" dt="2022-05-10T01:52:14.351" v="9833" actId="571"/>
          <ac:cxnSpMkLst>
            <pc:docMk/>
            <pc:sldMk cId="1403186154" sldId="789"/>
            <ac:cxnSpMk id="40" creationId="{0B1DF62A-6944-182B-6B97-5CA18FABD383}"/>
          </ac:cxnSpMkLst>
        </pc:cxnChg>
        <pc:cxnChg chg="add del mod">
          <ac:chgData name="Nguyen Chi Son" userId="606856d02e9d83ac" providerId="LiveId" clId="{6D243AD4-F978-4D67-A959-3DC053EDE48D}" dt="2022-05-10T01:52:36.428" v="9838" actId="478"/>
          <ac:cxnSpMkLst>
            <pc:docMk/>
            <pc:sldMk cId="1403186154" sldId="789"/>
            <ac:cxnSpMk id="41" creationId="{504C5FD5-7275-C410-2D67-2C4E58A0739C}"/>
          </ac:cxnSpMkLst>
        </pc:cxnChg>
        <pc:cxnChg chg="add mod">
          <ac:chgData name="Nguyen Chi Son" userId="606856d02e9d83ac" providerId="LiveId" clId="{6D243AD4-F978-4D67-A959-3DC053EDE48D}" dt="2022-05-10T02:02:42.107" v="10038" actId="1076"/>
          <ac:cxnSpMkLst>
            <pc:docMk/>
            <pc:sldMk cId="1403186154" sldId="789"/>
            <ac:cxnSpMk id="42" creationId="{C3727681-2328-78AC-77DA-CD3F6E2D787C}"/>
          </ac:cxnSpMkLst>
        </pc:cxnChg>
        <pc:cxnChg chg="add mod">
          <ac:chgData name="Nguyen Chi Son" userId="606856d02e9d83ac" providerId="LiveId" clId="{6D243AD4-F978-4D67-A959-3DC053EDE48D}" dt="2022-05-10T02:02:42.107" v="10038" actId="1076"/>
          <ac:cxnSpMkLst>
            <pc:docMk/>
            <pc:sldMk cId="1403186154" sldId="789"/>
            <ac:cxnSpMk id="43" creationId="{625C08AE-2AC8-14B0-02CF-E6F7EEF11B9B}"/>
          </ac:cxnSpMkLst>
        </pc:cxnChg>
      </pc:sldChg>
      <pc:sldChg chg="add del">
        <pc:chgData name="Nguyen Chi Son" userId="606856d02e9d83ac" providerId="LiveId" clId="{6D243AD4-F978-4D67-A959-3DC053EDE48D}" dt="2022-05-10T02:07:26.242" v="10338"/>
        <pc:sldMkLst>
          <pc:docMk/>
          <pc:sldMk cId="614925116" sldId="790"/>
        </pc:sldMkLst>
      </pc:sldChg>
      <pc:sldChg chg="addSp delSp modSp add mod delAnim modAnim">
        <pc:chgData name="Nguyen Chi Son" userId="606856d02e9d83ac" providerId="LiveId" clId="{6D243AD4-F978-4D67-A959-3DC053EDE48D}" dt="2022-05-10T02:54:07.463" v="12035"/>
        <pc:sldMkLst>
          <pc:docMk/>
          <pc:sldMk cId="822980392" sldId="790"/>
        </pc:sldMkLst>
        <pc:spChg chg="add del mod">
          <ac:chgData name="Nguyen Chi Son" userId="606856d02e9d83ac" providerId="LiveId" clId="{6D243AD4-F978-4D67-A959-3DC053EDE48D}" dt="2022-05-10T02:43:08.386" v="11714" actId="478"/>
          <ac:spMkLst>
            <pc:docMk/>
            <pc:sldMk cId="822980392" sldId="790"/>
            <ac:spMk id="14" creationId="{2DE3EEFE-3574-AA91-AB6B-669CBE490FD2}"/>
          </ac:spMkLst>
        </pc:spChg>
        <pc:spChg chg="del">
          <ac:chgData name="Nguyen Chi Son" userId="606856d02e9d83ac" providerId="LiveId" clId="{6D243AD4-F978-4D67-A959-3DC053EDE48D}" dt="2022-05-10T02:35:07.157" v="11504" actId="478"/>
          <ac:spMkLst>
            <pc:docMk/>
            <pc:sldMk cId="822980392" sldId="790"/>
            <ac:spMk id="16" creationId="{20437F63-991D-4CA1-3CD1-0E0BD2329DF3}"/>
          </ac:spMkLst>
        </pc:spChg>
        <pc:spChg chg="mod">
          <ac:chgData name="Nguyen Chi Son" userId="606856d02e9d83ac" providerId="LiveId" clId="{6D243AD4-F978-4D67-A959-3DC053EDE48D}" dt="2022-05-10T02:35:13.526" v="11519" actId="20577"/>
          <ac:spMkLst>
            <pc:docMk/>
            <pc:sldMk cId="822980392" sldId="790"/>
            <ac:spMk id="19" creationId="{9C339D16-68E4-43C4-A62E-D0146138D23B}"/>
          </ac:spMkLst>
        </pc:spChg>
        <pc:spChg chg="add mod">
          <ac:chgData name="Nguyen Chi Son" userId="606856d02e9d83ac" providerId="LiveId" clId="{6D243AD4-F978-4D67-A959-3DC053EDE48D}" dt="2022-05-10T02:43:37.209" v="11768" actId="1582"/>
          <ac:spMkLst>
            <pc:docMk/>
            <pc:sldMk cId="822980392" sldId="790"/>
            <ac:spMk id="23" creationId="{FB22FE36-4B2A-6742-9E23-20416FC7B352}"/>
          </ac:spMkLst>
        </pc:spChg>
        <pc:spChg chg="mod">
          <ac:chgData name="Nguyen Chi Son" userId="606856d02e9d83ac" providerId="LiveId" clId="{6D243AD4-F978-4D67-A959-3DC053EDE48D}" dt="2022-05-10T02:35:27.423" v="11520"/>
          <ac:spMkLst>
            <pc:docMk/>
            <pc:sldMk cId="822980392" sldId="790"/>
            <ac:spMk id="36" creationId="{3E311FC6-08E6-9C13-0E36-7F37FB12CC37}"/>
          </ac:spMkLst>
        </pc:spChg>
        <pc:spChg chg="mod">
          <ac:chgData name="Nguyen Chi Son" userId="606856d02e9d83ac" providerId="LiveId" clId="{6D243AD4-F978-4D67-A959-3DC053EDE48D}" dt="2022-05-10T02:35:27.423" v="11520"/>
          <ac:spMkLst>
            <pc:docMk/>
            <pc:sldMk cId="822980392" sldId="790"/>
            <ac:spMk id="37" creationId="{47269ED1-D147-8BE1-5BD1-6F65809BC57F}"/>
          </ac:spMkLst>
        </pc:spChg>
        <pc:spChg chg="mod">
          <ac:chgData name="Nguyen Chi Son" userId="606856d02e9d83ac" providerId="LiveId" clId="{6D243AD4-F978-4D67-A959-3DC053EDE48D}" dt="2022-05-10T02:35:27.423" v="11520"/>
          <ac:spMkLst>
            <pc:docMk/>
            <pc:sldMk cId="822980392" sldId="790"/>
            <ac:spMk id="40" creationId="{64187A75-A05A-9043-290C-B2C5A081C777}"/>
          </ac:spMkLst>
        </pc:spChg>
        <pc:spChg chg="mod">
          <ac:chgData name="Nguyen Chi Son" userId="606856d02e9d83ac" providerId="LiveId" clId="{6D243AD4-F978-4D67-A959-3DC053EDE48D}" dt="2022-05-10T02:35:27.423" v="11520"/>
          <ac:spMkLst>
            <pc:docMk/>
            <pc:sldMk cId="822980392" sldId="790"/>
            <ac:spMk id="41" creationId="{DBA715E9-9B83-0F8B-FD6E-D710BA82C1BD}"/>
          </ac:spMkLst>
        </pc:spChg>
        <pc:spChg chg="del">
          <ac:chgData name="Nguyen Chi Son" userId="606856d02e9d83ac" providerId="LiveId" clId="{6D243AD4-F978-4D67-A959-3DC053EDE48D}" dt="2022-05-10T02:35:09.684" v="11506" actId="478"/>
          <ac:spMkLst>
            <pc:docMk/>
            <pc:sldMk cId="822980392" sldId="790"/>
            <ac:spMk id="44" creationId="{97DD0C62-89EE-FF79-4251-EB10549FF2C6}"/>
          </ac:spMkLst>
        </pc:spChg>
        <pc:spChg chg="del">
          <ac:chgData name="Nguyen Chi Son" userId="606856d02e9d83ac" providerId="LiveId" clId="{6D243AD4-F978-4D67-A959-3DC053EDE48D}" dt="2022-05-10T02:35:07.157" v="11504" actId="478"/>
          <ac:spMkLst>
            <pc:docMk/>
            <pc:sldMk cId="822980392" sldId="790"/>
            <ac:spMk id="45" creationId="{D50724F1-DF2A-C42D-F6A8-5B4F2ECA330D}"/>
          </ac:spMkLst>
        </pc:spChg>
        <pc:spChg chg="del">
          <ac:chgData name="Nguyen Chi Son" userId="606856d02e9d83ac" providerId="LiveId" clId="{6D243AD4-F978-4D67-A959-3DC053EDE48D}" dt="2022-05-10T02:35:07.157" v="11504" actId="478"/>
          <ac:spMkLst>
            <pc:docMk/>
            <pc:sldMk cId="822980392" sldId="790"/>
            <ac:spMk id="46" creationId="{8394DF36-28D1-B206-FDC9-149899BE412A}"/>
          </ac:spMkLst>
        </pc:spChg>
        <pc:spChg chg="del">
          <ac:chgData name="Nguyen Chi Son" userId="606856d02e9d83ac" providerId="LiveId" clId="{6D243AD4-F978-4D67-A959-3DC053EDE48D}" dt="2022-05-10T02:35:07.157" v="11504" actId="478"/>
          <ac:spMkLst>
            <pc:docMk/>
            <pc:sldMk cId="822980392" sldId="790"/>
            <ac:spMk id="47" creationId="{D1AC618F-D4ED-1F7A-F034-0AF41593FE0D}"/>
          </ac:spMkLst>
        </pc:spChg>
        <pc:spChg chg="del">
          <ac:chgData name="Nguyen Chi Son" userId="606856d02e9d83ac" providerId="LiveId" clId="{6D243AD4-F978-4D67-A959-3DC053EDE48D}" dt="2022-05-10T02:35:07.157" v="11504" actId="478"/>
          <ac:spMkLst>
            <pc:docMk/>
            <pc:sldMk cId="822980392" sldId="790"/>
            <ac:spMk id="48" creationId="{2D81715E-118B-473E-3CFA-0BB269611525}"/>
          </ac:spMkLst>
        </pc:spChg>
        <pc:spChg chg="del">
          <ac:chgData name="Nguyen Chi Son" userId="606856d02e9d83ac" providerId="LiveId" clId="{6D243AD4-F978-4D67-A959-3DC053EDE48D}" dt="2022-05-10T02:35:08.342" v="11505" actId="478"/>
          <ac:spMkLst>
            <pc:docMk/>
            <pc:sldMk cId="822980392" sldId="790"/>
            <ac:spMk id="49" creationId="{293C1D68-9E4F-40E3-7CB5-A4D2799D6AE3}"/>
          </ac:spMkLst>
        </pc:spChg>
        <pc:spChg chg="mod">
          <ac:chgData name="Nguyen Chi Son" userId="606856d02e9d83ac" providerId="LiveId" clId="{6D243AD4-F978-4D67-A959-3DC053EDE48D}" dt="2022-05-10T02:36:24.857" v="11522"/>
          <ac:spMkLst>
            <pc:docMk/>
            <pc:sldMk cId="822980392" sldId="790"/>
            <ac:spMk id="53" creationId="{2240FCCE-53C6-2851-D669-303563F148F8}"/>
          </ac:spMkLst>
        </pc:spChg>
        <pc:spChg chg="mod">
          <ac:chgData name="Nguyen Chi Son" userId="606856d02e9d83ac" providerId="LiveId" clId="{6D243AD4-F978-4D67-A959-3DC053EDE48D}" dt="2022-05-10T02:36:24.857" v="11522"/>
          <ac:spMkLst>
            <pc:docMk/>
            <pc:sldMk cId="822980392" sldId="790"/>
            <ac:spMk id="54" creationId="{421B747B-A7E3-2F38-893B-AA2B36C06D13}"/>
          </ac:spMkLst>
        </pc:spChg>
        <pc:spChg chg="del">
          <ac:chgData name="Nguyen Chi Son" userId="606856d02e9d83ac" providerId="LiveId" clId="{6D243AD4-F978-4D67-A959-3DC053EDE48D}" dt="2022-05-10T02:35:07.157" v="11504" actId="478"/>
          <ac:spMkLst>
            <pc:docMk/>
            <pc:sldMk cId="822980392" sldId="790"/>
            <ac:spMk id="55" creationId="{92B2D4DD-5245-9644-74AC-7DD7C544FB92}"/>
          </ac:spMkLst>
        </pc:spChg>
        <pc:spChg chg="del">
          <ac:chgData name="Nguyen Chi Son" userId="606856d02e9d83ac" providerId="LiveId" clId="{6D243AD4-F978-4D67-A959-3DC053EDE48D}" dt="2022-05-10T02:35:07.157" v="11504" actId="478"/>
          <ac:spMkLst>
            <pc:docMk/>
            <pc:sldMk cId="822980392" sldId="790"/>
            <ac:spMk id="58" creationId="{0D8FA050-45AB-89C2-7ED6-0F7BA3D6CCF5}"/>
          </ac:spMkLst>
        </pc:spChg>
        <pc:spChg chg="mod">
          <ac:chgData name="Nguyen Chi Son" userId="606856d02e9d83ac" providerId="LiveId" clId="{6D243AD4-F978-4D67-A959-3DC053EDE48D}" dt="2022-05-10T02:36:24.857" v="11522"/>
          <ac:spMkLst>
            <pc:docMk/>
            <pc:sldMk cId="822980392" sldId="790"/>
            <ac:spMk id="60" creationId="{1D8843DC-636F-C3C8-B0EF-CA5A01206E2C}"/>
          </ac:spMkLst>
        </pc:spChg>
        <pc:spChg chg="add mod">
          <ac:chgData name="Nguyen Chi Son" userId="606856d02e9d83ac" providerId="LiveId" clId="{6D243AD4-F978-4D67-A959-3DC053EDE48D}" dt="2022-05-10T02:43:23.179" v="11765" actId="1036"/>
          <ac:spMkLst>
            <pc:docMk/>
            <pc:sldMk cId="822980392" sldId="790"/>
            <ac:spMk id="68" creationId="{7898064C-E0BC-9FDF-520C-27A395FFCD55}"/>
          </ac:spMkLst>
        </pc:spChg>
        <pc:spChg chg="mod">
          <ac:chgData name="Nguyen Chi Son" userId="606856d02e9d83ac" providerId="LiveId" clId="{6D243AD4-F978-4D67-A959-3DC053EDE48D}" dt="2022-05-10T02:38:37.733" v="11574" actId="571"/>
          <ac:spMkLst>
            <pc:docMk/>
            <pc:sldMk cId="822980392" sldId="790"/>
            <ac:spMk id="70" creationId="{C75CC6A5-5110-C083-C6EF-FE6DC3C426E8}"/>
          </ac:spMkLst>
        </pc:spChg>
        <pc:spChg chg="mod">
          <ac:chgData name="Nguyen Chi Son" userId="606856d02e9d83ac" providerId="LiveId" clId="{6D243AD4-F978-4D67-A959-3DC053EDE48D}" dt="2022-05-10T02:38:37.733" v="11574" actId="571"/>
          <ac:spMkLst>
            <pc:docMk/>
            <pc:sldMk cId="822980392" sldId="790"/>
            <ac:spMk id="71" creationId="{E24F7770-9449-A6D5-C5A5-F2CF49F2409F}"/>
          </ac:spMkLst>
        </pc:spChg>
        <pc:spChg chg="mod">
          <ac:chgData name="Nguyen Chi Son" userId="606856d02e9d83ac" providerId="LiveId" clId="{6D243AD4-F978-4D67-A959-3DC053EDE48D}" dt="2022-05-10T02:38:37.733" v="11574" actId="571"/>
          <ac:spMkLst>
            <pc:docMk/>
            <pc:sldMk cId="822980392" sldId="790"/>
            <ac:spMk id="74" creationId="{D077F354-9FF7-4F0A-99F7-FF82C3D0D32D}"/>
          </ac:spMkLst>
        </pc:spChg>
        <pc:spChg chg="add mod">
          <ac:chgData name="Nguyen Chi Son" userId="606856d02e9d83ac" providerId="LiveId" clId="{6D243AD4-F978-4D67-A959-3DC053EDE48D}" dt="2022-05-10T02:38:37.733" v="11574" actId="571"/>
          <ac:spMkLst>
            <pc:docMk/>
            <pc:sldMk cId="822980392" sldId="790"/>
            <ac:spMk id="75" creationId="{5522456D-CF2E-A4A2-DEC1-4593B8C3D0D0}"/>
          </ac:spMkLst>
        </pc:spChg>
        <pc:spChg chg="add mod">
          <ac:chgData name="Nguyen Chi Son" userId="606856d02e9d83ac" providerId="LiveId" clId="{6D243AD4-F978-4D67-A959-3DC053EDE48D}" dt="2022-05-10T02:43:23.179" v="11765" actId="1036"/>
          <ac:spMkLst>
            <pc:docMk/>
            <pc:sldMk cId="822980392" sldId="790"/>
            <ac:spMk id="76" creationId="{1923F38A-186F-1A6E-12C3-DFCEC2624AC8}"/>
          </ac:spMkLst>
        </pc:spChg>
        <pc:spChg chg="add mod">
          <ac:chgData name="Nguyen Chi Son" userId="606856d02e9d83ac" providerId="LiveId" clId="{6D243AD4-F978-4D67-A959-3DC053EDE48D}" dt="2022-05-10T02:43:23.179" v="11765" actId="1036"/>
          <ac:spMkLst>
            <pc:docMk/>
            <pc:sldMk cId="822980392" sldId="790"/>
            <ac:spMk id="77" creationId="{3D0CAB1C-4D69-9BE7-A412-3003DC13F621}"/>
          </ac:spMkLst>
        </pc:spChg>
        <pc:spChg chg="add mod">
          <ac:chgData name="Nguyen Chi Son" userId="606856d02e9d83ac" providerId="LiveId" clId="{6D243AD4-F978-4D67-A959-3DC053EDE48D}" dt="2022-05-10T02:43:40.640" v="11769" actId="1076"/>
          <ac:spMkLst>
            <pc:docMk/>
            <pc:sldMk cId="822980392" sldId="790"/>
            <ac:spMk id="78" creationId="{4C28E4CC-D3B9-BB17-2769-4D0B7FE2703A}"/>
          </ac:spMkLst>
        </pc:spChg>
        <pc:spChg chg="add mod">
          <ac:chgData name="Nguyen Chi Son" userId="606856d02e9d83ac" providerId="LiveId" clId="{6D243AD4-F978-4D67-A959-3DC053EDE48D}" dt="2022-05-10T02:43:54.435" v="11792" actId="1037"/>
          <ac:spMkLst>
            <pc:docMk/>
            <pc:sldMk cId="822980392" sldId="790"/>
            <ac:spMk id="79" creationId="{DB16C062-64AB-D138-124D-C6717175FFFD}"/>
          </ac:spMkLst>
        </pc:spChg>
        <pc:spChg chg="add mod">
          <ac:chgData name="Nguyen Chi Son" userId="606856d02e9d83ac" providerId="LiveId" clId="{6D243AD4-F978-4D67-A959-3DC053EDE48D}" dt="2022-05-10T02:43:54.435" v="11792" actId="1037"/>
          <ac:spMkLst>
            <pc:docMk/>
            <pc:sldMk cId="822980392" sldId="790"/>
            <ac:spMk id="80" creationId="{8F043139-D025-7136-7116-3DD627A4D179}"/>
          </ac:spMkLst>
        </pc:spChg>
        <pc:spChg chg="add mod">
          <ac:chgData name="Nguyen Chi Son" userId="606856d02e9d83ac" providerId="LiveId" clId="{6D243AD4-F978-4D67-A959-3DC053EDE48D}" dt="2022-05-10T02:44:29.119" v="11830" actId="1035"/>
          <ac:spMkLst>
            <pc:docMk/>
            <pc:sldMk cId="822980392" sldId="790"/>
            <ac:spMk id="84" creationId="{3623380C-6AC3-9EAA-4D36-06D02C457E17}"/>
          </ac:spMkLst>
        </pc:spChg>
        <pc:spChg chg="add mod">
          <ac:chgData name="Nguyen Chi Son" userId="606856d02e9d83ac" providerId="LiveId" clId="{6D243AD4-F978-4D67-A959-3DC053EDE48D}" dt="2022-05-10T02:51:41.276" v="12014" actId="20577"/>
          <ac:spMkLst>
            <pc:docMk/>
            <pc:sldMk cId="822980392" sldId="790"/>
            <ac:spMk id="85" creationId="{91E5F6F1-0106-FB61-0894-BCCD3E1754C0}"/>
          </ac:spMkLst>
        </pc:spChg>
        <pc:spChg chg="add mod">
          <ac:chgData name="Nguyen Chi Son" userId="606856d02e9d83ac" providerId="LiveId" clId="{6D243AD4-F978-4D67-A959-3DC053EDE48D}" dt="2022-05-10T02:51:26.128" v="11969" actId="20577"/>
          <ac:spMkLst>
            <pc:docMk/>
            <pc:sldMk cId="822980392" sldId="790"/>
            <ac:spMk id="86" creationId="{8168C402-F47A-B21A-B70B-6204F5E08B15}"/>
          </ac:spMkLst>
        </pc:spChg>
        <pc:grpChg chg="del">
          <ac:chgData name="Nguyen Chi Son" userId="606856d02e9d83ac" providerId="LiveId" clId="{6D243AD4-F978-4D67-A959-3DC053EDE48D}" dt="2022-05-10T02:35:07.157" v="11504" actId="478"/>
          <ac:grpSpMkLst>
            <pc:docMk/>
            <pc:sldMk cId="822980392" sldId="790"/>
            <ac:grpSpMk id="24" creationId="{E502A5D6-D9F7-39CD-5849-F05B413D616E}"/>
          </ac:grpSpMkLst>
        </pc:grpChg>
        <pc:grpChg chg="add mod">
          <ac:chgData name="Nguyen Chi Son" userId="606856d02e9d83ac" providerId="LiveId" clId="{6D243AD4-F978-4D67-A959-3DC053EDE48D}" dt="2022-05-10T02:41:43.434" v="11600" actId="1076"/>
          <ac:grpSpMkLst>
            <pc:docMk/>
            <pc:sldMk cId="822980392" sldId="790"/>
            <ac:grpSpMk id="33" creationId="{68504F95-43CE-76EE-7C28-724982A034CE}"/>
          </ac:grpSpMkLst>
        </pc:grpChg>
        <pc:grpChg chg="add mod">
          <ac:chgData name="Nguyen Chi Son" userId="606856d02e9d83ac" providerId="LiveId" clId="{6D243AD4-F978-4D67-A959-3DC053EDE48D}" dt="2022-05-10T02:43:15.945" v="11729" actId="1035"/>
          <ac:grpSpMkLst>
            <pc:docMk/>
            <pc:sldMk cId="822980392" sldId="790"/>
            <ac:grpSpMk id="51" creationId="{15ED2645-8C69-D115-39CB-26B91550E8CD}"/>
          </ac:grpSpMkLst>
        </pc:grpChg>
        <pc:grpChg chg="add mod">
          <ac:chgData name="Nguyen Chi Son" userId="606856d02e9d83ac" providerId="LiveId" clId="{6D243AD4-F978-4D67-A959-3DC053EDE48D}" dt="2022-05-10T02:38:37.733" v="11574" actId="571"/>
          <ac:grpSpMkLst>
            <pc:docMk/>
            <pc:sldMk cId="822980392" sldId="790"/>
            <ac:grpSpMk id="69" creationId="{BC6A4070-9D19-27D1-ECE6-F8720ED4DDF0}"/>
          </ac:grpSpMkLst>
        </pc:grpChg>
        <pc:graphicFrameChg chg="del">
          <ac:chgData name="Nguyen Chi Son" userId="606856d02e9d83ac" providerId="LiveId" clId="{6D243AD4-F978-4D67-A959-3DC053EDE48D}" dt="2022-05-10T02:35:07.157" v="11504" actId="478"/>
          <ac:graphicFrameMkLst>
            <pc:docMk/>
            <pc:sldMk cId="822980392" sldId="790"/>
            <ac:graphicFrameMk id="50" creationId="{318F2688-D3AA-8FEA-F98D-2084BF571BD3}"/>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52" creationId="{5BC0D14B-4CE0-E91E-DA3F-2845D042F179}"/>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56" creationId="{FABCC503-6001-8CF7-AD1E-09A1A7557A48}"/>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61" creationId="{7538B784-45F9-9E10-398D-2C3920FCEFE0}"/>
          </ac:graphicFrameMkLst>
        </pc:graphicFrameChg>
        <pc:graphicFrameChg chg="del">
          <ac:chgData name="Nguyen Chi Son" userId="606856d02e9d83ac" providerId="LiveId" clId="{6D243AD4-F978-4D67-A959-3DC053EDE48D}" dt="2022-05-10T02:35:07.157" v="11504" actId="478"/>
          <ac:graphicFrameMkLst>
            <pc:docMk/>
            <pc:sldMk cId="822980392" sldId="790"/>
            <ac:graphicFrameMk id="62" creationId="{8C765F35-8239-F049-F457-8A3170F8AC28}"/>
          </ac:graphicFrameMkLst>
        </pc:graphicFrameChg>
        <pc:graphicFrameChg chg="add mod">
          <ac:chgData name="Nguyen Chi Son" userId="606856d02e9d83ac" providerId="LiveId" clId="{6D243AD4-F978-4D67-A959-3DC053EDE48D}" dt="2022-05-10T02:43:54.435" v="11792" actId="1037"/>
          <ac:graphicFrameMkLst>
            <pc:docMk/>
            <pc:sldMk cId="822980392" sldId="790"/>
            <ac:graphicFrameMk id="81" creationId="{9981C088-EC7E-786A-28DA-DACC06067F82}"/>
          </ac:graphicFrameMkLst>
        </pc:graphicFrameChg>
        <pc:graphicFrameChg chg="add mod">
          <ac:chgData name="Nguyen Chi Son" userId="606856d02e9d83ac" providerId="LiveId" clId="{6D243AD4-F978-4D67-A959-3DC053EDE48D}" dt="2022-05-10T02:43:54.435" v="11792" actId="1037"/>
          <ac:graphicFrameMkLst>
            <pc:docMk/>
            <pc:sldMk cId="822980392" sldId="790"/>
            <ac:graphicFrameMk id="82" creationId="{5DD963A0-7040-D832-F739-CBA16C3A5EA1}"/>
          </ac:graphicFrameMkLst>
        </pc:graphicFrameChg>
        <pc:graphicFrameChg chg="add mod">
          <ac:chgData name="Nguyen Chi Son" userId="606856d02e9d83ac" providerId="LiveId" clId="{6D243AD4-F978-4D67-A959-3DC053EDE48D}" dt="2022-05-10T02:44:12.568" v="11797" actId="1076"/>
          <ac:graphicFrameMkLst>
            <pc:docMk/>
            <pc:sldMk cId="822980392" sldId="790"/>
            <ac:graphicFrameMk id="83" creationId="{1CA83B98-8355-AFC4-B2EF-12DC1C0AD434}"/>
          </ac:graphicFrameMkLst>
        </pc:graphicFrameChg>
        <pc:graphicFrameChg chg="add mod">
          <ac:chgData name="Nguyen Chi Son" userId="606856d02e9d83ac" providerId="LiveId" clId="{6D243AD4-F978-4D67-A959-3DC053EDE48D}" dt="2022-05-10T02:51:45.387" v="12015" actId="1076"/>
          <ac:graphicFrameMkLst>
            <pc:docMk/>
            <pc:sldMk cId="822980392" sldId="790"/>
            <ac:graphicFrameMk id="87" creationId="{4B9E8971-4137-1C3E-F814-0F319C023DDC}"/>
          </ac:graphicFrameMkLst>
        </pc:graphicFrameChg>
        <pc:graphicFrameChg chg="add del mod">
          <ac:chgData name="Nguyen Chi Son" userId="606856d02e9d83ac" providerId="LiveId" clId="{6D243AD4-F978-4D67-A959-3DC053EDE48D}" dt="2022-05-10T02:51:31.888" v="11981" actId="478"/>
          <ac:graphicFrameMkLst>
            <pc:docMk/>
            <pc:sldMk cId="822980392" sldId="790"/>
            <ac:graphicFrameMk id="88" creationId="{9E98B358-F249-185C-CAA3-BAC943F38BAE}"/>
          </ac:graphicFrameMkLst>
        </pc:graphicFrameChg>
        <pc:graphicFrameChg chg="add mod">
          <ac:chgData name="Nguyen Chi Son" userId="606856d02e9d83ac" providerId="LiveId" clId="{6D243AD4-F978-4D67-A959-3DC053EDE48D}" dt="2022-05-10T02:51:29.909" v="11980" actId="1038"/>
          <ac:graphicFrameMkLst>
            <pc:docMk/>
            <pc:sldMk cId="822980392" sldId="790"/>
            <ac:graphicFrameMk id="89" creationId="{3671DF9D-92BF-4A2B-9498-06087E125BDD}"/>
          </ac:graphicFrameMkLst>
        </pc:graphicFrameChg>
        <pc:cxnChg chg="del">
          <ac:chgData name="Nguyen Chi Son" userId="606856d02e9d83ac" providerId="LiveId" clId="{6D243AD4-F978-4D67-A959-3DC053EDE48D}" dt="2022-05-10T02:35:07.157" v="11504" actId="478"/>
          <ac:cxnSpMkLst>
            <pc:docMk/>
            <pc:sldMk cId="822980392" sldId="790"/>
            <ac:cxnSpMk id="7" creationId="{5BD2C236-0A7C-5161-6F70-EE0D5CB89468}"/>
          </ac:cxnSpMkLst>
        </pc:cxnChg>
        <pc:cxnChg chg="mod">
          <ac:chgData name="Nguyen Chi Son" userId="606856d02e9d83ac" providerId="LiveId" clId="{6D243AD4-F978-4D67-A959-3DC053EDE48D}" dt="2022-05-10T02:35:27.423" v="11520"/>
          <ac:cxnSpMkLst>
            <pc:docMk/>
            <pc:sldMk cId="822980392" sldId="790"/>
            <ac:cxnSpMk id="34" creationId="{C3A37E8B-C312-2E6E-A594-8575A6CF5E0D}"/>
          </ac:cxnSpMkLst>
        </pc:cxnChg>
        <pc:cxnChg chg="mod">
          <ac:chgData name="Nguyen Chi Son" userId="606856d02e9d83ac" providerId="LiveId" clId="{6D243AD4-F978-4D67-A959-3DC053EDE48D}" dt="2022-05-10T02:35:27.423" v="11520"/>
          <ac:cxnSpMkLst>
            <pc:docMk/>
            <pc:sldMk cId="822980392" sldId="790"/>
            <ac:cxnSpMk id="35" creationId="{FD008D6C-B13C-EBAF-650F-6386F34C40E8}"/>
          </ac:cxnSpMkLst>
        </pc:cxnChg>
        <pc:cxnChg chg="del">
          <ac:chgData name="Nguyen Chi Son" userId="606856d02e9d83ac" providerId="LiveId" clId="{6D243AD4-F978-4D67-A959-3DC053EDE48D}" dt="2022-05-10T02:35:07.157" v="11504" actId="478"/>
          <ac:cxnSpMkLst>
            <pc:docMk/>
            <pc:sldMk cId="822980392" sldId="790"/>
            <ac:cxnSpMk id="38" creationId="{78855FDB-C3B8-8693-99D8-C9FA9165A1A4}"/>
          </ac:cxnSpMkLst>
        </pc:cxnChg>
        <pc:cxnChg chg="del">
          <ac:chgData name="Nguyen Chi Son" userId="606856d02e9d83ac" providerId="LiveId" clId="{6D243AD4-F978-4D67-A959-3DC053EDE48D}" dt="2022-05-10T02:35:07.157" v="11504" actId="478"/>
          <ac:cxnSpMkLst>
            <pc:docMk/>
            <pc:sldMk cId="822980392" sldId="790"/>
            <ac:cxnSpMk id="39" creationId="{EE6E8337-B049-548F-3A93-795BE432C708}"/>
          </ac:cxnSpMkLst>
        </pc:cxnChg>
        <pc:cxnChg chg="del">
          <ac:chgData name="Nguyen Chi Son" userId="606856d02e9d83ac" providerId="LiveId" clId="{6D243AD4-F978-4D67-A959-3DC053EDE48D}" dt="2022-05-10T02:35:07.157" v="11504" actId="478"/>
          <ac:cxnSpMkLst>
            <pc:docMk/>
            <pc:sldMk cId="822980392" sldId="790"/>
            <ac:cxnSpMk id="42" creationId="{C3727681-2328-78AC-77DA-CD3F6E2D787C}"/>
          </ac:cxnSpMkLst>
        </pc:cxnChg>
        <pc:cxnChg chg="del">
          <ac:chgData name="Nguyen Chi Son" userId="606856d02e9d83ac" providerId="LiveId" clId="{6D243AD4-F978-4D67-A959-3DC053EDE48D}" dt="2022-05-10T02:35:07.157" v="11504" actId="478"/>
          <ac:cxnSpMkLst>
            <pc:docMk/>
            <pc:sldMk cId="822980392" sldId="790"/>
            <ac:cxnSpMk id="43" creationId="{625C08AE-2AC8-14B0-02CF-E6F7EEF11B9B}"/>
          </ac:cxnSpMkLst>
        </pc:cxnChg>
        <pc:cxnChg chg="mod">
          <ac:chgData name="Nguyen Chi Son" userId="606856d02e9d83ac" providerId="LiveId" clId="{6D243AD4-F978-4D67-A959-3DC053EDE48D}" dt="2022-05-10T02:36:24.857" v="11522"/>
          <ac:cxnSpMkLst>
            <pc:docMk/>
            <pc:sldMk cId="822980392" sldId="790"/>
            <ac:cxnSpMk id="57" creationId="{FEBE1FC5-A053-DBBB-99EF-1742FE143D3B}"/>
          </ac:cxnSpMkLst>
        </pc:cxnChg>
        <pc:cxnChg chg="mod">
          <ac:chgData name="Nguyen Chi Son" userId="606856d02e9d83ac" providerId="LiveId" clId="{6D243AD4-F978-4D67-A959-3DC053EDE48D}" dt="2022-05-10T02:36:24.857" v="11522"/>
          <ac:cxnSpMkLst>
            <pc:docMk/>
            <pc:sldMk cId="822980392" sldId="790"/>
            <ac:cxnSpMk id="59" creationId="{2EBF8E76-E50C-B246-D6D2-3A00B61613D9}"/>
          </ac:cxnSpMkLst>
        </pc:cxnChg>
        <pc:cxnChg chg="add mod">
          <ac:chgData name="Nguyen Chi Son" userId="606856d02e9d83ac" providerId="LiveId" clId="{6D243AD4-F978-4D67-A959-3DC053EDE48D}" dt="2022-05-10T02:43:23.179" v="11765" actId="1036"/>
          <ac:cxnSpMkLst>
            <pc:docMk/>
            <pc:sldMk cId="822980392" sldId="790"/>
            <ac:cxnSpMk id="63" creationId="{7D48CF74-E719-B882-875F-062C8C7EFCF4}"/>
          </ac:cxnSpMkLst>
        </pc:cxnChg>
        <pc:cxnChg chg="add mod">
          <ac:chgData name="Nguyen Chi Son" userId="606856d02e9d83ac" providerId="LiveId" clId="{6D243AD4-F978-4D67-A959-3DC053EDE48D}" dt="2022-05-10T02:43:23.179" v="11765" actId="1036"/>
          <ac:cxnSpMkLst>
            <pc:docMk/>
            <pc:sldMk cId="822980392" sldId="790"/>
            <ac:cxnSpMk id="64" creationId="{5CC9011F-0536-910F-6987-CF76982B6196}"/>
          </ac:cxnSpMkLst>
        </pc:cxnChg>
        <pc:cxnChg chg="add mod">
          <ac:chgData name="Nguyen Chi Son" userId="606856d02e9d83ac" providerId="LiveId" clId="{6D243AD4-F978-4D67-A959-3DC053EDE48D}" dt="2022-05-10T02:43:23.179" v="11765" actId="1036"/>
          <ac:cxnSpMkLst>
            <pc:docMk/>
            <pc:sldMk cId="822980392" sldId="790"/>
            <ac:cxnSpMk id="65" creationId="{8AD9C7E0-6DC3-CB52-F10E-E4214FF5C5DF}"/>
          </ac:cxnSpMkLst>
        </pc:cxnChg>
        <pc:cxnChg chg="add mod">
          <ac:chgData name="Nguyen Chi Son" userId="606856d02e9d83ac" providerId="LiveId" clId="{6D243AD4-F978-4D67-A959-3DC053EDE48D}" dt="2022-05-10T02:43:23.179" v="11765" actId="1036"/>
          <ac:cxnSpMkLst>
            <pc:docMk/>
            <pc:sldMk cId="822980392" sldId="790"/>
            <ac:cxnSpMk id="66" creationId="{B406E3BF-83ED-EBAC-F286-850E5E6AED3F}"/>
          </ac:cxnSpMkLst>
        </pc:cxnChg>
        <pc:cxnChg chg="add mod">
          <ac:chgData name="Nguyen Chi Son" userId="606856d02e9d83ac" providerId="LiveId" clId="{6D243AD4-F978-4D67-A959-3DC053EDE48D}" dt="2022-05-10T02:43:23.179" v="11765" actId="1036"/>
          <ac:cxnSpMkLst>
            <pc:docMk/>
            <pc:sldMk cId="822980392" sldId="790"/>
            <ac:cxnSpMk id="67" creationId="{0E086082-995B-8157-0437-3BCC97A9BFC5}"/>
          </ac:cxnSpMkLst>
        </pc:cxnChg>
        <pc:cxnChg chg="mod">
          <ac:chgData name="Nguyen Chi Son" userId="606856d02e9d83ac" providerId="LiveId" clId="{6D243AD4-F978-4D67-A959-3DC053EDE48D}" dt="2022-05-10T02:38:37.733" v="11574" actId="571"/>
          <ac:cxnSpMkLst>
            <pc:docMk/>
            <pc:sldMk cId="822980392" sldId="790"/>
            <ac:cxnSpMk id="72" creationId="{F845673E-5705-6075-7A6B-28A0EF43E3E8}"/>
          </ac:cxnSpMkLst>
        </pc:cxnChg>
        <pc:cxnChg chg="mod">
          <ac:chgData name="Nguyen Chi Son" userId="606856d02e9d83ac" providerId="LiveId" clId="{6D243AD4-F978-4D67-A959-3DC053EDE48D}" dt="2022-05-10T02:38:37.733" v="11574" actId="571"/>
          <ac:cxnSpMkLst>
            <pc:docMk/>
            <pc:sldMk cId="822980392" sldId="790"/>
            <ac:cxnSpMk id="73" creationId="{40F95A96-4139-0893-FFA7-EFA6B7071D30}"/>
          </ac:cxnSpMkLst>
        </pc:cxnChg>
      </pc:sldChg>
      <pc:sldChg chg="addSp delSp modSp add del mod delAnim modAnim">
        <pc:chgData name="Nguyen Chi Son" userId="606856d02e9d83ac" providerId="LiveId" clId="{6D243AD4-F978-4D67-A959-3DC053EDE48D}" dt="2022-05-10T02:33:29.871" v="10980" actId="47"/>
        <pc:sldMkLst>
          <pc:docMk/>
          <pc:sldMk cId="2053085579" sldId="790"/>
        </pc:sldMkLst>
        <pc:spChg chg="add mod">
          <ac:chgData name="Nguyen Chi Son" userId="606856d02e9d83ac" providerId="LiveId" clId="{6D243AD4-F978-4D67-A959-3DC053EDE48D}" dt="2022-05-10T02:14:50.893" v="10977" actId="1076"/>
          <ac:spMkLst>
            <pc:docMk/>
            <pc:sldMk cId="2053085579" sldId="790"/>
            <ac:spMk id="10" creationId="{8A5E42E7-1B96-7DCD-FD6A-8C56B095EC5A}"/>
          </ac:spMkLst>
        </pc:spChg>
        <pc:spChg chg="del">
          <ac:chgData name="Nguyen Chi Son" userId="606856d02e9d83ac" providerId="LiveId" clId="{6D243AD4-F978-4D67-A959-3DC053EDE48D}" dt="2022-05-10T02:07:36.116" v="10341" actId="478"/>
          <ac:spMkLst>
            <pc:docMk/>
            <pc:sldMk cId="2053085579" sldId="790"/>
            <ac:spMk id="16" creationId="{20437F63-991D-4CA1-3CD1-0E0BD2329DF3}"/>
          </ac:spMkLst>
        </pc:spChg>
        <pc:spChg chg="mod">
          <ac:chgData name="Nguyen Chi Son" userId="606856d02e9d83ac" providerId="LiveId" clId="{6D243AD4-F978-4D67-A959-3DC053EDE48D}" dt="2022-05-10T02:08:47.782" v="10895" actId="57"/>
          <ac:spMkLst>
            <pc:docMk/>
            <pc:sldMk cId="2053085579" sldId="790"/>
            <ac:spMk id="19" creationId="{9C339D16-68E4-43C4-A62E-D0146138D23B}"/>
          </ac:spMkLst>
        </pc:spChg>
        <pc:spChg chg="mod">
          <ac:chgData name="Nguyen Chi Son" userId="606856d02e9d83ac" providerId="LiveId" clId="{6D243AD4-F978-4D67-A959-3DC053EDE48D}" dt="2022-05-10T02:08:54.517" v="10896"/>
          <ac:spMkLst>
            <pc:docMk/>
            <pc:sldMk cId="2053085579" sldId="790"/>
            <ac:spMk id="36" creationId="{C8E7EE57-47CE-D8C1-9B72-B9BC26D2AF93}"/>
          </ac:spMkLst>
        </pc:spChg>
        <pc:spChg chg="mod">
          <ac:chgData name="Nguyen Chi Son" userId="606856d02e9d83ac" providerId="LiveId" clId="{6D243AD4-F978-4D67-A959-3DC053EDE48D}" dt="2022-05-10T02:08:54.517" v="10896"/>
          <ac:spMkLst>
            <pc:docMk/>
            <pc:sldMk cId="2053085579" sldId="790"/>
            <ac:spMk id="37" creationId="{1394EC31-5105-1BA5-A612-26E1B46B181C}"/>
          </ac:spMkLst>
        </pc:spChg>
        <pc:spChg chg="mod">
          <ac:chgData name="Nguyen Chi Son" userId="606856d02e9d83ac" providerId="LiveId" clId="{6D243AD4-F978-4D67-A959-3DC053EDE48D}" dt="2022-05-10T02:08:54.517" v="10896"/>
          <ac:spMkLst>
            <pc:docMk/>
            <pc:sldMk cId="2053085579" sldId="790"/>
            <ac:spMk id="40" creationId="{402EAF35-16F4-03A3-EC39-DC8C1BBD2D87}"/>
          </ac:spMkLst>
        </pc:spChg>
        <pc:spChg chg="mod">
          <ac:chgData name="Nguyen Chi Son" userId="606856d02e9d83ac" providerId="LiveId" clId="{6D243AD4-F978-4D67-A959-3DC053EDE48D}" dt="2022-05-10T02:08:54.517" v="10896"/>
          <ac:spMkLst>
            <pc:docMk/>
            <pc:sldMk cId="2053085579" sldId="790"/>
            <ac:spMk id="41" creationId="{2CC662A1-D1AC-E4E0-F954-A1C41E38C7BD}"/>
          </ac:spMkLst>
        </pc:spChg>
        <pc:spChg chg="del">
          <ac:chgData name="Nguyen Chi Son" userId="606856d02e9d83ac" providerId="LiveId" clId="{6D243AD4-F978-4D67-A959-3DC053EDE48D}" dt="2022-05-10T02:07:37.851" v="10342" actId="478"/>
          <ac:spMkLst>
            <pc:docMk/>
            <pc:sldMk cId="2053085579" sldId="790"/>
            <ac:spMk id="44" creationId="{97DD0C62-89EE-FF79-4251-EB10549FF2C6}"/>
          </ac:spMkLst>
        </pc:spChg>
        <pc:spChg chg="del">
          <ac:chgData name="Nguyen Chi Son" userId="606856d02e9d83ac" providerId="LiveId" clId="{6D243AD4-F978-4D67-A959-3DC053EDE48D}" dt="2022-05-10T02:07:36.116" v="10341" actId="478"/>
          <ac:spMkLst>
            <pc:docMk/>
            <pc:sldMk cId="2053085579" sldId="790"/>
            <ac:spMk id="45" creationId="{D50724F1-DF2A-C42D-F6A8-5B4F2ECA330D}"/>
          </ac:spMkLst>
        </pc:spChg>
        <pc:spChg chg="del">
          <ac:chgData name="Nguyen Chi Son" userId="606856d02e9d83ac" providerId="LiveId" clId="{6D243AD4-F978-4D67-A959-3DC053EDE48D}" dt="2022-05-10T02:07:36.116" v="10341" actId="478"/>
          <ac:spMkLst>
            <pc:docMk/>
            <pc:sldMk cId="2053085579" sldId="790"/>
            <ac:spMk id="46" creationId="{8394DF36-28D1-B206-FDC9-149899BE412A}"/>
          </ac:spMkLst>
        </pc:spChg>
        <pc:spChg chg="del">
          <ac:chgData name="Nguyen Chi Son" userId="606856d02e9d83ac" providerId="LiveId" clId="{6D243AD4-F978-4D67-A959-3DC053EDE48D}" dt="2022-05-10T02:07:36.116" v="10341" actId="478"/>
          <ac:spMkLst>
            <pc:docMk/>
            <pc:sldMk cId="2053085579" sldId="790"/>
            <ac:spMk id="47" creationId="{D1AC618F-D4ED-1F7A-F034-0AF41593FE0D}"/>
          </ac:spMkLst>
        </pc:spChg>
        <pc:spChg chg="del">
          <ac:chgData name="Nguyen Chi Son" userId="606856d02e9d83ac" providerId="LiveId" clId="{6D243AD4-F978-4D67-A959-3DC053EDE48D}" dt="2022-05-10T02:07:36.116" v="10341" actId="478"/>
          <ac:spMkLst>
            <pc:docMk/>
            <pc:sldMk cId="2053085579" sldId="790"/>
            <ac:spMk id="48" creationId="{2D81715E-118B-473E-3CFA-0BB269611525}"/>
          </ac:spMkLst>
        </pc:spChg>
        <pc:spChg chg="del">
          <ac:chgData name="Nguyen Chi Son" userId="606856d02e9d83ac" providerId="LiveId" clId="{6D243AD4-F978-4D67-A959-3DC053EDE48D}" dt="2022-05-10T02:07:36.116" v="10341" actId="478"/>
          <ac:spMkLst>
            <pc:docMk/>
            <pc:sldMk cId="2053085579" sldId="790"/>
            <ac:spMk id="49" creationId="{293C1D68-9E4F-40E3-7CB5-A4D2799D6AE3}"/>
          </ac:spMkLst>
        </pc:spChg>
        <pc:spChg chg="del">
          <ac:chgData name="Nguyen Chi Son" userId="606856d02e9d83ac" providerId="LiveId" clId="{6D243AD4-F978-4D67-A959-3DC053EDE48D}" dt="2022-05-10T02:07:36.116" v="10341" actId="478"/>
          <ac:spMkLst>
            <pc:docMk/>
            <pc:sldMk cId="2053085579" sldId="790"/>
            <ac:spMk id="55" creationId="{92B2D4DD-5245-9644-74AC-7DD7C544FB92}"/>
          </ac:spMkLst>
        </pc:spChg>
        <pc:spChg chg="del">
          <ac:chgData name="Nguyen Chi Son" userId="606856d02e9d83ac" providerId="LiveId" clId="{6D243AD4-F978-4D67-A959-3DC053EDE48D}" dt="2022-05-10T02:07:36.116" v="10341" actId="478"/>
          <ac:spMkLst>
            <pc:docMk/>
            <pc:sldMk cId="2053085579" sldId="790"/>
            <ac:spMk id="58" creationId="{0D8FA050-45AB-89C2-7ED6-0F7BA3D6CCF5}"/>
          </ac:spMkLst>
        </pc:spChg>
        <pc:spChg chg="add mod">
          <ac:chgData name="Nguyen Chi Son" userId="606856d02e9d83ac" providerId="LiveId" clId="{6D243AD4-F978-4D67-A959-3DC053EDE48D}" dt="2022-05-10T02:14:50.893" v="10977" actId="1076"/>
          <ac:spMkLst>
            <pc:docMk/>
            <pc:sldMk cId="2053085579" sldId="790"/>
            <ac:spMk id="60" creationId="{6EB431E9-2EE8-D216-999E-92C697AFC68E}"/>
          </ac:spMkLst>
        </pc:spChg>
        <pc:spChg chg="add mod">
          <ac:chgData name="Nguyen Chi Son" userId="606856d02e9d83ac" providerId="LiveId" clId="{6D243AD4-F978-4D67-A959-3DC053EDE48D}" dt="2022-05-10T02:15:22.482" v="10979" actId="20577"/>
          <ac:spMkLst>
            <pc:docMk/>
            <pc:sldMk cId="2053085579" sldId="790"/>
            <ac:spMk id="63" creationId="{39EFDBFE-89BC-027A-15DC-1C80164148E2}"/>
          </ac:spMkLst>
        </pc:spChg>
        <pc:spChg chg="add mod">
          <ac:chgData name="Nguyen Chi Son" userId="606856d02e9d83ac" providerId="LiveId" clId="{6D243AD4-F978-4D67-A959-3DC053EDE48D}" dt="2022-05-10T02:15:21.090" v="10978" actId="20577"/>
          <ac:spMkLst>
            <pc:docMk/>
            <pc:sldMk cId="2053085579" sldId="790"/>
            <ac:spMk id="64" creationId="{A75B393F-D279-E6FE-F8B5-7417BE6CF922}"/>
          </ac:spMkLst>
        </pc:spChg>
        <pc:spChg chg="add mod">
          <ac:chgData name="Nguyen Chi Son" userId="606856d02e9d83ac" providerId="LiveId" clId="{6D243AD4-F978-4D67-A959-3DC053EDE48D}" dt="2022-05-10T02:14:50.893" v="10977" actId="1076"/>
          <ac:spMkLst>
            <pc:docMk/>
            <pc:sldMk cId="2053085579" sldId="790"/>
            <ac:spMk id="65" creationId="{AC66C1D6-CB6D-01D1-B160-240B5F8BF485}"/>
          </ac:spMkLst>
        </pc:spChg>
        <pc:spChg chg="add mod">
          <ac:chgData name="Nguyen Chi Son" userId="606856d02e9d83ac" providerId="LiveId" clId="{6D243AD4-F978-4D67-A959-3DC053EDE48D}" dt="2022-05-10T02:14:50.893" v="10977" actId="1076"/>
          <ac:spMkLst>
            <pc:docMk/>
            <pc:sldMk cId="2053085579" sldId="790"/>
            <ac:spMk id="66" creationId="{8D9044CF-FE56-1A02-0782-7787A377DCC9}"/>
          </ac:spMkLst>
        </pc:spChg>
        <pc:spChg chg="add mod">
          <ac:chgData name="Nguyen Chi Son" userId="606856d02e9d83ac" providerId="LiveId" clId="{6D243AD4-F978-4D67-A959-3DC053EDE48D}" dt="2022-05-10T02:14:50.893" v="10977" actId="1076"/>
          <ac:spMkLst>
            <pc:docMk/>
            <pc:sldMk cId="2053085579" sldId="790"/>
            <ac:spMk id="67" creationId="{05D90816-CAEF-DC9A-258A-309F5F4E75F4}"/>
          </ac:spMkLst>
        </pc:spChg>
        <pc:spChg chg="add mod">
          <ac:chgData name="Nguyen Chi Son" userId="606856d02e9d83ac" providerId="LiveId" clId="{6D243AD4-F978-4D67-A959-3DC053EDE48D}" dt="2022-05-10T02:14:50.893" v="10977" actId="1076"/>
          <ac:spMkLst>
            <pc:docMk/>
            <pc:sldMk cId="2053085579" sldId="790"/>
            <ac:spMk id="68" creationId="{40C68D3C-27EC-CAE4-9CF3-A001C4FAC93C}"/>
          </ac:spMkLst>
        </pc:spChg>
        <pc:grpChg chg="del">
          <ac:chgData name="Nguyen Chi Son" userId="606856d02e9d83ac" providerId="LiveId" clId="{6D243AD4-F978-4D67-A959-3DC053EDE48D}" dt="2022-05-10T02:07:36.116" v="10341" actId="478"/>
          <ac:grpSpMkLst>
            <pc:docMk/>
            <pc:sldMk cId="2053085579" sldId="790"/>
            <ac:grpSpMk id="24" creationId="{E502A5D6-D9F7-39CD-5849-F05B413D616E}"/>
          </ac:grpSpMkLst>
        </pc:grpChg>
        <pc:grpChg chg="add mod">
          <ac:chgData name="Nguyen Chi Son" userId="606856d02e9d83ac" providerId="LiveId" clId="{6D243AD4-F978-4D67-A959-3DC053EDE48D}" dt="2022-05-10T02:14:33.573" v="10974" actId="1076"/>
          <ac:grpSpMkLst>
            <pc:docMk/>
            <pc:sldMk cId="2053085579" sldId="790"/>
            <ac:grpSpMk id="33" creationId="{23BBC81C-AFEF-A77B-398F-F38B50C63F47}"/>
          </ac:grpSpMkLst>
        </pc:grpChg>
        <pc:graphicFrameChg chg="del">
          <ac:chgData name="Nguyen Chi Son" userId="606856d02e9d83ac" providerId="LiveId" clId="{6D243AD4-F978-4D67-A959-3DC053EDE48D}" dt="2022-05-10T02:07:36.116" v="10341" actId="478"/>
          <ac:graphicFrameMkLst>
            <pc:docMk/>
            <pc:sldMk cId="2053085579" sldId="790"/>
            <ac:graphicFrameMk id="50" creationId="{318F2688-D3AA-8FEA-F98D-2084BF571BD3}"/>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52" creationId="{5BC0D14B-4CE0-E91E-DA3F-2845D042F179}"/>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56" creationId="{FABCC503-6001-8CF7-AD1E-09A1A7557A48}"/>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61" creationId="{7538B784-45F9-9E10-398D-2C3920FCEFE0}"/>
          </ac:graphicFrameMkLst>
        </pc:graphicFrameChg>
        <pc:graphicFrameChg chg="del">
          <ac:chgData name="Nguyen Chi Son" userId="606856d02e9d83ac" providerId="LiveId" clId="{6D243AD4-F978-4D67-A959-3DC053EDE48D}" dt="2022-05-10T02:07:36.116" v="10341" actId="478"/>
          <ac:graphicFrameMkLst>
            <pc:docMk/>
            <pc:sldMk cId="2053085579" sldId="790"/>
            <ac:graphicFrameMk id="62" creationId="{8C765F35-8239-F049-F457-8A3170F8AC28}"/>
          </ac:graphicFrameMkLst>
        </pc:graphicFrameChg>
        <pc:cxnChg chg="del">
          <ac:chgData name="Nguyen Chi Son" userId="606856d02e9d83ac" providerId="LiveId" clId="{6D243AD4-F978-4D67-A959-3DC053EDE48D}" dt="2022-05-10T02:07:36.116" v="10341" actId="478"/>
          <ac:cxnSpMkLst>
            <pc:docMk/>
            <pc:sldMk cId="2053085579" sldId="790"/>
            <ac:cxnSpMk id="7" creationId="{5BD2C236-0A7C-5161-6F70-EE0D5CB89468}"/>
          </ac:cxnSpMkLst>
        </pc:cxnChg>
        <pc:cxnChg chg="mod">
          <ac:chgData name="Nguyen Chi Son" userId="606856d02e9d83ac" providerId="LiveId" clId="{6D243AD4-F978-4D67-A959-3DC053EDE48D}" dt="2022-05-10T02:08:54.517" v="10896"/>
          <ac:cxnSpMkLst>
            <pc:docMk/>
            <pc:sldMk cId="2053085579" sldId="790"/>
            <ac:cxnSpMk id="34" creationId="{3ECA3CCC-AAFF-2E64-041B-7F76E8C10EFE}"/>
          </ac:cxnSpMkLst>
        </pc:cxnChg>
        <pc:cxnChg chg="mod">
          <ac:chgData name="Nguyen Chi Son" userId="606856d02e9d83ac" providerId="LiveId" clId="{6D243AD4-F978-4D67-A959-3DC053EDE48D}" dt="2022-05-10T02:08:54.517" v="10896"/>
          <ac:cxnSpMkLst>
            <pc:docMk/>
            <pc:sldMk cId="2053085579" sldId="790"/>
            <ac:cxnSpMk id="35" creationId="{B4FE328D-8C0F-D382-6399-F0EE4B8A21E0}"/>
          </ac:cxnSpMkLst>
        </pc:cxnChg>
        <pc:cxnChg chg="del">
          <ac:chgData name="Nguyen Chi Son" userId="606856d02e9d83ac" providerId="LiveId" clId="{6D243AD4-F978-4D67-A959-3DC053EDE48D}" dt="2022-05-10T02:07:36.116" v="10341" actId="478"/>
          <ac:cxnSpMkLst>
            <pc:docMk/>
            <pc:sldMk cId="2053085579" sldId="790"/>
            <ac:cxnSpMk id="38" creationId="{78855FDB-C3B8-8693-99D8-C9FA9165A1A4}"/>
          </ac:cxnSpMkLst>
        </pc:cxnChg>
        <pc:cxnChg chg="del">
          <ac:chgData name="Nguyen Chi Son" userId="606856d02e9d83ac" providerId="LiveId" clId="{6D243AD4-F978-4D67-A959-3DC053EDE48D}" dt="2022-05-10T02:07:36.116" v="10341" actId="478"/>
          <ac:cxnSpMkLst>
            <pc:docMk/>
            <pc:sldMk cId="2053085579" sldId="790"/>
            <ac:cxnSpMk id="39" creationId="{EE6E8337-B049-548F-3A93-795BE432C708}"/>
          </ac:cxnSpMkLst>
        </pc:cxnChg>
        <pc:cxnChg chg="del">
          <ac:chgData name="Nguyen Chi Son" userId="606856d02e9d83ac" providerId="LiveId" clId="{6D243AD4-F978-4D67-A959-3DC053EDE48D}" dt="2022-05-10T02:07:36.116" v="10341" actId="478"/>
          <ac:cxnSpMkLst>
            <pc:docMk/>
            <pc:sldMk cId="2053085579" sldId="790"/>
            <ac:cxnSpMk id="42" creationId="{C3727681-2328-78AC-77DA-CD3F6E2D787C}"/>
          </ac:cxnSpMkLst>
        </pc:cxnChg>
        <pc:cxnChg chg="del">
          <ac:chgData name="Nguyen Chi Son" userId="606856d02e9d83ac" providerId="LiveId" clId="{6D243AD4-F978-4D67-A959-3DC053EDE48D}" dt="2022-05-10T02:07:36.116" v="10341" actId="478"/>
          <ac:cxnSpMkLst>
            <pc:docMk/>
            <pc:sldMk cId="2053085579" sldId="790"/>
            <ac:cxnSpMk id="43" creationId="{625C08AE-2AC8-14B0-02CF-E6F7EEF11B9B}"/>
          </ac:cxnSpMkLst>
        </pc:cxnChg>
        <pc:cxnChg chg="add mod">
          <ac:chgData name="Nguyen Chi Son" userId="606856d02e9d83ac" providerId="LiveId" clId="{6D243AD4-F978-4D67-A959-3DC053EDE48D}" dt="2022-05-10T02:14:50.893" v="10977" actId="1076"/>
          <ac:cxnSpMkLst>
            <pc:docMk/>
            <pc:sldMk cId="2053085579" sldId="790"/>
            <ac:cxnSpMk id="51" creationId="{2FD2C1CA-288F-4FCC-0518-525BE3C342F4}"/>
          </ac:cxnSpMkLst>
        </pc:cxnChg>
        <pc:cxnChg chg="add mod">
          <ac:chgData name="Nguyen Chi Son" userId="606856d02e9d83ac" providerId="LiveId" clId="{6D243AD4-F978-4D67-A959-3DC053EDE48D}" dt="2022-05-10T02:14:50.893" v="10977" actId="1076"/>
          <ac:cxnSpMkLst>
            <pc:docMk/>
            <pc:sldMk cId="2053085579" sldId="790"/>
            <ac:cxnSpMk id="53" creationId="{C242F8D1-3A87-C56A-D2B4-FC03C4198C7F}"/>
          </ac:cxnSpMkLst>
        </pc:cxnChg>
        <pc:cxnChg chg="add mod">
          <ac:chgData name="Nguyen Chi Son" userId="606856d02e9d83ac" providerId="LiveId" clId="{6D243AD4-F978-4D67-A959-3DC053EDE48D}" dt="2022-05-10T02:14:50.893" v="10977" actId="1076"/>
          <ac:cxnSpMkLst>
            <pc:docMk/>
            <pc:sldMk cId="2053085579" sldId="790"/>
            <ac:cxnSpMk id="54" creationId="{726863A2-8026-2DBC-2351-B857D5141A09}"/>
          </ac:cxnSpMkLst>
        </pc:cxnChg>
        <pc:cxnChg chg="add mod">
          <ac:chgData name="Nguyen Chi Son" userId="606856d02e9d83ac" providerId="LiveId" clId="{6D243AD4-F978-4D67-A959-3DC053EDE48D}" dt="2022-05-10T02:14:50.893" v="10977" actId="1076"/>
          <ac:cxnSpMkLst>
            <pc:docMk/>
            <pc:sldMk cId="2053085579" sldId="790"/>
            <ac:cxnSpMk id="57" creationId="{7E5776FD-4F4C-7561-B20A-6F7DF794283E}"/>
          </ac:cxnSpMkLst>
        </pc:cxnChg>
        <pc:cxnChg chg="add mod">
          <ac:chgData name="Nguyen Chi Son" userId="606856d02e9d83ac" providerId="LiveId" clId="{6D243AD4-F978-4D67-A959-3DC053EDE48D}" dt="2022-05-10T02:14:50.893" v="10977" actId="1076"/>
          <ac:cxnSpMkLst>
            <pc:docMk/>
            <pc:sldMk cId="2053085579" sldId="790"/>
            <ac:cxnSpMk id="59" creationId="{D3C01E67-FB77-0660-2820-EBD54561A5E4}"/>
          </ac:cxnSpMkLst>
        </pc:cxnChg>
      </pc:sldChg>
    </pc:docChg>
  </pc:docChgLst>
  <pc:docChgLst>
    <pc:chgData name="Nguyen Chi Son" userId="606856d02e9d83ac" providerId="LiveId" clId="{21569076-EAF4-4DD5-8793-BEC07B191E86}"/>
    <pc:docChg chg="undo custSel addSld delSld modSld sldOrd">
      <pc:chgData name="Nguyen Chi Son" userId="606856d02e9d83ac" providerId="LiveId" clId="{21569076-EAF4-4DD5-8793-BEC07B191E86}" dt="2021-09-02T08:36:35.405" v="2175"/>
      <pc:docMkLst>
        <pc:docMk/>
      </pc:docMkLst>
      <pc:sldChg chg="modSp mod">
        <pc:chgData name="Nguyen Chi Son" userId="606856d02e9d83ac" providerId="LiveId" clId="{21569076-EAF4-4DD5-8793-BEC07B191E86}" dt="2021-09-02T07:23:58.896" v="49" actId="20577"/>
        <pc:sldMkLst>
          <pc:docMk/>
          <pc:sldMk cId="2922349590" sldId="256"/>
        </pc:sldMkLst>
        <pc:spChg chg="mod">
          <ac:chgData name="Nguyen Chi Son" userId="606856d02e9d83ac" providerId="LiveId" clId="{21569076-EAF4-4DD5-8793-BEC07B191E86}" dt="2021-09-02T07:23:58.896" v="49" actId="20577"/>
          <ac:spMkLst>
            <pc:docMk/>
            <pc:sldMk cId="2922349590" sldId="256"/>
            <ac:spMk id="136" creationId="{C574B640-0199-463F-87CA-8E3956B46E10}"/>
          </ac:spMkLst>
        </pc:spChg>
      </pc:sldChg>
      <pc:sldChg chg="modSp mod">
        <pc:chgData name="Nguyen Chi Son" userId="606856d02e9d83ac" providerId="LiveId" clId="{21569076-EAF4-4DD5-8793-BEC07B191E86}" dt="2021-09-02T07:24:08.794" v="116" actId="20577"/>
        <pc:sldMkLst>
          <pc:docMk/>
          <pc:sldMk cId="2812505328" sldId="362"/>
        </pc:sldMkLst>
        <pc:spChg chg="mod">
          <ac:chgData name="Nguyen Chi Son" userId="606856d02e9d83ac" providerId="LiveId" clId="{21569076-EAF4-4DD5-8793-BEC07B191E86}" dt="2021-09-02T07:24:08.794" v="116" actId="20577"/>
          <ac:spMkLst>
            <pc:docMk/>
            <pc:sldMk cId="2812505328" sldId="362"/>
            <ac:spMk id="2" creationId="{DAF08EC2-5D0D-48D9-855C-A59C0E5ED55B}"/>
          </ac:spMkLst>
        </pc:spChg>
      </pc:sldChg>
      <pc:sldChg chg="modSp mod">
        <pc:chgData name="Nguyen Chi Son" userId="606856d02e9d83ac" providerId="LiveId" clId="{21569076-EAF4-4DD5-8793-BEC07B191E86}" dt="2021-09-02T07:42:48.098" v="478" actId="20577"/>
        <pc:sldMkLst>
          <pc:docMk/>
          <pc:sldMk cId="3904192345" sldId="502"/>
        </pc:sldMkLst>
        <pc:spChg chg="mod">
          <ac:chgData name="Nguyen Chi Son" userId="606856d02e9d83ac" providerId="LiveId" clId="{21569076-EAF4-4DD5-8793-BEC07B191E86}" dt="2021-09-02T07:42:48.098" v="478" actId="20577"/>
          <ac:spMkLst>
            <pc:docMk/>
            <pc:sldMk cId="3904192345" sldId="502"/>
            <ac:spMk id="2" creationId="{DAF08EC2-5D0D-48D9-855C-A59C0E5ED55B}"/>
          </ac:spMkLst>
        </pc:spChg>
      </pc:sldChg>
      <pc:sldChg chg="modSp mod">
        <pc:chgData name="Nguyen Chi Son" userId="606856d02e9d83ac" providerId="LiveId" clId="{21569076-EAF4-4DD5-8793-BEC07B191E86}" dt="2021-09-02T08:20:28.735" v="918" actId="20577"/>
        <pc:sldMkLst>
          <pc:docMk/>
          <pc:sldMk cId="402592958" sldId="540"/>
        </pc:sldMkLst>
        <pc:spChg chg="mod">
          <ac:chgData name="Nguyen Chi Son" userId="606856d02e9d83ac" providerId="LiveId" clId="{21569076-EAF4-4DD5-8793-BEC07B191E86}" dt="2021-09-02T08:20:28.735" v="918" actId="20577"/>
          <ac:spMkLst>
            <pc:docMk/>
            <pc:sldMk cId="402592958" sldId="540"/>
            <ac:spMk id="3" creationId="{8CD51C9F-FCB0-4185-93E6-835FC05E1B10}"/>
          </ac:spMkLst>
        </pc:spChg>
      </pc:sldChg>
      <pc:sldChg chg="addSp delSp modSp mod">
        <pc:chgData name="Nguyen Chi Son" userId="606856d02e9d83ac" providerId="LiveId" clId="{21569076-EAF4-4DD5-8793-BEC07B191E86}" dt="2021-09-02T07:42:33.580" v="414" actId="1076"/>
        <pc:sldMkLst>
          <pc:docMk/>
          <pc:sldMk cId="3298182474" sldId="547"/>
        </pc:sldMkLst>
        <pc:spChg chg="mod">
          <ac:chgData name="Nguyen Chi Son" userId="606856d02e9d83ac" providerId="LiveId" clId="{21569076-EAF4-4DD5-8793-BEC07B191E86}" dt="2021-09-02T07:39:38.715" v="409" actId="20577"/>
          <ac:spMkLst>
            <pc:docMk/>
            <pc:sldMk cId="3298182474" sldId="547"/>
            <ac:spMk id="2" creationId="{BA8A6260-CA4B-46A9-A06E-C71EE59E6992}"/>
          </ac:spMkLst>
        </pc:spChg>
        <pc:spChg chg="del">
          <ac:chgData name="Nguyen Chi Son" userId="606856d02e9d83ac" providerId="LiveId" clId="{21569076-EAF4-4DD5-8793-BEC07B191E86}" dt="2021-09-02T07:39:41.405" v="410" actId="478"/>
          <ac:spMkLst>
            <pc:docMk/>
            <pc:sldMk cId="3298182474" sldId="547"/>
            <ac:spMk id="6" creationId="{B3F8CA32-1402-4A26-97CE-93BF5A5072FC}"/>
          </ac:spMkLst>
        </pc:spChg>
        <pc:spChg chg="del">
          <ac:chgData name="Nguyen Chi Son" userId="606856d02e9d83ac" providerId="LiveId" clId="{21569076-EAF4-4DD5-8793-BEC07B191E86}" dt="2021-09-02T07:39:41.405" v="410" actId="478"/>
          <ac:spMkLst>
            <pc:docMk/>
            <pc:sldMk cId="3298182474" sldId="547"/>
            <ac:spMk id="21" creationId="{5B1E9942-812A-41D7-930F-3B230D4E3E73}"/>
          </ac:spMkLst>
        </pc:spChg>
        <pc:spChg chg="del">
          <ac:chgData name="Nguyen Chi Son" userId="606856d02e9d83ac" providerId="LiveId" clId="{21569076-EAF4-4DD5-8793-BEC07B191E86}" dt="2021-09-02T07:39:41.405" v="410" actId="478"/>
          <ac:spMkLst>
            <pc:docMk/>
            <pc:sldMk cId="3298182474" sldId="547"/>
            <ac:spMk id="22" creationId="{1990C08C-B225-479A-999E-092EEBE02639}"/>
          </ac:spMkLst>
        </pc:spChg>
        <pc:picChg chg="add mod">
          <ac:chgData name="Nguyen Chi Son" userId="606856d02e9d83ac" providerId="LiveId" clId="{21569076-EAF4-4DD5-8793-BEC07B191E86}" dt="2021-09-02T07:42:33.580" v="414" actId="1076"/>
          <ac:picMkLst>
            <pc:docMk/>
            <pc:sldMk cId="3298182474" sldId="547"/>
            <ac:picMk id="4" creationId="{888C3101-599A-43C4-BE73-EE570CB96363}"/>
          </ac:picMkLst>
        </pc:picChg>
        <pc:picChg chg="del">
          <ac:chgData name="Nguyen Chi Son" userId="606856d02e9d83ac" providerId="LiveId" clId="{21569076-EAF4-4DD5-8793-BEC07B191E86}" dt="2021-09-02T07:36:09.225" v="117" actId="478"/>
          <ac:picMkLst>
            <pc:docMk/>
            <pc:sldMk cId="3298182474" sldId="547"/>
            <ac:picMk id="16" creationId="{44CF574D-D45E-4893-A108-F78E01BD5EB5}"/>
          </ac:picMkLst>
        </pc:picChg>
        <pc:picChg chg="del">
          <ac:chgData name="Nguyen Chi Son" userId="606856d02e9d83ac" providerId="LiveId" clId="{21569076-EAF4-4DD5-8793-BEC07B191E86}" dt="2021-09-02T07:36:10.696" v="118" actId="478"/>
          <ac:picMkLst>
            <pc:docMk/>
            <pc:sldMk cId="3298182474" sldId="547"/>
            <ac:picMk id="20" creationId="{6ABC7493-612A-4BC6-9C3C-33C7887D47D0}"/>
          </ac:picMkLst>
        </pc:picChg>
      </pc:sldChg>
      <pc:sldChg chg="del">
        <pc:chgData name="Nguyen Chi Son" userId="606856d02e9d83ac" providerId="LiveId" clId="{21569076-EAF4-4DD5-8793-BEC07B191E86}" dt="2021-09-02T08:20:25.448" v="916" actId="47"/>
        <pc:sldMkLst>
          <pc:docMk/>
          <pc:sldMk cId="3213348296" sldId="549"/>
        </pc:sldMkLst>
      </pc:sldChg>
      <pc:sldChg chg="addSp delSp modSp mod">
        <pc:chgData name="Nguyen Chi Son" userId="606856d02e9d83ac" providerId="LiveId" clId="{21569076-EAF4-4DD5-8793-BEC07B191E86}" dt="2021-09-02T08:17:48.227" v="740" actId="1076"/>
        <pc:sldMkLst>
          <pc:docMk/>
          <pc:sldMk cId="2951639226" sldId="592"/>
        </pc:sldMkLst>
        <pc:spChg chg="add mod">
          <ac:chgData name="Nguyen Chi Son" userId="606856d02e9d83ac" providerId="LiveId" clId="{21569076-EAF4-4DD5-8793-BEC07B191E86}" dt="2021-09-02T08:17:46.130" v="739" actId="1076"/>
          <ac:spMkLst>
            <pc:docMk/>
            <pc:sldMk cId="2951639226" sldId="592"/>
            <ac:spMk id="6" creationId="{8D6FE5CB-38A3-4192-BA67-2F814BE96A09}"/>
          </ac:spMkLst>
        </pc:spChg>
        <pc:spChg chg="mod">
          <ac:chgData name="Nguyen Chi Son" userId="606856d02e9d83ac" providerId="LiveId" clId="{21569076-EAF4-4DD5-8793-BEC07B191E86}" dt="2021-09-02T07:43:13.777" v="613" actId="20577"/>
          <ac:spMkLst>
            <pc:docMk/>
            <pc:sldMk cId="2951639226" sldId="592"/>
            <ac:spMk id="9" creationId="{9F4BC261-4781-4DFE-BA2B-77EE6F751C48}"/>
          </ac:spMkLst>
        </pc:spChg>
        <pc:spChg chg="del">
          <ac:chgData name="Nguyen Chi Son" userId="606856d02e9d83ac" providerId="LiveId" clId="{21569076-EAF4-4DD5-8793-BEC07B191E86}" dt="2021-09-02T07:42:57.117" v="480" actId="478"/>
          <ac:spMkLst>
            <pc:docMk/>
            <pc:sldMk cId="2951639226" sldId="592"/>
            <ac:spMk id="13" creationId="{6D2DFB58-1EB9-4656-85EA-F3D4AAB8D17D}"/>
          </ac:spMkLst>
        </pc:spChg>
        <pc:spChg chg="del">
          <ac:chgData name="Nguyen Chi Son" userId="606856d02e9d83ac" providerId="LiveId" clId="{21569076-EAF4-4DD5-8793-BEC07B191E86}" dt="2021-09-02T07:42:57.117" v="480" actId="478"/>
          <ac:spMkLst>
            <pc:docMk/>
            <pc:sldMk cId="2951639226" sldId="592"/>
            <ac:spMk id="14" creationId="{EA7B24C5-7359-49E6-B944-40457B92B206}"/>
          </ac:spMkLst>
        </pc:spChg>
        <pc:spChg chg="del">
          <ac:chgData name="Nguyen Chi Son" userId="606856d02e9d83ac" providerId="LiveId" clId="{21569076-EAF4-4DD5-8793-BEC07B191E86}" dt="2021-09-02T07:42:57.117" v="480" actId="478"/>
          <ac:spMkLst>
            <pc:docMk/>
            <pc:sldMk cId="2951639226" sldId="592"/>
            <ac:spMk id="15" creationId="{AC396071-B616-4E73-9573-E630D0D3B265}"/>
          </ac:spMkLst>
        </pc:spChg>
        <pc:spChg chg="del">
          <ac:chgData name="Nguyen Chi Son" userId="606856d02e9d83ac" providerId="LiveId" clId="{21569076-EAF4-4DD5-8793-BEC07B191E86}" dt="2021-09-02T07:42:57.117" v="480" actId="478"/>
          <ac:spMkLst>
            <pc:docMk/>
            <pc:sldMk cId="2951639226" sldId="592"/>
            <ac:spMk id="19" creationId="{F29950DC-B3ED-4401-97C0-DAC4A4B93272}"/>
          </ac:spMkLst>
        </pc:spChg>
        <pc:spChg chg="del">
          <ac:chgData name="Nguyen Chi Son" userId="606856d02e9d83ac" providerId="LiveId" clId="{21569076-EAF4-4DD5-8793-BEC07B191E86}" dt="2021-09-02T07:42:57.117" v="480" actId="478"/>
          <ac:spMkLst>
            <pc:docMk/>
            <pc:sldMk cId="2951639226" sldId="592"/>
            <ac:spMk id="22" creationId="{9B70231E-81A3-49E8-9FC2-611FABACFA81}"/>
          </ac:spMkLst>
        </pc:spChg>
        <pc:spChg chg="add mod">
          <ac:chgData name="Nguyen Chi Son" userId="606856d02e9d83ac" providerId="LiveId" clId="{21569076-EAF4-4DD5-8793-BEC07B191E86}" dt="2021-09-02T08:17:46.130" v="739" actId="1076"/>
          <ac:spMkLst>
            <pc:docMk/>
            <pc:sldMk cId="2951639226" sldId="592"/>
            <ac:spMk id="24" creationId="{4A948F33-FF49-4DF5-9262-65FA8E715A7D}"/>
          </ac:spMkLst>
        </pc:spChg>
        <pc:spChg chg="add mod">
          <ac:chgData name="Nguyen Chi Son" userId="606856d02e9d83ac" providerId="LiveId" clId="{21569076-EAF4-4DD5-8793-BEC07B191E86}" dt="2021-09-02T08:17:46.130" v="739" actId="1076"/>
          <ac:spMkLst>
            <pc:docMk/>
            <pc:sldMk cId="2951639226" sldId="592"/>
            <ac:spMk id="25" creationId="{555E8CB5-CE9F-4BFE-AD4E-ECA8CCF0BBCC}"/>
          </ac:spMkLst>
        </pc:spChg>
        <pc:spChg chg="add mod">
          <ac:chgData name="Nguyen Chi Son" userId="606856d02e9d83ac" providerId="LiveId" clId="{21569076-EAF4-4DD5-8793-BEC07B191E86}" dt="2021-09-02T08:17:46.130" v="739" actId="1076"/>
          <ac:spMkLst>
            <pc:docMk/>
            <pc:sldMk cId="2951639226" sldId="592"/>
            <ac:spMk id="26" creationId="{7644B3CE-D22A-489D-8198-C3C2141E95F6}"/>
          </ac:spMkLst>
        </pc:spChg>
        <pc:spChg chg="add mod">
          <ac:chgData name="Nguyen Chi Son" userId="606856d02e9d83ac" providerId="LiveId" clId="{21569076-EAF4-4DD5-8793-BEC07B191E86}" dt="2021-09-02T08:17:46.130" v="739" actId="1076"/>
          <ac:spMkLst>
            <pc:docMk/>
            <pc:sldMk cId="2951639226" sldId="592"/>
            <ac:spMk id="33" creationId="{37E638B8-C3E9-43AA-898A-CC66425AD216}"/>
          </ac:spMkLst>
        </pc:spChg>
        <pc:spChg chg="add mod">
          <ac:chgData name="Nguyen Chi Son" userId="606856d02e9d83ac" providerId="LiveId" clId="{21569076-EAF4-4DD5-8793-BEC07B191E86}" dt="2021-09-02T08:17:46.130" v="739" actId="1076"/>
          <ac:spMkLst>
            <pc:docMk/>
            <pc:sldMk cId="2951639226" sldId="592"/>
            <ac:spMk id="34" creationId="{41D2D6B1-2031-4F6E-A756-166A493115A1}"/>
          </ac:spMkLst>
        </pc:spChg>
        <pc:picChg chg="del">
          <ac:chgData name="Nguyen Chi Son" userId="606856d02e9d83ac" providerId="LiveId" clId="{21569076-EAF4-4DD5-8793-BEC07B191E86}" dt="2021-09-02T07:42:51.508" v="479" actId="478"/>
          <ac:picMkLst>
            <pc:docMk/>
            <pc:sldMk cId="2951639226" sldId="592"/>
            <ac:picMk id="3" creationId="{CE7BCD2E-8D13-4F30-8536-E673F1B2577F}"/>
          </ac:picMkLst>
        </pc:picChg>
        <pc:picChg chg="add mod modCrop">
          <ac:chgData name="Nguyen Chi Son" userId="606856d02e9d83ac" providerId="LiveId" clId="{21569076-EAF4-4DD5-8793-BEC07B191E86}" dt="2021-09-02T08:17:46.130" v="739" actId="1076"/>
          <ac:picMkLst>
            <pc:docMk/>
            <pc:sldMk cId="2951639226" sldId="592"/>
            <ac:picMk id="4" creationId="{7162C1D9-552D-48F2-BA5B-294CA5A02E0F}"/>
          </ac:picMkLst>
        </pc:picChg>
        <pc:picChg chg="del">
          <ac:chgData name="Nguyen Chi Son" userId="606856d02e9d83ac" providerId="LiveId" clId="{21569076-EAF4-4DD5-8793-BEC07B191E86}" dt="2021-09-02T07:42:57.117" v="480" actId="478"/>
          <ac:picMkLst>
            <pc:docMk/>
            <pc:sldMk cId="2951639226" sldId="592"/>
            <ac:picMk id="5" creationId="{1CF0CE51-E2DC-4A9A-A3AD-980262697A57}"/>
          </ac:picMkLst>
        </pc:picChg>
        <pc:picChg chg="add mod modCrop">
          <ac:chgData name="Nguyen Chi Son" userId="606856d02e9d83ac" providerId="LiveId" clId="{21569076-EAF4-4DD5-8793-BEC07B191E86}" dt="2021-09-02T08:17:46.130" v="739" actId="1076"/>
          <ac:picMkLst>
            <pc:docMk/>
            <pc:sldMk cId="2951639226" sldId="592"/>
            <ac:picMk id="17" creationId="{B1EB683D-80A5-466B-AF56-2E3EBC15D8A1}"/>
          </ac:picMkLst>
        </pc:picChg>
        <pc:picChg chg="del">
          <ac:chgData name="Nguyen Chi Son" userId="606856d02e9d83ac" providerId="LiveId" clId="{21569076-EAF4-4DD5-8793-BEC07B191E86}" dt="2021-09-02T07:42:57.117" v="480" actId="478"/>
          <ac:picMkLst>
            <pc:docMk/>
            <pc:sldMk cId="2951639226" sldId="592"/>
            <ac:picMk id="21" creationId="{A71EC9E4-11E7-47BF-BA14-D6253B31E9D4}"/>
          </ac:picMkLst>
        </pc:picChg>
        <pc:picChg chg="add mod modCrop">
          <ac:chgData name="Nguyen Chi Son" userId="606856d02e9d83ac" providerId="LiveId" clId="{21569076-EAF4-4DD5-8793-BEC07B191E86}" dt="2021-09-02T08:17:48.227" v="740" actId="1076"/>
          <ac:picMkLst>
            <pc:docMk/>
            <pc:sldMk cId="2951639226" sldId="592"/>
            <ac:picMk id="23" creationId="{FC8FB38F-983C-4801-B4C2-E17C3FF0A954}"/>
          </ac:picMkLst>
        </pc:picChg>
        <pc:cxnChg chg="add mod">
          <ac:chgData name="Nguyen Chi Son" userId="606856d02e9d83ac" providerId="LiveId" clId="{21569076-EAF4-4DD5-8793-BEC07B191E86}" dt="2021-09-02T08:17:46.130" v="739" actId="1076"/>
          <ac:cxnSpMkLst>
            <pc:docMk/>
            <pc:sldMk cId="2951639226" sldId="592"/>
            <ac:cxnSpMk id="8" creationId="{98F3AF01-7EA2-49D0-85DD-D66A8AE665D1}"/>
          </ac:cxnSpMkLst>
        </pc:cxnChg>
        <pc:cxnChg chg="del">
          <ac:chgData name="Nguyen Chi Son" userId="606856d02e9d83ac" providerId="LiveId" clId="{21569076-EAF4-4DD5-8793-BEC07B191E86}" dt="2021-09-02T07:42:57.117" v="480" actId="478"/>
          <ac:cxnSpMkLst>
            <pc:docMk/>
            <pc:sldMk cId="2951639226" sldId="592"/>
            <ac:cxnSpMk id="16" creationId="{95C596FD-ACE6-4F76-9290-49C8059ECEDB}"/>
          </ac:cxnSpMkLst>
        </pc:cxnChg>
        <pc:cxnChg chg="del">
          <ac:chgData name="Nguyen Chi Son" userId="606856d02e9d83ac" providerId="LiveId" clId="{21569076-EAF4-4DD5-8793-BEC07B191E86}" dt="2021-09-02T07:42:57.117" v="480" actId="478"/>
          <ac:cxnSpMkLst>
            <pc:docMk/>
            <pc:sldMk cId="2951639226" sldId="592"/>
            <ac:cxnSpMk id="18" creationId="{4865D118-6138-4E0B-B5DC-AC614C884FED}"/>
          </ac:cxnSpMkLst>
        </pc:cxnChg>
        <pc:cxnChg chg="del">
          <ac:chgData name="Nguyen Chi Son" userId="606856d02e9d83ac" providerId="LiveId" clId="{21569076-EAF4-4DD5-8793-BEC07B191E86}" dt="2021-09-02T07:42:57.117" v="480" actId="478"/>
          <ac:cxnSpMkLst>
            <pc:docMk/>
            <pc:sldMk cId="2951639226" sldId="592"/>
            <ac:cxnSpMk id="20" creationId="{21CEAE5E-DC23-438D-A43E-D6E31F73FDEC}"/>
          </ac:cxnSpMkLst>
        </pc:cxnChg>
        <pc:cxnChg chg="add del mod">
          <ac:chgData name="Nguyen Chi Son" userId="606856d02e9d83ac" providerId="LiveId" clId="{21569076-EAF4-4DD5-8793-BEC07B191E86}" dt="2021-09-02T08:15:31.626" v="716" actId="478"/>
          <ac:cxnSpMkLst>
            <pc:docMk/>
            <pc:sldMk cId="2951639226" sldId="592"/>
            <ac:cxnSpMk id="29" creationId="{F799272E-3121-4752-A69C-AC28F2493ED7}"/>
          </ac:cxnSpMkLst>
        </pc:cxnChg>
        <pc:cxnChg chg="add mod">
          <ac:chgData name="Nguyen Chi Son" userId="606856d02e9d83ac" providerId="LiveId" clId="{21569076-EAF4-4DD5-8793-BEC07B191E86}" dt="2021-09-02T08:17:46.130" v="739" actId="1076"/>
          <ac:cxnSpMkLst>
            <pc:docMk/>
            <pc:sldMk cId="2951639226" sldId="592"/>
            <ac:cxnSpMk id="31" creationId="{F84D07EF-C876-4F4F-8954-A0056097E8E6}"/>
          </ac:cxnSpMkLst>
        </pc:cxnChg>
      </pc:sldChg>
      <pc:sldChg chg="del">
        <pc:chgData name="Nguyen Chi Son" userId="606856d02e9d83ac" providerId="LiveId" clId="{21569076-EAF4-4DD5-8793-BEC07B191E86}" dt="2021-09-02T08:20:25.448" v="916" actId="47"/>
        <pc:sldMkLst>
          <pc:docMk/>
          <pc:sldMk cId="1291980650" sldId="594"/>
        </pc:sldMkLst>
      </pc:sldChg>
      <pc:sldChg chg="delSp modSp mod modAnim">
        <pc:chgData name="Nguyen Chi Son" userId="606856d02e9d83ac" providerId="LiveId" clId="{21569076-EAF4-4DD5-8793-BEC07B191E86}" dt="2021-09-02T08:35:50.962" v="2171" actId="1035"/>
        <pc:sldMkLst>
          <pc:docMk/>
          <pc:sldMk cId="1953741841" sldId="596"/>
        </pc:sldMkLst>
        <pc:spChg chg="mod">
          <ac:chgData name="Nguyen Chi Son" userId="606856d02e9d83ac" providerId="LiveId" clId="{21569076-EAF4-4DD5-8793-BEC07B191E86}" dt="2021-09-02T08:24:45.737" v="1493" actId="20577"/>
          <ac:spMkLst>
            <pc:docMk/>
            <pc:sldMk cId="1953741841" sldId="596"/>
            <ac:spMk id="2" creationId="{BA8A6260-CA4B-46A9-A06E-C71EE59E6992}"/>
          </ac:spMkLst>
        </pc:spChg>
        <pc:spChg chg="mod">
          <ac:chgData name="Nguyen Chi Son" userId="606856d02e9d83ac" providerId="LiveId" clId="{21569076-EAF4-4DD5-8793-BEC07B191E86}" dt="2021-09-02T08:35:50.962" v="2171" actId="1035"/>
          <ac:spMkLst>
            <pc:docMk/>
            <pc:sldMk cId="1953741841" sldId="596"/>
            <ac:spMk id="4" creationId="{0D159DDA-BA49-4E92-817D-8988A85A5610}"/>
          </ac:spMkLst>
        </pc:spChg>
        <pc:spChg chg="mod">
          <ac:chgData name="Nguyen Chi Son" userId="606856d02e9d83ac" providerId="LiveId" clId="{21569076-EAF4-4DD5-8793-BEC07B191E86}" dt="2021-09-02T08:35:50.962" v="2171" actId="1035"/>
          <ac:spMkLst>
            <pc:docMk/>
            <pc:sldMk cId="1953741841" sldId="596"/>
            <ac:spMk id="5" creationId="{34B18095-2B84-439E-80AD-AC5D4586BEAA}"/>
          </ac:spMkLst>
        </pc:spChg>
        <pc:spChg chg="mod">
          <ac:chgData name="Nguyen Chi Son" userId="606856d02e9d83ac" providerId="LiveId" clId="{21569076-EAF4-4DD5-8793-BEC07B191E86}" dt="2021-09-02T08:35:50.962" v="2171" actId="1035"/>
          <ac:spMkLst>
            <pc:docMk/>
            <pc:sldMk cId="1953741841" sldId="596"/>
            <ac:spMk id="11" creationId="{BB94417D-BA64-41A3-A335-F1084FC4EAAB}"/>
          </ac:spMkLst>
        </pc:spChg>
        <pc:spChg chg="mod">
          <ac:chgData name="Nguyen Chi Son" userId="606856d02e9d83ac" providerId="LiveId" clId="{21569076-EAF4-4DD5-8793-BEC07B191E86}" dt="2021-09-02T08:35:50.962" v="2171" actId="1035"/>
          <ac:spMkLst>
            <pc:docMk/>
            <pc:sldMk cId="1953741841" sldId="596"/>
            <ac:spMk id="14" creationId="{47690167-AC03-4A6E-8A65-B47A2BE69ACA}"/>
          </ac:spMkLst>
        </pc:spChg>
        <pc:picChg chg="del">
          <ac:chgData name="Nguyen Chi Son" userId="606856d02e9d83ac" providerId="LiveId" clId="{21569076-EAF4-4DD5-8793-BEC07B191E86}" dt="2021-09-02T08:20:31.583" v="919" actId="478"/>
          <ac:picMkLst>
            <pc:docMk/>
            <pc:sldMk cId="1953741841" sldId="596"/>
            <ac:picMk id="9" creationId="{3F727A10-4353-4AE1-8948-DA1301CFFEB4}"/>
          </ac:picMkLst>
        </pc:picChg>
      </pc:sldChg>
      <pc:sldChg chg="del">
        <pc:chgData name="Nguyen Chi Son" userId="606856d02e9d83ac" providerId="LiveId" clId="{21569076-EAF4-4DD5-8793-BEC07B191E86}" dt="2021-09-02T07:42:41.572" v="415" actId="47"/>
        <pc:sldMkLst>
          <pc:docMk/>
          <pc:sldMk cId="3916721958" sldId="597"/>
        </pc:sldMkLst>
      </pc:sldChg>
      <pc:sldChg chg="del">
        <pc:chgData name="Nguyen Chi Son" userId="606856d02e9d83ac" providerId="LiveId" clId="{21569076-EAF4-4DD5-8793-BEC07B191E86}" dt="2021-09-02T08:20:33.116" v="920" actId="47"/>
        <pc:sldMkLst>
          <pc:docMk/>
          <pc:sldMk cId="3670058632" sldId="598"/>
        </pc:sldMkLst>
      </pc:sldChg>
      <pc:sldChg chg="del">
        <pc:chgData name="Nguyen Chi Son" userId="606856d02e9d83ac" providerId="LiveId" clId="{21569076-EAF4-4DD5-8793-BEC07B191E86}" dt="2021-09-02T08:20:34.147" v="921" actId="47"/>
        <pc:sldMkLst>
          <pc:docMk/>
          <pc:sldMk cId="2490626851" sldId="599"/>
        </pc:sldMkLst>
      </pc:sldChg>
      <pc:sldChg chg="addSp delSp modSp add mod modAnim">
        <pc:chgData name="Nguyen Chi Son" userId="606856d02e9d83ac" providerId="LiveId" clId="{21569076-EAF4-4DD5-8793-BEC07B191E86}" dt="2021-09-02T08:36:07.016" v="2172"/>
        <pc:sldMkLst>
          <pc:docMk/>
          <pc:sldMk cId="2257398000" sldId="600"/>
        </pc:sldMkLst>
        <pc:spChg chg="del">
          <ac:chgData name="Nguyen Chi Son" userId="606856d02e9d83ac" providerId="LiveId" clId="{21569076-EAF4-4DD5-8793-BEC07B191E86}" dt="2021-09-02T08:18:24.594" v="742" actId="478"/>
          <ac:spMkLst>
            <pc:docMk/>
            <pc:sldMk cId="2257398000" sldId="600"/>
            <ac:spMk id="6" creationId="{8D6FE5CB-38A3-4192-BA67-2F814BE96A09}"/>
          </ac:spMkLst>
        </pc:spChg>
        <pc:spChg chg="del">
          <ac:chgData name="Nguyen Chi Son" userId="606856d02e9d83ac" providerId="LiveId" clId="{21569076-EAF4-4DD5-8793-BEC07B191E86}" dt="2021-09-02T08:18:24.594" v="742" actId="478"/>
          <ac:spMkLst>
            <pc:docMk/>
            <pc:sldMk cId="2257398000" sldId="600"/>
            <ac:spMk id="24" creationId="{4A948F33-FF49-4DF5-9262-65FA8E715A7D}"/>
          </ac:spMkLst>
        </pc:spChg>
        <pc:spChg chg="del">
          <ac:chgData name="Nguyen Chi Son" userId="606856d02e9d83ac" providerId="LiveId" clId="{21569076-EAF4-4DD5-8793-BEC07B191E86}" dt="2021-09-02T08:18:24.594" v="742" actId="478"/>
          <ac:spMkLst>
            <pc:docMk/>
            <pc:sldMk cId="2257398000" sldId="600"/>
            <ac:spMk id="25" creationId="{555E8CB5-CE9F-4BFE-AD4E-ECA8CCF0BBCC}"/>
          </ac:spMkLst>
        </pc:spChg>
        <pc:spChg chg="del">
          <ac:chgData name="Nguyen Chi Son" userId="606856d02e9d83ac" providerId="LiveId" clId="{21569076-EAF4-4DD5-8793-BEC07B191E86}" dt="2021-09-02T08:18:24.594" v="742" actId="478"/>
          <ac:spMkLst>
            <pc:docMk/>
            <pc:sldMk cId="2257398000" sldId="600"/>
            <ac:spMk id="26" creationId="{7644B3CE-D22A-489D-8198-C3C2141E95F6}"/>
          </ac:spMkLst>
        </pc:spChg>
        <pc:spChg chg="del">
          <ac:chgData name="Nguyen Chi Son" userId="606856d02e9d83ac" providerId="LiveId" clId="{21569076-EAF4-4DD5-8793-BEC07B191E86}" dt="2021-09-02T08:18:24.594" v="742" actId="478"/>
          <ac:spMkLst>
            <pc:docMk/>
            <pc:sldMk cId="2257398000" sldId="600"/>
            <ac:spMk id="33" creationId="{37E638B8-C3E9-43AA-898A-CC66425AD216}"/>
          </ac:spMkLst>
        </pc:spChg>
        <pc:spChg chg="del">
          <ac:chgData name="Nguyen Chi Son" userId="606856d02e9d83ac" providerId="LiveId" clId="{21569076-EAF4-4DD5-8793-BEC07B191E86}" dt="2021-09-02T08:18:24.594" v="742" actId="478"/>
          <ac:spMkLst>
            <pc:docMk/>
            <pc:sldMk cId="2257398000" sldId="600"/>
            <ac:spMk id="34" creationId="{41D2D6B1-2031-4F6E-A756-166A493115A1}"/>
          </ac:spMkLst>
        </pc:spChg>
        <pc:graphicFrameChg chg="add mod modGraphic">
          <ac:chgData name="Nguyen Chi Son" userId="606856d02e9d83ac" providerId="LiveId" clId="{21569076-EAF4-4DD5-8793-BEC07B191E86}" dt="2021-09-02T08:20:18.861" v="915" actId="2084"/>
          <ac:graphicFrameMkLst>
            <pc:docMk/>
            <pc:sldMk cId="2257398000" sldId="600"/>
            <ac:graphicFrameMk id="2" creationId="{1C30D0EC-778A-41DE-BD71-20DC685CF78C}"/>
          </ac:graphicFrameMkLst>
        </pc:graphicFrameChg>
        <pc:picChg chg="del">
          <ac:chgData name="Nguyen Chi Son" userId="606856d02e9d83ac" providerId="LiveId" clId="{21569076-EAF4-4DD5-8793-BEC07B191E86}" dt="2021-09-02T08:18:24.594" v="742" actId="478"/>
          <ac:picMkLst>
            <pc:docMk/>
            <pc:sldMk cId="2257398000" sldId="600"/>
            <ac:picMk id="4" creationId="{7162C1D9-552D-48F2-BA5B-294CA5A02E0F}"/>
          </ac:picMkLst>
        </pc:picChg>
        <pc:picChg chg="del">
          <ac:chgData name="Nguyen Chi Son" userId="606856d02e9d83ac" providerId="LiveId" clId="{21569076-EAF4-4DD5-8793-BEC07B191E86}" dt="2021-09-02T08:18:24.594" v="742" actId="478"/>
          <ac:picMkLst>
            <pc:docMk/>
            <pc:sldMk cId="2257398000" sldId="600"/>
            <ac:picMk id="17" creationId="{B1EB683D-80A5-466B-AF56-2E3EBC15D8A1}"/>
          </ac:picMkLst>
        </pc:picChg>
        <pc:picChg chg="del">
          <ac:chgData name="Nguyen Chi Son" userId="606856d02e9d83ac" providerId="LiveId" clId="{21569076-EAF4-4DD5-8793-BEC07B191E86}" dt="2021-09-02T08:18:24.594" v="742" actId="478"/>
          <ac:picMkLst>
            <pc:docMk/>
            <pc:sldMk cId="2257398000" sldId="600"/>
            <ac:picMk id="23" creationId="{FC8FB38F-983C-4801-B4C2-E17C3FF0A954}"/>
          </ac:picMkLst>
        </pc:picChg>
        <pc:cxnChg chg="del">
          <ac:chgData name="Nguyen Chi Son" userId="606856d02e9d83ac" providerId="LiveId" clId="{21569076-EAF4-4DD5-8793-BEC07B191E86}" dt="2021-09-02T08:18:24.594" v="742" actId="478"/>
          <ac:cxnSpMkLst>
            <pc:docMk/>
            <pc:sldMk cId="2257398000" sldId="600"/>
            <ac:cxnSpMk id="8" creationId="{98F3AF01-7EA2-49D0-85DD-D66A8AE665D1}"/>
          </ac:cxnSpMkLst>
        </pc:cxnChg>
        <pc:cxnChg chg="del">
          <ac:chgData name="Nguyen Chi Son" userId="606856d02e9d83ac" providerId="LiveId" clId="{21569076-EAF4-4DD5-8793-BEC07B191E86}" dt="2021-09-02T08:18:24.594" v="742" actId="478"/>
          <ac:cxnSpMkLst>
            <pc:docMk/>
            <pc:sldMk cId="2257398000" sldId="600"/>
            <ac:cxnSpMk id="31" creationId="{F84D07EF-C876-4F4F-8954-A0056097E8E6}"/>
          </ac:cxnSpMkLst>
        </pc:cxnChg>
      </pc:sldChg>
      <pc:sldChg chg="addSp delSp modSp add mod ord modAnim">
        <pc:chgData name="Nguyen Chi Son" userId="606856d02e9d83ac" providerId="LiveId" clId="{21569076-EAF4-4DD5-8793-BEC07B191E86}" dt="2021-09-02T08:36:35.405" v="2175"/>
        <pc:sldMkLst>
          <pc:docMk/>
          <pc:sldMk cId="1368910658" sldId="601"/>
        </pc:sldMkLst>
        <pc:spChg chg="mod">
          <ac:chgData name="Nguyen Chi Son" userId="606856d02e9d83ac" providerId="LiveId" clId="{21569076-EAF4-4DD5-8793-BEC07B191E86}" dt="2021-09-02T08:22:10.248" v="1329" actId="20577"/>
          <ac:spMkLst>
            <pc:docMk/>
            <pc:sldMk cId="1368910658" sldId="601"/>
            <ac:spMk id="9" creationId="{9F4BC261-4781-4DFE-BA2B-77EE6F751C48}"/>
          </ac:spMkLst>
        </pc:spChg>
        <pc:graphicFrameChg chg="del">
          <ac:chgData name="Nguyen Chi Son" userId="606856d02e9d83ac" providerId="LiveId" clId="{21569076-EAF4-4DD5-8793-BEC07B191E86}" dt="2021-09-02T08:22:20.082" v="1330" actId="478"/>
          <ac:graphicFrameMkLst>
            <pc:docMk/>
            <pc:sldMk cId="1368910658" sldId="601"/>
            <ac:graphicFrameMk id="2" creationId="{1C30D0EC-778A-41DE-BD71-20DC685CF78C}"/>
          </ac:graphicFrameMkLst>
        </pc:graphicFrameChg>
        <pc:picChg chg="add mod">
          <ac:chgData name="Nguyen Chi Son" userId="606856d02e9d83ac" providerId="LiveId" clId="{21569076-EAF4-4DD5-8793-BEC07B191E86}" dt="2021-09-02T08:22:26.890" v="1336" actId="1076"/>
          <ac:picMkLst>
            <pc:docMk/>
            <pc:sldMk cId="1368910658" sldId="601"/>
            <ac:picMk id="4" creationId="{C0750555-2930-455A-B83B-416010BE0C3A}"/>
          </ac:picMkLst>
        </pc:picChg>
      </pc:sldChg>
      <pc:sldChg chg="addSp modSp add mod">
        <pc:chgData name="Nguyen Chi Son" userId="606856d02e9d83ac" providerId="LiveId" clId="{21569076-EAF4-4DD5-8793-BEC07B191E86}" dt="2021-09-02T08:35:44.177" v="2132" actId="1036"/>
        <pc:sldMkLst>
          <pc:docMk/>
          <pc:sldMk cId="29285270" sldId="602"/>
        </pc:sldMkLst>
        <pc:spChg chg="mod">
          <ac:chgData name="Nguyen Chi Son" userId="606856d02e9d83ac" providerId="LiveId" clId="{21569076-EAF4-4DD5-8793-BEC07B191E86}" dt="2021-09-02T08:27:29.285" v="1941" actId="20577"/>
          <ac:spMkLst>
            <pc:docMk/>
            <pc:sldMk cId="29285270" sldId="602"/>
            <ac:spMk id="2" creationId="{BA8A6260-CA4B-46A9-A06E-C71EE59E6992}"/>
          </ac:spMkLst>
        </pc:spChg>
        <pc:spChg chg="mod">
          <ac:chgData name="Nguyen Chi Son" userId="606856d02e9d83ac" providerId="LiveId" clId="{21569076-EAF4-4DD5-8793-BEC07B191E86}" dt="2021-09-02T08:35:44.177" v="2132" actId="1036"/>
          <ac:spMkLst>
            <pc:docMk/>
            <pc:sldMk cId="29285270" sldId="602"/>
            <ac:spMk id="4" creationId="{0D159DDA-BA49-4E92-817D-8988A85A5610}"/>
          </ac:spMkLst>
        </pc:spChg>
        <pc:spChg chg="mod">
          <ac:chgData name="Nguyen Chi Son" userId="606856d02e9d83ac" providerId="LiveId" clId="{21569076-EAF4-4DD5-8793-BEC07B191E86}" dt="2021-09-02T08:35:44.177" v="2132" actId="1036"/>
          <ac:spMkLst>
            <pc:docMk/>
            <pc:sldMk cId="29285270" sldId="602"/>
            <ac:spMk id="5" creationId="{34B18095-2B84-439E-80AD-AC5D4586BEAA}"/>
          </ac:spMkLst>
        </pc:spChg>
        <pc:spChg chg="mod">
          <ac:chgData name="Nguyen Chi Son" userId="606856d02e9d83ac" providerId="LiveId" clId="{21569076-EAF4-4DD5-8793-BEC07B191E86}" dt="2021-09-02T08:35:44.177" v="2132" actId="1036"/>
          <ac:spMkLst>
            <pc:docMk/>
            <pc:sldMk cId="29285270" sldId="602"/>
            <ac:spMk id="11" creationId="{BB94417D-BA64-41A3-A335-F1084FC4EAAB}"/>
          </ac:spMkLst>
        </pc:spChg>
        <pc:spChg chg="mod">
          <ac:chgData name="Nguyen Chi Son" userId="606856d02e9d83ac" providerId="LiveId" clId="{21569076-EAF4-4DD5-8793-BEC07B191E86}" dt="2021-09-02T08:35:44.177" v="2132" actId="1036"/>
          <ac:spMkLst>
            <pc:docMk/>
            <pc:sldMk cId="29285270" sldId="602"/>
            <ac:spMk id="14" creationId="{47690167-AC03-4A6E-8A65-B47A2BE69ACA}"/>
          </ac:spMkLst>
        </pc:spChg>
        <pc:picChg chg="add mod">
          <ac:chgData name="Nguyen Chi Son" userId="606856d02e9d83ac" providerId="LiveId" clId="{21569076-EAF4-4DD5-8793-BEC07B191E86}" dt="2021-09-02T08:35:39.958" v="2106" actId="1076"/>
          <ac:picMkLst>
            <pc:docMk/>
            <pc:sldMk cId="29285270" sldId="602"/>
            <ac:picMk id="6" creationId="{F98D7CAC-E7B1-4E99-B1A6-0AA060803C45}"/>
          </ac:picMkLst>
        </pc:picChg>
      </pc:sldChg>
    </pc:docChg>
  </pc:docChgLst>
  <pc:docChgLst>
    <pc:chgData name="Nguyen Chi Son" userId="606856d02e9d83ac" providerId="LiveId" clId="{A39CA402-E5A0-43BD-9728-8A300BACD9F1}"/>
    <pc:docChg chg="undo custSel addSld delSld modSld">
      <pc:chgData name="Nguyen Chi Son" userId="606856d02e9d83ac" providerId="LiveId" clId="{A39CA402-E5A0-43BD-9728-8A300BACD9F1}" dt="2021-10-14T10:56:02.222" v="2888"/>
      <pc:docMkLst>
        <pc:docMk/>
      </pc:docMkLst>
      <pc:sldChg chg="modSp mod">
        <pc:chgData name="Nguyen Chi Son" userId="606856d02e9d83ac" providerId="LiveId" clId="{A39CA402-E5A0-43BD-9728-8A300BACD9F1}" dt="2021-10-14T10:28:04.215" v="35" actId="20577"/>
        <pc:sldMkLst>
          <pc:docMk/>
          <pc:sldMk cId="2922349590" sldId="256"/>
        </pc:sldMkLst>
        <pc:spChg chg="mod">
          <ac:chgData name="Nguyen Chi Son" userId="606856d02e9d83ac" providerId="LiveId" clId="{A39CA402-E5A0-43BD-9728-8A300BACD9F1}" dt="2021-10-14T10:28:04.215" v="35" actId="20577"/>
          <ac:spMkLst>
            <pc:docMk/>
            <pc:sldMk cId="2922349590" sldId="256"/>
            <ac:spMk id="136" creationId="{C574B640-0199-463F-87CA-8E3956B46E10}"/>
          </ac:spMkLst>
        </pc:spChg>
      </pc:sldChg>
      <pc:sldChg chg="modSp mod">
        <pc:chgData name="Nguyen Chi Son" userId="606856d02e9d83ac" providerId="LiveId" clId="{A39CA402-E5A0-43BD-9728-8A300BACD9F1}" dt="2021-10-14T10:31:13.355" v="385" actId="1035"/>
        <pc:sldMkLst>
          <pc:docMk/>
          <pc:sldMk cId="2812505328" sldId="362"/>
        </pc:sldMkLst>
        <pc:spChg chg="mod">
          <ac:chgData name="Nguyen Chi Son" userId="606856d02e9d83ac" providerId="LiveId" clId="{A39CA402-E5A0-43BD-9728-8A300BACD9F1}" dt="2021-10-14T10:31:09.605" v="364" actId="20577"/>
          <ac:spMkLst>
            <pc:docMk/>
            <pc:sldMk cId="2812505328" sldId="362"/>
            <ac:spMk id="2" creationId="{DAF08EC2-5D0D-48D9-855C-A59C0E5ED55B}"/>
          </ac:spMkLst>
        </pc:spChg>
        <pc:spChg chg="mod">
          <ac:chgData name="Nguyen Chi Son" userId="606856d02e9d83ac" providerId="LiveId" clId="{A39CA402-E5A0-43BD-9728-8A300BACD9F1}" dt="2021-10-14T10:31:13.355" v="385" actId="1035"/>
          <ac:spMkLst>
            <pc:docMk/>
            <pc:sldMk cId="2812505328" sldId="362"/>
            <ac:spMk id="3" creationId="{8CD51C9F-FCB0-4185-93E6-835FC05E1B10}"/>
          </ac:spMkLst>
        </pc:spChg>
      </pc:sldChg>
      <pc:sldChg chg="addSp delSp modSp mod">
        <pc:chgData name="Nguyen Chi Son" userId="606856d02e9d83ac" providerId="LiveId" clId="{A39CA402-E5A0-43BD-9728-8A300BACD9F1}" dt="2021-10-14T10:38:52.917" v="1158" actId="20577"/>
        <pc:sldMkLst>
          <pc:docMk/>
          <pc:sldMk cId="3298182474" sldId="547"/>
        </pc:sldMkLst>
        <pc:spChg chg="mod">
          <ac:chgData name="Nguyen Chi Son" userId="606856d02e9d83ac" providerId="LiveId" clId="{A39CA402-E5A0-43BD-9728-8A300BACD9F1}" dt="2021-10-14T10:31:56.677" v="587" actId="20577"/>
          <ac:spMkLst>
            <pc:docMk/>
            <pc:sldMk cId="3298182474" sldId="547"/>
            <ac:spMk id="2" creationId="{BA8A6260-CA4B-46A9-A06E-C71EE59E6992}"/>
          </ac:spMkLst>
        </pc:spChg>
        <pc:spChg chg="del">
          <ac:chgData name="Nguyen Chi Son" userId="606856d02e9d83ac" providerId="LiveId" clId="{A39CA402-E5A0-43BD-9728-8A300BACD9F1}" dt="2021-10-14T10:28:34.161" v="84" actId="478"/>
          <ac:spMkLst>
            <pc:docMk/>
            <pc:sldMk cId="3298182474" sldId="547"/>
            <ac:spMk id="7" creationId="{CF632240-EE73-4E45-BA66-6CA6C40409AF}"/>
          </ac:spMkLst>
        </pc:spChg>
        <pc:spChg chg="del">
          <ac:chgData name="Nguyen Chi Son" userId="606856d02e9d83ac" providerId="LiveId" clId="{A39CA402-E5A0-43BD-9728-8A300BACD9F1}" dt="2021-10-14T10:28:34.161" v="84" actId="478"/>
          <ac:spMkLst>
            <pc:docMk/>
            <pc:sldMk cId="3298182474" sldId="547"/>
            <ac:spMk id="11" creationId="{6CF40600-D82A-4EA1-B2FB-E5E7F6990C86}"/>
          </ac:spMkLst>
        </pc:spChg>
        <pc:spChg chg="del">
          <ac:chgData name="Nguyen Chi Son" userId="606856d02e9d83ac" providerId="LiveId" clId="{A39CA402-E5A0-43BD-9728-8A300BACD9F1}" dt="2021-10-14T10:28:34.161" v="84" actId="478"/>
          <ac:spMkLst>
            <pc:docMk/>
            <pc:sldMk cId="3298182474" sldId="547"/>
            <ac:spMk id="13" creationId="{28811683-A380-4293-A052-4ED20B00D3A1}"/>
          </ac:spMkLst>
        </pc:spChg>
        <pc:spChg chg="del">
          <ac:chgData name="Nguyen Chi Son" userId="606856d02e9d83ac" providerId="LiveId" clId="{A39CA402-E5A0-43BD-9728-8A300BACD9F1}" dt="2021-10-14T10:28:34.161" v="84" actId="478"/>
          <ac:spMkLst>
            <pc:docMk/>
            <pc:sldMk cId="3298182474" sldId="547"/>
            <ac:spMk id="17" creationId="{4F6F8A7E-D9F4-452F-9557-F3D4BA22C727}"/>
          </ac:spMkLst>
        </pc:spChg>
        <pc:spChg chg="del">
          <ac:chgData name="Nguyen Chi Son" userId="606856d02e9d83ac" providerId="LiveId" clId="{A39CA402-E5A0-43BD-9728-8A300BACD9F1}" dt="2021-10-14T10:28:34.161" v="84" actId="478"/>
          <ac:spMkLst>
            <pc:docMk/>
            <pc:sldMk cId="3298182474" sldId="547"/>
            <ac:spMk id="19" creationId="{7FE1E98E-9EB8-4F5F-8FF4-F0994BDBABA4}"/>
          </ac:spMkLst>
        </pc:spChg>
        <pc:spChg chg="del">
          <ac:chgData name="Nguyen Chi Son" userId="606856d02e9d83ac" providerId="LiveId" clId="{A39CA402-E5A0-43BD-9728-8A300BACD9F1}" dt="2021-10-14T10:28:34.161" v="84" actId="478"/>
          <ac:spMkLst>
            <pc:docMk/>
            <pc:sldMk cId="3298182474" sldId="547"/>
            <ac:spMk id="20" creationId="{143F37B3-25FF-439F-8BAD-3AFBA9141796}"/>
          </ac:spMkLst>
        </pc:spChg>
        <pc:spChg chg="del">
          <ac:chgData name="Nguyen Chi Son" userId="606856d02e9d83ac" providerId="LiveId" clId="{A39CA402-E5A0-43BD-9728-8A300BACD9F1}" dt="2021-10-14T10:28:34.161" v="84" actId="478"/>
          <ac:spMkLst>
            <pc:docMk/>
            <pc:sldMk cId="3298182474" sldId="547"/>
            <ac:spMk id="21" creationId="{DD6D4EC0-C256-49A3-88C2-B0E1DB9BC5B4}"/>
          </ac:spMkLst>
        </pc:spChg>
        <pc:spChg chg="add mod">
          <ac:chgData name="Nguyen Chi Son" userId="606856d02e9d83ac" providerId="LiveId" clId="{A39CA402-E5A0-43BD-9728-8A300BACD9F1}" dt="2021-10-14T10:38:52.917" v="1158" actId="20577"/>
          <ac:spMkLst>
            <pc:docMk/>
            <pc:sldMk cId="3298182474" sldId="547"/>
            <ac:spMk id="23" creationId="{A3CA9D35-35B6-493F-8590-514DBA6E36B8}"/>
          </ac:spMkLst>
        </pc:spChg>
        <pc:spChg chg="del">
          <ac:chgData name="Nguyen Chi Son" userId="606856d02e9d83ac" providerId="LiveId" clId="{A39CA402-E5A0-43BD-9728-8A300BACD9F1}" dt="2021-10-14T10:28:34.161" v="84" actId="478"/>
          <ac:spMkLst>
            <pc:docMk/>
            <pc:sldMk cId="3298182474" sldId="547"/>
            <ac:spMk id="27" creationId="{44AB2BCC-4DCB-4EB3-9205-7EB5543B0915}"/>
          </ac:spMkLst>
        </pc:spChg>
        <pc:spChg chg="del">
          <ac:chgData name="Nguyen Chi Son" userId="606856d02e9d83ac" providerId="LiveId" clId="{A39CA402-E5A0-43BD-9728-8A300BACD9F1}" dt="2021-10-14T10:28:34.161" v="84" actId="478"/>
          <ac:spMkLst>
            <pc:docMk/>
            <pc:sldMk cId="3298182474" sldId="547"/>
            <ac:spMk id="29" creationId="{74D1074E-AE41-4D7A-BA25-FED2D288FBB5}"/>
          </ac:spMkLst>
        </pc:spChg>
        <pc:spChg chg="del">
          <ac:chgData name="Nguyen Chi Son" userId="606856d02e9d83ac" providerId="LiveId" clId="{A39CA402-E5A0-43BD-9728-8A300BACD9F1}" dt="2021-10-14T10:28:34.161" v="84" actId="478"/>
          <ac:spMkLst>
            <pc:docMk/>
            <pc:sldMk cId="3298182474" sldId="547"/>
            <ac:spMk id="32" creationId="{B8C18685-FBD3-4D04-82D7-33D5E390FEEC}"/>
          </ac:spMkLst>
        </pc:spChg>
        <pc:spChg chg="del">
          <ac:chgData name="Nguyen Chi Son" userId="606856d02e9d83ac" providerId="LiveId" clId="{A39CA402-E5A0-43BD-9728-8A300BACD9F1}" dt="2021-10-14T10:28:34.161" v="84" actId="478"/>
          <ac:spMkLst>
            <pc:docMk/>
            <pc:sldMk cId="3298182474" sldId="547"/>
            <ac:spMk id="33" creationId="{6332ADD6-DFA1-4414-A64E-B4B7F2D9C4B8}"/>
          </ac:spMkLst>
        </pc:spChg>
        <pc:picChg chg="del">
          <ac:chgData name="Nguyen Chi Son" userId="606856d02e9d83ac" providerId="LiveId" clId="{A39CA402-E5A0-43BD-9728-8A300BACD9F1}" dt="2021-10-14T10:28:24.126" v="83" actId="478"/>
          <ac:picMkLst>
            <pc:docMk/>
            <pc:sldMk cId="3298182474" sldId="547"/>
            <ac:picMk id="4" creationId="{47BC5398-1CE7-40CC-8792-8C62286B0656}"/>
          </ac:picMkLst>
        </pc:picChg>
        <pc:picChg chg="add mod">
          <ac:chgData name="Nguyen Chi Son" userId="606856d02e9d83ac" providerId="LiveId" clId="{A39CA402-E5A0-43BD-9728-8A300BACD9F1}" dt="2021-10-14T10:37:24.466" v="1103" actId="1076"/>
          <ac:picMkLst>
            <pc:docMk/>
            <pc:sldMk cId="3298182474" sldId="547"/>
            <ac:picMk id="5" creationId="{821B5B6B-81D4-426D-93FD-20B341166DF1}"/>
          </ac:picMkLst>
        </pc:picChg>
        <pc:cxnChg chg="del">
          <ac:chgData name="Nguyen Chi Son" userId="606856d02e9d83ac" providerId="LiveId" clId="{A39CA402-E5A0-43BD-9728-8A300BACD9F1}" dt="2021-10-14T10:28:34.161" v="84" actId="478"/>
          <ac:cxnSpMkLst>
            <pc:docMk/>
            <pc:sldMk cId="3298182474" sldId="547"/>
            <ac:cxnSpMk id="9" creationId="{7D473569-4A2F-41F8-80E9-ACF2AC9F9418}"/>
          </ac:cxnSpMkLst>
        </pc:cxnChg>
        <pc:cxnChg chg="del">
          <ac:chgData name="Nguyen Chi Son" userId="606856d02e9d83ac" providerId="LiveId" clId="{A39CA402-E5A0-43BD-9728-8A300BACD9F1}" dt="2021-10-14T10:28:34.161" v="84" actId="478"/>
          <ac:cxnSpMkLst>
            <pc:docMk/>
            <pc:sldMk cId="3298182474" sldId="547"/>
            <ac:cxnSpMk id="22" creationId="{35DB3A1A-55BF-4347-AF3E-D8FEF37B3F1B}"/>
          </ac:cxnSpMkLst>
        </pc:cxnChg>
        <pc:cxnChg chg="del">
          <ac:chgData name="Nguyen Chi Son" userId="606856d02e9d83ac" providerId="LiveId" clId="{A39CA402-E5A0-43BD-9728-8A300BACD9F1}" dt="2021-10-14T10:28:34.161" v="84" actId="478"/>
          <ac:cxnSpMkLst>
            <pc:docMk/>
            <pc:sldMk cId="3298182474" sldId="547"/>
            <ac:cxnSpMk id="24" creationId="{683B5B64-5BE7-4653-878F-C7E4FF80A855}"/>
          </ac:cxnSpMkLst>
        </pc:cxnChg>
        <pc:cxnChg chg="del">
          <ac:chgData name="Nguyen Chi Son" userId="606856d02e9d83ac" providerId="LiveId" clId="{A39CA402-E5A0-43BD-9728-8A300BACD9F1}" dt="2021-10-14T10:28:34.161" v="84" actId="478"/>
          <ac:cxnSpMkLst>
            <pc:docMk/>
            <pc:sldMk cId="3298182474" sldId="547"/>
            <ac:cxnSpMk id="30" creationId="{84475446-947B-4AFA-B971-C09C08B5A29B}"/>
          </ac:cxnSpMkLst>
        </pc:cxnChg>
        <pc:cxnChg chg="del">
          <ac:chgData name="Nguyen Chi Son" userId="606856d02e9d83ac" providerId="LiveId" clId="{A39CA402-E5A0-43BD-9728-8A300BACD9F1}" dt="2021-10-14T10:28:34.161" v="84" actId="478"/>
          <ac:cxnSpMkLst>
            <pc:docMk/>
            <pc:sldMk cId="3298182474" sldId="547"/>
            <ac:cxnSpMk id="34" creationId="{210D1D64-FAED-42F7-8C70-62844553A7FB}"/>
          </ac:cxnSpMkLst>
        </pc:cxnChg>
      </pc:sldChg>
      <pc:sldChg chg="del">
        <pc:chgData name="Nguyen Chi Son" userId="606856d02e9d83ac" providerId="LiveId" clId="{A39CA402-E5A0-43BD-9728-8A300BACD9F1}" dt="2021-10-14T10:55:42.582" v="2879" actId="47"/>
        <pc:sldMkLst>
          <pc:docMk/>
          <pc:sldMk cId="3023646297" sldId="614"/>
        </pc:sldMkLst>
      </pc:sldChg>
      <pc:sldChg chg="del">
        <pc:chgData name="Nguyen Chi Son" userId="606856d02e9d83ac" providerId="LiveId" clId="{A39CA402-E5A0-43BD-9728-8A300BACD9F1}" dt="2021-10-14T10:55:42.582" v="2879" actId="47"/>
        <pc:sldMkLst>
          <pc:docMk/>
          <pc:sldMk cId="3607990327" sldId="616"/>
        </pc:sldMkLst>
      </pc:sldChg>
      <pc:sldChg chg="addSp delSp modSp mod delAnim modAnim">
        <pc:chgData name="Nguyen Chi Son" userId="606856d02e9d83ac" providerId="LiveId" clId="{A39CA402-E5A0-43BD-9728-8A300BACD9F1}" dt="2021-10-14T10:55:56.925" v="2884"/>
        <pc:sldMkLst>
          <pc:docMk/>
          <pc:sldMk cId="2463127679" sldId="724"/>
        </pc:sldMkLst>
        <pc:spChg chg="del">
          <ac:chgData name="Nguyen Chi Son" userId="606856d02e9d83ac" providerId="LiveId" clId="{A39CA402-E5A0-43BD-9728-8A300BACD9F1}" dt="2021-10-14T10:46:09.503" v="1792" actId="478"/>
          <ac:spMkLst>
            <pc:docMk/>
            <pc:sldMk cId="2463127679" sldId="724"/>
            <ac:spMk id="10" creationId="{2DEA87A2-0D95-48D5-B5DC-A79069C3756A}"/>
          </ac:spMkLst>
        </pc:spChg>
        <pc:spChg chg="del">
          <ac:chgData name="Nguyen Chi Son" userId="606856d02e9d83ac" providerId="LiveId" clId="{A39CA402-E5A0-43BD-9728-8A300BACD9F1}" dt="2021-10-14T10:46:09.503" v="1792" actId="478"/>
          <ac:spMkLst>
            <pc:docMk/>
            <pc:sldMk cId="2463127679" sldId="724"/>
            <ac:spMk id="11" creationId="{A7C1F49B-1C63-47D1-82ED-903D01476FE3}"/>
          </ac:spMkLst>
        </pc:spChg>
        <pc:spChg chg="del">
          <ac:chgData name="Nguyen Chi Son" userId="606856d02e9d83ac" providerId="LiveId" clId="{A39CA402-E5A0-43BD-9728-8A300BACD9F1}" dt="2021-10-14T10:46:09.503" v="1792" actId="478"/>
          <ac:spMkLst>
            <pc:docMk/>
            <pc:sldMk cId="2463127679" sldId="724"/>
            <ac:spMk id="12" creationId="{7F5DC5B2-858D-4AB4-A0A5-D6C8E4A33B2C}"/>
          </ac:spMkLst>
        </pc:spChg>
        <pc:spChg chg="del">
          <ac:chgData name="Nguyen Chi Son" userId="606856d02e9d83ac" providerId="LiveId" clId="{A39CA402-E5A0-43BD-9728-8A300BACD9F1}" dt="2021-10-14T10:46:09.503" v="1792" actId="478"/>
          <ac:spMkLst>
            <pc:docMk/>
            <pc:sldMk cId="2463127679" sldId="724"/>
            <ac:spMk id="13" creationId="{93A94681-C6E7-4B84-94D3-A2F86D722163}"/>
          </ac:spMkLst>
        </pc:spChg>
        <pc:spChg chg="mod">
          <ac:chgData name="Nguyen Chi Son" userId="606856d02e9d83ac" providerId="LiveId" clId="{A39CA402-E5A0-43BD-9728-8A300BACD9F1}" dt="2021-10-14T10:51:22.423" v="2126" actId="1035"/>
          <ac:spMkLst>
            <pc:docMk/>
            <pc:sldMk cId="2463127679" sldId="724"/>
            <ac:spMk id="14" creationId="{A530074C-9975-4D4F-AC15-005B11433C74}"/>
          </ac:spMkLst>
        </pc:spChg>
        <pc:spChg chg="mod">
          <ac:chgData name="Nguyen Chi Son" userId="606856d02e9d83ac" providerId="LiveId" clId="{A39CA402-E5A0-43BD-9728-8A300BACD9F1}" dt="2021-10-14T10:51:22.423" v="2126" actId="1035"/>
          <ac:spMkLst>
            <pc:docMk/>
            <pc:sldMk cId="2463127679" sldId="724"/>
            <ac:spMk id="15" creationId="{EC5263CE-BE2F-44C4-BD89-2666D2873C33}"/>
          </ac:spMkLst>
        </pc:spChg>
        <pc:spChg chg="mod">
          <ac:chgData name="Nguyen Chi Son" userId="606856d02e9d83ac" providerId="LiveId" clId="{A39CA402-E5A0-43BD-9728-8A300BACD9F1}" dt="2021-10-14T10:45:05.399" v="1791" actId="20577"/>
          <ac:spMkLst>
            <pc:docMk/>
            <pc:sldMk cId="2463127679" sldId="724"/>
            <ac:spMk id="19" creationId="{9C339D16-68E4-43C4-A62E-D0146138D23B}"/>
          </ac:spMkLst>
        </pc:spChg>
        <pc:picChg chg="del">
          <ac:chgData name="Nguyen Chi Son" userId="606856d02e9d83ac" providerId="LiveId" clId="{A39CA402-E5A0-43BD-9728-8A300BACD9F1}" dt="2021-10-14T10:44:07.456" v="1409" actId="478"/>
          <ac:picMkLst>
            <pc:docMk/>
            <pc:sldMk cId="2463127679" sldId="724"/>
            <ac:picMk id="4" creationId="{A558A3FA-5866-4BA7-953A-111C1ACED532}"/>
          </ac:picMkLst>
        </pc:picChg>
        <pc:picChg chg="add mod">
          <ac:chgData name="Nguyen Chi Son" userId="606856d02e9d83ac" providerId="LiveId" clId="{A39CA402-E5A0-43BD-9728-8A300BACD9F1}" dt="2021-10-14T10:51:17.970" v="2117" actId="1076"/>
          <ac:picMkLst>
            <pc:docMk/>
            <pc:sldMk cId="2463127679" sldId="724"/>
            <ac:picMk id="1026" creationId="{5F3BA7E9-CF62-4E51-B340-307E3E6AE458}"/>
          </ac:picMkLst>
        </pc:picChg>
        <pc:picChg chg="add mod">
          <ac:chgData name="Nguyen Chi Son" userId="606856d02e9d83ac" providerId="LiveId" clId="{A39CA402-E5A0-43BD-9728-8A300BACD9F1}" dt="2021-10-14T10:51:19.798" v="2118" actId="1076"/>
          <ac:picMkLst>
            <pc:docMk/>
            <pc:sldMk cId="2463127679" sldId="724"/>
            <ac:picMk id="1028" creationId="{8D596280-D22C-42BE-A1AC-717684001CB4}"/>
          </ac:picMkLst>
        </pc:picChg>
        <pc:cxnChg chg="del">
          <ac:chgData name="Nguyen Chi Son" userId="606856d02e9d83ac" providerId="LiveId" clId="{A39CA402-E5A0-43BD-9728-8A300BACD9F1}" dt="2021-10-14T10:46:09.503" v="1792" actId="478"/>
          <ac:cxnSpMkLst>
            <pc:docMk/>
            <pc:sldMk cId="2463127679" sldId="724"/>
            <ac:cxnSpMk id="16" creationId="{3221896F-54A6-443F-A329-08714C1B97A2}"/>
          </ac:cxnSpMkLst>
        </pc:cxnChg>
        <pc:cxnChg chg="del">
          <ac:chgData name="Nguyen Chi Son" userId="606856d02e9d83ac" providerId="LiveId" clId="{A39CA402-E5A0-43BD-9728-8A300BACD9F1}" dt="2021-10-14T10:46:09.503" v="1792" actId="478"/>
          <ac:cxnSpMkLst>
            <pc:docMk/>
            <pc:sldMk cId="2463127679" sldId="724"/>
            <ac:cxnSpMk id="17" creationId="{9DFDC775-7AC4-4AA5-892A-5BB66FBFC45B}"/>
          </ac:cxnSpMkLst>
        </pc:cxnChg>
        <pc:cxnChg chg="del">
          <ac:chgData name="Nguyen Chi Son" userId="606856d02e9d83ac" providerId="LiveId" clId="{A39CA402-E5A0-43BD-9728-8A300BACD9F1}" dt="2021-10-14T10:46:09.503" v="1792" actId="478"/>
          <ac:cxnSpMkLst>
            <pc:docMk/>
            <pc:sldMk cId="2463127679" sldId="724"/>
            <ac:cxnSpMk id="18" creationId="{FEC8261C-6E9E-473D-8237-002E0E7BE896}"/>
          </ac:cxnSpMkLst>
        </pc:cxnChg>
      </pc:sldChg>
      <pc:sldChg chg="del">
        <pc:chgData name="Nguyen Chi Son" userId="606856d02e9d83ac" providerId="LiveId" clId="{A39CA402-E5A0-43BD-9728-8A300BACD9F1}" dt="2021-10-14T10:55:42.582" v="2879" actId="47"/>
        <pc:sldMkLst>
          <pc:docMk/>
          <pc:sldMk cId="2868942840" sldId="725"/>
        </pc:sldMkLst>
      </pc:sldChg>
      <pc:sldChg chg="del">
        <pc:chgData name="Nguyen Chi Son" userId="606856d02e9d83ac" providerId="LiveId" clId="{A39CA402-E5A0-43BD-9728-8A300BACD9F1}" dt="2021-10-14T10:55:42.582" v="2879" actId="47"/>
        <pc:sldMkLst>
          <pc:docMk/>
          <pc:sldMk cId="1177629376" sldId="726"/>
        </pc:sldMkLst>
      </pc:sldChg>
      <pc:sldChg chg="del">
        <pc:chgData name="Nguyen Chi Son" userId="606856d02e9d83ac" providerId="LiveId" clId="{A39CA402-E5A0-43BD-9728-8A300BACD9F1}" dt="2021-10-14T10:55:42.582" v="2879" actId="47"/>
        <pc:sldMkLst>
          <pc:docMk/>
          <pc:sldMk cId="2298416066" sldId="727"/>
        </pc:sldMkLst>
      </pc:sldChg>
      <pc:sldChg chg="del">
        <pc:chgData name="Nguyen Chi Son" userId="606856d02e9d83ac" providerId="LiveId" clId="{A39CA402-E5A0-43BD-9728-8A300BACD9F1}" dt="2021-10-14T10:55:42.582" v="2879" actId="47"/>
        <pc:sldMkLst>
          <pc:docMk/>
          <pc:sldMk cId="311276449" sldId="728"/>
        </pc:sldMkLst>
      </pc:sldChg>
      <pc:sldChg chg="del">
        <pc:chgData name="Nguyen Chi Son" userId="606856d02e9d83ac" providerId="LiveId" clId="{A39CA402-E5A0-43BD-9728-8A300BACD9F1}" dt="2021-10-14T10:55:42.582" v="2879" actId="47"/>
        <pc:sldMkLst>
          <pc:docMk/>
          <pc:sldMk cId="2416830813" sldId="729"/>
        </pc:sldMkLst>
      </pc:sldChg>
      <pc:sldChg chg="del">
        <pc:chgData name="Nguyen Chi Son" userId="606856d02e9d83ac" providerId="LiveId" clId="{A39CA402-E5A0-43BD-9728-8A300BACD9F1}" dt="2021-10-14T10:55:42.582" v="2879" actId="47"/>
        <pc:sldMkLst>
          <pc:docMk/>
          <pc:sldMk cId="3158567965" sldId="730"/>
        </pc:sldMkLst>
      </pc:sldChg>
      <pc:sldChg chg="addSp delSp modSp add mod modAnim">
        <pc:chgData name="Nguyen Chi Son" userId="606856d02e9d83ac" providerId="LiveId" clId="{A39CA402-E5A0-43BD-9728-8A300BACD9F1}" dt="2021-10-14T10:55:50.409" v="2880"/>
        <pc:sldMkLst>
          <pc:docMk/>
          <pc:sldMk cId="2797674271" sldId="731"/>
        </pc:sldMkLst>
        <pc:spChg chg="mod">
          <ac:chgData name="Nguyen Chi Son" userId="606856d02e9d83ac" providerId="LiveId" clId="{A39CA402-E5A0-43BD-9728-8A300BACD9F1}" dt="2021-10-14T10:40:35.318" v="1354" actId="20577"/>
          <ac:spMkLst>
            <pc:docMk/>
            <pc:sldMk cId="2797674271" sldId="731"/>
            <ac:spMk id="2" creationId="{BA8A6260-CA4B-46A9-A06E-C71EE59E6992}"/>
          </ac:spMkLst>
        </pc:spChg>
        <pc:spChg chg="add mod">
          <ac:chgData name="Nguyen Chi Son" userId="606856d02e9d83ac" providerId="LiveId" clId="{A39CA402-E5A0-43BD-9728-8A300BACD9F1}" dt="2021-10-14T10:41:54.194" v="1408" actId="20577"/>
          <ac:spMkLst>
            <pc:docMk/>
            <pc:sldMk cId="2797674271" sldId="731"/>
            <ac:spMk id="6" creationId="{E6E6CEF6-F7EA-4DE1-ADA6-4EEE3D67A25A}"/>
          </ac:spMkLst>
        </pc:spChg>
        <pc:spChg chg="add mod">
          <ac:chgData name="Nguyen Chi Son" userId="606856d02e9d83ac" providerId="LiveId" clId="{A39CA402-E5A0-43BD-9728-8A300BACD9F1}" dt="2021-10-14T10:41:36.129" v="1357" actId="1076"/>
          <ac:spMkLst>
            <pc:docMk/>
            <pc:sldMk cId="2797674271" sldId="731"/>
            <ac:spMk id="15" creationId="{C2CCEF52-3CD8-4798-A5A2-483C6A9E9357}"/>
          </ac:spMkLst>
        </pc:spChg>
        <pc:spChg chg="add mod">
          <ac:chgData name="Nguyen Chi Son" userId="606856d02e9d83ac" providerId="LiveId" clId="{A39CA402-E5A0-43BD-9728-8A300BACD9F1}" dt="2021-10-14T10:41:36.129" v="1357" actId="1076"/>
          <ac:spMkLst>
            <pc:docMk/>
            <pc:sldMk cId="2797674271" sldId="731"/>
            <ac:spMk id="16" creationId="{DF12FEAE-2283-4B73-A632-CD22DB73968E}"/>
          </ac:spMkLst>
        </pc:spChg>
        <pc:spChg chg="add mod">
          <ac:chgData name="Nguyen Chi Son" userId="606856d02e9d83ac" providerId="LiveId" clId="{A39CA402-E5A0-43BD-9728-8A300BACD9F1}" dt="2021-10-14T10:41:36.129" v="1357" actId="1076"/>
          <ac:spMkLst>
            <pc:docMk/>
            <pc:sldMk cId="2797674271" sldId="731"/>
            <ac:spMk id="17" creationId="{F3FA1B13-2E87-4A21-890D-5A34BB463937}"/>
          </ac:spMkLst>
        </pc:spChg>
        <pc:spChg chg="add mod">
          <ac:chgData name="Nguyen Chi Son" userId="606856d02e9d83ac" providerId="LiveId" clId="{A39CA402-E5A0-43BD-9728-8A300BACD9F1}" dt="2021-10-14T10:41:36.129" v="1357" actId="1076"/>
          <ac:spMkLst>
            <pc:docMk/>
            <pc:sldMk cId="2797674271" sldId="731"/>
            <ac:spMk id="18" creationId="{23C60D7B-B674-4734-B19C-668C6C63C26E}"/>
          </ac:spMkLst>
        </pc:spChg>
        <pc:spChg chg="add mod">
          <ac:chgData name="Nguyen Chi Son" userId="606856d02e9d83ac" providerId="LiveId" clId="{A39CA402-E5A0-43BD-9728-8A300BACD9F1}" dt="2021-10-14T10:41:36.129" v="1357" actId="1076"/>
          <ac:spMkLst>
            <pc:docMk/>
            <pc:sldMk cId="2797674271" sldId="731"/>
            <ac:spMk id="19" creationId="{5269074E-9BAF-4DF0-85A9-1338CE4A8B4D}"/>
          </ac:spMkLst>
        </pc:spChg>
        <pc:spChg chg="add mod">
          <ac:chgData name="Nguyen Chi Son" userId="606856d02e9d83ac" providerId="LiveId" clId="{A39CA402-E5A0-43BD-9728-8A300BACD9F1}" dt="2021-10-14T10:41:36.129" v="1357" actId="1076"/>
          <ac:spMkLst>
            <pc:docMk/>
            <pc:sldMk cId="2797674271" sldId="731"/>
            <ac:spMk id="20" creationId="{97F8ED94-B9CD-4D8C-A907-785167400483}"/>
          </ac:spMkLst>
        </pc:spChg>
        <pc:spChg chg="add mod">
          <ac:chgData name="Nguyen Chi Son" userId="606856d02e9d83ac" providerId="LiveId" clId="{A39CA402-E5A0-43BD-9728-8A300BACD9F1}" dt="2021-10-14T10:41:36.129" v="1357" actId="1076"/>
          <ac:spMkLst>
            <pc:docMk/>
            <pc:sldMk cId="2797674271" sldId="731"/>
            <ac:spMk id="21" creationId="{279891B4-4FA5-4B19-8677-D993080D9EEB}"/>
          </ac:spMkLst>
        </pc:spChg>
        <pc:spChg chg="del">
          <ac:chgData name="Nguyen Chi Son" userId="606856d02e9d83ac" providerId="LiveId" clId="{A39CA402-E5A0-43BD-9728-8A300BACD9F1}" dt="2021-10-14T10:40:56.420" v="1355" actId="478"/>
          <ac:spMkLst>
            <pc:docMk/>
            <pc:sldMk cId="2797674271" sldId="731"/>
            <ac:spMk id="23" creationId="{A3CA9D35-35B6-493F-8590-514DBA6E36B8}"/>
          </ac:spMkLst>
        </pc:spChg>
        <pc:picChg chg="del">
          <ac:chgData name="Nguyen Chi Son" userId="606856d02e9d83ac" providerId="LiveId" clId="{A39CA402-E5A0-43BD-9728-8A300BACD9F1}" dt="2021-10-14T10:40:12.352" v="1160" actId="478"/>
          <ac:picMkLst>
            <pc:docMk/>
            <pc:sldMk cId="2797674271" sldId="731"/>
            <ac:picMk id="5" creationId="{821B5B6B-81D4-426D-93FD-20B341166DF1}"/>
          </ac:picMkLst>
        </pc:picChg>
        <pc:picChg chg="add mod">
          <ac:chgData name="Nguyen Chi Son" userId="606856d02e9d83ac" providerId="LiveId" clId="{A39CA402-E5A0-43BD-9728-8A300BACD9F1}" dt="2021-10-14T10:41:36.129" v="1357" actId="1076"/>
          <ac:picMkLst>
            <pc:docMk/>
            <pc:sldMk cId="2797674271" sldId="731"/>
            <ac:picMk id="7" creationId="{964BE517-4004-4C62-AD4B-2CE1459F4D8F}"/>
          </ac:picMkLst>
        </pc:picChg>
        <pc:cxnChg chg="add mod">
          <ac:chgData name="Nguyen Chi Son" userId="606856d02e9d83ac" providerId="LiveId" clId="{A39CA402-E5A0-43BD-9728-8A300BACD9F1}" dt="2021-10-14T10:41:36.129" v="1357" actId="1076"/>
          <ac:cxnSpMkLst>
            <pc:docMk/>
            <pc:sldMk cId="2797674271" sldId="731"/>
            <ac:cxnSpMk id="8" creationId="{2F0330C5-40EE-4A2A-967C-5929B3580B28}"/>
          </ac:cxnSpMkLst>
        </pc:cxnChg>
        <pc:cxnChg chg="add mod">
          <ac:chgData name="Nguyen Chi Son" userId="606856d02e9d83ac" providerId="LiveId" clId="{A39CA402-E5A0-43BD-9728-8A300BACD9F1}" dt="2021-10-14T10:41:36.129" v="1357" actId="1076"/>
          <ac:cxnSpMkLst>
            <pc:docMk/>
            <pc:sldMk cId="2797674271" sldId="731"/>
            <ac:cxnSpMk id="9" creationId="{E5F500C5-4D0E-427A-97E4-55318A7BBA27}"/>
          </ac:cxnSpMkLst>
        </pc:cxnChg>
        <pc:cxnChg chg="add mod">
          <ac:chgData name="Nguyen Chi Son" userId="606856d02e9d83ac" providerId="LiveId" clId="{A39CA402-E5A0-43BD-9728-8A300BACD9F1}" dt="2021-10-14T10:41:36.129" v="1357" actId="1076"/>
          <ac:cxnSpMkLst>
            <pc:docMk/>
            <pc:sldMk cId="2797674271" sldId="731"/>
            <ac:cxnSpMk id="10" creationId="{5F8880CB-3DB4-405E-B57E-73F5B354BFD4}"/>
          </ac:cxnSpMkLst>
        </pc:cxnChg>
        <pc:cxnChg chg="add mod">
          <ac:chgData name="Nguyen Chi Son" userId="606856d02e9d83ac" providerId="LiveId" clId="{A39CA402-E5A0-43BD-9728-8A300BACD9F1}" dt="2021-10-14T10:41:36.129" v="1357" actId="1076"/>
          <ac:cxnSpMkLst>
            <pc:docMk/>
            <pc:sldMk cId="2797674271" sldId="731"/>
            <ac:cxnSpMk id="11" creationId="{E9349DCD-808B-424F-8739-36CE8DD0688B}"/>
          </ac:cxnSpMkLst>
        </pc:cxnChg>
        <pc:cxnChg chg="add mod">
          <ac:chgData name="Nguyen Chi Son" userId="606856d02e9d83ac" providerId="LiveId" clId="{A39CA402-E5A0-43BD-9728-8A300BACD9F1}" dt="2021-10-14T10:41:36.129" v="1357" actId="1076"/>
          <ac:cxnSpMkLst>
            <pc:docMk/>
            <pc:sldMk cId="2797674271" sldId="731"/>
            <ac:cxnSpMk id="12" creationId="{2FECFFA6-0104-415B-BAB5-1E0FC0AD1085}"/>
          </ac:cxnSpMkLst>
        </pc:cxnChg>
        <pc:cxnChg chg="add mod">
          <ac:chgData name="Nguyen Chi Son" userId="606856d02e9d83ac" providerId="LiveId" clId="{A39CA402-E5A0-43BD-9728-8A300BACD9F1}" dt="2021-10-14T10:41:36.129" v="1357" actId="1076"/>
          <ac:cxnSpMkLst>
            <pc:docMk/>
            <pc:sldMk cId="2797674271" sldId="731"/>
            <ac:cxnSpMk id="13" creationId="{FD0C0DFD-B17A-47C6-B6B3-4A536C4DB800}"/>
          </ac:cxnSpMkLst>
        </pc:cxnChg>
        <pc:cxnChg chg="add mod">
          <ac:chgData name="Nguyen Chi Son" userId="606856d02e9d83ac" providerId="LiveId" clId="{A39CA402-E5A0-43BD-9728-8A300BACD9F1}" dt="2021-10-14T10:41:36.129" v="1357" actId="1076"/>
          <ac:cxnSpMkLst>
            <pc:docMk/>
            <pc:sldMk cId="2797674271" sldId="731"/>
            <ac:cxnSpMk id="14" creationId="{4ABE2886-E80D-40F5-A1EE-DB8FF150228E}"/>
          </ac:cxnSpMkLst>
        </pc:cxnChg>
      </pc:sldChg>
      <pc:sldChg chg="addSp delSp modSp add mod modAnim">
        <pc:chgData name="Nguyen Chi Son" userId="606856d02e9d83ac" providerId="LiveId" clId="{A39CA402-E5A0-43BD-9728-8A300BACD9F1}" dt="2021-10-14T10:56:02.222" v="2888"/>
        <pc:sldMkLst>
          <pc:docMk/>
          <pc:sldMk cId="3493183879" sldId="732"/>
        </pc:sldMkLst>
        <pc:spChg chg="mod">
          <ac:chgData name="Nguyen Chi Son" userId="606856d02e9d83ac" providerId="LiveId" clId="{A39CA402-E5A0-43BD-9728-8A300BACD9F1}" dt="2021-10-14T10:55:37.816" v="2878" actId="1035"/>
          <ac:spMkLst>
            <pc:docMk/>
            <pc:sldMk cId="3493183879" sldId="732"/>
            <ac:spMk id="14" creationId="{A530074C-9975-4D4F-AC15-005B11433C74}"/>
          </ac:spMkLst>
        </pc:spChg>
        <pc:spChg chg="mod">
          <ac:chgData name="Nguyen Chi Son" userId="606856d02e9d83ac" providerId="LiveId" clId="{A39CA402-E5A0-43BD-9728-8A300BACD9F1}" dt="2021-10-14T10:55:06.536" v="2871" actId="1035"/>
          <ac:spMkLst>
            <pc:docMk/>
            <pc:sldMk cId="3493183879" sldId="732"/>
            <ac:spMk id="15" creationId="{EC5263CE-BE2F-44C4-BD89-2666D2873C33}"/>
          </ac:spMkLst>
        </pc:spChg>
        <pc:spChg chg="mod">
          <ac:chgData name="Nguyen Chi Son" userId="606856d02e9d83ac" providerId="LiveId" clId="{A39CA402-E5A0-43BD-9728-8A300BACD9F1}" dt="2021-10-14T10:52:45.343" v="2484" actId="20577"/>
          <ac:spMkLst>
            <pc:docMk/>
            <pc:sldMk cId="3493183879" sldId="732"/>
            <ac:spMk id="19" creationId="{9C339D16-68E4-43C4-A62E-D0146138D23B}"/>
          </ac:spMkLst>
        </pc:spChg>
        <pc:picChg chg="add mod">
          <ac:chgData name="Nguyen Chi Son" userId="606856d02e9d83ac" providerId="LiveId" clId="{A39CA402-E5A0-43BD-9728-8A300BACD9F1}" dt="2021-10-14T10:55:36.457" v="2877" actId="1076"/>
          <ac:picMkLst>
            <pc:docMk/>
            <pc:sldMk cId="3493183879" sldId="732"/>
            <ac:picMk id="3" creationId="{AA95F48C-35F6-40DF-B584-31228EDB5A2B}"/>
          </ac:picMkLst>
        </pc:picChg>
        <pc:picChg chg="del">
          <ac:chgData name="Nguyen Chi Son" userId="606856d02e9d83ac" providerId="LiveId" clId="{A39CA402-E5A0-43BD-9728-8A300BACD9F1}" dt="2021-10-14T10:52:04.157" v="2129" actId="478"/>
          <ac:picMkLst>
            <pc:docMk/>
            <pc:sldMk cId="3493183879" sldId="732"/>
            <ac:picMk id="1026" creationId="{5F3BA7E9-CF62-4E51-B340-307E3E6AE458}"/>
          </ac:picMkLst>
        </pc:picChg>
        <pc:picChg chg="del">
          <ac:chgData name="Nguyen Chi Son" userId="606856d02e9d83ac" providerId="LiveId" clId="{A39CA402-E5A0-43BD-9728-8A300BACD9F1}" dt="2021-10-14T10:52:03.704" v="2128" actId="478"/>
          <ac:picMkLst>
            <pc:docMk/>
            <pc:sldMk cId="3493183879" sldId="732"/>
            <ac:picMk id="1028" creationId="{8D596280-D22C-42BE-A1AC-717684001CB4}"/>
          </ac:picMkLst>
        </pc:picChg>
      </pc:sldChg>
    </pc:docChg>
  </pc:docChgLst>
  <pc:docChgLst>
    <pc:chgData name="Nguyen Chi Son" userId="606856d02e9d83ac" providerId="LiveId" clId="{0561CFAE-45B4-437B-85D1-4FEA9A842165}"/>
    <pc:docChg chg="custSel addSld delSld modSld">
      <pc:chgData name="Nguyen Chi Son" userId="606856d02e9d83ac" providerId="LiveId" clId="{0561CFAE-45B4-437B-85D1-4FEA9A842165}" dt="2021-11-01T07:42:09.196" v="1986"/>
      <pc:docMkLst>
        <pc:docMk/>
      </pc:docMkLst>
      <pc:sldChg chg="modSp mod">
        <pc:chgData name="Nguyen Chi Son" userId="606856d02e9d83ac" providerId="LiveId" clId="{0561CFAE-45B4-437B-85D1-4FEA9A842165}" dt="2021-11-01T06:22:21.416" v="28" actId="255"/>
        <pc:sldMkLst>
          <pc:docMk/>
          <pc:sldMk cId="2922349590" sldId="256"/>
        </pc:sldMkLst>
        <pc:spChg chg="mod">
          <ac:chgData name="Nguyen Chi Son" userId="606856d02e9d83ac" providerId="LiveId" clId="{0561CFAE-45B4-437B-85D1-4FEA9A842165}" dt="2021-11-01T06:22:21.416" v="28" actId="255"/>
          <ac:spMkLst>
            <pc:docMk/>
            <pc:sldMk cId="2922349590" sldId="256"/>
            <ac:spMk id="136" creationId="{C574B640-0199-463F-87CA-8E3956B46E10}"/>
          </ac:spMkLst>
        </pc:spChg>
      </pc:sldChg>
      <pc:sldChg chg="modSp mod">
        <pc:chgData name="Nguyen Chi Son" userId="606856d02e9d83ac" providerId="LiveId" clId="{0561CFAE-45B4-437B-85D1-4FEA9A842165}" dt="2021-11-01T06:39:48.408" v="1735" actId="1035"/>
        <pc:sldMkLst>
          <pc:docMk/>
          <pc:sldMk cId="3319126272" sldId="622"/>
        </pc:sldMkLst>
        <pc:spChg chg="mod">
          <ac:chgData name="Nguyen Chi Son" userId="606856d02e9d83ac" providerId="LiveId" clId="{0561CFAE-45B4-437B-85D1-4FEA9A842165}" dt="2021-11-01T06:39:41.446" v="1708" actId="20577"/>
          <ac:spMkLst>
            <pc:docMk/>
            <pc:sldMk cId="3319126272" sldId="622"/>
            <ac:spMk id="2" creationId="{DAF08EC2-5D0D-48D9-855C-A59C0E5ED55B}"/>
          </ac:spMkLst>
        </pc:spChg>
        <pc:spChg chg="mod">
          <ac:chgData name="Nguyen Chi Son" userId="606856d02e9d83ac" providerId="LiveId" clId="{0561CFAE-45B4-437B-85D1-4FEA9A842165}" dt="2021-11-01T06:39:48.408" v="1735" actId="1035"/>
          <ac:spMkLst>
            <pc:docMk/>
            <pc:sldMk cId="3319126272" sldId="622"/>
            <ac:spMk id="3" creationId="{8CD51C9F-FCB0-4185-93E6-835FC05E1B10}"/>
          </ac:spMkLst>
        </pc:spChg>
      </pc:sldChg>
      <pc:sldChg chg="del">
        <pc:chgData name="Nguyen Chi Son" userId="606856d02e9d83ac" providerId="LiveId" clId="{0561CFAE-45B4-437B-85D1-4FEA9A842165}" dt="2021-11-01T06:39:51.308" v="1736" actId="47"/>
        <pc:sldMkLst>
          <pc:docMk/>
          <pc:sldMk cId="213563098" sldId="623"/>
        </pc:sldMkLst>
      </pc:sldChg>
      <pc:sldChg chg="modSp mod">
        <pc:chgData name="Nguyen Chi Son" userId="606856d02e9d83ac" providerId="LiveId" clId="{0561CFAE-45B4-437B-85D1-4FEA9A842165}" dt="2021-11-01T06:22:34.982" v="101" actId="20577"/>
        <pc:sldMkLst>
          <pc:docMk/>
          <pc:sldMk cId="1033004166" sldId="675"/>
        </pc:sldMkLst>
        <pc:spChg chg="mod">
          <ac:chgData name="Nguyen Chi Son" userId="606856d02e9d83ac" providerId="LiveId" clId="{0561CFAE-45B4-437B-85D1-4FEA9A842165}" dt="2021-11-01T06:22:34.982" v="101" actId="20577"/>
          <ac:spMkLst>
            <pc:docMk/>
            <pc:sldMk cId="1033004166" sldId="675"/>
            <ac:spMk id="2" creationId="{DAF08EC2-5D0D-48D9-855C-A59C0E5ED55B}"/>
          </ac:spMkLst>
        </pc:spChg>
      </pc:sldChg>
      <pc:sldChg chg="addSp delSp modSp mod">
        <pc:chgData name="Nguyen Chi Son" userId="606856d02e9d83ac" providerId="LiveId" clId="{0561CFAE-45B4-437B-85D1-4FEA9A842165}" dt="2021-11-01T06:28:28.994" v="688" actId="1076"/>
        <pc:sldMkLst>
          <pc:docMk/>
          <pc:sldMk cId="470225863" sldId="691"/>
        </pc:sldMkLst>
        <pc:spChg chg="mod">
          <ac:chgData name="Nguyen Chi Son" userId="606856d02e9d83ac" providerId="LiveId" clId="{0561CFAE-45B4-437B-85D1-4FEA9A842165}" dt="2021-11-01T06:26:29.343" v="672" actId="20577"/>
          <ac:spMkLst>
            <pc:docMk/>
            <pc:sldMk cId="470225863" sldId="691"/>
            <ac:spMk id="2" creationId="{BA8A6260-CA4B-46A9-A06E-C71EE59E6992}"/>
          </ac:spMkLst>
        </pc:spChg>
        <pc:picChg chg="del">
          <ac:chgData name="Nguyen Chi Son" userId="606856d02e9d83ac" providerId="LiveId" clId="{0561CFAE-45B4-437B-85D1-4FEA9A842165}" dt="2021-11-01T06:22:39.594" v="102" actId="478"/>
          <ac:picMkLst>
            <pc:docMk/>
            <pc:sldMk cId="470225863" sldId="691"/>
            <ac:picMk id="4" creationId="{4CC9391A-E529-47AD-9FC1-2BFB4D078BC2}"/>
          </ac:picMkLst>
        </pc:picChg>
        <pc:picChg chg="add mod">
          <ac:chgData name="Nguyen Chi Son" userId="606856d02e9d83ac" providerId="LiveId" clId="{0561CFAE-45B4-437B-85D1-4FEA9A842165}" dt="2021-11-01T06:28:26.197" v="687" actId="1076"/>
          <ac:picMkLst>
            <pc:docMk/>
            <pc:sldMk cId="470225863" sldId="691"/>
            <ac:picMk id="5" creationId="{EECB857D-87EA-4AA3-BCCC-8FFB2263A8DF}"/>
          </ac:picMkLst>
        </pc:picChg>
        <pc:picChg chg="del">
          <ac:chgData name="Nguyen Chi Son" userId="606856d02e9d83ac" providerId="LiveId" clId="{0561CFAE-45B4-437B-85D1-4FEA9A842165}" dt="2021-11-01T06:22:40.610" v="103" actId="478"/>
          <ac:picMkLst>
            <pc:docMk/>
            <pc:sldMk cId="470225863" sldId="691"/>
            <ac:picMk id="6" creationId="{F5AED2C0-06F4-4871-95CA-26B8E09C9799}"/>
          </ac:picMkLst>
        </pc:picChg>
        <pc:picChg chg="add mod">
          <ac:chgData name="Nguyen Chi Son" userId="606856d02e9d83ac" providerId="LiveId" clId="{0561CFAE-45B4-437B-85D1-4FEA9A842165}" dt="2021-11-01T06:28:28.994" v="688" actId="1076"/>
          <ac:picMkLst>
            <pc:docMk/>
            <pc:sldMk cId="470225863" sldId="691"/>
            <ac:picMk id="1026" creationId="{BD052236-8C9C-4644-9B56-0A7A5EC523BE}"/>
          </ac:picMkLst>
        </pc:picChg>
      </pc:sldChg>
      <pc:sldChg chg="addSp delSp modSp mod delAnim modAnim">
        <pc:chgData name="Nguyen Chi Son" userId="606856d02e9d83ac" providerId="LiveId" clId="{0561CFAE-45B4-437B-85D1-4FEA9A842165}" dt="2021-11-01T07:41:56.346" v="1982"/>
        <pc:sldMkLst>
          <pc:docMk/>
          <pc:sldMk cId="3964383563" sldId="722"/>
        </pc:sldMkLst>
        <pc:spChg chg="add mod">
          <ac:chgData name="Nguyen Chi Son" userId="606856d02e9d83ac" providerId="LiveId" clId="{0561CFAE-45B4-437B-85D1-4FEA9A842165}" dt="2021-11-01T06:38:14.673" v="1400" actId="1035"/>
          <ac:spMkLst>
            <pc:docMk/>
            <pc:sldMk cId="3964383563" sldId="722"/>
            <ac:spMk id="8" creationId="{DD66AC26-ABC1-445C-BCC6-73B3E78B51B5}"/>
          </ac:spMkLst>
        </pc:spChg>
        <pc:spChg chg="add mod">
          <ac:chgData name="Nguyen Chi Son" userId="606856d02e9d83ac" providerId="LiveId" clId="{0561CFAE-45B4-437B-85D1-4FEA9A842165}" dt="2021-11-01T06:38:14.673" v="1400" actId="1035"/>
          <ac:spMkLst>
            <pc:docMk/>
            <pc:sldMk cId="3964383563" sldId="722"/>
            <ac:spMk id="10" creationId="{1EF6E1EB-2752-494E-8938-BF0FB37D9303}"/>
          </ac:spMkLst>
        </pc:spChg>
        <pc:spChg chg="add mod">
          <ac:chgData name="Nguyen Chi Son" userId="606856d02e9d83ac" providerId="LiveId" clId="{0561CFAE-45B4-437B-85D1-4FEA9A842165}" dt="2021-11-01T06:38:14.673" v="1400" actId="1035"/>
          <ac:spMkLst>
            <pc:docMk/>
            <pc:sldMk cId="3964383563" sldId="722"/>
            <ac:spMk id="11" creationId="{F0D070B8-264A-4FFD-AD77-E2CBFF89622B}"/>
          </ac:spMkLst>
        </pc:spChg>
        <pc:spChg chg="add mod">
          <ac:chgData name="Nguyen Chi Son" userId="606856d02e9d83ac" providerId="LiveId" clId="{0561CFAE-45B4-437B-85D1-4FEA9A842165}" dt="2021-11-01T06:38:14.673" v="1400" actId="1035"/>
          <ac:spMkLst>
            <pc:docMk/>
            <pc:sldMk cId="3964383563" sldId="722"/>
            <ac:spMk id="12" creationId="{27BF2373-85B0-4470-8563-2E54D85806F6}"/>
          </ac:spMkLst>
        </pc:spChg>
        <pc:spChg chg="add mod">
          <ac:chgData name="Nguyen Chi Son" userId="606856d02e9d83ac" providerId="LiveId" clId="{0561CFAE-45B4-437B-85D1-4FEA9A842165}" dt="2021-11-01T06:38:14.673" v="1400" actId="1035"/>
          <ac:spMkLst>
            <pc:docMk/>
            <pc:sldMk cId="3964383563" sldId="722"/>
            <ac:spMk id="13" creationId="{DD355E48-A90C-4F99-BC76-BF9E1585273E}"/>
          </ac:spMkLst>
        </pc:spChg>
        <pc:spChg chg="mod">
          <ac:chgData name="Nguyen Chi Son" userId="606856d02e9d83ac" providerId="LiveId" clId="{0561CFAE-45B4-437B-85D1-4FEA9A842165}" dt="2021-11-01T06:38:18.211" v="1411" actId="1035"/>
          <ac:spMkLst>
            <pc:docMk/>
            <pc:sldMk cId="3964383563" sldId="722"/>
            <ac:spMk id="14" creationId="{A530074C-9975-4D4F-AC15-005B11433C74}"/>
          </ac:spMkLst>
        </pc:spChg>
        <pc:spChg chg="mod">
          <ac:chgData name="Nguyen Chi Son" userId="606856d02e9d83ac" providerId="LiveId" clId="{0561CFAE-45B4-437B-85D1-4FEA9A842165}" dt="2021-11-01T06:38:18.211" v="1411" actId="1035"/>
          <ac:spMkLst>
            <pc:docMk/>
            <pc:sldMk cId="3964383563" sldId="722"/>
            <ac:spMk id="15" creationId="{EC5263CE-BE2F-44C4-BD89-2666D2873C33}"/>
          </ac:spMkLst>
        </pc:spChg>
        <pc:spChg chg="add mod">
          <ac:chgData name="Nguyen Chi Son" userId="606856d02e9d83ac" providerId="LiveId" clId="{0561CFAE-45B4-437B-85D1-4FEA9A842165}" dt="2021-11-01T06:38:14.673" v="1400" actId="1035"/>
          <ac:spMkLst>
            <pc:docMk/>
            <pc:sldMk cId="3964383563" sldId="722"/>
            <ac:spMk id="16" creationId="{44F3ED1A-FBB3-4931-BAFB-40D4CD1A00ED}"/>
          </ac:spMkLst>
        </pc:spChg>
        <pc:spChg chg="add mod">
          <ac:chgData name="Nguyen Chi Son" userId="606856d02e9d83ac" providerId="LiveId" clId="{0561CFAE-45B4-437B-85D1-4FEA9A842165}" dt="2021-11-01T06:38:14.673" v="1400" actId="1035"/>
          <ac:spMkLst>
            <pc:docMk/>
            <pc:sldMk cId="3964383563" sldId="722"/>
            <ac:spMk id="17" creationId="{50DAF8D3-8A2D-43F4-866B-F21C7D87011C}"/>
          </ac:spMkLst>
        </pc:spChg>
        <pc:spChg chg="add mod">
          <ac:chgData name="Nguyen Chi Son" userId="606856d02e9d83ac" providerId="LiveId" clId="{0561CFAE-45B4-437B-85D1-4FEA9A842165}" dt="2021-11-01T06:38:14.673" v="1400" actId="1035"/>
          <ac:spMkLst>
            <pc:docMk/>
            <pc:sldMk cId="3964383563" sldId="722"/>
            <ac:spMk id="18" creationId="{3EF77CDA-8BAC-4020-8FD6-BA8F93C67FBD}"/>
          </ac:spMkLst>
        </pc:spChg>
        <pc:spChg chg="mod">
          <ac:chgData name="Nguyen Chi Son" userId="606856d02e9d83ac" providerId="LiveId" clId="{0561CFAE-45B4-437B-85D1-4FEA9A842165}" dt="2021-11-01T06:35:31.577" v="1178" actId="20577"/>
          <ac:spMkLst>
            <pc:docMk/>
            <pc:sldMk cId="3964383563" sldId="722"/>
            <ac:spMk id="19" creationId="{9C339D16-68E4-43C4-A62E-D0146138D23B}"/>
          </ac:spMkLst>
        </pc:spChg>
        <pc:picChg chg="del">
          <ac:chgData name="Nguyen Chi Son" userId="606856d02e9d83ac" providerId="LiveId" clId="{0561CFAE-45B4-437B-85D1-4FEA9A842165}" dt="2021-11-01T06:35:11.800" v="1024" actId="478"/>
          <ac:picMkLst>
            <pc:docMk/>
            <pc:sldMk cId="3964383563" sldId="722"/>
            <ac:picMk id="3" creationId="{55FAB2E2-1702-4C13-8FD9-FFB0DA86431D}"/>
          </ac:picMkLst>
        </pc:picChg>
        <pc:picChg chg="add mod">
          <ac:chgData name="Nguyen Chi Son" userId="606856d02e9d83ac" providerId="LiveId" clId="{0561CFAE-45B4-437B-85D1-4FEA9A842165}" dt="2021-11-01T06:38:14.673" v="1400" actId="1035"/>
          <ac:picMkLst>
            <pc:docMk/>
            <pc:sldMk cId="3964383563" sldId="722"/>
            <ac:picMk id="7" creationId="{EF59C926-E75D-4C7D-A502-8294CA70E302}"/>
          </ac:picMkLst>
        </pc:picChg>
      </pc:sldChg>
      <pc:sldChg chg="modSp add mod">
        <pc:chgData name="Nguyen Chi Son" userId="606856d02e9d83ac" providerId="LiveId" clId="{0561CFAE-45B4-437B-85D1-4FEA9A842165}" dt="2021-11-01T07:39:31.195" v="1960"/>
        <pc:sldMkLst>
          <pc:docMk/>
          <pc:sldMk cId="2892549664" sldId="726"/>
        </pc:sldMkLst>
        <pc:spChg chg="mod">
          <ac:chgData name="Nguyen Chi Son" userId="606856d02e9d83ac" providerId="LiveId" clId="{0561CFAE-45B4-437B-85D1-4FEA9A842165}" dt="2021-11-01T07:39:31.195" v="1960"/>
          <ac:spMkLst>
            <pc:docMk/>
            <pc:sldMk cId="2892549664" sldId="726"/>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3063874512" sldId="728"/>
        </pc:sldMkLst>
        <pc:spChg chg="mod">
          <ac:chgData name="Nguyen Chi Son" userId="606856d02e9d83ac" providerId="LiveId" clId="{0561CFAE-45B4-437B-85D1-4FEA9A842165}" dt="2021-11-01T07:39:35.628" v="1962"/>
          <ac:spMkLst>
            <pc:docMk/>
            <pc:sldMk cId="3063874512" sldId="728"/>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1689561130" sldId="729"/>
        </pc:sldMkLst>
        <pc:spChg chg="mod">
          <ac:chgData name="Nguyen Chi Son" userId="606856d02e9d83ac" providerId="LiveId" clId="{0561CFAE-45B4-437B-85D1-4FEA9A842165}" dt="2021-11-01T07:39:37.796" v="1963"/>
          <ac:spMkLst>
            <pc:docMk/>
            <pc:sldMk cId="1689561130" sldId="729"/>
            <ac:spMk id="2" creationId="{BA8A6260-CA4B-46A9-A06E-C71EE59E6992}"/>
          </ac:spMkLst>
        </pc:spChg>
      </pc:sldChg>
      <pc:sldChg chg="modSp add del mod">
        <pc:chgData name="Nguyen Chi Son" userId="606856d02e9d83ac" providerId="LiveId" clId="{0561CFAE-45B4-437B-85D1-4FEA9A842165}" dt="2021-11-01T07:40:57.151" v="1974"/>
        <pc:sldMkLst>
          <pc:docMk/>
          <pc:sldMk cId="34617006" sldId="730"/>
        </pc:sldMkLst>
        <pc:spChg chg="mod">
          <ac:chgData name="Nguyen Chi Son" userId="606856d02e9d83ac" providerId="LiveId" clId="{0561CFAE-45B4-437B-85D1-4FEA9A842165}" dt="2021-11-01T07:40:57.151" v="1974"/>
          <ac:spMkLst>
            <pc:docMk/>
            <pc:sldMk cId="34617006" sldId="730"/>
            <ac:spMk id="2" creationId="{BA8A6260-CA4B-46A9-A06E-C71EE59E6992}"/>
          </ac:spMkLst>
        </pc:spChg>
      </pc:sldChg>
      <pc:sldChg chg="modSp add del mod">
        <pc:chgData name="Nguyen Chi Son" userId="606856d02e9d83ac" providerId="LiveId" clId="{0561CFAE-45B4-437B-85D1-4FEA9A842165}" dt="2021-11-01T07:40:59.084" v="1975"/>
        <pc:sldMkLst>
          <pc:docMk/>
          <pc:sldMk cId="3752595071" sldId="731"/>
        </pc:sldMkLst>
        <pc:spChg chg="mod">
          <ac:chgData name="Nguyen Chi Son" userId="606856d02e9d83ac" providerId="LiveId" clId="{0561CFAE-45B4-437B-85D1-4FEA9A842165}" dt="2021-11-01T07:40:59.084" v="1975"/>
          <ac:spMkLst>
            <pc:docMk/>
            <pc:sldMk cId="3752595071" sldId="731"/>
            <ac:spMk id="2" creationId="{BA8A6260-CA4B-46A9-A06E-C71EE59E6992}"/>
          </ac:spMkLst>
        </pc:spChg>
      </pc:sldChg>
      <pc:sldChg chg="addSp delSp modSp mod delAnim modAnim">
        <pc:chgData name="Nguyen Chi Son" userId="606856d02e9d83ac" providerId="LiveId" clId="{0561CFAE-45B4-437B-85D1-4FEA9A842165}" dt="2021-11-01T07:42:09.196" v="1986"/>
        <pc:sldMkLst>
          <pc:docMk/>
          <pc:sldMk cId="4013739178" sldId="742"/>
        </pc:sldMkLst>
        <pc:spChg chg="add mod">
          <ac:chgData name="Nguyen Chi Son" userId="606856d02e9d83ac" providerId="LiveId" clId="{0561CFAE-45B4-437B-85D1-4FEA9A842165}" dt="2021-11-01T06:39:05.523" v="1582" actId="1036"/>
          <ac:spMkLst>
            <pc:docMk/>
            <pc:sldMk cId="4013739178" sldId="742"/>
            <ac:spMk id="10" creationId="{3F5334AF-1A55-4CFE-8ADA-EF60ACBD200F}"/>
          </ac:spMkLst>
        </pc:spChg>
        <pc:spChg chg="add mod">
          <ac:chgData name="Nguyen Chi Son" userId="606856d02e9d83ac" providerId="LiveId" clId="{0561CFAE-45B4-437B-85D1-4FEA9A842165}" dt="2021-11-01T06:39:05.523" v="1582" actId="1036"/>
          <ac:spMkLst>
            <pc:docMk/>
            <pc:sldMk cId="4013739178" sldId="742"/>
            <ac:spMk id="11" creationId="{19DEFDEC-BF90-4787-8E5F-066D06B672D7}"/>
          </ac:spMkLst>
        </pc:spChg>
        <pc:spChg chg="add mod">
          <ac:chgData name="Nguyen Chi Son" userId="606856d02e9d83ac" providerId="LiveId" clId="{0561CFAE-45B4-437B-85D1-4FEA9A842165}" dt="2021-11-01T06:39:05.523" v="1582" actId="1036"/>
          <ac:spMkLst>
            <pc:docMk/>
            <pc:sldMk cId="4013739178" sldId="742"/>
            <ac:spMk id="12" creationId="{899CC4CE-AF6C-4B62-8350-E5EC3021E944}"/>
          </ac:spMkLst>
        </pc:spChg>
        <pc:spChg chg="add mod">
          <ac:chgData name="Nguyen Chi Son" userId="606856d02e9d83ac" providerId="LiveId" clId="{0561CFAE-45B4-437B-85D1-4FEA9A842165}" dt="2021-11-01T06:39:05.523" v="1582" actId="1036"/>
          <ac:spMkLst>
            <pc:docMk/>
            <pc:sldMk cId="4013739178" sldId="742"/>
            <ac:spMk id="13" creationId="{6C6ECA58-769D-4722-B51B-3DF7B44ECE0C}"/>
          </ac:spMkLst>
        </pc:spChg>
        <pc:spChg chg="mod">
          <ac:chgData name="Nguyen Chi Son" userId="606856d02e9d83ac" providerId="LiveId" clId="{0561CFAE-45B4-437B-85D1-4FEA9A842165}" dt="2021-11-01T06:39:12.726" v="1586" actId="1036"/>
          <ac:spMkLst>
            <pc:docMk/>
            <pc:sldMk cId="4013739178" sldId="742"/>
            <ac:spMk id="14" creationId="{A530074C-9975-4D4F-AC15-005B11433C74}"/>
          </ac:spMkLst>
        </pc:spChg>
        <pc:spChg chg="mod">
          <ac:chgData name="Nguyen Chi Son" userId="606856d02e9d83ac" providerId="LiveId" clId="{0561CFAE-45B4-437B-85D1-4FEA9A842165}" dt="2021-11-01T06:39:12.726" v="1586" actId="1036"/>
          <ac:spMkLst>
            <pc:docMk/>
            <pc:sldMk cId="4013739178" sldId="742"/>
            <ac:spMk id="15" creationId="{EC5263CE-BE2F-44C4-BD89-2666D2873C33}"/>
          </ac:spMkLst>
        </pc:spChg>
        <pc:spChg chg="add mod">
          <ac:chgData name="Nguyen Chi Son" userId="606856d02e9d83ac" providerId="LiveId" clId="{0561CFAE-45B4-437B-85D1-4FEA9A842165}" dt="2021-11-01T06:39:05.523" v="1582" actId="1036"/>
          <ac:spMkLst>
            <pc:docMk/>
            <pc:sldMk cId="4013739178" sldId="742"/>
            <ac:spMk id="16" creationId="{CD0B2DD5-451F-4B1F-BE02-8E89BD8C3DE5}"/>
          </ac:spMkLst>
        </pc:spChg>
        <pc:spChg chg="add mod">
          <ac:chgData name="Nguyen Chi Son" userId="606856d02e9d83ac" providerId="LiveId" clId="{0561CFAE-45B4-437B-85D1-4FEA9A842165}" dt="2021-11-01T06:39:05.523" v="1582" actId="1036"/>
          <ac:spMkLst>
            <pc:docMk/>
            <pc:sldMk cId="4013739178" sldId="742"/>
            <ac:spMk id="17" creationId="{0CB102D9-EF7A-4F61-AD04-48D7E6A49478}"/>
          </ac:spMkLst>
        </pc:spChg>
        <pc:spChg chg="add mod">
          <ac:chgData name="Nguyen Chi Son" userId="606856d02e9d83ac" providerId="LiveId" clId="{0561CFAE-45B4-437B-85D1-4FEA9A842165}" dt="2021-11-01T06:39:05.523" v="1582" actId="1036"/>
          <ac:spMkLst>
            <pc:docMk/>
            <pc:sldMk cId="4013739178" sldId="742"/>
            <ac:spMk id="18" creationId="{17D8010F-DE70-4942-B939-2425FCB1BF4C}"/>
          </ac:spMkLst>
        </pc:spChg>
        <pc:spChg chg="mod">
          <ac:chgData name="Nguyen Chi Son" userId="606856d02e9d83ac" providerId="LiveId" clId="{0561CFAE-45B4-437B-85D1-4FEA9A842165}" dt="2021-11-01T06:38:40.608" v="1519" actId="20577"/>
          <ac:spMkLst>
            <pc:docMk/>
            <pc:sldMk cId="4013739178" sldId="742"/>
            <ac:spMk id="19" creationId="{9C339D16-68E4-43C4-A62E-D0146138D23B}"/>
          </ac:spMkLst>
        </pc:spChg>
        <pc:spChg chg="add mod">
          <ac:chgData name="Nguyen Chi Son" userId="606856d02e9d83ac" providerId="LiveId" clId="{0561CFAE-45B4-437B-85D1-4FEA9A842165}" dt="2021-11-01T06:39:05.523" v="1582" actId="1036"/>
          <ac:spMkLst>
            <pc:docMk/>
            <pc:sldMk cId="4013739178" sldId="742"/>
            <ac:spMk id="20" creationId="{C9975E97-A7E6-4A75-82F5-332191A3812D}"/>
          </ac:spMkLst>
        </pc:spChg>
        <pc:spChg chg="add mod">
          <ac:chgData name="Nguyen Chi Son" userId="606856d02e9d83ac" providerId="LiveId" clId="{0561CFAE-45B4-437B-85D1-4FEA9A842165}" dt="2021-11-01T06:39:05.523" v="1582" actId="1036"/>
          <ac:spMkLst>
            <pc:docMk/>
            <pc:sldMk cId="4013739178" sldId="742"/>
            <ac:spMk id="21" creationId="{6FA495A0-B5EB-49BD-8893-82B6FB17A1E0}"/>
          </ac:spMkLst>
        </pc:spChg>
        <pc:spChg chg="add mod">
          <ac:chgData name="Nguyen Chi Son" userId="606856d02e9d83ac" providerId="LiveId" clId="{0561CFAE-45B4-437B-85D1-4FEA9A842165}" dt="2021-11-01T06:39:05.523" v="1582" actId="1036"/>
          <ac:spMkLst>
            <pc:docMk/>
            <pc:sldMk cId="4013739178" sldId="742"/>
            <ac:spMk id="22" creationId="{BBDD33B4-02D1-4031-B2C5-A11458A42105}"/>
          </ac:spMkLst>
        </pc:spChg>
        <pc:picChg chg="del">
          <ac:chgData name="Nguyen Chi Son" userId="606856d02e9d83ac" providerId="LiveId" clId="{0561CFAE-45B4-437B-85D1-4FEA9A842165}" dt="2021-11-01T06:38:25.282" v="1412" actId="478"/>
          <ac:picMkLst>
            <pc:docMk/>
            <pc:sldMk cId="4013739178" sldId="742"/>
            <ac:picMk id="7" creationId="{6609A9CA-A64D-40EB-9FDB-C3C34C23806A}"/>
          </ac:picMkLst>
        </pc:picChg>
        <pc:picChg chg="add mod">
          <ac:chgData name="Nguyen Chi Son" userId="606856d02e9d83ac" providerId="LiveId" clId="{0561CFAE-45B4-437B-85D1-4FEA9A842165}" dt="2021-11-01T06:39:05.523" v="1582" actId="1036"/>
          <ac:picMkLst>
            <pc:docMk/>
            <pc:sldMk cId="4013739178" sldId="742"/>
            <ac:picMk id="8" creationId="{AED9B85A-6E10-4497-8064-99440C48D1C7}"/>
          </ac:picMkLst>
        </pc:picChg>
      </pc:sldChg>
      <pc:sldChg chg="del">
        <pc:chgData name="Nguyen Chi Son" userId="606856d02e9d83ac" providerId="LiveId" clId="{0561CFAE-45B4-437B-85D1-4FEA9A842165}" dt="2021-11-01T06:39:27.462" v="1587" actId="47"/>
        <pc:sldMkLst>
          <pc:docMk/>
          <pc:sldMk cId="309858905" sldId="743"/>
        </pc:sldMkLst>
      </pc:sldChg>
      <pc:sldChg chg="add del">
        <pc:chgData name="Nguyen Chi Son" userId="606856d02e9d83ac" providerId="LiveId" clId="{0561CFAE-45B4-437B-85D1-4FEA9A842165}" dt="2021-11-01T07:40:41.975" v="1969"/>
        <pc:sldMkLst>
          <pc:docMk/>
          <pc:sldMk cId="1844750851" sldId="743"/>
        </pc:sldMkLst>
      </pc:sldChg>
      <pc:sldChg chg="modSp add mod">
        <pc:chgData name="Nguyen Chi Son" userId="606856d02e9d83ac" providerId="LiveId" clId="{0561CFAE-45B4-437B-85D1-4FEA9A842165}" dt="2021-11-01T07:40:53.048" v="1972"/>
        <pc:sldMkLst>
          <pc:docMk/>
          <pc:sldMk cId="3063874512" sldId="743"/>
        </pc:sldMkLst>
        <pc:spChg chg="mod">
          <ac:chgData name="Nguyen Chi Son" userId="606856d02e9d83ac" providerId="LiveId" clId="{0561CFAE-45B4-437B-85D1-4FEA9A842165}" dt="2021-11-01T07:40:53.048" v="1972"/>
          <ac:spMkLst>
            <pc:docMk/>
            <pc:sldMk cId="3063874512" sldId="743"/>
            <ac:spMk id="2" creationId="{BA8A6260-CA4B-46A9-A06E-C71EE59E6992}"/>
          </ac:spMkLst>
        </pc:spChg>
      </pc:sldChg>
      <pc:sldChg chg="del">
        <pc:chgData name="Nguyen Chi Son" userId="606856d02e9d83ac" providerId="LiveId" clId="{0561CFAE-45B4-437B-85D1-4FEA9A842165}" dt="2021-11-01T07:41:38.136" v="1977" actId="47"/>
        <pc:sldMkLst>
          <pc:docMk/>
          <pc:sldMk cId="4213716247" sldId="744"/>
        </pc:sldMkLst>
      </pc:sldChg>
      <pc:sldChg chg="del">
        <pc:chgData name="Nguyen Chi Son" userId="606856d02e9d83ac" providerId="LiveId" clId="{0561CFAE-45B4-437B-85D1-4FEA9A842165}" dt="2021-11-01T07:41:38.136" v="1977" actId="47"/>
        <pc:sldMkLst>
          <pc:docMk/>
          <pc:sldMk cId="2379730907" sldId="745"/>
        </pc:sldMkLst>
      </pc:sldChg>
      <pc:sldChg chg="del">
        <pc:chgData name="Nguyen Chi Son" userId="606856d02e9d83ac" providerId="LiveId" clId="{0561CFAE-45B4-437B-85D1-4FEA9A842165}" dt="2021-11-01T07:41:38.136" v="1977" actId="47"/>
        <pc:sldMkLst>
          <pc:docMk/>
          <pc:sldMk cId="998579383" sldId="746"/>
        </pc:sldMkLst>
      </pc:sldChg>
      <pc:sldChg chg="del">
        <pc:chgData name="Nguyen Chi Son" userId="606856d02e9d83ac" providerId="LiveId" clId="{0561CFAE-45B4-437B-85D1-4FEA9A842165}" dt="2021-11-01T07:41:38.136" v="1977" actId="47"/>
        <pc:sldMkLst>
          <pc:docMk/>
          <pc:sldMk cId="3232506973" sldId="747"/>
        </pc:sldMkLst>
      </pc:sldChg>
      <pc:sldChg chg="del">
        <pc:chgData name="Nguyen Chi Son" userId="606856d02e9d83ac" providerId="LiveId" clId="{0561CFAE-45B4-437B-85D1-4FEA9A842165}" dt="2021-11-01T07:41:38.136" v="1977" actId="47"/>
        <pc:sldMkLst>
          <pc:docMk/>
          <pc:sldMk cId="2754773967" sldId="748"/>
        </pc:sldMkLst>
      </pc:sldChg>
      <pc:sldChg chg="addSp delSp modSp add mod modAnim">
        <pc:chgData name="Nguyen Chi Son" userId="606856d02e9d83ac" providerId="LiveId" clId="{0561CFAE-45B4-437B-85D1-4FEA9A842165}" dt="2021-11-01T07:41:47.717" v="1978"/>
        <pc:sldMkLst>
          <pc:docMk/>
          <pc:sldMk cId="1095701691" sldId="749"/>
        </pc:sldMkLst>
        <pc:spChg chg="mod">
          <ac:chgData name="Nguyen Chi Son" userId="606856d02e9d83ac" providerId="LiveId" clId="{0561CFAE-45B4-437B-85D1-4FEA9A842165}" dt="2021-11-01T06:29:31.281" v="882" actId="20577"/>
          <ac:spMkLst>
            <pc:docMk/>
            <pc:sldMk cId="1095701691" sldId="749"/>
            <ac:spMk id="2" creationId="{BA8A6260-CA4B-46A9-A06E-C71EE59E6992}"/>
          </ac:spMkLst>
        </pc:spChg>
        <pc:spChg chg="add mod">
          <ac:chgData name="Nguyen Chi Son" userId="606856d02e9d83ac" providerId="LiveId" clId="{0561CFAE-45B4-437B-85D1-4FEA9A842165}" dt="2021-11-01T06:32:47.122" v="1009" actId="1076"/>
          <ac:spMkLst>
            <pc:docMk/>
            <pc:sldMk cId="1095701691" sldId="749"/>
            <ac:spMk id="7" creationId="{5C9352D2-6069-45BE-BD88-B9174D617913}"/>
          </ac:spMkLst>
        </pc:spChg>
        <pc:spChg chg="add mod">
          <ac:chgData name="Nguyen Chi Son" userId="606856d02e9d83ac" providerId="LiveId" clId="{0561CFAE-45B4-437B-85D1-4FEA9A842165}" dt="2021-11-01T06:32:51.215" v="1010" actId="1076"/>
          <ac:spMkLst>
            <pc:docMk/>
            <pc:sldMk cId="1095701691" sldId="749"/>
            <ac:spMk id="8" creationId="{83FECA07-1307-4AF5-84A8-796AC60C9646}"/>
          </ac:spMkLst>
        </pc:spChg>
        <pc:spChg chg="add mod">
          <ac:chgData name="Nguyen Chi Son" userId="606856d02e9d83ac" providerId="LiveId" clId="{0561CFAE-45B4-437B-85D1-4FEA9A842165}" dt="2021-11-01T06:32:57.199" v="1011" actId="1076"/>
          <ac:spMkLst>
            <pc:docMk/>
            <pc:sldMk cId="1095701691" sldId="749"/>
            <ac:spMk id="9" creationId="{36AF8B24-8523-4828-BC77-AF468C5B786B}"/>
          </ac:spMkLst>
        </pc:spChg>
        <pc:spChg chg="add mod">
          <ac:chgData name="Nguyen Chi Son" userId="606856d02e9d83ac" providerId="LiveId" clId="{0561CFAE-45B4-437B-85D1-4FEA9A842165}" dt="2021-11-01T06:33:09.183" v="1014" actId="1076"/>
          <ac:spMkLst>
            <pc:docMk/>
            <pc:sldMk cId="1095701691" sldId="749"/>
            <ac:spMk id="10" creationId="{288CA8E3-FA89-4D0A-B501-D3EBC9B31654}"/>
          </ac:spMkLst>
        </pc:spChg>
        <pc:spChg chg="add mod">
          <ac:chgData name="Nguyen Chi Son" userId="606856d02e9d83ac" providerId="LiveId" clId="{0561CFAE-45B4-437B-85D1-4FEA9A842165}" dt="2021-11-01T06:33:05.746" v="1013" actId="1076"/>
          <ac:spMkLst>
            <pc:docMk/>
            <pc:sldMk cId="1095701691" sldId="749"/>
            <ac:spMk id="11" creationId="{A6CF7E33-B926-4F03-B268-FC0ED79F80E8}"/>
          </ac:spMkLst>
        </pc:spChg>
        <pc:spChg chg="add mod">
          <ac:chgData name="Nguyen Chi Son" userId="606856d02e9d83ac" providerId="LiveId" clId="{0561CFAE-45B4-437B-85D1-4FEA9A842165}" dt="2021-11-01T06:33:12.761" v="1015" actId="571"/>
          <ac:spMkLst>
            <pc:docMk/>
            <pc:sldMk cId="1095701691" sldId="749"/>
            <ac:spMk id="12" creationId="{B7C3F329-6183-47F8-9E34-A29E01BD7AD6}"/>
          </ac:spMkLst>
        </pc:spChg>
        <pc:spChg chg="add mod">
          <ac:chgData name="Nguyen Chi Son" userId="606856d02e9d83ac" providerId="LiveId" clId="{0561CFAE-45B4-437B-85D1-4FEA9A842165}" dt="2021-11-01T06:33:15.386" v="1017" actId="571"/>
          <ac:spMkLst>
            <pc:docMk/>
            <pc:sldMk cId="1095701691" sldId="749"/>
            <ac:spMk id="13" creationId="{AED2A221-1986-4545-B1C6-3AB636F49E9A}"/>
          </ac:spMkLst>
        </pc:spChg>
        <pc:spChg chg="add mod">
          <ac:chgData name="Nguyen Chi Son" userId="606856d02e9d83ac" providerId="LiveId" clId="{0561CFAE-45B4-437B-85D1-4FEA9A842165}" dt="2021-11-01T06:33:19.714" v="1018" actId="571"/>
          <ac:spMkLst>
            <pc:docMk/>
            <pc:sldMk cId="1095701691" sldId="749"/>
            <ac:spMk id="14" creationId="{7D1072B9-0662-429A-B028-9ABEBB00DC0D}"/>
          </ac:spMkLst>
        </pc:spChg>
        <pc:spChg chg="add mod">
          <ac:chgData name="Nguyen Chi Son" userId="606856d02e9d83ac" providerId="LiveId" clId="{0561CFAE-45B4-437B-85D1-4FEA9A842165}" dt="2021-11-01T06:33:24.027" v="1019" actId="571"/>
          <ac:spMkLst>
            <pc:docMk/>
            <pc:sldMk cId="1095701691" sldId="749"/>
            <ac:spMk id="15" creationId="{96B849F8-1363-4B72-A073-03C90D940559}"/>
          </ac:spMkLst>
        </pc:spChg>
        <pc:spChg chg="add mod">
          <ac:chgData name="Nguyen Chi Son" userId="606856d02e9d83ac" providerId="LiveId" clId="{0561CFAE-45B4-437B-85D1-4FEA9A842165}" dt="2021-11-01T06:34:03.619" v="1022" actId="14100"/>
          <ac:spMkLst>
            <pc:docMk/>
            <pc:sldMk cId="1095701691" sldId="749"/>
            <ac:spMk id="16" creationId="{2E6BBA9A-E473-45C8-A671-C0D8D93E6884}"/>
          </ac:spMkLst>
        </pc:spChg>
        <pc:spChg chg="add mod">
          <ac:chgData name="Nguyen Chi Son" userId="606856d02e9d83ac" providerId="LiveId" clId="{0561CFAE-45B4-437B-85D1-4FEA9A842165}" dt="2021-11-01T06:34:06.057" v="1023" actId="1076"/>
          <ac:spMkLst>
            <pc:docMk/>
            <pc:sldMk cId="1095701691" sldId="749"/>
            <ac:spMk id="17" creationId="{E8119A74-7D8B-487C-A596-1D2A467CB9FC}"/>
          </ac:spMkLst>
        </pc:spChg>
        <pc:picChg chg="add mod modCrop">
          <ac:chgData name="Nguyen Chi Son" userId="606856d02e9d83ac" providerId="LiveId" clId="{0561CFAE-45B4-437B-85D1-4FEA9A842165}" dt="2021-11-01T06:31:20.921" v="913" actId="1076"/>
          <ac:picMkLst>
            <pc:docMk/>
            <pc:sldMk cId="1095701691" sldId="749"/>
            <ac:picMk id="4" creationId="{B2E05DB5-3F20-4C00-8AF4-FA351B1B3EC7}"/>
          </ac:picMkLst>
        </pc:picChg>
        <pc:picChg chg="del">
          <ac:chgData name="Nguyen Chi Son" userId="606856d02e9d83ac" providerId="LiveId" clId="{0561CFAE-45B4-437B-85D1-4FEA9A842165}" dt="2021-11-01T06:29:37.327" v="884" actId="478"/>
          <ac:picMkLst>
            <pc:docMk/>
            <pc:sldMk cId="1095701691" sldId="749"/>
            <ac:picMk id="5" creationId="{EECB857D-87EA-4AA3-BCCC-8FFB2263A8DF}"/>
          </ac:picMkLst>
        </pc:picChg>
        <pc:picChg chg="del">
          <ac:chgData name="Nguyen Chi Son" userId="606856d02e9d83ac" providerId="LiveId" clId="{0561CFAE-45B4-437B-85D1-4FEA9A842165}" dt="2021-11-01T06:29:36.718" v="883" actId="478"/>
          <ac:picMkLst>
            <pc:docMk/>
            <pc:sldMk cId="1095701691" sldId="749"/>
            <ac:picMk id="1026" creationId="{BD052236-8C9C-4644-9B56-0A7A5EC523BE}"/>
          </ac:picMkLst>
        </pc:picChg>
      </pc:sldChg>
      <pc:sldChg chg="delSp modSp add del mod">
        <pc:chgData name="Nguyen Chi Son" userId="606856d02e9d83ac" providerId="LiveId" clId="{0561CFAE-45B4-437B-85D1-4FEA9A842165}" dt="2021-11-01T07:39:33.052" v="1961" actId="47"/>
        <pc:sldMkLst>
          <pc:docMk/>
          <pc:sldMk cId="440484621" sldId="750"/>
        </pc:sldMkLst>
        <pc:spChg chg="mod">
          <ac:chgData name="Nguyen Chi Son" userId="606856d02e9d83ac" providerId="LiveId" clId="{0561CFAE-45B4-437B-85D1-4FEA9A842165}" dt="2021-11-01T07:38:52.491" v="1956" actId="20577"/>
          <ac:spMkLst>
            <pc:docMk/>
            <pc:sldMk cId="440484621" sldId="750"/>
            <ac:spMk id="2" creationId="{BA8A6260-CA4B-46A9-A06E-C71EE59E6992}"/>
          </ac:spMkLst>
        </pc:spChg>
        <pc:picChg chg="del">
          <ac:chgData name="Nguyen Chi Son" userId="606856d02e9d83ac" providerId="LiveId" clId="{0561CFAE-45B4-437B-85D1-4FEA9A842165}" dt="2021-11-01T07:38:54.636" v="1958" actId="478"/>
          <ac:picMkLst>
            <pc:docMk/>
            <pc:sldMk cId="440484621" sldId="750"/>
            <ac:picMk id="5" creationId="{EECB857D-87EA-4AA3-BCCC-8FFB2263A8DF}"/>
          </ac:picMkLst>
        </pc:picChg>
        <pc:picChg chg="del">
          <ac:chgData name="Nguyen Chi Son" userId="606856d02e9d83ac" providerId="LiveId" clId="{0561CFAE-45B4-437B-85D1-4FEA9A842165}" dt="2021-11-01T07:38:54.183" v="1957" actId="478"/>
          <ac:picMkLst>
            <pc:docMk/>
            <pc:sldMk cId="440484621" sldId="750"/>
            <ac:picMk id="1026" creationId="{BD052236-8C9C-4644-9B56-0A7A5EC523BE}"/>
          </ac:picMkLst>
        </pc:picChg>
      </pc:sldChg>
      <pc:sldChg chg="modSp add mod">
        <pc:chgData name="Nguyen Chi Son" userId="606856d02e9d83ac" providerId="LiveId" clId="{0561CFAE-45B4-437B-85D1-4FEA9A842165}" dt="2021-11-01T07:40:54.786" v="1973"/>
        <pc:sldMkLst>
          <pc:docMk/>
          <pc:sldMk cId="1689561130" sldId="750"/>
        </pc:sldMkLst>
        <pc:spChg chg="mod">
          <ac:chgData name="Nguyen Chi Son" userId="606856d02e9d83ac" providerId="LiveId" clId="{0561CFAE-45B4-437B-85D1-4FEA9A842165}" dt="2021-11-01T07:40:54.786" v="1973"/>
          <ac:spMkLst>
            <pc:docMk/>
            <pc:sldMk cId="1689561130" sldId="750"/>
            <ac:spMk id="2" creationId="{BA8A6260-CA4B-46A9-A06E-C71EE59E6992}"/>
          </ac:spMkLst>
        </pc:spChg>
      </pc:sldChg>
      <pc:sldChg chg="modSp add del mod">
        <pc:chgData name="Nguyen Chi Son" userId="606856d02e9d83ac" providerId="LiveId" clId="{0561CFAE-45B4-437B-85D1-4FEA9A842165}" dt="2021-11-01T07:40:46.363" v="1970" actId="47"/>
        <pc:sldMkLst>
          <pc:docMk/>
          <pc:sldMk cId="3471225653" sldId="750"/>
        </pc:sldMkLst>
        <pc:spChg chg="mod">
          <ac:chgData name="Nguyen Chi Son" userId="606856d02e9d83ac" providerId="LiveId" clId="{0561CFAE-45B4-437B-85D1-4FEA9A842165}" dt="2021-11-01T07:40:10.487" v="1967"/>
          <ac:spMkLst>
            <pc:docMk/>
            <pc:sldMk cId="3471225653" sldId="750"/>
            <ac:spMk id="2" creationId="{BA8A6260-CA4B-46A9-A06E-C71EE59E6992}"/>
          </ac:spMkLst>
        </pc:spChg>
      </pc:sldChg>
      <pc:sldChg chg="add del">
        <pc:chgData name="Nguyen Chi Son" userId="606856d02e9d83ac" providerId="LiveId" clId="{0561CFAE-45B4-437B-85D1-4FEA9A842165}" dt="2021-11-01T07:40:41.975" v="1969"/>
        <pc:sldMkLst>
          <pc:docMk/>
          <pc:sldMk cId="582115828" sldId="751"/>
        </pc:sldMkLst>
      </pc:sldChg>
      <pc:sldChg chg="modSp add mod">
        <pc:chgData name="Nguyen Chi Son" userId="606856d02e9d83ac" providerId="LiveId" clId="{0561CFAE-45B4-437B-85D1-4FEA9A842165}" dt="2021-11-01T07:41:01.256" v="1976"/>
        <pc:sldMkLst>
          <pc:docMk/>
          <pc:sldMk cId="3471225653" sldId="751"/>
        </pc:sldMkLst>
        <pc:spChg chg="mod">
          <ac:chgData name="Nguyen Chi Son" userId="606856d02e9d83ac" providerId="LiveId" clId="{0561CFAE-45B4-437B-85D1-4FEA9A842165}" dt="2021-11-01T07:41:01.256" v="1976"/>
          <ac:spMkLst>
            <pc:docMk/>
            <pc:sldMk cId="3471225653" sldId="751"/>
            <ac:spMk id="2" creationId="{BA8A6260-CA4B-46A9-A06E-C71EE59E6992}"/>
          </ac:spMkLst>
        </pc:spChg>
      </pc:sldChg>
      <pc:sldChg chg="add del">
        <pc:chgData name="Nguyen Chi Son" userId="606856d02e9d83ac" providerId="LiveId" clId="{0561CFAE-45B4-437B-85D1-4FEA9A842165}" dt="2021-11-01T07:40:41.975" v="1969"/>
        <pc:sldMkLst>
          <pc:docMk/>
          <pc:sldMk cId="1525387830" sldId="752"/>
        </pc:sldMkLst>
      </pc:sldChg>
      <pc:sldChg chg="add del">
        <pc:chgData name="Nguyen Chi Son" userId="606856d02e9d83ac" providerId="LiveId" clId="{0561CFAE-45B4-437B-85D1-4FEA9A842165}" dt="2021-11-01T07:40:41.975" v="1969"/>
        <pc:sldMkLst>
          <pc:docMk/>
          <pc:sldMk cId="370600655" sldId="753"/>
        </pc:sldMkLst>
      </pc:sldChg>
      <pc:sldChg chg="add del">
        <pc:chgData name="Nguyen Chi Son" userId="606856d02e9d83ac" providerId="LiveId" clId="{0561CFAE-45B4-437B-85D1-4FEA9A842165}" dt="2021-11-01T07:40:41.975" v="1969"/>
        <pc:sldMkLst>
          <pc:docMk/>
          <pc:sldMk cId="415443085" sldId="754"/>
        </pc:sldMkLst>
      </pc:sldChg>
    </pc:docChg>
  </pc:docChgLst>
  <pc:docChgLst>
    <pc:chgData name="Nguyen Chi Son" userId="606856d02e9d83ac" providerId="LiveId" clId="{A20FFAEB-C06C-41C1-801F-38417500390D}"/>
    <pc:docChg chg="undo redo custSel addSld delSld modSld">
      <pc:chgData name="Nguyen Chi Son" userId="606856d02e9d83ac" providerId="LiveId" clId="{A20FFAEB-C06C-41C1-801F-38417500390D}" dt="2022-05-14T14:48:21.604" v="10186"/>
      <pc:docMkLst>
        <pc:docMk/>
      </pc:docMkLst>
      <pc:sldChg chg="modSp mod">
        <pc:chgData name="Nguyen Chi Son" userId="606856d02e9d83ac" providerId="LiveId" clId="{A20FFAEB-C06C-41C1-801F-38417500390D}" dt="2022-05-13T19:43:18.486" v="47" actId="20577"/>
        <pc:sldMkLst>
          <pc:docMk/>
          <pc:sldMk cId="2922349590" sldId="256"/>
        </pc:sldMkLst>
        <pc:spChg chg="mod">
          <ac:chgData name="Nguyen Chi Son" userId="606856d02e9d83ac" providerId="LiveId" clId="{A20FFAEB-C06C-41C1-801F-38417500390D}" dt="2022-05-13T19:43:18.486" v="47" actId="20577"/>
          <ac:spMkLst>
            <pc:docMk/>
            <pc:sldMk cId="2922349590" sldId="256"/>
            <ac:spMk id="136" creationId="{C574B640-0199-463F-87CA-8E3956B46E10}"/>
          </ac:spMkLst>
        </pc:spChg>
      </pc:sldChg>
      <pc:sldChg chg="modSp mod">
        <pc:chgData name="Nguyen Chi Son" userId="606856d02e9d83ac" providerId="LiveId" clId="{A20FFAEB-C06C-41C1-801F-38417500390D}" dt="2022-05-14T07:47:51.311" v="4683" actId="20577"/>
        <pc:sldMkLst>
          <pc:docMk/>
          <pc:sldMk cId="3319126272" sldId="622"/>
        </pc:sldMkLst>
        <pc:spChg chg="mod">
          <ac:chgData name="Nguyen Chi Son" userId="606856d02e9d83ac" providerId="LiveId" clId="{A20FFAEB-C06C-41C1-801F-38417500390D}" dt="2022-05-14T07:47:51.311" v="4683" actId="20577"/>
          <ac:spMkLst>
            <pc:docMk/>
            <pc:sldMk cId="3319126272" sldId="622"/>
            <ac:spMk id="2" creationId="{DAF08EC2-5D0D-48D9-855C-A59C0E5ED55B}"/>
          </ac:spMkLst>
        </pc:spChg>
      </pc:sldChg>
      <pc:sldChg chg="modSp mod">
        <pc:chgData name="Nguyen Chi Son" userId="606856d02e9d83ac" providerId="LiveId" clId="{A20FFAEB-C06C-41C1-801F-38417500390D}" dt="2022-05-13T19:43:26.501" v="91" actId="20577"/>
        <pc:sldMkLst>
          <pc:docMk/>
          <pc:sldMk cId="1033004166" sldId="675"/>
        </pc:sldMkLst>
        <pc:spChg chg="mod">
          <ac:chgData name="Nguyen Chi Son" userId="606856d02e9d83ac" providerId="LiveId" clId="{A20FFAEB-C06C-41C1-801F-38417500390D}" dt="2022-05-13T19:43:26.501" v="91" actId="20577"/>
          <ac:spMkLst>
            <pc:docMk/>
            <pc:sldMk cId="1033004166" sldId="675"/>
            <ac:spMk id="2" creationId="{DAF08EC2-5D0D-48D9-855C-A59C0E5ED55B}"/>
          </ac:spMkLst>
        </pc:spChg>
      </pc:sldChg>
      <pc:sldChg chg="addSp delSp modSp mod delAnim">
        <pc:chgData name="Nguyen Chi Son" userId="606856d02e9d83ac" providerId="LiveId" clId="{A20FFAEB-C06C-41C1-801F-38417500390D}" dt="2022-05-13T19:58:59.423" v="473" actId="1076"/>
        <pc:sldMkLst>
          <pc:docMk/>
          <pc:sldMk cId="1219282801" sldId="781"/>
        </pc:sldMkLst>
        <pc:spChg chg="mod">
          <ac:chgData name="Nguyen Chi Son" userId="606856d02e9d83ac" providerId="LiveId" clId="{A20FFAEB-C06C-41C1-801F-38417500390D}" dt="2022-05-13T19:45:30.754" v="345" actId="20577"/>
          <ac:spMkLst>
            <pc:docMk/>
            <pc:sldMk cId="1219282801" sldId="781"/>
            <ac:spMk id="2" creationId="{BA8A6260-CA4B-46A9-A06E-C71EE59E6992}"/>
          </ac:spMkLst>
        </pc:spChg>
        <pc:spChg chg="add del mod">
          <ac:chgData name="Nguyen Chi Son" userId="606856d02e9d83ac" providerId="LiveId" clId="{A20FFAEB-C06C-41C1-801F-38417500390D}" dt="2022-05-13T19:54:56.362" v="370" actId="478"/>
          <ac:spMkLst>
            <pc:docMk/>
            <pc:sldMk cId="1219282801" sldId="781"/>
            <ac:spMk id="12" creationId="{14D6E1D2-D812-E8D7-7136-EE0B496AD3A4}"/>
          </ac:spMkLst>
        </pc:spChg>
        <pc:spChg chg="add mod">
          <ac:chgData name="Nguyen Chi Son" userId="606856d02e9d83ac" providerId="LiveId" clId="{A20FFAEB-C06C-41C1-801F-38417500390D}" dt="2022-05-13T19:58:47.447" v="449" actId="1076"/>
          <ac:spMkLst>
            <pc:docMk/>
            <pc:sldMk cId="1219282801" sldId="781"/>
            <ac:spMk id="15" creationId="{D4A11C5C-895C-BC35-F8FA-178D9F3E9B51}"/>
          </ac:spMkLst>
        </pc:spChg>
        <pc:spChg chg="add mod">
          <ac:chgData name="Nguyen Chi Son" userId="606856d02e9d83ac" providerId="LiveId" clId="{A20FFAEB-C06C-41C1-801F-38417500390D}" dt="2022-05-13T19:58:59.423" v="473" actId="1076"/>
          <ac:spMkLst>
            <pc:docMk/>
            <pc:sldMk cId="1219282801" sldId="781"/>
            <ac:spMk id="16" creationId="{07A27192-83D3-669D-5A55-49EE6A7FB5CE}"/>
          </ac:spMkLst>
        </pc:spChg>
        <pc:spChg chg="del">
          <ac:chgData name="Nguyen Chi Son" userId="606856d02e9d83ac" providerId="LiveId" clId="{A20FFAEB-C06C-41C1-801F-38417500390D}" dt="2022-05-13T19:43:31.591" v="94" actId="478"/>
          <ac:spMkLst>
            <pc:docMk/>
            <pc:sldMk cId="1219282801" sldId="781"/>
            <ac:spMk id="22" creationId="{55D724EA-7150-898C-440D-DC2E56266347}"/>
          </ac:spMkLst>
        </pc:spChg>
        <pc:spChg chg="del mod">
          <ac:chgData name="Nguyen Chi Son" userId="606856d02e9d83ac" providerId="LiveId" clId="{A20FFAEB-C06C-41C1-801F-38417500390D}" dt="2022-05-13T19:51:49.576" v="355" actId="478"/>
          <ac:spMkLst>
            <pc:docMk/>
            <pc:sldMk cId="1219282801" sldId="781"/>
            <ac:spMk id="23" creationId="{8BAAF0F3-0638-D42B-1670-DAD82F3A1B1F}"/>
          </ac:spMkLst>
        </pc:spChg>
        <pc:grpChg chg="del">
          <ac:chgData name="Nguyen Chi Son" userId="606856d02e9d83ac" providerId="LiveId" clId="{A20FFAEB-C06C-41C1-801F-38417500390D}" dt="2022-05-13T19:43:29.186" v="92" actId="478"/>
          <ac:grpSpMkLst>
            <pc:docMk/>
            <pc:sldMk cId="1219282801" sldId="781"/>
            <ac:grpSpMk id="7" creationId="{1A79CF66-6DE7-6CF9-AB58-C67996C76204}"/>
          </ac:grpSpMkLst>
        </pc:grpChg>
        <pc:picChg chg="add del mod">
          <ac:chgData name="Nguyen Chi Son" userId="606856d02e9d83ac" providerId="LiveId" clId="{A20FFAEB-C06C-41C1-801F-38417500390D}" dt="2022-05-13T19:56:50.607" v="371" actId="478"/>
          <ac:picMkLst>
            <pc:docMk/>
            <pc:sldMk cId="1219282801" sldId="781"/>
            <ac:picMk id="5" creationId="{25C07370-DB6D-149E-4316-6F8473B16D55}"/>
          </ac:picMkLst>
        </pc:picChg>
        <pc:picChg chg="del">
          <ac:chgData name="Nguyen Chi Son" userId="606856d02e9d83ac" providerId="LiveId" clId="{A20FFAEB-C06C-41C1-801F-38417500390D}" dt="2022-05-13T19:43:29.633" v="93" actId="478"/>
          <ac:picMkLst>
            <pc:docMk/>
            <pc:sldMk cId="1219282801" sldId="781"/>
            <ac:picMk id="8" creationId="{A77A0A51-9EF0-B599-872F-7656FF835321}"/>
          </ac:picMkLst>
        </pc:picChg>
        <pc:picChg chg="add mod">
          <ac:chgData name="Nguyen Chi Son" userId="606856d02e9d83ac" providerId="LiveId" clId="{A20FFAEB-C06C-41C1-801F-38417500390D}" dt="2022-05-13T19:57:17.872" v="377" actId="1076"/>
          <ac:picMkLst>
            <pc:docMk/>
            <pc:sldMk cId="1219282801" sldId="781"/>
            <ac:picMk id="10" creationId="{3FC4DF97-796F-FA5B-90BC-E5A4DF111A52}"/>
          </ac:picMkLst>
        </pc:picChg>
        <pc:picChg chg="add mod">
          <ac:chgData name="Nguyen Chi Son" userId="606856d02e9d83ac" providerId="LiveId" clId="{A20FFAEB-C06C-41C1-801F-38417500390D}" dt="2022-05-13T19:57:15.407" v="376" actId="1076"/>
          <ac:picMkLst>
            <pc:docMk/>
            <pc:sldMk cId="1219282801" sldId="781"/>
            <ac:picMk id="1026" creationId="{B7E3BCBB-E0ED-6C94-733B-A4B4D663A38B}"/>
          </ac:picMkLst>
        </pc:picChg>
      </pc:sldChg>
      <pc:sldChg chg="addSp delSp modSp mod">
        <pc:chgData name="Nguyen Chi Son" userId="606856d02e9d83ac" providerId="LiveId" clId="{A20FFAEB-C06C-41C1-801F-38417500390D}" dt="2022-05-14T07:52:10.021" v="4747" actId="1076"/>
        <pc:sldMkLst>
          <pc:docMk/>
          <pc:sldMk cId="3014091475" sldId="782"/>
        </pc:sldMkLst>
        <pc:spChg chg="mod">
          <ac:chgData name="Nguyen Chi Son" userId="606856d02e9d83ac" providerId="LiveId" clId="{A20FFAEB-C06C-41C1-801F-38417500390D}" dt="2022-05-14T07:51:38.662" v="4741" actId="20577"/>
          <ac:spMkLst>
            <pc:docMk/>
            <pc:sldMk cId="3014091475" sldId="782"/>
            <ac:spMk id="2" creationId="{BA8A6260-CA4B-46A9-A06E-C71EE59E6992}"/>
          </ac:spMkLst>
        </pc:spChg>
        <pc:spChg chg="del">
          <ac:chgData name="Nguyen Chi Son" userId="606856d02e9d83ac" providerId="LiveId" clId="{A20FFAEB-C06C-41C1-801F-38417500390D}" dt="2022-05-14T07:51:57.368" v="4742" actId="478"/>
          <ac:spMkLst>
            <pc:docMk/>
            <pc:sldMk cId="3014091475" sldId="782"/>
            <ac:spMk id="21" creationId="{425AB926-2872-8554-BFA0-0E01F8BD9EAC}"/>
          </ac:spMkLst>
        </pc:spChg>
        <pc:picChg chg="add mod">
          <ac:chgData name="Nguyen Chi Son" userId="606856d02e9d83ac" providerId="LiveId" clId="{A20FFAEB-C06C-41C1-801F-38417500390D}" dt="2022-05-14T07:52:10.021" v="4747" actId="1076"/>
          <ac:picMkLst>
            <pc:docMk/>
            <pc:sldMk cId="3014091475" sldId="782"/>
            <ac:picMk id="4" creationId="{D35BBBE6-C81C-0FA2-0597-FD36892A762F}"/>
          </ac:picMkLst>
        </pc:picChg>
        <pc:picChg chg="del">
          <ac:chgData name="Nguyen Chi Son" userId="606856d02e9d83ac" providerId="LiveId" clId="{A20FFAEB-C06C-41C1-801F-38417500390D}" dt="2022-05-14T07:47:54.748" v="4684" actId="478"/>
          <ac:picMkLst>
            <pc:docMk/>
            <pc:sldMk cId="3014091475" sldId="782"/>
            <ac:picMk id="19" creationId="{2B9FB28B-4704-4E44-AC92-17712A49E53F}"/>
          </ac:picMkLst>
        </pc:picChg>
      </pc:sldChg>
      <pc:sldChg chg="addSp delSp modSp del mod modAnim">
        <pc:chgData name="Nguyen Chi Son" userId="606856d02e9d83ac" providerId="LiveId" clId="{A20FFAEB-C06C-41C1-801F-38417500390D}" dt="2022-05-14T09:20:56.706" v="8303" actId="47"/>
        <pc:sldMkLst>
          <pc:docMk/>
          <pc:sldMk cId="838600339" sldId="830"/>
        </pc:sldMkLst>
        <pc:spChg chg="mod">
          <ac:chgData name="Nguyen Chi Son" userId="606856d02e9d83ac" providerId="LiveId" clId="{A20FFAEB-C06C-41C1-801F-38417500390D}" dt="2022-05-14T07:52:47.335" v="4754" actId="20577"/>
          <ac:spMkLst>
            <pc:docMk/>
            <pc:sldMk cId="838600339" sldId="830"/>
            <ac:spMk id="2" creationId="{BA8A6260-CA4B-46A9-A06E-C71EE59E6992}"/>
          </ac:spMkLst>
        </pc:spChg>
        <pc:spChg chg="add mod">
          <ac:chgData name="Nguyen Chi Son" userId="606856d02e9d83ac" providerId="LiveId" clId="{A20FFAEB-C06C-41C1-801F-38417500390D}" dt="2022-05-14T08:17:53.610" v="4825" actId="1036"/>
          <ac:spMkLst>
            <pc:docMk/>
            <pc:sldMk cId="838600339" sldId="830"/>
            <ac:spMk id="7" creationId="{C710B3F8-E21A-B88C-63BC-63A5A6271176}"/>
          </ac:spMkLst>
        </pc:spChg>
        <pc:spChg chg="del mod">
          <ac:chgData name="Nguyen Chi Son" userId="606856d02e9d83ac" providerId="LiveId" clId="{A20FFAEB-C06C-41C1-801F-38417500390D}" dt="2022-05-14T07:53:22.759" v="4761" actId="478"/>
          <ac:spMkLst>
            <pc:docMk/>
            <pc:sldMk cId="838600339" sldId="830"/>
            <ac:spMk id="21" creationId="{425AB926-2872-8554-BFA0-0E01F8BD9EAC}"/>
          </ac:spMkLst>
        </pc:spChg>
        <pc:graphicFrameChg chg="add mod">
          <ac:chgData name="Nguyen Chi Son" userId="606856d02e9d83ac" providerId="LiveId" clId="{A20FFAEB-C06C-41C1-801F-38417500390D}" dt="2022-05-14T08:29:00.362" v="6023"/>
          <ac:graphicFrameMkLst>
            <pc:docMk/>
            <pc:sldMk cId="838600339" sldId="830"/>
            <ac:graphicFrameMk id="8" creationId="{02E869A1-81BD-3ACF-C858-FE137EE6B7D9}"/>
          </ac:graphicFrameMkLst>
        </pc:graphicFrameChg>
        <pc:graphicFrameChg chg="add mod">
          <ac:chgData name="Nguyen Chi Son" userId="606856d02e9d83ac" providerId="LiveId" clId="{A20FFAEB-C06C-41C1-801F-38417500390D}" dt="2022-05-14T08:17:53.610" v="4825" actId="1036"/>
          <ac:graphicFrameMkLst>
            <pc:docMk/>
            <pc:sldMk cId="838600339" sldId="830"/>
            <ac:graphicFrameMk id="9" creationId="{8287A551-C328-1063-4AC3-056B98ABDF25}"/>
          </ac:graphicFrameMkLst>
        </pc:graphicFrameChg>
        <pc:picChg chg="add mod">
          <ac:chgData name="Nguyen Chi Son" userId="606856d02e9d83ac" providerId="LiveId" clId="{A20FFAEB-C06C-41C1-801F-38417500390D}" dt="2022-05-14T08:17:53.610" v="4825" actId="1036"/>
          <ac:picMkLst>
            <pc:docMk/>
            <pc:sldMk cId="838600339" sldId="830"/>
            <ac:picMk id="4" creationId="{B443117E-F654-98E5-5292-39D48032FF0F}"/>
          </ac:picMkLst>
        </pc:picChg>
        <pc:picChg chg="del">
          <ac:chgData name="Nguyen Chi Son" userId="606856d02e9d83ac" providerId="LiveId" clId="{A20FFAEB-C06C-41C1-801F-38417500390D}" dt="2022-05-14T07:52:49.403" v="4755" actId="478"/>
          <ac:picMkLst>
            <pc:docMk/>
            <pc:sldMk cId="838600339" sldId="830"/>
            <ac:picMk id="6" creationId="{A3300116-4B1F-6E31-DBDF-D9C872DFDFC0}"/>
          </ac:picMkLst>
        </pc:picChg>
      </pc:sldChg>
      <pc:sldChg chg="del">
        <pc:chgData name="Nguyen Chi Son" userId="606856d02e9d83ac" providerId="LiveId" clId="{A20FFAEB-C06C-41C1-801F-38417500390D}" dt="2022-05-14T08:19:33.377" v="4826" actId="47"/>
        <pc:sldMkLst>
          <pc:docMk/>
          <pc:sldMk cId="2716760091" sldId="831"/>
        </pc:sldMkLst>
      </pc:sldChg>
      <pc:sldChg chg="del">
        <pc:chgData name="Nguyen Chi Son" userId="606856d02e9d83ac" providerId="LiveId" clId="{A20FFAEB-C06C-41C1-801F-38417500390D}" dt="2022-05-14T08:19:33.377" v="4826" actId="47"/>
        <pc:sldMkLst>
          <pc:docMk/>
          <pc:sldMk cId="1200193823" sldId="832"/>
        </pc:sldMkLst>
      </pc:sldChg>
      <pc:sldChg chg="del">
        <pc:chgData name="Nguyen Chi Son" userId="606856d02e9d83ac" providerId="LiveId" clId="{A20FFAEB-C06C-41C1-801F-38417500390D}" dt="2022-05-14T08:19:33.377" v="4826" actId="47"/>
        <pc:sldMkLst>
          <pc:docMk/>
          <pc:sldMk cId="2496222901" sldId="834"/>
        </pc:sldMkLst>
      </pc:sldChg>
      <pc:sldChg chg="del">
        <pc:chgData name="Nguyen Chi Son" userId="606856d02e9d83ac" providerId="LiveId" clId="{A20FFAEB-C06C-41C1-801F-38417500390D}" dt="2022-05-14T08:19:33.377" v="4826" actId="47"/>
        <pc:sldMkLst>
          <pc:docMk/>
          <pc:sldMk cId="649689337" sldId="835"/>
        </pc:sldMkLst>
      </pc:sldChg>
      <pc:sldChg chg="del">
        <pc:chgData name="Nguyen Chi Son" userId="606856d02e9d83ac" providerId="LiveId" clId="{A20FFAEB-C06C-41C1-801F-38417500390D}" dt="2022-05-14T08:19:33.377" v="4826" actId="47"/>
        <pc:sldMkLst>
          <pc:docMk/>
          <pc:sldMk cId="1683730622" sldId="836"/>
        </pc:sldMkLst>
      </pc:sldChg>
      <pc:sldChg chg="addSp delSp modSp add mod modAnim">
        <pc:chgData name="Nguyen Chi Son" userId="606856d02e9d83ac" providerId="LiveId" clId="{A20FFAEB-C06C-41C1-801F-38417500390D}" dt="2022-05-13T20:30:13.773" v="1033" actId="1076"/>
        <pc:sldMkLst>
          <pc:docMk/>
          <pc:sldMk cId="3990194128" sldId="837"/>
        </pc:sldMkLst>
        <pc:spChg chg="add del mod">
          <ac:chgData name="Nguyen Chi Son" userId="606856d02e9d83ac" providerId="LiveId" clId="{A20FFAEB-C06C-41C1-801F-38417500390D}" dt="2022-05-13T19:59:03.741" v="475"/>
          <ac:spMkLst>
            <pc:docMk/>
            <pc:sldMk cId="3990194128" sldId="837"/>
            <ac:spMk id="8" creationId="{F66ECD3B-309E-0A7E-43DE-4ED67DACDC27}"/>
          </ac:spMkLst>
        </pc:spChg>
        <pc:spChg chg="add mod">
          <ac:chgData name="Nguyen Chi Son" userId="606856d02e9d83ac" providerId="LiveId" clId="{A20FFAEB-C06C-41C1-801F-38417500390D}" dt="2022-05-13T20:30:13.773" v="1033" actId="1076"/>
          <ac:spMkLst>
            <pc:docMk/>
            <pc:sldMk cId="3990194128" sldId="837"/>
            <ac:spMk id="9" creationId="{39E9E660-7C77-522F-DE95-48D46FE6197C}"/>
          </ac:spMkLst>
        </pc:spChg>
        <pc:spChg chg="add mod">
          <ac:chgData name="Nguyen Chi Son" userId="606856d02e9d83ac" providerId="LiveId" clId="{A20FFAEB-C06C-41C1-801F-38417500390D}" dt="2022-05-13T20:01:11.021" v="742" actId="1076"/>
          <ac:spMkLst>
            <pc:docMk/>
            <pc:sldMk cId="3990194128" sldId="837"/>
            <ac:spMk id="11" creationId="{C1E0E65F-66DE-EE13-FFB8-F7640F4B8074}"/>
          </ac:spMkLst>
        </pc:spChg>
        <pc:picChg chg="add mod">
          <ac:chgData name="Nguyen Chi Son" userId="606856d02e9d83ac" providerId="LiveId" clId="{A20FFAEB-C06C-41C1-801F-38417500390D}" dt="2022-05-13T20:00:58.724" v="739" actId="1035"/>
          <ac:picMkLst>
            <pc:docMk/>
            <pc:sldMk cId="3990194128" sldId="837"/>
            <ac:picMk id="3" creationId="{A7784BE9-059B-61B7-4F0A-7B0D6A9F7BA0}"/>
          </ac:picMkLst>
        </pc:picChg>
        <pc:picChg chg="add mod">
          <ac:chgData name="Nguyen Chi Son" userId="606856d02e9d83ac" providerId="LiveId" clId="{A20FFAEB-C06C-41C1-801F-38417500390D}" dt="2022-05-13T20:00:58.724" v="739" actId="1035"/>
          <ac:picMkLst>
            <pc:docMk/>
            <pc:sldMk cId="3990194128" sldId="837"/>
            <ac:picMk id="5" creationId="{F94D2062-3C40-ECEF-7014-64496B04A0F7}"/>
          </ac:picMkLst>
        </pc:picChg>
        <pc:picChg chg="del">
          <ac:chgData name="Nguyen Chi Son" userId="606856d02e9d83ac" providerId="LiveId" clId="{A20FFAEB-C06C-41C1-801F-38417500390D}" dt="2022-05-13T19:57:24.955" v="380" actId="478"/>
          <ac:picMkLst>
            <pc:docMk/>
            <pc:sldMk cId="3990194128" sldId="837"/>
            <ac:picMk id="10" creationId="{3FC4DF97-796F-FA5B-90BC-E5A4DF111A52}"/>
          </ac:picMkLst>
        </pc:picChg>
        <pc:picChg chg="del">
          <ac:chgData name="Nguyen Chi Son" userId="606856d02e9d83ac" providerId="LiveId" clId="{A20FFAEB-C06C-41C1-801F-38417500390D}" dt="2022-05-13T19:57:24.293" v="379" actId="478"/>
          <ac:picMkLst>
            <pc:docMk/>
            <pc:sldMk cId="3990194128" sldId="837"/>
            <ac:picMk id="1026" creationId="{B7E3BCBB-E0ED-6C94-733B-A4B4D663A38B}"/>
          </ac:picMkLst>
        </pc:picChg>
      </pc:sldChg>
      <pc:sldChg chg="addSp delSp modSp add mod delAnim modAnim">
        <pc:chgData name="Nguyen Chi Son" userId="606856d02e9d83ac" providerId="LiveId" clId="{A20FFAEB-C06C-41C1-801F-38417500390D}" dt="2022-05-14T14:42:42.711" v="10074"/>
        <pc:sldMkLst>
          <pc:docMk/>
          <pc:sldMk cId="3073020842" sldId="838"/>
        </pc:sldMkLst>
        <pc:spChg chg="mod">
          <ac:chgData name="Nguyen Chi Son" userId="606856d02e9d83ac" providerId="LiveId" clId="{A20FFAEB-C06C-41C1-801F-38417500390D}" dt="2022-05-13T20:32:08.308" v="1193" actId="20577"/>
          <ac:spMkLst>
            <pc:docMk/>
            <pc:sldMk cId="3073020842" sldId="838"/>
            <ac:spMk id="2" creationId="{BA8A6260-CA4B-46A9-A06E-C71EE59E6992}"/>
          </ac:spMkLst>
        </pc:spChg>
        <pc:spChg chg="mod">
          <ac:chgData name="Nguyen Chi Son" userId="606856d02e9d83ac" providerId="LiveId" clId="{A20FFAEB-C06C-41C1-801F-38417500390D}" dt="2022-05-13T21:07:30.475" v="4494" actId="20577"/>
          <ac:spMkLst>
            <pc:docMk/>
            <pc:sldMk cId="3073020842" sldId="838"/>
            <ac:spMk id="9" creationId="{39E9E660-7C77-522F-DE95-48D46FE6197C}"/>
          </ac:spMkLst>
        </pc:spChg>
        <pc:spChg chg="add del mod">
          <ac:chgData name="Nguyen Chi Son" userId="606856d02e9d83ac" providerId="LiveId" clId="{A20FFAEB-C06C-41C1-801F-38417500390D}" dt="2022-05-13T20:40:42.913" v="1769" actId="478"/>
          <ac:spMkLst>
            <pc:docMk/>
            <pc:sldMk cId="3073020842" sldId="838"/>
            <ac:spMk id="10" creationId="{DCD70531-EBD5-52E4-8733-7E13A4539F8B}"/>
          </ac:spMkLst>
        </pc:spChg>
        <pc:spChg chg="del">
          <ac:chgData name="Nguyen Chi Son" userId="606856d02e9d83ac" providerId="LiveId" clId="{A20FFAEB-C06C-41C1-801F-38417500390D}" dt="2022-05-13T20:01:20.143" v="746" actId="478"/>
          <ac:spMkLst>
            <pc:docMk/>
            <pc:sldMk cId="3073020842" sldId="838"/>
            <ac:spMk id="11" creationId="{C1E0E65F-66DE-EE13-FFB8-F7640F4B8074}"/>
          </ac:spMkLst>
        </pc:spChg>
        <pc:spChg chg="add mod">
          <ac:chgData name="Nguyen Chi Son" userId="606856d02e9d83ac" providerId="LiveId" clId="{A20FFAEB-C06C-41C1-801F-38417500390D}" dt="2022-05-13T20:44:44.537" v="1863" actId="208"/>
          <ac:spMkLst>
            <pc:docMk/>
            <pc:sldMk cId="3073020842" sldId="838"/>
            <ac:spMk id="15" creationId="{72BE1BCB-91E5-4377-94D5-7C5633456C68}"/>
          </ac:spMkLst>
        </pc:spChg>
        <pc:spChg chg="add mod">
          <ac:chgData name="Nguyen Chi Son" userId="606856d02e9d83ac" providerId="LiveId" clId="{A20FFAEB-C06C-41C1-801F-38417500390D}" dt="2022-05-13T20:44:40.098" v="1862" actId="207"/>
          <ac:spMkLst>
            <pc:docMk/>
            <pc:sldMk cId="3073020842" sldId="838"/>
            <ac:spMk id="16" creationId="{C17162AC-2C3E-E998-414F-3C08828EEFEB}"/>
          </ac:spMkLst>
        </pc:spChg>
        <pc:spChg chg="add mod">
          <ac:chgData name="Nguyen Chi Son" userId="606856d02e9d83ac" providerId="LiveId" clId="{A20FFAEB-C06C-41C1-801F-38417500390D}" dt="2022-05-13T20:46:17.328" v="1873" actId="208"/>
          <ac:spMkLst>
            <pc:docMk/>
            <pc:sldMk cId="3073020842" sldId="838"/>
            <ac:spMk id="17" creationId="{750021E6-A520-57AA-36CB-172ABEBA946D}"/>
          </ac:spMkLst>
        </pc:spChg>
        <pc:spChg chg="add mod">
          <ac:chgData name="Nguyen Chi Son" userId="606856d02e9d83ac" providerId="LiveId" clId="{A20FFAEB-C06C-41C1-801F-38417500390D}" dt="2022-05-13T20:46:13.601" v="1872" actId="207"/>
          <ac:spMkLst>
            <pc:docMk/>
            <pc:sldMk cId="3073020842" sldId="838"/>
            <ac:spMk id="18" creationId="{1FE021FF-F7EC-517E-121A-238D1F95663B}"/>
          </ac:spMkLst>
        </pc:spChg>
        <pc:graphicFrameChg chg="add mod">
          <ac:chgData name="Nguyen Chi Son" userId="606856d02e9d83ac" providerId="LiveId" clId="{A20FFAEB-C06C-41C1-801F-38417500390D}" dt="2022-05-13T21:06:21.670" v="4489" actId="1076"/>
          <ac:graphicFrameMkLst>
            <pc:docMk/>
            <pc:sldMk cId="3073020842" sldId="838"/>
            <ac:graphicFrameMk id="12" creationId="{3C3222F4-BC6C-9F16-A27B-B97DAAD4DAE2}"/>
          </ac:graphicFrameMkLst>
        </pc:graphicFrameChg>
        <pc:graphicFrameChg chg="add mod">
          <ac:chgData name="Nguyen Chi Son" userId="606856d02e9d83ac" providerId="LiveId" clId="{A20FFAEB-C06C-41C1-801F-38417500390D}" dt="2022-05-13T21:06:07.246" v="4484" actId="1076"/>
          <ac:graphicFrameMkLst>
            <pc:docMk/>
            <pc:sldMk cId="3073020842" sldId="838"/>
            <ac:graphicFrameMk id="13" creationId="{7D1229C9-3CFB-AF8E-0502-E7F42594D1C1}"/>
          </ac:graphicFrameMkLst>
        </pc:graphicFrameChg>
        <pc:graphicFrameChg chg="add mod">
          <ac:chgData name="Nguyen Chi Son" userId="606856d02e9d83ac" providerId="LiveId" clId="{A20FFAEB-C06C-41C1-801F-38417500390D}" dt="2022-05-13T21:05:47.142" v="4465" actId="1076"/>
          <ac:graphicFrameMkLst>
            <pc:docMk/>
            <pc:sldMk cId="3073020842" sldId="838"/>
            <ac:graphicFrameMk id="19" creationId="{D582D283-B517-E780-A0D9-61E6027E5EFC}"/>
          </ac:graphicFrameMkLst>
        </pc:graphicFrameChg>
        <pc:graphicFrameChg chg="add mod">
          <ac:chgData name="Nguyen Chi Son" userId="606856d02e9d83ac" providerId="LiveId" clId="{A20FFAEB-C06C-41C1-801F-38417500390D}" dt="2022-05-13T21:06:19.126" v="4488" actId="1076"/>
          <ac:graphicFrameMkLst>
            <pc:docMk/>
            <pc:sldMk cId="3073020842" sldId="838"/>
            <ac:graphicFrameMk id="20" creationId="{BDD2A105-2FA1-9CFA-BE14-2C9B28158A0F}"/>
          </ac:graphicFrameMkLst>
        </pc:graphicFrameChg>
        <pc:picChg chg="del">
          <ac:chgData name="Nguyen Chi Son" userId="606856d02e9d83ac" providerId="LiveId" clId="{A20FFAEB-C06C-41C1-801F-38417500390D}" dt="2022-05-13T20:01:17.483" v="744" actId="478"/>
          <ac:picMkLst>
            <pc:docMk/>
            <pc:sldMk cId="3073020842" sldId="838"/>
            <ac:picMk id="3" creationId="{A7784BE9-059B-61B7-4F0A-7B0D6A9F7BA0}"/>
          </ac:picMkLst>
        </pc:picChg>
        <pc:picChg chg="del">
          <ac:chgData name="Nguyen Chi Son" userId="606856d02e9d83ac" providerId="LiveId" clId="{A20FFAEB-C06C-41C1-801F-38417500390D}" dt="2022-05-13T20:01:17.953" v="745" actId="478"/>
          <ac:picMkLst>
            <pc:docMk/>
            <pc:sldMk cId="3073020842" sldId="838"/>
            <ac:picMk id="5" creationId="{F94D2062-3C40-ECEF-7014-64496B04A0F7}"/>
          </ac:picMkLst>
        </pc:picChg>
        <pc:picChg chg="add mod">
          <ac:chgData name="Nguyen Chi Son" userId="606856d02e9d83ac" providerId="LiveId" clId="{A20FFAEB-C06C-41C1-801F-38417500390D}" dt="2022-05-13T20:44:19.214" v="1859" actId="1076"/>
          <ac:picMkLst>
            <pc:docMk/>
            <pc:sldMk cId="3073020842" sldId="838"/>
            <ac:picMk id="6" creationId="{580170E7-444D-2AFF-9169-8A509B273087}"/>
          </ac:picMkLst>
        </pc:picChg>
        <pc:cxnChg chg="add mod">
          <ac:chgData name="Nguyen Chi Son" userId="606856d02e9d83ac" providerId="LiveId" clId="{A20FFAEB-C06C-41C1-801F-38417500390D}" dt="2022-05-13T20:46:40.992" v="1874" actId="208"/>
          <ac:cxnSpMkLst>
            <pc:docMk/>
            <pc:sldMk cId="3073020842" sldId="838"/>
            <ac:cxnSpMk id="8" creationId="{2BEA21A4-D00F-0EB9-1CFB-8E1F8E509279}"/>
          </ac:cxnSpMkLst>
        </pc:cxnChg>
      </pc:sldChg>
      <pc:sldChg chg="addSp delSp modSp add mod delAnim modAnim">
        <pc:chgData name="Nguyen Chi Son" userId="606856d02e9d83ac" providerId="LiveId" clId="{A20FFAEB-C06C-41C1-801F-38417500390D}" dt="2022-05-14T14:43:34.327" v="10087"/>
        <pc:sldMkLst>
          <pc:docMk/>
          <pc:sldMk cId="2469390445" sldId="839"/>
        </pc:sldMkLst>
        <pc:spChg chg="mod">
          <ac:chgData name="Nguyen Chi Son" userId="606856d02e9d83ac" providerId="LiveId" clId="{A20FFAEB-C06C-41C1-801F-38417500390D}" dt="2022-05-13T20:53:49.871" v="2685" actId="20577"/>
          <ac:spMkLst>
            <pc:docMk/>
            <pc:sldMk cId="2469390445" sldId="839"/>
            <ac:spMk id="10" creationId="{CA7A7645-A7F6-FF0F-6CE7-F7954F96AD24}"/>
          </ac:spMkLst>
        </pc:spChg>
        <pc:spChg chg="mod">
          <ac:chgData name="Nguyen Chi Son" userId="606856d02e9d83ac" providerId="LiveId" clId="{A20FFAEB-C06C-41C1-801F-38417500390D}" dt="2022-05-13T20:49:21.889" v="2427" actId="1036"/>
          <ac:spMkLst>
            <pc:docMk/>
            <pc:sldMk cId="2469390445" sldId="839"/>
            <ac:spMk id="11" creationId="{0E84CBE1-4AB0-CA68-65C2-AC68692AACAA}"/>
          </ac:spMkLst>
        </pc:spChg>
        <pc:spChg chg="mod">
          <ac:chgData name="Nguyen Chi Son" userId="606856d02e9d83ac" providerId="LiveId" clId="{A20FFAEB-C06C-41C1-801F-38417500390D}" dt="2022-05-13T20:53:38.212" v="2662" actId="122"/>
          <ac:spMkLst>
            <pc:docMk/>
            <pc:sldMk cId="2469390445" sldId="839"/>
            <ac:spMk id="12" creationId="{5B8A6D26-E571-DC15-930E-F272FC43E0DD}"/>
          </ac:spMkLst>
        </pc:spChg>
        <pc:spChg chg="mod">
          <ac:chgData name="Nguyen Chi Son" userId="606856d02e9d83ac" providerId="LiveId" clId="{A20FFAEB-C06C-41C1-801F-38417500390D}" dt="2022-05-13T20:49:21.889" v="2427" actId="1036"/>
          <ac:spMkLst>
            <pc:docMk/>
            <pc:sldMk cId="2469390445" sldId="839"/>
            <ac:spMk id="13" creationId="{1E14587E-DEDE-55E8-CE0F-8FA8A72C11BC}"/>
          </ac:spMkLst>
        </pc:spChg>
        <pc:spChg chg="mod">
          <ac:chgData name="Nguyen Chi Son" userId="606856d02e9d83ac" providerId="LiveId" clId="{A20FFAEB-C06C-41C1-801F-38417500390D}" dt="2022-05-13T21:00:03.005" v="3913" actId="57"/>
          <ac:spMkLst>
            <pc:docMk/>
            <pc:sldMk cId="2469390445" sldId="839"/>
            <ac:spMk id="19" creationId="{9C339D16-68E4-43C4-A62E-D0146138D23B}"/>
          </ac:spMkLst>
        </pc:spChg>
        <pc:graphicFrameChg chg="add mod">
          <ac:chgData name="Nguyen Chi Son" userId="606856d02e9d83ac" providerId="LiveId" clId="{A20FFAEB-C06C-41C1-801F-38417500390D}" dt="2022-05-13T20:49:49.262" v="2453" actId="1076"/>
          <ac:graphicFrameMkLst>
            <pc:docMk/>
            <pc:sldMk cId="2469390445" sldId="839"/>
            <ac:graphicFrameMk id="8" creationId="{8BF6DC18-F4EB-8D5E-8089-0B12B64D162A}"/>
          </ac:graphicFrameMkLst>
        </pc:graphicFrameChg>
        <pc:graphicFrameChg chg="add mod">
          <ac:chgData name="Nguyen Chi Son" userId="606856d02e9d83ac" providerId="LiveId" clId="{A20FFAEB-C06C-41C1-801F-38417500390D}" dt="2022-05-13T20:51:19.381" v="2592" actId="1036"/>
          <ac:graphicFrameMkLst>
            <pc:docMk/>
            <pc:sldMk cId="2469390445" sldId="839"/>
            <ac:graphicFrameMk id="14" creationId="{9697F263-F3A4-64F1-443A-56CEA12BC2A9}"/>
          </ac:graphicFrameMkLst>
        </pc:graphicFrameChg>
        <pc:graphicFrameChg chg="add del mod">
          <ac:chgData name="Nguyen Chi Son" userId="606856d02e9d83ac" providerId="LiveId" clId="{A20FFAEB-C06C-41C1-801F-38417500390D}" dt="2022-05-13T20:53:36.085" v="2660" actId="478"/>
          <ac:graphicFrameMkLst>
            <pc:docMk/>
            <pc:sldMk cId="2469390445" sldId="839"/>
            <ac:graphicFrameMk id="15" creationId="{091618B0-9F23-57D9-8B68-E4789136099F}"/>
          </ac:graphicFrameMkLst>
        </pc:graphicFrameChg>
        <pc:graphicFrameChg chg="add mod">
          <ac:chgData name="Nguyen Chi Son" userId="606856d02e9d83ac" providerId="LiveId" clId="{A20FFAEB-C06C-41C1-801F-38417500390D}" dt="2022-05-13T20:54:03.199" v="2689"/>
          <ac:graphicFrameMkLst>
            <pc:docMk/>
            <pc:sldMk cId="2469390445" sldId="839"/>
            <ac:graphicFrameMk id="16" creationId="{DFEA72EA-8808-FF40-B6AE-B176099AD99F}"/>
          </ac:graphicFrameMkLst>
        </pc:graphicFrameChg>
      </pc:sldChg>
      <pc:sldChg chg="addSp delSp modSp add mod delAnim modAnim">
        <pc:chgData name="Nguyen Chi Son" userId="606856d02e9d83ac" providerId="LiveId" clId="{A20FFAEB-C06C-41C1-801F-38417500390D}" dt="2022-05-14T14:44:05.885" v="10102"/>
        <pc:sldMkLst>
          <pc:docMk/>
          <pc:sldMk cId="3897746557" sldId="840"/>
        </pc:sldMkLst>
        <pc:spChg chg="mod">
          <ac:chgData name="Nguyen Chi Son" userId="606856d02e9d83ac" providerId="LiveId" clId="{A20FFAEB-C06C-41C1-801F-38417500390D}" dt="2022-05-13T20:55:40.987" v="3173" actId="20577"/>
          <ac:spMkLst>
            <pc:docMk/>
            <pc:sldMk cId="3897746557" sldId="840"/>
            <ac:spMk id="10" creationId="{CA7A7645-A7F6-FF0F-6CE7-F7954F96AD24}"/>
          </ac:spMkLst>
        </pc:spChg>
        <pc:spChg chg="mod">
          <ac:chgData name="Nguyen Chi Son" userId="606856d02e9d83ac" providerId="LiveId" clId="{A20FFAEB-C06C-41C1-801F-38417500390D}" dt="2022-05-13T20:58:55.814" v="3592" actId="58"/>
          <ac:spMkLst>
            <pc:docMk/>
            <pc:sldMk cId="3897746557" sldId="840"/>
            <ac:spMk id="12" creationId="{5B8A6D26-E571-DC15-930E-F272FC43E0DD}"/>
          </ac:spMkLst>
        </pc:spChg>
        <pc:spChg chg="mod">
          <ac:chgData name="Nguyen Chi Son" userId="606856d02e9d83ac" providerId="LiveId" clId="{A20FFAEB-C06C-41C1-801F-38417500390D}" dt="2022-05-13T20:55:32.639" v="3171" actId="58"/>
          <ac:spMkLst>
            <pc:docMk/>
            <pc:sldMk cId="3897746557" sldId="840"/>
            <ac:spMk id="19" creationId="{9C339D16-68E4-43C4-A62E-D0146138D23B}"/>
          </ac:spMkLst>
        </pc:spChg>
        <pc:graphicFrameChg chg="del">
          <ac:chgData name="Nguyen Chi Son" userId="606856d02e9d83ac" providerId="LiveId" clId="{A20FFAEB-C06C-41C1-801F-38417500390D}" dt="2022-05-13T20:55:48.583" v="3175" actId="478"/>
          <ac:graphicFrameMkLst>
            <pc:docMk/>
            <pc:sldMk cId="3897746557" sldId="840"/>
            <ac:graphicFrameMk id="14" creationId="{9697F263-F3A4-64F1-443A-56CEA12BC2A9}"/>
          </ac:graphicFrameMkLst>
        </pc:graphicFrameChg>
        <pc:graphicFrameChg chg="add mod">
          <ac:chgData name="Nguyen Chi Son" userId="606856d02e9d83ac" providerId="LiveId" clId="{A20FFAEB-C06C-41C1-801F-38417500390D}" dt="2022-05-13T20:56:54.603" v="3336" actId="1076"/>
          <ac:graphicFrameMkLst>
            <pc:docMk/>
            <pc:sldMk cId="3897746557" sldId="840"/>
            <ac:graphicFrameMk id="15" creationId="{6F053F35-99AA-78B5-2D3C-A36A9D04BEBC}"/>
          </ac:graphicFrameMkLst>
        </pc:graphicFrameChg>
        <pc:graphicFrameChg chg="add mod">
          <ac:chgData name="Nguyen Chi Son" userId="606856d02e9d83ac" providerId="LiveId" clId="{A20FFAEB-C06C-41C1-801F-38417500390D}" dt="2022-05-13T20:58:02.525" v="3469" actId="1035"/>
          <ac:graphicFrameMkLst>
            <pc:docMk/>
            <pc:sldMk cId="3897746557" sldId="840"/>
            <ac:graphicFrameMk id="17" creationId="{DCD19DAF-C82B-BC32-286A-58219B7A73F8}"/>
          </ac:graphicFrameMkLst>
        </pc:graphicFrameChg>
      </pc:sldChg>
      <pc:sldChg chg="addSp delSp modSp add mod delAnim modAnim">
        <pc:chgData name="Nguyen Chi Son" userId="606856d02e9d83ac" providerId="LiveId" clId="{A20FFAEB-C06C-41C1-801F-38417500390D}" dt="2022-05-14T14:44:55.812" v="10121"/>
        <pc:sldMkLst>
          <pc:docMk/>
          <pc:sldMk cId="652079318" sldId="841"/>
        </pc:sldMkLst>
        <pc:spChg chg="mod">
          <ac:chgData name="Nguyen Chi Son" userId="606856d02e9d83ac" providerId="LiveId" clId="{A20FFAEB-C06C-41C1-801F-38417500390D}" dt="2022-05-13T21:08:41.757" v="4558" actId="20577"/>
          <ac:spMkLst>
            <pc:docMk/>
            <pc:sldMk cId="652079318" sldId="841"/>
            <ac:spMk id="10" creationId="{CA7A7645-A7F6-FF0F-6CE7-F7954F96AD24}"/>
          </ac:spMkLst>
        </pc:spChg>
        <pc:spChg chg="mod">
          <ac:chgData name="Nguyen Chi Son" userId="606856d02e9d83ac" providerId="LiveId" clId="{A20FFAEB-C06C-41C1-801F-38417500390D}" dt="2022-05-13T21:01:01.171" v="4218" actId="1036"/>
          <ac:spMkLst>
            <pc:docMk/>
            <pc:sldMk cId="652079318" sldId="841"/>
            <ac:spMk id="11" creationId="{0E84CBE1-4AB0-CA68-65C2-AC68692AACAA}"/>
          </ac:spMkLst>
        </pc:spChg>
        <pc:spChg chg="mod">
          <ac:chgData name="Nguyen Chi Son" userId="606856d02e9d83ac" providerId="LiveId" clId="{A20FFAEB-C06C-41C1-801F-38417500390D}" dt="2022-05-13T21:05:03.019" v="4452" actId="20577"/>
          <ac:spMkLst>
            <pc:docMk/>
            <pc:sldMk cId="652079318" sldId="841"/>
            <ac:spMk id="12" creationId="{5B8A6D26-E571-DC15-930E-F272FC43E0DD}"/>
          </ac:spMkLst>
        </pc:spChg>
        <pc:spChg chg="mod">
          <ac:chgData name="Nguyen Chi Son" userId="606856d02e9d83ac" providerId="LiveId" clId="{A20FFAEB-C06C-41C1-801F-38417500390D}" dt="2022-05-13T21:01:01.171" v="4218" actId="1036"/>
          <ac:spMkLst>
            <pc:docMk/>
            <pc:sldMk cId="652079318" sldId="841"/>
            <ac:spMk id="13" creationId="{1E14587E-DEDE-55E8-CE0F-8FA8A72C11BC}"/>
          </ac:spMkLst>
        </pc:spChg>
        <pc:spChg chg="mod">
          <ac:chgData name="Nguyen Chi Son" userId="606856d02e9d83ac" providerId="LiveId" clId="{A20FFAEB-C06C-41C1-801F-38417500390D}" dt="2022-05-13T21:10:28.542" v="4636" actId="20577"/>
          <ac:spMkLst>
            <pc:docMk/>
            <pc:sldMk cId="652079318" sldId="841"/>
            <ac:spMk id="19" creationId="{9C339D16-68E4-43C4-A62E-D0146138D23B}"/>
          </ac:spMkLst>
        </pc:spChg>
        <pc:graphicFrameChg chg="mod">
          <ac:chgData name="Nguyen Chi Son" userId="606856d02e9d83ac" providerId="LiveId" clId="{A20FFAEB-C06C-41C1-801F-38417500390D}" dt="2022-05-13T21:09:08.841" v="4585" actId="1037"/>
          <ac:graphicFrameMkLst>
            <pc:docMk/>
            <pc:sldMk cId="652079318" sldId="841"/>
            <ac:graphicFrameMk id="8" creationId="{8BF6DC18-F4EB-8D5E-8089-0B12B64D162A}"/>
          </ac:graphicFrameMkLst>
        </pc:graphicFrameChg>
        <pc:graphicFrameChg chg="add mod">
          <ac:chgData name="Nguyen Chi Son" userId="606856d02e9d83ac" providerId="LiveId" clId="{A20FFAEB-C06C-41C1-801F-38417500390D}" dt="2022-05-13T21:05:13.460" v="4460" actId="1035"/>
          <ac:graphicFrameMkLst>
            <pc:docMk/>
            <pc:sldMk cId="652079318" sldId="841"/>
            <ac:graphicFrameMk id="14" creationId="{A58B1220-7B6F-2496-1DB9-A27C41A441DE}"/>
          </ac:graphicFrameMkLst>
        </pc:graphicFrameChg>
        <pc:graphicFrameChg chg="mod">
          <ac:chgData name="Nguyen Chi Son" userId="606856d02e9d83ac" providerId="LiveId" clId="{A20FFAEB-C06C-41C1-801F-38417500390D}" dt="2022-05-13T21:05:07.297" v="4455" actId="1036"/>
          <ac:graphicFrameMkLst>
            <pc:docMk/>
            <pc:sldMk cId="652079318" sldId="841"/>
            <ac:graphicFrameMk id="15" creationId="{6F053F35-99AA-78B5-2D3C-A36A9D04BEBC}"/>
          </ac:graphicFrameMkLst>
        </pc:graphicFrameChg>
        <pc:graphicFrameChg chg="mod">
          <ac:chgData name="Nguyen Chi Son" userId="606856d02e9d83ac" providerId="LiveId" clId="{A20FFAEB-C06C-41C1-801F-38417500390D}" dt="2022-05-13T21:09:14.891" v="4622" actId="1035"/>
          <ac:graphicFrameMkLst>
            <pc:docMk/>
            <pc:sldMk cId="652079318" sldId="841"/>
            <ac:graphicFrameMk id="16" creationId="{DFEA72EA-8808-FF40-B6AE-B176099AD99F}"/>
          </ac:graphicFrameMkLst>
        </pc:graphicFrameChg>
        <pc:graphicFrameChg chg="del mod">
          <ac:chgData name="Nguyen Chi Son" userId="606856d02e9d83ac" providerId="LiveId" clId="{A20FFAEB-C06C-41C1-801F-38417500390D}" dt="2022-05-13T21:01:22.053" v="4281" actId="478"/>
          <ac:graphicFrameMkLst>
            <pc:docMk/>
            <pc:sldMk cId="652079318" sldId="841"/>
            <ac:graphicFrameMk id="17" creationId="{DCD19DAF-C82B-BC32-286A-58219B7A73F8}"/>
          </ac:graphicFrameMkLst>
        </pc:graphicFrameChg>
        <pc:graphicFrameChg chg="add mod">
          <ac:chgData name="Nguyen Chi Son" userId="606856d02e9d83ac" providerId="LiveId" clId="{A20FFAEB-C06C-41C1-801F-38417500390D}" dt="2022-05-13T21:09:44.132" v="4632" actId="1076"/>
          <ac:graphicFrameMkLst>
            <pc:docMk/>
            <pc:sldMk cId="652079318" sldId="841"/>
            <ac:graphicFrameMk id="20" creationId="{3F652070-A0CF-CCB7-3CDE-6B0D593D77C0}"/>
          </ac:graphicFrameMkLst>
        </pc:graphicFrameChg>
        <pc:picChg chg="add mod modCrop">
          <ac:chgData name="Nguyen Chi Son" userId="606856d02e9d83ac" providerId="LiveId" clId="{A20FFAEB-C06C-41C1-801F-38417500390D}" dt="2022-05-13T21:09:46.389" v="4633" actId="1076"/>
          <ac:picMkLst>
            <pc:docMk/>
            <pc:sldMk cId="652079318" sldId="841"/>
            <ac:picMk id="18" creationId="{272A8555-91DE-613A-4E45-953D748366FE}"/>
          </ac:picMkLst>
        </pc:picChg>
      </pc:sldChg>
      <pc:sldChg chg="addSp delSp modSp add mod delAnim modAnim">
        <pc:chgData name="Nguyen Chi Son" userId="606856d02e9d83ac" providerId="LiveId" clId="{A20FFAEB-C06C-41C1-801F-38417500390D}" dt="2022-05-14T14:45:27.798" v="10141"/>
        <pc:sldMkLst>
          <pc:docMk/>
          <pc:sldMk cId="733565035" sldId="842"/>
        </pc:sldMkLst>
        <pc:spChg chg="mod">
          <ac:chgData name="Nguyen Chi Son" userId="606856d02e9d83ac" providerId="LiveId" clId="{A20FFAEB-C06C-41C1-801F-38417500390D}" dt="2022-05-14T14:45:22.072" v="10139" actId="20577"/>
          <ac:spMkLst>
            <pc:docMk/>
            <pc:sldMk cId="733565035" sldId="842"/>
            <ac:spMk id="10" creationId="{CA7A7645-A7F6-FF0F-6CE7-F7954F96AD24}"/>
          </ac:spMkLst>
        </pc:spChg>
        <pc:spChg chg="mod">
          <ac:chgData name="Nguyen Chi Son" userId="606856d02e9d83ac" providerId="LiveId" clId="{A20FFAEB-C06C-41C1-801F-38417500390D}" dt="2022-05-14T08:24:26.230" v="5735" actId="1036"/>
          <ac:spMkLst>
            <pc:docMk/>
            <pc:sldMk cId="733565035" sldId="842"/>
            <ac:spMk id="11" creationId="{0E84CBE1-4AB0-CA68-65C2-AC68692AACAA}"/>
          </ac:spMkLst>
        </pc:spChg>
        <pc:spChg chg="mod">
          <ac:chgData name="Nguyen Chi Son" userId="606856d02e9d83ac" providerId="LiveId" clId="{A20FFAEB-C06C-41C1-801F-38417500390D}" dt="2022-05-14T08:26:22.650" v="5961" actId="20577"/>
          <ac:spMkLst>
            <pc:docMk/>
            <pc:sldMk cId="733565035" sldId="842"/>
            <ac:spMk id="12" creationId="{5B8A6D26-E571-DC15-930E-F272FC43E0DD}"/>
          </ac:spMkLst>
        </pc:spChg>
        <pc:spChg chg="mod">
          <ac:chgData name="Nguyen Chi Son" userId="606856d02e9d83ac" providerId="LiveId" clId="{A20FFAEB-C06C-41C1-801F-38417500390D}" dt="2022-05-14T08:24:26.230" v="5735" actId="1036"/>
          <ac:spMkLst>
            <pc:docMk/>
            <pc:sldMk cId="733565035" sldId="842"/>
            <ac:spMk id="13" creationId="{1E14587E-DEDE-55E8-CE0F-8FA8A72C11BC}"/>
          </ac:spMkLst>
        </pc:spChg>
        <pc:spChg chg="mod">
          <ac:chgData name="Nguyen Chi Son" userId="606856d02e9d83ac" providerId="LiveId" clId="{A20FFAEB-C06C-41C1-801F-38417500390D}" dt="2022-05-14T08:24:20.222" v="5712" actId="20577"/>
          <ac:spMkLst>
            <pc:docMk/>
            <pc:sldMk cId="733565035" sldId="842"/>
            <ac:spMk id="19" creationId="{9C339D16-68E4-43C4-A62E-D0146138D23B}"/>
          </ac:spMkLst>
        </pc:spChg>
        <pc:graphicFrameChg chg="mod">
          <ac:chgData name="Nguyen Chi Son" userId="606856d02e9d83ac" providerId="LiveId" clId="{A20FFAEB-C06C-41C1-801F-38417500390D}" dt="2022-05-14T14:33:14.124" v="9944" actId="1076"/>
          <ac:graphicFrameMkLst>
            <pc:docMk/>
            <pc:sldMk cId="733565035" sldId="842"/>
            <ac:graphicFrameMk id="8" creationId="{8BF6DC18-F4EB-8D5E-8089-0B12B64D162A}"/>
          </ac:graphicFrameMkLst>
        </pc:graphicFrameChg>
        <pc:graphicFrameChg chg="del">
          <ac:chgData name="Nguyen Chi Son" userId="606856d02e9d83ac" providerId="LiveId" clId="{A20FFAEB-C06C-41C1-801F-38417500390D}" dt="2022-05-14T08:21:46.383" v="5583" actId="478"/>
          <ac:graphicFrameMkLst>
            <pc:docMk/>
            <pc:sldMk cId="733565035" sldId="842"/>
            <ac:graphicFrameMk id="14" creationId="{A58B1220-7B6F-2496-1DB9-A27C41A441DE}"/>
          </ac:graphicFrameMkLst>
        </pc:graphicFrameChg>
        <pc:graphicFrameChg chg="mod">
          <ac:chgData name="Nguyen Chi Son" userId="606856d02e9d83ac" providerId="LiveId" clId="{A20FFAEB-C06C-41C1-801F-38417500390D}" dt="2022-05-14T14:29:25.685" v="9940"/>
          <ac:graphicFrameMkLst>
            <pc:docMk/>
            <pc:sldMk cId="733565035" sldId="842"/>
            <ac:graphicFrameMk id="15" creationId="{6F053F35-99AA-78B5-2D3C-A36A9D04BEBC}"/>
          </ac:graphicFrameMkLst>
        </pc:graphicFrameChg>
        <pc:graphicFrameChg chg="del">
          <ac:chgData name="Nguyen Chi Son" userId="606856d02e9d83ac" providerId="LiveId" clId="{A20FFAEB-C06C-41C1-801F-38417500390D}" dt="2022-05-14T08:21:47.786" v="5585" actId="478"/>
          <ac:graphicFrameMkLst>
            <pc:docMk/>
            <pc:sldMk cId="733565035" sldId="842"/>
            <ac:graphicFrameMk id="16" creationId="{DFEA72EA-8808-FF40-B6AE-B176099AD99F}"/>
          </ac:graphicFrameMkLst>
        </pc:graphicFrameChg>
        <pc:graphicFrameChg chg="del">
          <ac:chgData name="Nguyen Chi Son" userId="606856d02e9d83ac" providerId="LiveId" clId="{A20FFAEB-C06C-41C1-801F-38417500390D}" dt="2022-05-14T08:21:48.243" v="5586" actId="478"/>
          <ac:graphicFrameMkLst>
            <pc:docMk/>
            <pc:sldMk cId="733565035" sldId="842"/>
            <ac:graphicFrameMk id="20" creationId="{3F652070-A0CF-CCB7-3CDE-6B0D593D77C0}"/>
          </ac:graphicFrameMkLst>
        </pc:graphicFrameChg>
        <pc:picChg chg="add mod">
          <ac:chgData name="Nguyen Chi Son" userId="606856d02e9d83ac" providerId="LiveId" clId="{A20FFAEB-C06C-41C1-801F-38417500390D}" dt="2022-05-14T08:24:20.688" v="5714" actId="14100"/>
          <ac:picMkLst>
            <pc:docMk/>
            <pc:sldMk cId="733565035" sldId="842"/>
            <ac:picMk id="17" creationId="{2CA33DB2-5C67-5EEA-7907-9F1D56B57AAE}"/>
          </ac:picMkLst>
        </pc:picChg>
        <pc:picChg chg="del">
          <ac:chgData name="Nguyen Chi Son" userId="606856d02e9d83ac" providerId="LiveId" clId="{A20FFAEB-C06C-41C1-801F-38417500390D}" dt="2022-05-14T08:21:47.160" v="5584" actId="478"/>
          <ac:picMkLst>
            <pc:docMk/>
            <pc:sldMk cId="733565035" sldId="842"/>
            <ac:picMk id="18" creationId="{272A8555-91DE-613A-4E45-953D748366FE}"/>
          </ac:picMkLst>
        </pc:picChg>
      </pc:sldChg>
      <pc:sldChg chg="addSp delSp modSp add mod delAnim modAnim">
        <pc:chgData name="Nguyen Chi Son" userId="606856d02e9d83ac" providerId="LiveId" clId="{A20FFAEB-C06C-41C1-801F-38417500390D}" dt="2022-05-14T14:45:38.790" v="10144"/>
        <pc:sldMkLst>
          <pc:docMk/>
          <pc:sldMk cId="2177373405" sldId="843"/>
        </pc:sldMkLst>
        <pc:spChg chg="mod">
          <ac:chgData name="Nguyen Chi Son" userId="606856d02e9d83ac" providerId="LiveId" clId="{A20FFAEB-C06C-41C1-801F-38417500390D}" dt="2022-05-14T08:27:55.785" v="5985" actId="20577"/>
          <ac:spMkLst>
            <pc:docMk/>
            <pc:sldMk cId="2177373405" sldId="843"/>
            <ac:spMk id="10" creationId="{CA7A7645-A7F6-FF0F-6CE7-F7954F96AD24}"/>
          </ac:spMkLst>
        </pc:spChg>
        <pc:spChg chg="mod">
          <ac:chgData name="Nguyen Chi Son" userId="606856d02e9d83ac" providerId="LiveId" clId="{A20FFAEB-C06C-41C1-801F-38417500390D}" dt="2022-05-14T08:29:57.454" v="6031" actId="20577"/>
          <ac:spMkLst>
            <pc:docMk/>
            <pc:sldMk cId="2177373405" sldId="843"/>
            <ac:spMk id="12" creationId="{5B8A6D26-E571-DC15-930E-F272FC43E0DD}"/>
          </ac:spMkLst>
        </pc:spChg>
        <pc:graphicFrameChg chg="del">
          <ac:chgData name="Nguyen Chi Son" userId="606856d02e9d83ac" providerId="LiveId" clId="{A20FFAEB-C06C-41C1-801F-38417500390D}" dt="2022-05-14T08:27:50.590" v="5967" actId="478"/>
          <ac:graphicFrameMkLst>
            <pc:docMk/>
            <pc:sldMk cId="2177373405" sldId="843"/>
            <ac:graphicFrameMk id="8" creationId="{8BF6DC18-F4EB-8D5E-8089-0B12B64D162A}"/>
          </ac:graphicFrameMkLst>
        </pc:graphicFrameChg>
        <pc:graphicFrameChg chg="add mod">
          <ac:chgData name="Nguyen Chi Son" userId="606856d02e9d83ac" providerId="LiveId" clId="{A20FFAEB-C06C-41C1-801F-38417500390D}" dt="2022-05-14T08:29:01.549" v="6024"/>
          <ac:graphicFrameMkLst>
            <pc:docMk/>
            <pc:sldMk cId="2177373405" sldId="843"/>
            <ac:graphicFrameMk id="14" creationId="{A2661A13-4751-8005-D73E-AF5205EAEACD}"/>
          </ac:graphicFrameMkLst>
        </pc:graphicFrameChg>
        <pc:graphicFrameChg chg="del">
          <ac:chgData name="Nguyen Chi Son" userId="606856d02e9d83ac" providerId="LiveId" clId="{A20FFAEB-C06C-41C1-801F-38417500390D}" dt="2022-05-14T08:28:30.597" v="5992" actId="478"/>
          <ac:graphicFrameMkLst>
            <pc:docMk/>
            <pc:sldMk cId="2177373405" sldId="843"/>
            <ac:graphicFrameMk id="15" creationId="{6F053F35-99AA-78B5-2D3C-A36A9D04BEBC}"/>
          </ac:graphicFrameMkLst>
        </pc:graphicFrameChg>
        <pc:graphicFrameChg chg="add mod">
          <ac:chgData name="Nguyen Chi Son" userId="606856d02e9d83ac" providerId="LiveId" clId="{A20FFAEB-C06C-41C1-801F-38417500390D}" dt="2022-05-14T08:29:59.242" v="6032" actId="1076"/>
          <ac:graphicFrameMkLst>
            <pc:docMk/>
            <pc:sldMk cId="2177373405" sldId="843"/>
            <ac:graphicFrameMk id="16" creationId="{E5F56957-7EAC-6E2E-C86B-2EFB67643BFE}"/>
          </ac:graphicFrameMkLst>
        </pc:graphicFrameChg>
      </pc:sldChg>
      <pc:sldChg chg="delSp modSp add mod delAnim modAnim">
        <pc:chgData name="Nguyen Chi Son" userId="606856d02e9d83ac" providerId="LiveId" clId="{A20FFAEB-C06C-41C1-801F-38417500390D}" dt="2022-05-14T14:45:47.973" v="10147"/>
        <pc:sldMkLst>
          <pc:docMk/>
          <pc:sldMk cId="1462173169" sldId="844"/>
        </pc:sldMkLst>
        <pc:spChg chg="mod">
          <ac:chgData name="Nguyen Chi Son" userId="606856d02e9d83ac" providerId="LiveId" clId="{A20FFAEB-C06C-41C1-801F-38417500390D}" dt="2022-05-14T14:36:00.305" v="9986" actId="57"/>
          <ac:spMkLst>
            <pc:docMk/>
            <pc:sldMk cId="1462173169" sldId="844"/>
            <ac:spMk id="10" creationId="{CA7A7645-A7F6-FF0F-6CE7-F7954F96AD24}"/>
          </ac:spMkLst>
        </pc:spChg>
        <pc:spChg chg="mod">
          <ac:chgData name="Nguyen Chi Son" userId="606856d02e9d83ac" providerId="LiveId" clId="{A20FFAEB-C06C-41C1-801F-38417500390D}" dt="2022-05-14T08:34:32.051" v="6226" actId="20577"/>
          <ac:spMkLst>
            <pc:docMk/>
            <pc:sldMk cId="1462173169" sldId="844"/>
            <ac:spMk id="12" creationId="{5B8A6D26-E571-DC15-930E-F272FC43E0DD}"/>
          </ac:spMkLst>
        </pc:spChg>
        <pc:graphicFrameChg chg="del mod">
          <ac:chgData name="Nguyen Chi Son" userId="606856d02e9d83ac" providerId="LiveId" clId="{A20FFAEB-C06C-41C1-801F-38417500390D}" dt="2022-05-14T14:35:01.917" v="9972" actId="478"/>
          <ac:graphicFrameMkLst>
            <pc:docMk/>
            <pc:sldMk cId="1462173169" sldId="844"/>
            <ac:graphicFrameMk id="14" creationId="{A2661A13-4751-8005-D73E-AF5205EAEACD}"/>
          </ac:graphicFrameMkLst>
        </pc:graphicFrameChg>
        <pc:graphicFrameChg chg="mod">
          <ac:chgData name="Nguyen Chi Son" userId="606856d02e9d83ac" providerId="LiveId" clId="{A20FFAEB-C06C-41C1-801F-38417500390D}" dt="2022-05-14T14:36:03.730" v="9987" actId="1076"/>
          <ac:graphicFrameMkLst>
            <pc:docMk/>
            <pc:sldMk cId="1462173169" sldId="844"/>
            <ac:graphicFrameMk id="16" creationId="{E5F56957-7EAC-6E2E-C86B-2EFB67643BFE}"/>
          </ac:graphicFrameMkLst>
        </pc:graphicFrameChg>
      </pc:sldChg>
      <pc:sldChg chg="add del">
        <pc:chgData name="Nguyen Chi Son" userId="606856d02e9d83ac" providerId="LiveId" clId="{A20FFAEB-C06C-41C1-801F-38417500390D}" dt="2022-05-14T08:27:59.763" v="5987"/>
        <pc:sldMkLst>
          <pc:docMk/>
          <pc:sldMk cId="3348932287" sldId="844"/>
        </pc:sldMkLst>
      </pc:sldChg>
      <pc:sldChg chg="delSp modSp add mod delAnim modAnim">
        <pc:chgData name="Nguyen Chi Son" userId="606856d02e9d83ac" providerId="LiveId" clId="{A20FFAEB-C06C-41C1-801F-38417500390D}" dt="2022-05-14T14:46:29.597" v="10162"/>
        <pc:sldMkLst>
          <pc:docMk/>
          <pc:sldMk cId="942798405" sldId="845"/>
        </pc:sldMkLst>
        <pc:spChg chg="mod">
          <ac:chgData name="Nguyen Chi Son" userId="606856d02e9d83ac" providerId="LiveId" clId="{A20FFAEB-C06C-41C1-801F-38417500390D}" dt="2022-05-14T14:46:24.737" v="10160" actId="122"/>
          <ac:spMkLst>
            <pc:docMk/>
            <pc:sldMk cId="942798405" sldId="845"/>
            <ac:spMk id="10" creationId="{CA7A7645-A7F6-FF0F-6CE7-F7954F96AD24}"/>
          </ac:spMkLst>
        </pc:spChg>
        <pc:spChg chg="mod">
          <ac:chgData name="Nguyen Chi Son" userId="606856d02e9d83ac" providerId="LiveId" clId="{A20FFAEB-C06C-41C1-801F-38417500390D}" dt="2022-05-14T08:39:16.660" v="6549" actId="122"/>
          <ac:spMkLst>
            <pc:docMk/>
            <pc:sldMk cId="942798405" sldId="845"/>
            <ac:spMk id="12" creationId="{5B8A6D26-E571-DC15-930E-F272FC43E0DD}"/>
          </ac:spMkLst>
        </pc:spChg>
        <pc:graphicFrameChg chg="del mod">
          <ac:chgData name="Nguyen Chi Son" userId="606856d02e9d83ac" providerId="LiveId" clId="{A20FFAEB-C06C-41C1-801F-38417500390D}" dt="2022-05-14T14:46:23.343" v="10159" actId="478"/>
          <ac:graphicFrameMkLst>
            <pc:docMk/>
            <pc:sldMk cId="942798405" sldId="845"/>
            <ac:graphicFrameMk id="14" creationId="{A2661A13-4751-8005-D73E-AF5205EAEACD}"/>
          </ac:graphicFrameMkLst>
        </pc:graphicFrameChg>
        <pc:graphicFrameChg chg="del">
          <ac:chgData name="Nguyen Chi Son" userId="606856d02e9d83ac" providerId="LiveId" clId="{A20FFAEB-C06C-41C1-801F-38417500390D}" dt="2022-05-14T08:38:54.196" v="6516" actId="478"/>
          <ac:graphicFrameMkLst>
            <pc:docMk/>
            <pc:sldMk cId="942798405" sldId="845"/>
            <ac:graphicFrameMk id="16" creationId="{E5F56957-7EAC-6E2E-C86B-2EFB67643BFE}"/>
          </ac:graphicFrameMkLst>
        </pc:graphicFrameChg>
      </pc:sldChg>
      <pc:sldChg chg="addSp delSp modSp add mod delAnim modAnim">
        <pc:chgData name="Nguyen Chi Son" userId="606856d02e9d83ac" providerId="LiveId" clId="{A20FFAEB-C06C-41C1-801F-38417500390D}" dt="2022-05-14T14:46:37.989" v="10165"/>
        <pc:sldMkLst>
          <pc:docMk/>
          <pc:sldMk cId="2040469783" sldId="846"/>
        </pc:sldMkLst>
        <pc:spChg chg="mod">
          <ac:chgData name="Nguyen Chi Son" userId="606856d02e9d83ac" providerId="LiveId" clId="{A20FFAEB-C06C-41C1-801F-38417500390D}" dt="2022-05-14T08:39:25.445" v="6572" actId="20577"/>
          <ac:spMkLst>
            <pc:docMk/>
            <pc:sldMk cId="2040469783" sldId="846"/>
            <ac:spMk id="10" creationId="{CA7A7645-A7F6-FF0F-6CE7-F7954F96AD24}"/>
          </ac:spMkLst>
        </pc:spChg>
        <pc:spChg chg="mod">
          <ac:chgData name="Nguyen Chi Son" userId="606856d02e9d83ac" providerId="LiveId" clId="{A20FFAEB-C06C-41C1-801F-38417500390D}" dt="2022-05-14T08:39:49.659" v="6599" actId="20577"/>
          <ac:spMkLst>
            <pc:docMk/>
            <pc:sldMk cId="2040469783" sldId="846"/>
            <ac:spMk id="12" creationId="{5B8A6D26-E571-DC15-930E-F272FC43E0DD}"/>
          </ac:spMkLst>
        </pc:spChg>
        <pc:graphicFrameChg chg="del">
          <ac:chgData name="Nguyen Chi Son" userId="606856d02e9d83ac" providerId="LiveId" clId="{A20FFAEB-C06C-41C1-801F-38417500390D}" dt="2022-05-14T08:39:31.323" v="6573" actId="478"/>
          <ac:graphicFrameMkLst>
            <pc:docMk/>
            <pc:sldMk cId="2040469783" sldId="846"/>
            <ac:graphicFrameMk id="14" creationId="{A2661A13-4751-8005-D73E-AF5205EAEACD}"/>
          </ac:graphicFrameMkLst>
        </pc:graphicFrameChg>
        <pc:graphicFrameChg chg="add mod">
          <ac:chgData name="Nguyen Chi Son" userId="606856d02e9d83ac" providerId="LiveId" clId="{A20FFAEB-C06C-41C1-801F-38417500390D}" dt="2022-05-14T08:39:38.979" v="6577"/>
          <ac:graphicFrameMkLst>
            <pc:docMk/>
            <pc:sldMk cId="2040469783" sldId="846"/>
            <ac:graphicFrameMk id="15" creationId="{0B3982A4-3084-184F-03AC-70014B5EC046}"/>
          </ac:graphicFrameMkLst>
        </pc:graphicFrameChg>
        <pc:graphicFrameChg chg="add mod">
          <ac:chgData name="Nguyen Chi Son" userId="606856d02e9d83ac" providerId="LiveId" clId="{A20FFAEB-C06C-41C1-801F-38417500390D}" dt="2022-05-14T08:43:48.092" v="6606" actId="1076"/>
          <ac:graphicFrameMkLst>
            <pc:docMk/>
            <pc:sldMk cId="2040469783" sldId="846"/>
            <ac:graphicFrameMk id="16" creationId="{FF69AFC4-C84C-2689-53A5-A2D5E2F725FB}"/>
          </ac:graphicFrameMkLst>
        </pc:graphicFrameChg>
      </pc:sldChg>
      <pc:sldChg chg="addSp delSp modSp add mod delAnim modAnim">
        <pc:chgData name="Nguyen Chi Son" userId="606856d02e9d83ac" providerId="LiveId" clId="{A20FFAEB-C06C-41C1-801F-38417500390D}" dt="2022-05-14T14:47:01.125" v="10170"/>
        <pc:sldMkLst>
          <pc:docMk/>
          <pc:sldMk cId="4284804324" sldId="847"/>
        </pc:sldMkLst>
        <pc:spChg chg="del">
          <ac:chgData name="Nguyen Chi Son" userId="606856d02e9d83ac" providerId="LiveId" clId="{A20FFAEB-C06C-41C1-801F-38417500390D}" dt="2022-05-14T08:45:45.543" v="7118" actId="478"/>
          <ac:spMkLst>
            <pc:docMk/>
            <pc:sldMk cId="4284804324" sldId="847"/>
            <ac:spMk id="10" creationId="{CA7A7645-A7F6-FF0F-6CE7-F7954F96AD24}"/>
          </ac:spMkLst>
        </pc:spChg>
        <pc:spChg chg="del">
          <ac:chgData name="Nguyen Chi Son" userId="606856d02e9d83ac" providerId="LiveId" clId="{A20FFAEB-C06C-41C1-801F-38417500390D}" dt="2022-05-14T08:45:45.543" v="7118" actId="478"/>
          <ac:spMkLst>
            <pc:docMk/>
            <pc:sldMk cId="4284804324" sldId="847"/>
            <ac:spMk id="11" creationId="{0E84CBE1-4AB0-CA68-65C2-AC68692AACAA}"/>
          </ac:spMkLst>
        </pc:spChg>
        <pc:spChg chg="del">
          <ac:chgData name="Nguyen Chi Son" userId="606856d02e9d83ac" providerId="LiveId" clId="{A20FFAEB-C06C-41C1-801F-38417500390D}" dt="2022-05-14T08:45:45.543" v="7118" actId="478"/>
          <ac:spMkLst>
            <pc:docMk/>
            <pc:sldMk cId="4284804324" sldId="847"/>
            <ac:spMk id="12" creationId="{5B8A6D26-E571-DC15-930E-F272FC43E0DD}"/>
          </ac:spMkLst>
        </pc:spChg>
        <pc:spChg chg="del">
          <ac:chgData name="Nguyen Chi Son" userId="606856d02e9d83ac" providerId="LiveId" clId="{A20FFAEB-C06C-41C1-801F-38417500390D}" dt="2022-05-14T08:45:45.543" v="7118" actId="478"/>
          <ac:spMkLst>
            <pc:docMk/>
            <pc:sldMk cId="4284804324" sldId="847"/>
            <ac:spMk id="13" creationId="{1E14587E-DEDE-55E8-CE0F-8FA8A72C11BC}"/>
          </ac:spMkLst>
        </pc:spChg>
        <pc:spChg chg="add mod">
          <ac:chgData name="Nguyen Chi Son" userId="606856d02e9d83ac" providerId="LiveId" clId="{A20FFAEB-C06C-41C1-801F-38417500390D}" dt="2022-05-14T14:36:28.133" v="9991" actId="20577"/>
          <ac:spMkLst>
            <pc:docMk/>
            <pc:sldMk cId="4284804324" sldId="847"/>
            <ac:spMk id="18" creationId="{8A56A9B8-D43D-B5DC-C69F-287334BC36D9}"/>
          </ac:spMkLst>
        </pc:spChg>
        <pc:spChg chg="mod">
          <ac:chgData name="Nguyen Chi Son" userId="606856d02e9d83ac" providerId="LiveId" clId="{A20FFAEB-C06C-41C1-801F-38417500390D}" dt="2022-05-14T08:59:59.541" v="7937" actId="20577"/>
          <ac:spMkLst>
            <pc:docMk/>
            <pc:sldMk cId="4284804324" sldId="847"/>
            <ac:spMk id="19" creationId="{9C339D16-68E4-43C4-A62E-D0146138D23B}"/>
          </ac:spMkLst>
        </pc:spChg>
        <pc:spChg chg="add mod">
          <ac:chgData name="Nguyen Chi Son" userId="606856d02e9d83ac" providerId="LiveId" clId="{A20FFAEB-C06C-41C1-801F-38417500390D}" dt="2022-05-14T09:25:57.405" v="8355" actId="1035"/>
          <ac:spMkLst>
            <pc:docMk/>
            <pc:sldMk cId="4284804324" sldId="847"/>
            <ac:spMk id="20" creationId="{4BDCF57C-F5CD-8238-8566-F0A8407D4D22}"/>
          </ac:spMkLst>
        </pc:spChg>
        <pc:spChg chg="add mod">
          <ac:chgData name="Nguyen Chi Son" userId="606856d02e9d83ac" providerId="LiveId" clId="{A20FFAEB-C06C-41C1-801F-38417500390D}" dt="2022-05-14T09:33:44.728" v="8636" actId="20577"/>
          <ac:spMkLst>
            <pc:docMk/>
            <pc:sldMk cId="4284804324" sldId="847"/>
            <ac:spMk id="21" creationId="{70DA585C-2526-E1F7-213D-DA7109D5DCDA}"/>
          </ac:spMkLst>
        </pc:spChg>
        <pc:spChg chg="add mod">
          <ac:chgData name="Nguyen Chi Son" userId="606856d02e9d83ac" providerId="LiveId" clId="{A20FFAEB-C06C-41C1-801F-38417500390D}" dt="2022-05-14T09:25:57.405" v="8355" actId="1035"/>
          <ac:spMkLst>
            <pc:docMk/>
            <pc:sldMk cId="4284804324" sldId="847"/>
            <ac:spMk id="22" creationId="{AED92D8A-18B8-3D62-BB38-9E2C200C99D1}"/>
          </ac:spMkLst>
        </pc:spChg>
        <pc:graphicFrameChg chg="del">
          <ac:chgData name="Nguyen Chi Son" userId="606856d02e9d83ac" providerId="LiveId" clId="{A20FFAEB-C06C-41C1-801F-38417500390D}" dt="2022-05-14T08:45:45.543" v="7118" actId="478"/>
          <ac:graphicFrameMkLst>
            <pc:docMk/>
            <pc:sldMk cId="4284804324" sldId="847"/>
            <ac:graphicFrameMk id="15" creationId="{0B3982A4-3084-184F-03AC-70014B5EC046}"/>
          </ac:graphicFrameMkLst>
        </pc:graphicFrameChg>
        <pc:graphicFrameChg chg="del">
          <ac:chgData name="Nguyen Chi Son" userId="606856d02e9d83ac" providerId="LiveId" clId="{A20FFAEB-C06C-41C1-801F-38417500390D}" dt="2022-05-14T08:45:45.543" v="7118" actId="478"/>
          <ac:graphicFrameMkLst>
            <pc:docMk/>
            <pc:sldMk cId="4284804324" sldId="847"/>
            <ac:graphicFrameMk id="16" creationId="{FF69AFC4-C84C-2689-53A5-A2D5E2F725FB}"/>
          </ac:graphicFrameMkLst>
        </pc:graphicFrameChg>
        <pc:graphicFrameChg chg="add del mod">
          <ac:chgData name="Nguyen Chi Son" userId="606856d02e9d83ac" providerId="LiveId" clId="{A20FFAEB-C06C-41C1-801F-38417500390D}" dt="2022-05-14T09:22:48.396" v="8313" actId="478"/>
          <ac:graphicFrameMkLst>
            <pc:docMk/>
            <pc:sldMk cId="4284804324" sldId="847"/>
            <ac:graphicFrameMk id="23" creationId="{1B2ACD37-4C2E-2B15-A07A-713042FE7D95}"/>
          </ac:graphicFrameMkLst>
        </pc:graphicFrameChg>
        <pc:graphicFrameChg chg="add del mod">
          <ac:chgData name="Nguyen Chi Son" userId="606856d02e9d83ac" providerId="LiveId" clId="{A20FFAEB-C06C-41C1-801F-38417500390D}" dt="2022-05-14T09:29:47.748" v="8356" actId="478"/>
          <ac:graphicFrameMkLst>
            <pc:docMk/>
            <pc:sldMk cId="4284804324" sldId="847"/>
            <ac:graphicFrameMk id="24" creationId="{EC7692E9-8A9D-01E9-68B9-087F3CA61E4C}"/>
          </ac:graphicFrameMkLst>
        </pc:graphicFrameChg>
        <pc:picChg chg="add mod">
          <ac:chgData name="Nguyen Chi Son" userId="606856d02e9d83ac" providerId="LiveId" clId="{A20FFAEB-C06C-41C1-801F-38417500390D}" dt="2022-05-14T08:49:28.675" v="7896" actId="1035"/>
          <ac:picMkLst>
            <pc:docMk/>
            <pc:sldMk cId="4284804324" sldId="847"/>
            <ac:picMk id="14" creationId="{8E5E9AC8-27B9-B0D4-70B2-AE3936E438B3}"/>
          </ac:picMkLst>
        </pc:picChg>
        <pc:picChg chg="del">
          <ac:chgData name="Nguyen Chi Son" userId="606856d02e9d83ac" providerId="LiveId" clId="{A20FFAEB-C06C-41C1-801F-38417500390D}" dt="2022-05-14T08:44:21.728" v="6608" actId="478"/>
          <ac:picMkLst>
            <pc:docMk/>
            <pc:sldMk cId="4284804324" sldId="847"/>
            <ac:picMk id="17" creationId="{2CA33DB2-5C67-5EEA-7907-9F1D56B57AAE}"/>
          </ac:picMkLst>
        </pc:picChg>
      </pc:sldChg>
      <pc:sldChg chg="addSp delSp modSp add mod addAnim delAnim modAnim">
        <pc:chgData name="Nguyen Chi Son" userId="606856d02e9d83ac" providerId="LiveId" clId="{A20FFAEB-C06C-41C1-801F-38417500390D}" dt="2022-05-14T14:45:01.173" v="10122"/>
        <pc:sldMkLst>
          <pc:docMk/>
          <pc:sldMk cId="3077750142" sldId="848"/>
        </pc:sldMkLst>
        <pc:spChg chg="mod">
          <ac:chgData name="Nguyen Chi Son" userId="606856d02e9d83ac" providerId="LiveId" clId="{A20FFAEB-C06C-41C1-801F-38417500390D}" dt="2022-05-14T14:34:55.650" v="9971" actId="20577"/>
          <ac:spMkLst>
            <pc:docMk/>
            <pc:sldMk cId="3077750142" sldId="848"/>
            <ac:spMk id="7" creationId="{C710B3F8-E21A-B88C-63BC-63A5A6271176}"/>
          </ac:spMkLst>
        </pc:spChg>
        <pc:spChg chg="add mod">
          <ac:chgData name="Nguyen Chi Son" userId="606856d02e9d83ac" providerId="LiveId" clId="{A20FFAEB-C06C-41C1-801F-38417500390D}" dt="2022-05-14T09:05:17.329" v="8075" actId="571"/>
          <ac:spMkLst>
            <pc:docMk/>
            <pc:sldMk cId="3077750142" sldId="848"/>
            <ac:spMk id="11" creationId="{9E04B86E-3660-4D4C-CF2C-FD4D1CFA8B43}"/>
          </ac:spMkLst>
        </pc:spChg>
        <pc:graphicFrameChg chg="del">
          <ac:chgData name="Nguyen Chi Son" userId="606856d02e9d83ac" providerId="LiveId" clId="{A20FFAEB-C06C-41C1-801F-38417500390D}" dt="2022-05-14T09:02:06.822" v="7950" actId="478"/>
          <ac:graphicFrameMkLst>
            <pc:docMk/>
            <pc:sldMk cId="3077750142" sldId="848"/>
            <ac:graphicFrameMk id="8" creationId="{02E869A1-81BD-3ACF-C858-FE137EE6B7D9}"/>
          </ac:graphicFrameMkLst>
        </pc:graphicFrameChg>
        <pc:graphicFrameChg chg="add del mod">
          <ac:chgData name="Nguyen Chi Son" userId="606856d02e9d83ac" providerId="LiveId" clId="{A20FFAEB-C06C-41C1-801F-38417500390D}" dt="2022-05-14T09:05:53.036" v="8101" actId="478"/>
          <ac:graphicFrameMkLst>
            <pc:docMk/>
            <pc:sldMk cId="3077750142" sldId="848"/>
            <ac:graphicFrameMk id="9" creationId="{8287A551-C328-1063-4AC3-056B98ABDF25}"/>
          </ac:graphicFrameMkLst>
        </pc:graphicFrameChg>
        <pc:graphicFrameChg chg="add del mod">
          <ac:chgData name="Nguyen Chi Son" userId="606856d02e9d83ac" providerId="LiveId" clId="{A20FFAEB-C06C-41C1-801F-38417500390D}" dt="2022-05-14T09:13:42.504" v="8150" actId="478"/>
          <ac:graphicFrameMkLst>
            <pc:docMk/>
            <pc:sldMk cId="3077750142" sldId="848"/>
            <ac:graphicFrameMk id="10" creationId="{CA7129F7-93C4-DC1C-C532-617DF72CF54A}"/>
          </ac:graphicFrameMkLst>
        </pc:graphicFrameChg>
        <pc:graphicFrameChg chg="add mod">
          <ac:chgData name="Nguyen Chi Son" userId="606856d02e9d83ac" providerId="LiveId" clId="{A20FFAEB-C06C-41C1-801F-38417500390D}" dt="2022-05-14T09:05:17.329" v="8075" actId="571"/>
          <ac:graphicFrameMkLst>
            <pc:docMk/>
            <pc:sldMk cId="3077750142" sldId="848"/>
            <ac:graphicFrameMk id="12" creationId="{7DBBB1AA-774E-38E2-D1F2-CC29339C8A10}"/>
          </ac:graphicFrameMkLst>
        </pc:graphicFrameChg>
        <pc:graphicFrameChg chg="add del mod">
          <ac:chgData name="Nguyen Chi Son" userId="606856d02e9d83ac" providerId="LiveId" clId="{A20FFAEB-C06C-41C1-801F-38417500390D}" dt="2022-05-14T09:14:10.534" v="8195" actId="478"/>
          <ac:graphicFrameMkLst>
            <pc:docMk/>
            <pc:sldMk cId="3077750142" sldId="848"/>
            <ac:graphicFrameMk id="13" creationId="{75C6C6E3-FDED-6B43-F7B6-17626531AE43}"/>
          </ac:graphicFrameMkLst>
        </pc:graphicFrameChg>
        <pc:graphicFrameChg chg="add mod">
          <ac:chgData name="Nguyen Chi Son" userId="606856d02e9d83ac" providerId="LiveId" clId="{A20FFAEB-C06C-41C1-801F-38417500390D}" dt="2022-05-14T14:27:53.550" v="9936" actId="1076"/>
          <ac:graphicFrameMkLst>
            <pc:docMk/>
            <pc:sldMk cId="3077750142" sldId="848"/>
            <ac:graphicFrameMk id="14" creationId="{1F58A96B-8CF2-2F7A-4931-063D346D309C}"/>
          </ac:graphicFrameMkLst>
        </pc:graphicFrameChg>
        <pc:graphicFrameChg chg="add del mod">
          <ac:chgData name="Nguyen Chi Son" userId="606856d02e9d83ac" providerId="LiveId" clId="{A20FFAEB-C06C-41C1-801F-38417500390D}" dt="2022-05-14T09:17:28.800" v="8283" actId="478"/>
          <ac:graphicFrameMkLst>
            <pc:docMk/>
            <pc:sldMk cId="3077750142" sldId="848"/>
            <ac:graphicFrameMk id="15" creationId="{7999BFA0-E7FD-785E-1A8A-AD62198A96EC}"/>
          </ac:graphicFrameMkLst>
        </pc:graphicFrameChg>
        <pc:graphicFrameChg chg="add del mod">
          <ac:chgData name="Nguyen Chi Son" userId="606856d02e9d83ac" providerId="LiveId" clId="{A20FFAEB-C06C-41C1-801F-38417500390D}" dt="2022-05-14T09:20:39.867" v="8296" actId="478"/>
          <ac:graphicFrameMkLst>
            <pc:docMk/>
            <pc:sldMk cId="3077750142" sldId="848"/>
            <ac:graphicFrameMk id="16" creationId="{F591A882-213A-D40C-8D4D-D90EF37118FE}"/>
          </ac:graphicFrameMkLst>
        </pc:graphicFrameChg>
        <pc:graphicFrameChg chg="add mod">
          <ac:chgData name="Nguyen Chi Son" userId="606856d02e9d83ac" providerId="LiveId" clId="{A20FFAEB-C06C-41C1-801F-38417500390D}" dt="2022-05-14T14:27:55.622" v="9937" actId="1076"/>
          <ac:graphicFrameMkLst>
            <pc:docMk/>
            <pc:sldMk cId="3077750142" sldId="848"/>
            <ac:graphicFrameMk id="17" creationId="{4E5524C7-92AA-6C68-F65E-0C5B20B21214}"/>
          </ac:graphicFrameMkLst>
        </pc:graphicFrameChg>
        <pc:picChg chg="mod">
          <ac:chgData name="Nguyen Chi Son" userId="606856d02e9d83ac" providerId="LiveId" clId="{A20FFAEB-C06C-41C1-801F-38417500390D}" dt="2022-05-14T09:15:00.935" v="8229" actId="1035"/>
          <ac:picMkLst>
            <pc:docMk/>
            <pc:sldMk cId="3077750142" sldId="848"/>
            <ac:picMk id="4" creationId="{B443117E-F654-98E5-5292-39D48032FF0F}"/>
          </ac:picMkLst>
        </pc:picChg>
      </pc:sldChg>
      <pc:sldChg chg="addSp delSp modSp add mod delAnim modAnim">
        <pc:chgData name="Nguyen Chi Son" userId="606856d02e9d83ac" providerId="LiveId" clId="{A20FFAEB-C06C-41C1-801F-38417500390D}" dt="2022-05-14T14:47:50.948" v="10179"/>
        <pc:sldMkLst>
          <pc:docMk/>
          <pc:sldMk cId="1431900210" sldId="849"/>
        </pc:sldMkLst>
        <pc:spChg chg="add mod">
          <ac:chgData name="Nguyen Chi Son" userId="606856d02e9d83ac" providerId="LiveId" clId="{A20FFAEB-C06C-41C1-801F-38417500390D}" dt="2022-05-14T14:37:32.479" v="10003"/>
          <ac:spMkLst>
            <pc:docMk/>
            <pc:sldMk cId="1431900210" sldId="849"/>
            <ac:spMk id="15" creationId="{34D25703-676C-85C4-AB69-681E9AF61C64}"/>
          </ac:spMkLst>
        </pc:spChg>
        <pc:spChg chg="del mod">
          <ac:chgData name="Nguyen Chi Son" userId="606856d02e9d83ac" providerId="LiveId" clId="{A20FFAEB-C06C-41C1-801F-38417500390D}" dt="2022-05-14T14:37:32.187" v="10002" actId="478"/>
          <ac:spMkLst>
            <pc:docMk/>
            <pc:sldMk cId="1431900210" sldId="849"/>
            <ac:spMk id="18" creationId="{8A56A9B8-D43D-B5DC-C69F-287334BC36D9}"/>
          </ac:spMkLst>
        </pc:spChg>
        <pc:spChg chg="mod">
          <ac:chgData name="Nguyen Chi Son" userId="606856d02e9d83ac" providerId="LiveId" clId="{A20FFAEB-C06C-41C1-801F-38417500390D}" dt="2022-05-14T14:11:59.607" v="9041" actId="122"/>
          <ac:spMkLst>
            <pc:docMk/>
            <pc:sldMk cId="1431900210" sldId="849"/>
            <ac:spMk id="21" creationId="{70DA585C-2526-E1F7-213D-DA7109D5DCDA}"/>
          </ac:spMkLst>
        </pc:spChg>
        <pc:graphicFrameChg chg="add del mod">
          <ac:chgData name="Nguyen Chi Son" userId="606856d02e9d83ac" providerId="LiveId" clId="{A20FFAEB-C06C-41C1-801F-38417500390D}" dt="2022-05-14T14:37:32.187" v="10002" actId="478"/>
          <ac:graphicFrameMkLst>
            <pc:docMk/>
            <pc:sldMk cId="1431900210" sldId="849"/>
            <ac:graphicFrameMk id="10" creationId="{28394190-1918-5852-986E-53C473E4315C}"/>
          </ac:graphicFrameMkLst>
        </pc:graphicFrameChg>
        <pc:graphicFrameChg chg="add del mod">
          <ac:chgData name="Nguyen Chi Son" userId="606856d02e9d83ac" providerId="LiveId" clId="{A20FFAEB-C06C-41C1-801F-38417500390D}" dt="2022-05-14T14:10:54.027" v="8962" actId="478"/>
          <ac:graphicFrameMkLst>
            <pc:docMk/>
            <pc:sldMk cId="1431900210" sldId="849"/>
            <ac:graphicFrameMk id="11" creationId="{889A9CD7-2E48-8816-DCDC-DB0CF7682885}"/>
          </ac:graphicFrameMkLst>
        </pc:graphicFrameChg>
        <pc:graphicFrameChg chg="add del mod">
          <ac:chgData name="Nguyen Chi Son" userId="606856d02e9d83ac" providerId="LiveId" clId="{A20FFAEB-C06C-41C1-801F-38417500390D}" dt="2022-05-14T14:37:32.187" v="10002" actId="478"/>
          <ac:graphicFrameMkLst>
            <pc:docMk/>
            <pc:sldMk cId="1431900210" sldId="849"/>
            <ac:graphicFrameMk id="12" creationId="{3E92CDC4-2BE4-1CC4-F144-7AF7D08A3968}"/>
          </ac:graphicFrameMkLst>
        </pc:graphicFrameChg>
        <pc:graphicFrameChg chg="add mod">
          <ac:chgData name="Nguyen Chi Son" userId="606856d02e9d83ac" providerId="LiveId" clId="{A20FFAEB-C06C-41C1-801F-38417500390D}" dt="2022-05-14T14:12:24.921" v="9047" actId="1076"/>
          <ac:graphicFrameMkLst>
            <pc:docMk/>
            <pc:sldMk cId="1431900210" sldId="849"/>
            <ac:graphicFrameMk id="13" creationId="{F241F17C-8CF2-81ED-DBCF-A468808D989D}"/>
          </ac:graphicFrameMkLst>
        </pc:graphicFrameChg>
        <pc:graphicFrameChg chg="add mod">
          <ac:chgData name="Nguyen Chi Son" userId="606856d02e9d83ac" providerId="LiveId" clId="{A20FFAEB-C06C-41C1-801F-38417500390D}" dt="2022-05-14T14:37:32.479" v="10003"/>
          <ac:graphicFrameMkLst>
            <pc:docMk/>
            <pc:sldMk cId="1431900210" sldId="849"/>
            <ac:graphicFrameMk id="16" creationId="{B59E3266-D6A8-E0E8-3340-3D165D243957}"/>
          </ac:graphicFrameMkLst>
        </pc:graphicFrameChg>
      </pc:sldChg>
      <pc:sldChg chg="addSp delSp modSp add mod delAnim modAnim">
        <pc:chgData name="Nguyen Chi Son" userId="606856d02e9d83ac" providerId="LiveId" clId="{A20FFAEB-C06C-41C1-801F-38417500390D}" dt="2022-05-14T14:47:32.917" v="10175"/>
        <pc:sldMkLst>
          <pc:docMk/>
          <pc:sldMk cId="1020004565" sldId="850"/>
        </pc:sldMkLst>
        <pc:spChg chg="mod">
          <ac:chgData name="Nguyen Chi Son" userId="606856d02e9d83ac" providerId="LiveId" clId="{A20FFAEB-C06C-41C1-801F-38417500390D}" dt="2022-05-14T14:47:27.953" v="10173" actId="20577"/>
          <ac:spMkLst>
            <pc:docMk/>
            <pc:sldMk cId="1020004565" sldId="850"/>
            <ac:spMk id="18" creationId="{8A56A9B8-D43D-B5DC-C69F-287334BC36D9}"/>
          </ac:spMkLst>
        </pc:spChg>
        <pc:spChg chg="mod">
          <ac:chgData name="Nguyen Chi Son" userId="606856d02e9d83ac" providerId="LiveId" clId="{A20FFAEB-C06C-41C1-801F-38417500390D}" dt="2022-05-14T14:12:55.965" v="9062" actId="20577"/>
          <ac:spMkLst>
            <pc:docMk/>
            <pc:sldMk cId="1020004565" sldId="850"/>
            <ac:spMk id="21" creationId="{70DA585C-2526-E1F7-213D-DA7109D5DCDA}"/>
          </ac:spMkLst>
        </pc:spChg>
        <pc:graphicFrameChg chg="del">
          <ac:chgData name="Nguyen Chi Son" userId="606856d02e9d83ac" providerId="LiveId" clId="{A20FFAEB-C06C-41C1-801F-38417500390D}" dt="2022-05-14T14:36:47.033" v="9992" actId="478"/>
          <ac:graphicFrameMkLst>
            <pc:docMk/>
            <pc:sldMk cId="1020004565" sldId="850"/>
            <ac:graphicFrameMk id="10" creationId="{28394190-1918-5852-986E-53C473E4315C}"/>
          </ac:graphicFrameMkLst>
        </pc:graphicFrameChg>
        <pc:graphicFrameChg chg="del mod">
          <ac:chgData name="Nguyen Chi Son" userId="606856d02e9d83ac" providerId="LiveId" clId="{A20FFAEB-C06C-41C1-801F-38417500390D}" dt="2022-05-14T14:47:26.737" v="10172" actId="478"/>
          <ac:graphicFrameMkLst>
            <pc:docMk/>
            <pc:sldMk cId="1020004565" sldId="850"/>
            <ac:graphicFrameMk id="12" creationId="{3E92CDC4-2BE4-1CC4-F144-7AF7D08A3968}"/>
          </ac:graphicFrameMkLst>
        </pc:graphicFrameChg>
        <pc:graphicFrameChg chg="del">
          <ac:chgData name="Nguyen Chi Son" userId="606856d02e9d83ac" providerId="LiveId" clId="{A20FFAEB-C06C-41C1-801F-38417500390D}" dt="2022-05-14T14:12:54.145" v="9060" actId="478"/>
          <ac:graphicFrameMkLst>
            <pc:docMk/>
            <pc:sldMk cId="1020004565" sldId="850"/>
            <ac:graphicFrameMk id="13" creationId="{F241F17C-8CF2-81ED-DBCF-A468808D989D}"/>
          </ac:graphicFrameMkLst>
        </pc:graphicFrameChg>
        <pc:graphicFrameChg chg="add mod">
          <ac:chgData name="Nguyen Chi Son" userId="606856d02e9d83ac" providerId="LiveId" clId="{A20FFAEB-C06C-41C1-801F-38417500390D}" dt="2022-05-14T14:39:47.164" v="10023"/>
          <ac:graphicFrameMkLst>
            <pc:docMk/>
            <pc:sldMk cId="1020004565" sldId="850"/>
            <ac:graphicFrameMk id="15" creationId="{E56A2F56-DB89-BAB3-FB9D-93D9F0187F07}"/>
          </ac:graphicFrameMkLst>
        </pc:graphicFrameChg>
      </pc:sldChg>
      <pc:sldChg chg="modSp add del mod">
        <pc:chgData name="Nguyen Chi Son" userId="606856d02e9d83ac" providerId="LiveId" clId="{A20FFAEB-C06C-41C1-801F-38417500390D}" dt="2022-05-14T14:10:15.981" v="8906" actId="47"/>
        <pc:sldMkLst>
          <pc:docMk/>
          <pc:sldMk cId="3813959500" sldId="850"/>
        </pc:sldMkLst>
        <pc:spChg chg="mod">
          <ac:chgData name="Nguyen Chi Son" userId="606856d02e9d83ac" providerId="LiveId" clId="{A20FFAEB-C06C-41C1-801F-38417500390D}" dt="2022-05-14T14:10:11.244" v="8905" actId="20577"/>
          <ac:spMkLst>
            <pc:docMk/>
            <pc:sldMk cId="3813959500" sldId="850"/>
            <ac:spMk id="18" creationId="{8A56A9B8-D43D-B5DC-C69F-287334BC36D9}"/>
          </ac:spMkLst>
        </pc:spChg>
        <pc:graphicFrameChg chg="mod">
          <ac:chgData name="Nguyen Chi Son" userId="606856d02e9d83ac" providerId="LiveId" clId="{A20FFAEB-C06C-41C1-801F-38417500390D}" dt="2022-05-14T14:10:02.264" v="8902" actId="1076"/>
          <ac:graphicFrameMkLst>
            <pc:docMk/>
            <pc:sldMk cId="3813959500" sldId="850"/>
            <ac:graphicFrameMk id="10" creationId="{28394190-1918-5852-986E-53C473E4315C}"/>
          </ac:graphicFrameMkLst>
        </pc:graphicFrameChg>
      </pc:sldChg>
      <pc:sldChg chg="delSp modSp add mod delAnim modAnim">
        <pc:chgData name="Nguyen Chi Son" userId="606856d02e9d83ac" providerId="LiveId" clId="{A20FFAEB-C06C-41C1-801F-38417500390D}" dt="2022-05-14T14:48:10.092" v="10184"/>
        <pc:sldMkLst>
          <pc:docMk/>
          <pc:sldMk cId="2949126800" sldId="851"/>
        </pc:sldMkLst>
        <pc:spChg chg="mod">
          <ac:chgData name="Nguyen Chi Son" userId="606856d02e9d83ac" providerId="LiveId" clId="{A20FFAEB-C06C-41C1-801F-38417500390D}" dt="2022-05-14T14:40:26.065" v="10036" actId="20577"/>
          <ac:spMkLst>
            <pc:docMk/>
            <pc:sldMk cId="2949126800" sldId="851"/>
            <ac:spMk id="18" creationId="{8A56A9B8-D43D-B5DC-C69F-287334BC36D9}"/>
          </ac:spMkLst>
        </pc:spChg>
        <pc:spChg chg="mod">
          <ac:chgData name="Nguyen Chi Son" userId="606856d02e9d83ac" providerId="LiveId" clId="{A20FFAEB-C06C-41C1-801F-38417500390D}" dt="2022-05-14T14:40:34.309" v="10039" actId="20577"/>
          <ac:spMkLst>
            <pc:docMk/>
            <pc:sldMk cId="2949126800" sldId="851"/>
            <ac:spMk id="21" creationId="{70DA585C-2526-E1F7-213D-DA7109D5DCDA}"/>
          </ac:spMkLst>
        </pc:spChg>
        <pc:graphicFrameChg chg="del">
          <ac:chgData name="Nguyen Chi Son" userId="606856d02e9d83ac" providerId="LiveId" clId="{A20FFAEB-C06C-41C1-801F-38417500390D}" dt="2022-05-14T14:14:42.466" v="9162" actId="478"/>
          <ac:graphicFrameMkLst>
            <pc:docMk/>
            <pc:sldMk cId="2949126800" sldId="851"/>
            <ac:graphicFrameMk id="10" creationId="{28394190-1918-5852-986E-53C473E4315C}"/>
          </ac:graphicFrameMkLst>
        </pc:graphicFrameChg>
        <pc:graphicFrameChg chg="del">
          <ac:chgData name="Nguyen Chi Son" userId="606856d02e9d83ac" providerId="LiveId" clId="{A20FFAEB-C06C-41C1-801F-38417500390D}" dt="2022-05-14T14:14:41.925" v="9161" actId="478"/>
          <ac:graphicFrameMkLst>
            <pc:docMk/>
            <pc:sldMk cId="2949126800" sldId="851"/>
            <ac:graphicFrameMk id="12" creationId="{3E92CDC4-2BE4-1CC4-F144-7AF7D08A3968}"/>
          </ac:graphicFrameMkLst>
        </pc:graphicFrameChg>
        <pc:graphicFrameChg chg="del">
          <ac:chgData name="Nguyen Chi Son" userId="606856d02e9d83ac" providerId="LiveId" clId="{A20FFAEB-C06C-41C1-801F-38417500390D}" dt="2022-05-14T14:15:25.855" v="9400" actId="478"/>
          <ac:graphicFrameMkLst>
            <pc:docMk/>
            <pc:sldMk cId="2949126800" sldId="851"/>
            <ac:graphicFrameMk id="13" creationId="{F241F17C-8CF2-81ED-DBCF-A468808D989D}"/>
          </ac:graphicFrameMkLst>
        </pc:graphicFrameChg>
      </pc:sldChg>
      <pc:sldChg chg="addSp delSp modSp add del mod delAnim modAnim">
        <pc:chgData name="Nguyen Chi Son" userId="606856d02e9d83ac" providerId="LiveId" clId="{A20FFAEB-C06C-41C1-801F-38417500390D}" dt="2022-05-14T14:40:36.086" v="10040" actId="47"/>
        <pc:sldMkLst>
          <pc:docMk/>
          <pc:sldMk cId="194955580" sldId="852"/>
        </pc:sldMkLst>
        <pc:spChg chg="mod">
          <ac:chgData name="Nguyen Chi Son" userId="606856d02e9d83ac" providerId="LiveId" clId="{A20FFAEB-C06C-41C1-801F-38417500390D}" dt="2022-05-14T14:40:12.670" v="10030" actId="122"/>
          <ac:spMkLst>
            <pc:docMk/>
            <pc:sldMk cId="194955580" sldId="852"/>
            <ac:spMk id="18" creationId="{8A56A9B8-D43D-B5DC-C69F-287334BC36D9}"/>
          </ac:spMkLst>
        </pc:spChg>
        <pc:spChg chg="mod">
          <ac:chgData name="Nguyen Chi Son" userId="606856d02e9d83ac" providerId="LiveId" clId="{A20FFAEB-C06C-41C1-801F-38417500390D}" dt="2022-05-14T14:40:16.734" v="10033" actId="122"/>
          <ac:spMkLst>
            <pc:docMk/>
            <pc:sldMk cId="194955580" sldId="852"/>
            <ac:spMk id="21" creationId="{70DA585C-2526-E1F7-213D-DA7109D5DCDA}"/>
          </ac:spMkLst>
        </pc:spChg>
        <pc:graphicFrameChg chg="add del mod">
          <ac:chgData name="Nguyen Chi Son" userId="606856d02e9d83ac" providerId="LiveId" clId="{A20FFAEB-C06C-41C1-801F-38417500390D}" dt="2022-05-14T14:40:07.651" v="10027" actId="478"/>
          <ac:graphicFrameMkLst>
            <pc:docMk/>
            <pc:sldMk cId="194955580" sldId="852"/>
            <ac:graphicFrameMk id="10" creationId="{F2147AC6-6ACF-0E77-7AD5-47A47CBE73F3}"/>
          </ac:graphicFrameMkLst>
        </pc:graphicFrameChg>
        <pc:graphicFrameChg chg="add del mod">
          <ac:chgData name="Nguyen Chi Son" userId="606856d02e9d83ac" providerId="LiveId" clId="{A20FFAEB-C06C-41C1-801F-38417500390D}" dt="2022-05-14T14:40:07.651" v="10027" actId="478"/>
          <ac:graphicFrameMkLst>
            <pc:docMk/>
            <pc:sldMk cId="194955580" sldId="852"/>
            <ac:graphicFrameMk id="11" creationId="{1BDC9A82-90E8-7FA4-114C-7A49F82521B9}"/>
          </ac:graphicFrameMkLst>
        </pc:graphicFrameChg>
        <pc:graphicFrameChg chg="add del mod">
          <ac:chgData name="Nguyen Chi Son" userId="606856d02e9d83ac" providerId="LiveId" clId="{A20FFAEB-C06C-41C1-801F-38417500390D}" dt="2022-05-14T14:40:07.651" v="10027" actId="478"/>
          <ac:graphicFrameMkLst>
            <pc:docMk/>
            <pc:sldMk cId="194955580" sldId="852"/>
            <ac:graphicFrameMk id="12" creationId="{29031C5C-6B88-AAB1-46A3-3985F4966120}"/>
          </ac:graphicFrameMkLst>
        </pc:graphicFrameChg>
        <pc:graphicFrameChg chg="add del mod">
          <ac:chgData name="Nguyen Chi Son" userId="606856d02e9d83ac" providerId="LiveId" clId="{A20FFAEB-C06C-41C1-801F-38417500390D}" dt="2022-05-14T14:40:13.582" v="10031" actId="478"/>
          <ac:graphicFrameMkLst>
            <pc:docMk/>
            <pc:sldMk cId="194955580" sldId="852"/>
            <ac:graphicFrameMk id="13" creationId="{1A0366D2-A0B8-A54B-60F1-920C4700A3C3}"/>
          </ac:graphicFrameMkLst>
        </pc:graphicFrameChg>
      </pc:sldChg>
      <pc:sldChg chg="addSp modSp add mod modAnim">
        <pc:chgData name="Nguyen Chi Son" userId="606856d02e9d83ac" providerId="LiveId" clId="{A20FFAEB-C06C-41C1-801F-38417500390D}" dt="2022-05-14T14:48:21.604" v="10186"/>
        <pc:sldMkLst>
          <pc:docMk/>
          <pc:sldMk cId="1922622774" sldId="853"/>
        </pc:sldMkLst>
        <pc:spChg chg="mod">
          <ac:chgData name="Nguyen Chi Son" userId="606856d02e9d83ac" providerId="LiveId" clId="{A20FFAEB-C06C-41C1-801F-38417500390D}" dt="2022-05-14T14:40:39.792" v="10041" actId="20577"/>
          <ac:spMkLst>
            <pc:docMk/>
            <pc:sldMk cId="1922622774" sldId="853"/>
            <ac:spMk id="18" creationId="{8A56A9B8-D43D-B5DC-C69F-287334BC36D9}"/>
          </ac:spMkLst>
        </pc:spChg>
        <pc:spChg chg="mod">
          <ac:chgData name="Nguyen Chi Son" userId="606856d02e9d83ac" providerId="LiveId" clId="{A20FFAEB-C06C-41C1-801F-38417500390D}" dt="2022-05-14T14:40:45.722" v="10046" actId="6549"/>
          <ac:spMkLst>
            <pc:docMk/>
            <pc:sldMk cId="1922622774" sldId="853"/>
            <ac:spMk id="21" creationId="{70DA585C-2526-E1F7-213D-DA7109D5DCDA}"/>
          </ac:spMkLst>
        </pc:spChg>
        <pc:graphicFrameChg chg="mod">
          <ac:chgData name="Nguyen Chi Son" userId="606856d02e9d83ac" providerId="LiveId" clId="{A20FFAEB-C06C-41C1-801F-38417500390D}" dt="2022-05-14T14:41:03.041" v="10056" actId="1036"/>
          <ac:graphicFrameMkLst>
            <pc:docMk/>
            <pc:sldMk cId="1922622774" sldId="853"/>
            <ac:graphicFrameMk id="10" creationId="{F2147AC6-6ACF-0E77-7AD5-47A47CBE73F3}"/>
          </ac:graphicFrameMkLst>
        </pc:graphicFrameChg>
        <pc:graphicFrameChg chg="mod">
          <ac:chgData name="Nguyen Chi Son" userId="606856d02e9d83ac" providerId="LiveId" clId="{A20FFAEB-C06C-41C1-801F-38417500390D}" dt="2022-05-14T14:41:21.151" v="10063" actId="1076"/>
          <ac:graphicFrameMkLst>
            <pc:docMk/>
            <pc:sldMk cId="1922622774" sldId="853"/>
            <ac:graphicFrameMk id="11" creationId="{1BDC9A82-90E8-7FA4-114C-7A49F82521B9}"/>
          </ac:graphicFrameMkLst>
        </pc:graphicFrameChg>
        <pc:graphicFrameChg chg="mod">
          <ac:chgData name="Nguyen Chi Son" userId="606856d02e9d83ac" providerId="LiveId" clId="{A20FFAEB-C06C-41C1-801F-38417500390D}" dt="2022-05-14T14:41:22.359" v="10064" actId="1076"/>
          <ac:graphicFrameMkLst>
            <pc:docMk/>
            <pc:sldMk cId="1922622774" sldId="853"/>
            <ac:graphicFrameMk id="12" creationId="{29031C5C-6B88-AAB1-46A3-3985F4966120}"/>
          </ac:graphicFrameMkLst>
        </pc:graphicFrameChg>
        <pc:graphicFrameChg chg="mod">
          <ac:chgData name="Nguyen Chi Son" userId="606856d02e9d83ac" providerId="LiveId" clId="{A20FFAEB-C06C-41C1-801F-38417500390D}" dt="2022-05-14T14:42:20.915" v="10073"/>
          <ac:graphicFrameMkLst>
            <pc:docMk/>
            <pc:sldMk cId="1922622774" sldId="853"/>
            <ac:graphicFrameMk id="13" creationId="{1A0366D2-A0B8-A54B-60F1-920C4700A3C3}"/>
          </ac:graphicFrameMkLst>
        </pc:graphicFrameChg>
        <pc:cxnChg chg="add mod">
          <ac:chgData name="Nguyen Chi Son" userId="606856d02e9d83ac" providerId="LiveId" clId="{A20FFAEB-C06C-41C1-801F-38417500390D}" dt="2022-05-14T14:41:54.863" v="10071" actId="14100"/>
          <ac:cxnSpMkLst>
            <pc:docMk/>
            <pc:sldMk cId="1922622774" sldId="853"/>
            <ac:cxnSpMk id="3" creationId="{92C65C49-75A6-D2A9-08E9-14DDF3E4EAF4}"/>
          </ac:cxnSpMkLst>
        </pc:cxnChg>
        <pc:cxnChg chg="add mod">
          <ac:chgData name="Nguyen Chi Son" userId="606856d02e9d83ac" providerId="LiveId" clId="{A20FFAEB-C06C-41C1-801F-38417500390D}" dt="2022-05-14T14:41:51.992" v="10070" actId="14100"/>
          <ac:cxnSpMkLst>
            <pc:docMk/>
            <pc:sldMk cId="1922622774" sldId="853"/>
            <ac:cxnSpMk id="15" creationId="{3704C9B4-2A75-9AA4-0372-1808E7DF435E}"/>
          </ac:cxnSpMkLst>
        </pc:cxnChg>
      </pc:sldChg>
    </pc:docChg>
  </pc:docChgLst>
  <pc:docChgLst>
    <pc:chgData name="Nguyen Chi Son" userId="606856d02e9d83ac" providerId="LiveId" clId="{3F745004-6E41-4939-BC9E-4EB98541ABD6}"/>
    <pc:docChg chg="undo custSel addSld delSld modSld sldOrd">
      <pc:chgData name="Nguyen Chi Son" userId="606856d02e9d83ac" providerId="LiveId" clId="{3F745004-6E41-4939-BC9E-4EB98541ABD6}" dt="2021-10-12T10:59:17.030" v="362"/>
      <pc:docMkLst>
        <pc:docMk/>
      </pc:docMkLst>
      <pc:sldChg chg="del">
        <pc:chgData name="Nguyen Chi Son" userId="606856d02e9d83ac" providerId="LiveId" clId="{3F745004-6E41-4939-BC9E-4EB98541ABD6}" dt="2021-10-12T10:58:09.867" v="296" actId="47"/>
        <pc:sldMkLst>
          <pc:docMk/>
          <pc:sldMk cId="402592958" sldId="540"/>
        </pc:sldMkLst>
      </pc:sldChg>
      <pc:sldChg chg="addSp delSp modSp mod">
        <pc:chgData name="Nguyen Chi Son" userId="606856d02e9d83ac" providerId="LiveId" clId="{3F745004-6E41-4939-BC9E-4EB98541ABD6}" dt="2021-10-12T10:54:18.307" v="21" actId="20577"/>
        <pc:sldMkLst>
          <pc:docMk/>
          <pc:sldMk cId="3298182474" sldId="547"/>
        </pc:sldMkLst>
        <pc:spChg chg="mod">
          <ac:chgData name="Nguyen Chi Son" userId="606856d02e9d83ac" providerId="LiveId" clId="{3F745004-6E41-4939-BC9E-4EB98541ABD6}" dt="2021-10-12T10:54:18.307" v="21" actId="20577"/>
          <ac:spMkLst>
            <pc:docMk/>
            <pc:sldMk cId="3298182474" sldId="547"/>
            <ac:spMk id="2" creationId="{BA8A6260-CA4B-46A9-A06E-C71EE59E6992}"/>
          </ac:spMkLst>
        </pc:spChg>
        <pc:spChg chg="add mod">
          <ac:chgData name="Nguyen Chi Son" userId="606856d02e9d83ac" providerId="LiveId" clId="{3F745004-6E41-4939-BC9E-4EB98541ABD6}" dt="2021-10-12T10:54:13.448" v="5"/>
          <ac:spMkLst>
            <pc:docMk/>
            <pc:sldMk cId="3298182474" sldId="547"/>
            <ac:spMk id="7" creationId="{CF632240-EE73-4E45-BA66-6CA6C40409AF}"/>
          </ac:spMkLst>
        </pc:spChg>
        <pc:spChg chg="add mod">
          <ac:chgData name="Nguyen Chi Son" userId="606856d02e9d83ac" providerId="LiveId" clId="{3F745004-6E41-4939-BC9E-4EB98541ABD6}" dt="2021-10-12T10:54:13.448" v="5"/>
          <ac:spMkLst>
            <pc:docMk/>
            <pc:sldMk cId="3298182474" sldId="547"/>
            <ac:spMk id="8" creationId="{528EE5ED-EA1C-459C-BF71-590A3ADCFD9D}"/>
          </ac:spMkLst>
        </pc:spChg>
        <pc:spChg chg="del">
          <ac:chgData name="Nguyen Chi Son" userId="606856d02e9d83ac" providerId="LiveId" clId="{3F745004-6E41-4939-BC9E-4EB98541ABD6}" dt="2021-10-12T10:54:13.135" v="4" actId="478"/>
          <ac:spMkLst>
            <pc:docMk/>
            <pc:sldMk cId="3298182474" sldId="547"/>
            <ac:spMk id="17" creationId="{388493A2-4842-4806-B794-C152AA81A7B8}"/>
          </ac:spMkLst>
        </pc:spChg>
        <pc:picChg chg="add mod">
          <ac:chgData name="Nguyen Chi Son" userId="606856d02e9d83ac" providerId="LiveId" clId="{3F745004-6E41-4939-BC9E-4EB98541ABD6}" dt="2021-10-12T10:54:13.448" v="5"/>
          <ac:picMkLst>
            <pc:docMk/>
            <pc:sldMk cId="3298182474" sldId="547"/>
            <ac:picMk id="5" creationId="{5E9AE56D-8530-4F15-B3B2-B1842EEAB76A}"/>
          </ac:picMkLst>
        </pc:picChg>
        <pc:picChg chg="add mod">
          <ac:chgData name="Nguyen Chi Son" userId="606856d02e9d83ac" providerId="LiveId" clId="{3F745004-6E41-4939-BC9E-4EB98541ABD6}" dt="2021-10-12T10:54:13.448" v="5"/>
          <ac:picMkLst>
            <pc:docMk/>
            <pc:sldMk cId="3298182474" sldId="547"/>
            <ac:picMk id="6" creationId="{F3576036-A3D2-4364-A527-D17001D3E79F}"/>
          </ac:picMkLst>
        </pc:picChg>
        <pc:picChg chg="del">
          <ac:chgData name="Nguyen Chi Son" userId="606856d02e9d83ac" providerId="LiveId" clId="{3F745004-6E41-4939-BC9E-4EB98541ABD6}" dt="2021-10-12T10:54:13.135" v="4" actId="478"/>
          <ac:picMkLst>
            <pc:docMk/>
            <pc:sldMk cId="3298182474" sldId="547"/>
            <ac:picMk id="1026" creationId="{EDD9A895-A809-41BC-986F-C7E7E658DDD5}"/>
          </ac:picMkLst>
        </pc:picChg>
      </pc:sldChg>
      <pc:sldChg chg="del ord">
        <pc:chgData name="Nguyen Chi Son" userId="606856d02e9d83ac" providerId="LiveId" clId="{3F745004-6E41-4939-BC9E-4EB98541ABD6}" dt="2021-10-12T10:58:03.742" v="292" actId="47"/>
        <pc:sldMkLst>
          <pc:docMk/>
          <pc:sldMk cId="1953741841" sldId="596"/>
        </pc:sldMkLst>
      </pc:sldChg>
      <pc:sldChg chg="addSp delSp modSp mod delAnim modAnim">
        <pc:chgData name="Nguyen Chi Son" userId="606856d02e9d83ac" providerId="LiveId" clId="{3F745004-6E41-4939-BC9E-4EB98541ABD6}" dt="2021-10-12T10:59:11.998" v="358"/>
        <pc:sldMkLst>
          <pc:docMk/>
          <pc:sldMk cId="3023646297" sldId="614"/>
        </pc:sldMkLst>
        <pc:spChg chg="mod">
          <ac:chgData name="Nguyen Chi Son" userId="606856d02e9d83ac" providerId="LiveId" clId="{3F745004-6E41-4939-BC9E-4EB98541ABD6}" dt="2021-10-12T10:55:17.899" v="191" actId="20577"/>
          <ac:spMkLst>
            <pc:docMk/>
            <pc:sldMk cId="3023646297" sldId="614"/>
            <ac:spMk id="2" creationId="{BA8A6260-CA4B-46A9-A06E-C71EE59E6992}"/>
          </ac:spMkLst>
        </pc:spChg>
        <pc:picChg chg="del">
          <ac:chgData name="Nguyen Chi Son" userId="606856d02e9d83ac" providerId="LiveId" clId="{3F745004-6E41-4939-BC9E-4EB98541ABD6}" dt="2021-10-12T10:53:44.167" v="1" actId="478"/>
          <ac:picMkLst>
            <pc:docMk/>
            <pc:sldMk cId="3023646297" sldId="614"/>
            <ac:picMk id="6" creationId="{E269BDB8-4EE1-4006-9980-3E5C1A545C65}"/>
          </ac:picMkLst>
        </pc:picChg>
        <pc:picChg chg="del">
          <ac:chgData name="Nguyen Chi Son" userId="606856d02e9d83ac" providerId="LiveId" clId="{3F745004-6E41-4939-BC9E-4EB98541ABD6}" dt="2021-10-12T10:53:43.730" v="0" actId="478"/>
          <ac:picMkLst>
            <pc:docMk/>
            <pc:sldMk cId="3023646297" sldId="614"/>
            <ac:picMk id="8" creationId="{8D8DE69A-3E4D-4544-9BA1-7158EB0C0C4E}"/>
          </ac:picMkLst>
        </pc:picChg>
        <pc:picChg chg="mod">
          <ac:chgData name="Nguyen Chi Son" userId="606856d02e9d83ac" providerId="LiveId" clId="{3F745004-6E41-4939-BC9E-4EB98541ABD6}" dt="2021-10-12T10:56:25.948" v="214" actId="1036"/>
          <ac:picMkLst>
            <pc:docMk/>
            <pc:sldMk cId="3023646297" sldId="614"/>
            <ac:picMk id="12" creationId="{9B9EC51C-3591-4FF4-ADDB-1CF1D9A9DD81}"/>
          </ac:picMkLst>
        </pc:picChg>
        <pc:picChg chg="add mod">
          <ac:chgData name="Nguyen Chi Son" userId="606856d02e9d83ac" providerId="LiveId" clId="{3F745004-6E41-4939-BC9E-4EB98541ABD6}" dt="2021-10-12T10:56:27.854" v="215" actId="1076"/>
          <ac:picMkLst>
            <pc:docMk/>
            <pc:sldMk cId="3023646297" sldId="614"/>
            <ac:picMk id="1026" creationId="{310F6338-0061-4384-AB4B-3E1FC47C01A2}"/>
          </ac:picMkLst>
        </pc:picChg>
      </pc:sldChg>
      <pc:sldChg chg="del">
        <pc:chgData name="Nguyen Chi Son" userId="606856d02e9d83ac" providerId="LiveId" clId="{3F745004-6E41-4939-BC9E-4EB98541ABD6}" dt="2021-10-12T10:58:37.406" v="300" actId="47"/>
        <pc:sldMkLst>
          <pc:docMk/>
          <pc:sldMk cId="3207193999" sldId="615"/>
        </pc:sldMkLst>
      </pc:sldChg>
      <pc:sldChg chg="add del">
        <pc:chgData name="Nguyen Chi Son" userId="606856d02e9d83ac" providerId="LiveId" clId="{3F745004-6E41-4939-BC9E-4EB98541ABD6}" dt="2021-10-12T10:57:07.915" v="217"/>
        <pc:sldMkLst>
          <pc:docMk/>
          <pc:sldMk cId="2488276464" sldId="616"/>
        </pc:sldMkLst>
      </pc:sldChg>
      <pc:sldChg chg="modSp add mod">
        <pc:chgData name="Nguyen Chi Son" userId="606856d02e9d83ac" providerId="LiveId" clId="{3F745004-6E41-4939-BC9E-4EB98541ABD6}" dt="2021-10-12T10:57:29.602" v="286" actId="20577"/>
        <pc:sldMkLst>
          <pc:docMk/>
          <pc:sldMk cId="3607990327" sldId="616"/>
        </pc:sldMkLst>
        <pc:spChg chg="mod">
          <ac:chgData name="Nguyen Chi Son" userId="606856d02e9d83ac" providerId="LiveId" clId="{3F745004-6E41-4939-BC9E-4EB98541ABD6}" dt="2021-10-12T10:57:29.602" v="286" actId="20577"/>
          <ac:spMkLst>
            <pc:docMk/>
            <pc:sldMk cId="3607990327" sldId="616"/>
            <ac:spMk id="2" creationId="{DAF08EC2-5D0D-48D9-855C-A59C0E5ED55B}"/>
          </ac:spMkLst>
        </pc:spChg>
        <pc:spChg chg="mod">
          <ac:chgData name="Nguyen Chi Son" userId="606856d02e9d83ac" providerId="LiveId" clId="{3F745004-6E41-4939-BC9E-4EB98541ABD6}" dt="2021-10-12T10:57:29.165" v="285" actId="1035"/>
          <ac:spMkLst>
            <pc:docMk/>
            <pc:sldMk cId="3607990327" sldId="616"/>
            <ac:spMk id="3" creationId="{8CD51C9F-FCB0-4185-93E6-835FC05E1B10}"/>
          </ac:spMkLst>
        </pc:spChg>
      </pc:sldChg>
      <pc:sldChg chg="delSp modSp add mod delAnim">
        <pc:chgData name="Nguyen Chi Son" userId="606856d02e9d83ac" providerId="LiveId" clId="{3F745004-6E41-4939-BC9E-4EB98541ABD6}" dt="2021-10-12T10:58:05.851" v="294" actId="478"/>
        <pc:sldMkLst>
          <pc:docMk/>
          <pc:sldMk cId="3964383563" sldId="716"/>
        </pc:sldMkLst>
        <pc:spChg chg="mod">
          <ac:chgData name="Nguyen Chi Son" userId="606856d02e9d83ac" providerId="LiveId" clId="{3F745004-6E41-4939-BC9E-4EB98541ABD6}" dt="2021-10-12T10:58:02.101" v="291"/>
          <ac:spMkLst>
            <pc:docMk/>
            <pc:sldMk cId="3964383563" sldId="716"/>
            <ac:spMk id="14" creationId="{A530074C-9975-4D4F-AC15-005B11433C74}"/>
          </ac:spMkLst>
        </pc:spChg>
        <pc:spChg chg="mod">
          <ac:chgData name="Nguyen Chi Son" userId="606856d02e9d83ac" providerId="LiveId" clId="{3F745004-6E41-4939-BC9E-4EB98541ABD6}" dt="2021-10-12T10:57:58.242" v="290"/>
          <ac:spMkLst>
            <pc:docMk/>
            <pc:sldMk cId="3964383563" sldId="716"/>
            <ac:spMk id="19" creationId="{9C339D16-68E4-43C4-A62E-D0146138D23B}"/>
          </ac:spMkLst>
        </pc:spChg>
        <pc:picChg chg="del">
          <ac:chgData name="Nguyen Chi Son" userId="606856d02e9d83ac" providerId="LiveId" clId="{3F745004-6E41-4939-BC9E-4EB98541ABD6}" dt="2021-10-12T10:58:05.273" v="293" actId="478"/>
          <ac:picMkLst>
            <pc:docMk/>
            <pc:sldMk cId="3964383563" sldId="716"/>
            <ac:picMk id="8" creationId="{BE47523A-1AD5-4A06-AE56-F030E7D9133F}"/>
          </ac:picMkLst>
        </pc:picChg>
        <pc:picChg chg="del">
          <ac:chgData name="Nguyen Chi Son" userId="606856d02e9d83ac" providerId="LiveId" clId="{3F745004-6E41-4939-BC9E-4EB98541ABD6}" dt="2021-10-12T10:58:05.851" v="294" actId="478"/>
          <ac:picMkLst>
            <pc:docMk/>
            <pc:sldMk cId="3964383563" sldId="716"/>
            <ac:picMk id="10" creationId="{7BFF9FB3-3B82-47F7-91CA-29ED5686B353}"/>
          </ac:picMkLst>
        </pc:picChg>
      </pc:sldChg>
      <pc:sldChg chg="addSp modSp add mod modAnim">
        <pc:chgData name="Nguyen Chi Son" userId="606856d02e9d83ac" providerId="LiveId" clId="{3F745004-6E41-4939-BC9E-4EB98541ABD6}" dt="2021-10-12T10:59:17.030" v="362"/>
        <pc:sldMkLst>
          <pc:docMk/>
          <pc:sldMk cId="2132589863" sldId="717"/>
        </pc:sldMkLst>
        <pc:spChg chg="mod">
          <ac:chgData name="Nguyen Chi Son" userId="606856d02e9d83ac" providerId="LiveId" clId="{3F745004-6E41-4939-BC9E-4EB98541ABD6}" dt="2021-10-12T10:58:47.030" v="357" actId="1035"/>
          <ac:spMkLst>
            <pc:docMk/>
            <pc:sldMk cId="2132589863" sldId="717"/>
            <ac:spMk id="14" creationId="{A530074C-9975-4D4F-AC15-005B11433C74}"/>
          </ac:spMkLst>
        </pc:spChg>
        <pc:spChg chg="mod">
          <ac:chgData name="Nguyen Chi Son" userId="606856d02e9d83ac" providerId="LiveId" clId="{3F745004-6E41-4939-BC9E-4EB98541ABD6}" dt="2021-10-12T10:58:47.030" v="357" actId="1035"/>
          <ac:spMkLst>
            <pc:docMk/>
            <pc:sldMk cId="2132589863" sldId="717"/>
            <ac:spMk id="15" creationId="{EC5263CE-BE2F-44C4-BD89-2666D2873C33}"/>
          </ac:spMkLst>
        </pc:spChg>
        <pc:spChg chg="mod">
          <ac:chgData name="Nguyen Chi Son" userId="606856d02e9d83ac" providerId="LiveId" clId="{3F745004-6E41-4939-BC9E-4EB98541ABD6}" dt="2021-10-12T10:58:27.944" v="297"/>
          <ac:spMkLst>
            <pc:docMk/>
            <pc:sldMk cId="2132589863" sldId="717"/>
            <ac:spMk id="19" creationId="{9C339D16-68E4-43C4-A62E-D0146138D23B}"/>
          </ac:spMkLst>
        </pc:spChg>
        <pc:picChg chg="add mod">
          <ac:chgData name="Nguyen Chi Son" userId="606856d02e9d83ac" providerId="LiveId" clId="{3F745004-6E41-4939-BC9E-4EB98541ABD6}" dt="2021-10-12T10:58:44.390" v="344" actId="1076"/>
          <ac:picMkLst>
            <pc:docMk/>
            <pc:sldMk cId="2132589863" sldId="717"/>
            <ac:picMk id="6" creationId="{E2DB30ED-A651-4A99-99FF-98B5DFD609B0}"/>
          </ac:picMkLst>
        </pc:picChg>
      </pc:sldChg>
    </pc:docChg>
  </pc:docChgLst>
  <pc:docChgLst>
    <pc:chgData name="Nguyen Chi Son" userId="606856d02e9d83ac" providerId="LiveId" clId="{B9933BE9-D93C-4302-ABAE-07341CE1953F}"/>
    <pc:docChg chg="undo custSel addSld delSld modSld sldOrd">
      <pc:chgData name="Nguyen Chi Son" userId="606856d02e9d83ac" providerId="LiveId" clId="{B9933BE9-D93C-4302-ABAE-07341CE1953F}" dt="2021-10-21T12:52:24.994" v="4925"/>
      <pc:docMkLst>
        <pc:docMk/>
      </pc:docMkLst>
      <pc:sldChg chg="modSp mod">
        <pc:chgData name="Nguyen Chi Son" userId="606856d02e9d83ac" providerId="LiveId" clId="{B9933BE9-D93C-4302-ABAE-07341CE1953F}" dt="2021-10-21T10:19:16.673" v="60" actId="20577"/>
        <pc:sldMkLst>
          <pc:docMk/>
          <pc:sldMk cId="2922349590" sldId="256"/>
        </pc:sldMkLst>
        <pc:spChg chg="mod">
          <ac:chgData name="Nguyen Chi Son" userId="606856d02e9d83ac" providerId="LiveId" clId="{B9933BE9-D93C-4302-ABAE-07341CE1953F}" dt="2021-10-21T10:19:16.673" v="60" actId="20577"/>
          <ac:spMkLst>
            <pc:docMk/>
            <pc:sldMk cId="2922349590" sldId="256"/>
            <ac:spMk id="136" creationId="{C574B640-0199-463F-87CA-8E3956B46E10}"/>
          </ac:spMkLst>
        </pc:spChg>
      </pc:sldChg>
      <pc:sldChg chg="modSp mod">
        <pc:chgData name="Nguyen Chi Son" userId="606856d02e9d83ac" providerId="LiveId" clId="{B9933BE9-D93C-4302-ABAE-07341CE1953F}" dt="2021-10-21T10:28:02.118" v="134" actId="1036"/>
        <pc:sldMkLst>
          <pc:docMk/>
          <pc:sldMk cId="2812505328" sldId="362"/>
        </pc:sldMkLst>
        <pc:spChg chg="mod">
          <ac:chgData name="Nguyen Chi Son" userId="606856d02e9d83ac" providerId="LiveId" clId="{B9933BE9-D93C-4302-ABAE-07341CE1953F}" dt="2021-10-21T10:27:57.923" v="114" actId="20577"/>
          <ac:spMkLst>
            <pc:docMk/>
            <pc:sldMk cId="2812505328" sldId="362"/>
            <ac:spMk id="2" creationId="{DAF08EC2-5D0D-48D9-855C-A59C0E5ED55B}"/>
          </ac:spMkLst>
        </pc:spChg>
        <pc:spChg chg="mod">
          <ac:chgData name="Nguyen Chi Son" userId="606856d02e9d83ac" providerId="LiveId" clId="{B9933BE9-D93C-4302-ABAE-07341CE1953F}" dt="2021-10-21T10:28:02.118" v="134" actId="1036"/>
          <ac:spMkLst>
            <pc:docMk/>
            <pc:sldMk cId="2812505328" sldId="362"/>
            <ac:spMk id="3" creationId="{8CD51C9F-FCB0-4185-93E6-835FC05E1B10}"/>
          </ac:spMkLst>
        </pc:spChg>
      </pc:sldChg>
      <pc:sldChg chg="addSp delSp modSp mod modAnim">
        <pc:chgData name="Nguyen Chi Son" userId="606856d02e9d83ac" providerId="LiveId" clId="{B9933BE9-D93C-4302-ABAE-07341CE1953F}" dt="2021-10-21T12:51:50.863" v="4914"/>
        <pc:sldMkLst>
          <pc:docMk/>
          <pc:sldMk cId="3298182474" sldId="547"/>
        </pc:sldMkLst>
        <pc:spChg chg="mod">
          <ac:chgData name="Nguyen Chi Son" userId="606856d02e9d83ac" providerId="LiveId" clId="{B9933BE9-D93C-4302-ABAE-07341CE1953F}" dt="2021-10-21T10:28:48.883" v="357" actId="20577"/>
          <ac:spMkLst>
            <pc:docMk/>
            <pc:sldMk cId="3298182474" sldId="547"/>
            <ac:spMk id="2" creationId="{BA8A6260-CA4B-46A9-A06E-C71EE59E6992}"/>
          </ac:spMkLst>
        </pc:spChg>
        <pc:spChg chg="add mod">
          <ac:chgData name="Nguyen Chi Son" userId="606856d02e9d83ac" providerId="LiveId" clId="{B9933BE9-D93C-4302-ABAE-07341CE1953F}" dt="2021-10-21T10:32:03.807" v="442" actId="1076"/>
          <ac:spMkLst>
            <pc:docMk/>
            <pc:sldMk cId="3298182474" sldId="547"/>
            <ac:spMk id="3" creationId="{76F82E2E-440A-47F1-B76E-F412A71F90EB}"/>
          </ac:spMkLst>
        </pc:spChg>
        <pc:spChg chg="add mod">
          <ac:chgData name="Nguyen Chi Son" userId="606856d02e9d83ac" providerId="LiveId" clId="{B9933BE9-D93C-4302-ABAE-07341CE1953F}" dt="2021-10-21T10:31:06.411" v="374" actId="1076"/>
          <ac:spMkLst>
            <pc:docMk/>
            <pc:sldMk cId="3298182474" sldId="547"/>
            <ac:spMk id="6" creationId="{55EFE2C7-A145-4398-9A1C-6B0F4661F8B5}"/>
          </ac:spMkLst>
        </pc:spChg>
        <pc:spChg chg="add mod">
          <ac:chgData name="Nguyen Chi Son" userId="606856d02e9d83ac" providerId="LiveId" clId="{B9933BE9-D93C-4302-ABAE-07341CE1953F}" dt="2021-10-21T10:31:09.011" v="375" actId="1076"/>
          <ac:spMkLst>
            <pc:docMk/>
            <pc:sldMk cId="3298182474" sldId="547"/>
            <ac:spMk id="9" creationId="{940A03D4-1663-4B1B-BD24-DB95182683B6}"/>
          </ac:spMkLst>
        </pc:spChg>
        <pc:spChg chg="add mod">
          <ac:chgData name="Nguyen Chi Son" userId="606856d02e9d83ac" providerId="LiveId" clId="{B9933BE9-D93C-4302-ABAE-07341CE1953F}" dt="2021-10-21T10:31:35.606" v="432" actId="1076"/>
          <ac:spMkLst>
            <pc:docMk/>
            <pc:sldMk cId="3298182474" sldId="547"/>
            <ac:spMk id="11" creationId="{24C579D8-713A-48FF-9310-0BBFB1E70CF9}"/>
          </ac:spMkLst>
        </pc:spChg>
        <pc:spChg chg="add mod">
          <ac:chgData name="Nguyen Chi Son" userId="606856d02e9d83ac" providerId="LiveId" clId="{B9933BE9-D93C-4302-ABAE-07341CE1953F}" dt="2021-10-21T10:32:06.578" v="443" actId="1076"/>
          <ac:spMkLst>
            <pc:docMk/>
            <pc:sldMk cId="3298182474" sldId="547"/>
            <ac:spMk id="12" creationId="{B5A5D473-5A99-43C5-BC71-12F1F9A55AB9}"/>
          </ac:spMkLst>
        </pc:spChg>
        <pc:spChg chg="del">
          <ac:chgData name="Nguyen Chi Son" userId="606856d02e9d83ac" providerId="LiveId" clId="{B9933BE9-D93C-4302-ABAE-07341CE1953F}" dt="2021-10-21T10:30:09.777" v="359" actId="478"/>
          <ac:spMkLst>
            <pc:docMk/>
            <pc:sldMk cId="3298182474" sldId="547"/>
            <ac:spMk id="23" creationId="{A3CA9D35-35B6-493F-8590-514DBA6E36B8}"/>
          </ac:spMkLst>
        </pc:spChg>
        <pc:picChg chg="del">
          <ac:chgData name="Nguyen Chi Son" userId="606856d02e9d83ac" providerId="LiveId" clId="{B9933BE9-D93C-4302-ABAE-07341CE1953F}" dt="2021-10-21T10:28:03.422" v="135" actId="478"/>
          <ac:picMkLst>
            <pc:docMk/>
            <pc:sldMk cId="3298182474" sldId="547"/>
            <ac:picMk id="5" creationId="{821B5B6B-81D4-426D-93FD-20B341166DF1}"/>
          </ac:picMkLst>
        </pc:picChg>
        <pc:picChg chg="add mod">
          <ac:chgData name="Nguyen Chi Son" userId="606856d02e9d83ac" providerId="LiveId" clId="{B9933BE9-D93C-4302-ABAE-07341CE1953F}" dt="2021-10-21T10:30:51.470" v="370" actId="1076"/>
          <ac:picMkLst>
            <pc:docMk/>
            <pc:sldMk cId="3298182474" sldId="547"/>
            <ac:picMk id="7" creationId="{CA9794F1-FC74-4C14-8FF2-8866B9A959FE}"/>
          </ac:picMkLst>
        </pc:picChg>
        <pc:picChg chg="add mod">
          <ac:chgData name="Nguyen Chi Son" userId="606856d02e9d83ac" providerId="LiveId" clId="{B9933BE9-D93C-4302-ABAE-07341CE1953F}" dt="2021-10-21T10:30:53.689" v="371" actId="1076"/>
          <ac:picMkLst>
            <pc:docMk/>
            <pc:sldMk cId="3298182474" sldId="547"/>
            <ac:picMk id="8" creationId="{0975FEB6-36A7-47EC-A4A9-1C71BBCA8BA0}"/>
          </ac:picMkLst>
        </pc:picChg>
        <pc:picChg chg="add mod modCrop">
          <ac:chgData name="Nguyen Chi Son" userId="606856d02e9d83ac" providerId="LiveId" clId="{B9933BE9-D93C-4302-ABAE-07341CE1953F}" dt="2021-10-21T10:31:02.006" v="373" actId="732"/>
          <ac:picMkLst>
            <pc:docMk/>
            <pc:sldMk cId="3298182474" sldId="547"/>
            <ac:picMk id="10" creationId="{B31058C9-8D04-499C-802B-3828E3A63511}"/>
          </ac:picMkLst>
        </pc:picChg>
      </pc:sldChg>
      <pc:sldChg chg="delSp modSp del mod ord modAnim">
        <pc:chgData name="Nguyen Chi Son" userId="606856d02e9d83ac" providerId="LiveId" clId="{B9933BE9-D93C-4302-ABAE-07341CE1953F}" dt="2021-10-21T12:51:30.850" v="4902" actId="47"/>
        <pc:sldMkLst>
          <pc:docMk/>
          <pc:sldMk cId="2463127679" sldId="724"/>
        </pc:sldMkLst>
        <pc:spChg chg="mod">
          <ac:chgData name="Nguyen Chi Son" userId="606856d02e9d83ac" providerId="LiveId" clId="{B9933BE9-D93C-4302-ABAE-07341CE1953F}" dt="2021-10-21T10:39:43.368" v="1248" actId="20577"/>
          <ac:spMkLst>
            <pc:docMk/>
            <pc:sldMk cId="2463127679" sldId="724"/>
            <ac:spMk id="14" creationId="{A530074C-9975-4D4F-AC15-005B11433C74}"/>
          </ac:spMkLst>
        </pc:spChg>
        <pc:spChg chg="mod">
          <ac:chgData name="Nguyen Chi Son" userId="606856d02e9d83ac" providerId="LiveId" clId="{B9933BE9-D93C-4302-ABAE-07341CE1953F}" dt="2021-10-21T10:38:40.598" v="860" actId="1035"/>
          <ac:spMkLst>
            <pc:docMk/>
            <pc:sldMk cId="2463127679" sldId="724"/>
            <ac:spMk id="15" creationId="{EC5263CE-BE2F-44C4-BD89-2666D2873C33}"/>
          </ac:spMkLst>
        </pc:spChg>
        <pc:spChg chg="mod">
          <ac:chgData name="Nguyen Chi Son" userId="606856d02e9d83ac" providerId="LiveId" clId="{B9933BE9-D93C-4302-ABAE-07341CE1953F}" dt="2021-10-21T10:36:34.649" v="813" actId="20577"/>
          <ac:spMkLst>
            <pc:docMk/>
            <pc:sldMk cId="2463127679" sldId="724"/>
            <ac:spMk id="19" creationId="{9C339D16-68E4-43C4-A62E-D0146138D23B}"/>
          </ac:spMkLst>
        </pc:spChg>
        <pc:picChg chg="del">
          <ac:chgData name="Nguyen Chi Son" userId="606856d02e9d83ac" providerId="LiveId" clId="{B9933BE9-D93C-4302-ABAE-07341CE1953F}" dt="2021-10-21T10:36:07.270" v="549" actId="478"/>
          <ac:picMkLst>
            <pc:docMk/>
            <pc:sldMk cId="2463127679" sldId="724"/>
            <ac:picMk id="1026" creationId="{5F3BA7E9-CF62-4E51-B340-307E3E6AE458}"/>
          </ac:picMkLst>
        </pc:picChg>
        <pc:picChg chg="del">
          <ac:chgData name="Nguyen Chi Son" userId="606856d02e9d83ac" providerId="LiveId" clId="{B9933BE9-D93C-4302-ABAE-07341CE1953F}" dt="2021-10-21T10:36:06.770" v="548" actId="478"/>
          <ac:picMkLst>
            <pc:docMk/>
            <pc:sldMk cId="2463127679" sldId="724"/>
            <ac:picMk id="1028" creationId="{8D596280-D22C-42BE-A1AC-717684001CB4}"/>
          </ac:picMkLst>
        </pc:picChg>
      </pc:sldChg>
      <pc:sldChg chg="del">
        <pc:chgData name="Nguyen Chi Son" userId="606856d02e9d83ac" providerId="LiveId" clId="{B9933BE9-D93C-4302-ABAE-07341CE1953F}" dt="2021-10-21T12:51:30.850" v="4902" actId="47"/>
        <pc:sldMkLst>
          <pc:docMk/>
          <pc:sldMk cId="2797674271" sldId="731"/>
        </pc:sldMkLst>
      </pc:sldChg>
      <pc:sldChg chg="del">
        <pc:chgData name="Nguyen Chi Son" userId="606856d02e9d83ac" providerId="LiveId" clId="{B9933BE9-D93C-4302-ABAE-07341CE1953F}" dt="2021-10-21T12:51:30.850" v="4902" actId="47"/>
        <pc:sldMkLst>
          <pc:docMk/>
          <pc:sldMk cId="3493183879" sldId="732"/>
        </pc:sldMkLst>
      </pc:sldChg>
      <pc:sldChg chg="addSp delSp modSp add mod delAnim modAnim">
        <pc:chgData name="Nguyen Chi Son" userId="606856d02e9d83ac" providerId="LiveId" clId="{B9933BE9-D93C-4302-ABAE-07341CE1953F}" dt="2021-10-21T12:51:54.771" v="4915"/>
        <pc:sldMkLst>
          <pc:docMk/>
          <pc:sldMk cId="1577087421" sldId="733"/>
        </pc:sldMkLst>
        <pc:spChg chg="mod">
          <ac:chgData name="Nguyen Chi Son" userId="606856d02e9d83ac" providerId="LiveId" clId="{B9933BE9-D93C-4302-ABAE-07341CE1953F}" dt="2021-10-21T10:35:55.308" v="544" actId="1035"/>
          <ac:spMkLst>
            <pc:docMk/>
            <pc:sldMk cId="1577087421" sldId="733"/>
            <ac:spMk id="3" creationId="{76F82E2E-440A-47F1-B76E-F412A71F90EB}"/>
          </ac:spMkLst>
        </pc:spChg>
        <pc:spChg chg="mod">
          <ac:chgData name="Nguyen Chi Son" userId="606856d02e9d83ac" providerId="LiveId" clId="{B9933BE9-D93C-4302-ABAE-07341CE1953F}" dt="2021-10-21T10:35:51.427" v="540" actId="1076"/>
          <ac:spMkLst>
            <pc:docMk/>
            <pc:sldMk cId="1577087421" sldId="733"/>
            <ac:spMk id="6" creationId="{55EFE2C7-A145-4398-9A1C-6B0F4661F8B5}"/>
          </ac:spMkLst>
        </pc:spChg>
        <pc:spChg chg="mod">
          <ac:chgData name="Nguyen Chi Son" userId="606856d02e9d83ac" providerId="LiveId" clId="{B9933BE9-D93C-4302-ABAE-07341CE1953F}" dt="2021-10-21T10:34:44.485" v="496" actId="20577"/>
          <ac:spMkLst>
            <pc:docMk/>
            <pc:sldMk cId="1577087421" sldId="733"/>
            <ac:spMk id="9" creationId="{940A03D4-1663-4B1B-BD24-DB95182683B6}"/>
          </ac:spMkLst>
        </pc:spChg>
        <pc:spChg chg="mod">
          <ac:chgData name="Nguyen Chi Son" userId="606856d02e9d83ac" providerId="LiveId" clId="{B9933BE9-D93C-4302-ABAE-07341CE1953F}" dt="2021-10-21T10:47:55.151" v="2252" actId="20577"/>
          <ac:spMkLst>
            <pc:docMk/>
            <pc:sldMk cId="1577087421" sldId="733"/>
            <ac:spMk id="11" creationId="{24C579D8-713A-48FF-9310-0BBFB1E70CF9}"/>
          </ac:spMkLst>
        </pc:spChg>
        <pc:spChg chg="mod">
          <ac:chgData name="Nguyen Chi Son" userId="606856d02e9d83ac" providerId="LiveId" clId="{B9933BE9-D93C-4302-ABAE-07341CE1953F}" dt="2021-10-21T10:35:56.714" v="545" actId="1076"/>
          <ac:spMkLst>
            <pc:docMk/>
            <pc:sldMk cId="1577087421" sldId="733"/>
            <ac:spMk id="12" creationId="{B5A5D473-5A99-43C5-BC71-12F1F9A55AB9}"/>
          </ac:spMkLst>
        </pc:spChg>
        <pc:picChg chg="del">
          <ac:chgData name="Nguyen Chi Son" userId="606856d02e9d83ac" providerId="LiveId" clId="{B9933BE9-D93C-4302-ABAE-07341CE1953F}" dt="2021-10-21T10:32:21.769" v="455" actId="478"/>
          <ac:picMkLst>
            <pc:docMk/>
            <pc:sldMk cId="1577087421" sldId="733"/>
            <ac:picMk id="7" creationId="{CA9794F1-FC74-4C14-8FF2-8866B9A959FE}"/>
          </ac:picMkLst>
        </pc:picChg>
        <pc:picChg chg="del">
          <ac:chgData name="Nguyen Chi Son" userId="606856d02e9d83ac" providerId="LiveId" clId="{B9933BE9-D93C-4302-ABAE-07341CE1953F}" dt="2021-10-21T10:32:22.957" v="457" actId="478"/>
          <ac:picMkLst>
            <pc:docMk/>
            <pc:sldMk cId="1577087421" sldId="733"/>
            <ac:picMk id="8" creationId="{0975FEB6-36A7-47EC-A4A9-1C71BBCA8BA0}"/>
          </ac:picMkLst>
        </pc:picChg>
        <pc:picChg chg="del">
          <ac:chgData name="Nguyen Chi Son" userId="606856d02e9d83ac" providerId="LiveId" clId="{B9933BE9-D93C-4302-ABAE-07341CE1953F}" dt="2021-10-21T10:32:22.488" v="456" actId="478"/>
          <ac:picMkLst>
            <pc:docMk/>
            <pc:sldMk cId="1577087421" sldId="733"/>
            <ac:picMk id="10" creationId="{B31058C9-8D04-499C-802B-3828E3A63511}"/>
          </ac:picMkLst>
        </pc:picChg>
        <pc:picChg chg="add mod">
          <ac:chgData name="Nguyen Chi Son" userId="606856d02e9d83ac" providerId="LiveId" clId="{B9933BE9-D93C-4302-ABAE-07341CE1953F}" dt="2021-10-21T10:35:46.812" v="538" actId="554"/>
          <ac:picMkLst>
            <pc:docMk/>
            <pc:sldMk cId="1577087421" sldId="733"/>
            <ac:picMk id="1026" creationId="{3968F22B-61B1-45F5-AB38-17E441D6DEF4}"/>
          </ac:picMkLst>
        </pc:picChg>
        <pc:picChg chg="add mod">
          <ac:chgData name="Nguyen Chi Son" userId="606856d02e9d83ac" providerId="LiveId" clId="{B9933BE9-D93C-4302-ABAE-07341CE1953F}" dt="2021-10-21T10:35:46.812" v="538" actId="554"/>
          <ac:picMkLst>
            <pc:docMk/>
            <pc:sldMk cId="1577087421" sldId="733"/>
            <ac:picMk id="1028" creationId="{912B3134-F1F0-4914-95D0-585901072259}"/>
          </ac:picMkLst>
        </pc:picChg>
        <pc:picChg chg="add mod">
          <ac:chgData name="Nguyen Chi Son" userId="606856d02e9d83ac" providerId="LiveId" clId="{B9933BE9-D93C-4302-ABAE-07341CE1953F}" dt="2021-10-21T10:35:46.812" v="538" actId="554"/>
          <ac:picMkLst>
            <pc:docMk/>
            <pc:sldMk cId="1577087421" sldId="733"/>
            <ac:picMk id="1030" creationId="{2EA41A39-CAE4-4322-8D53-0B1CC6E1BB5E}"/>
          </ac:picMkLst>
        </pc:picChg>
      </pc:sldChg>
      <pc:sldChg chg="modSp add del mod">
        <pc:chgData name="Nguyen Chi Son" userId="606856d02e9d83ac" providerId="LiveId" clId="{B9933BE9-D93C-4302-ABAE-07341CE1953F}" dt="2021-10-21T12:51:30.850" v="4902" actId="47"/>
        <pc:sldMkLst>
          <pc:docMk/>
          <pc:sldMk cId="882845768" sldId="734"/>
        </pc:sldMkLst>
        <pc:spChg chg="mod">
          <ac:chgData name="Nguyen Chi Son" userId="606856d02e9d83ac" providerId="LiveId" clId="{B9933BE9-D93C-4302-ABAE-07341CE1953F}" dt="2021-10-21T10:43:07.542" v="1299" actId="20577"/>
          <ac:spMkLst>
            <pc:docMk/>
            <pc:sldMk cId="882845768" sldId="734"/>
            <ac:spMk id="2" creationId="{DAF08EC2-5D0D-48D9-855C-A59C0E5ED55B}"/>
          </ac:spMkLst>
        </pc:spChg>
        <pc:spChg chg="mod">
          <ac:chgData name="Nguyen Chi Son" userId="606856d02e9d83ac" providerId="LiveId" clId="{B9933BE9-D93C-4302-ABAE-07341CE1953F}" dt="2021-10-21T10:43:01.529" v="1250" actId="20577"/>
          <ac:spMkLst>
            <pc:docMk/>
            <pc:sldMk cId="882845768" sldId="734"/>
            <ac:spMk id="3" creationId="{8CD51C9F-FCB0-4185-93E6-835FC05E1B10}"/>
          </ac:spMkLst>
        </pc:spChg>
      </pc:sldChg>
      <pc:sldChg chg="addSp modSp add mod modAnim">
        <pc:chgData name="Nguyen Chi Son" userId="606856d02e9d83ac" providerId="LiveId" clId="{B9933BE9-D93C-4302-ABAE-07341CE1953F}" dt="2021-10-21T10:47:35.042" v="2246" actId="1035"/>
        <pc:sldMkLst>
          <pc:docMk/>
          <pc:sldMk cId="2862655" sldId="735"/>
        </pc:sldMkLst>
        <pc:spChg chg="add mod">
          <ac:chgData name="Nguyen Chi Son" userId="606856d02e9d83ac" providerId="LiveId" clId="{B9933BE9-D93C-4302-ABAE-07341CE1953F}" dt="2021-10-21T10:47:16.692" v="2208" actId="20577"/>
          <ac:spMkLst>
            <pc:docMk/>
            <pc:sldMk cId="2862655" sldId="735"/>
            <ac:spMk id="6" creationId="{C46FE161-0675-4130-AC73-7A4EB0898A13}"/>
          </ac:spMkLst>
        </pc:spChg>
        <pc:spChg chg="add mod">
          <ac:chgData name="Nguyen Chi Son" userId="606856d02e9d83ac" providerId="LiveId" clId="{B9933BE9-D93C-4302-ABAE-07341CE1953F}" dt="2021-10-21T10:47:35.042" v="2246" actId="1035"/>
          <ac:spMkLst>
            <pc:docMk/>
            <pc:sldMk cId="2862655" sldId="735"/>
            <ac:spMk id="8" creationId="{00BE6DA2-4C66-4DA0-9432-E2CA5D74107B}"/>
          </ac:spMkLst>
        </pc:spChg>
        <pc:spChg chg="add mod">
          <ac:chgData name="Nguyen Chi Son" userId="606856d02e9d83ac" providerId="LiveId" clId="{B9933BE9-D93C-4302-ABAE-07341CE1953F}" dt="2021-10-21T10:46:48.584" v="1976" actId="1076"/>
          <ac:spMkLst>
            <pc:docMk/>
            <pc:sldMk cId="2862655" sldId="735"/>
            <ac:spMk id="10" creationId="{1B2C6E1D-C5EF-4F05-A2E0-477E1722F2C9}"/>
          </ac:spMkLst>
        </pc:spChg>
        <pc:spChg chg="mod">
          <ac:chgData name="Nguyen Chi Son" userId="606856d02e9d83ac" providerId="LiveId" clId="{B9933BE9-D93C-4302-ABAE-07341CE1953F}" dt="2021-10-21T10:46:31.811" v="1974" actId="20577"/>
          <ac:spMkLst>
            <pc:docMk/>
            <pc:sldMk cId="2862655" sldId="735"/>
            <ac:spMk id="14" creationId="{A530074C-9975-4D4F-AC15-005B11433C74}"/>
          </ac:spMkLst>
        </pc:spChg>
        <pc:spChg chg="mod">
          <ac:chgData name="Nguyen Chi Son" userId="606856d02e9d83ac" providerId="LiveId" clId="{B9933BE9-D93C-4302-ABAE-07341CE1953F}" dt="2021-10-21T10:45:20.634" v="1507" actId="20577"/>
          <ac:spMkLst>
            <pc:docMk/>
            <pc:sldMk cId="2862655" sldId="735"/>
            <ac:spMk id="19" creationId="{9C339D16-68E4-43C4-A62E-D0146138D23B}"/>
          </ac:spMkLst>
        </pc:spChg>
        <pc:picChg chg="add mod">
          <ac:chgData name="Nguyen Chi Son" userId="606856d02e9d83ac" providerId="LiveId" clId="{B9933BE9-D93C-4302-ABAE-07341CE1953F}" dt="2021-10-21T10:46:48.584" v="1976" actId="1076"/>
          <ac:picMkLst>
            <pc:docMk/>
            <pc:sldMk cId="2862655" sldId="735"/>
            <ac:picMk id="7" creationId="{890478F5-109F-442F-B7FD-E9697E0E7015}"/>
          </ac:picMkLst>
        </pc:picChg>
      </pc:sldChg>
      <pc:sldChg chg="delSp modSp add modAnim">
        <pc:chgData name="Nguyen Chi Son" userId="606856d02e9d83ac" providerId="LiveId" clId="{B9933BE9-D93C-4302-ABAE-07341CE1953F}" dt="2021-10-21T10:50:43.742" v="3043" actId="478"/>
        <pc:sldMkLst>
          <pc:docMk/>
          <pc:sldMk cId="2820191260" sldId="736"/>
        </pc:sldMkLst>
        <pc:spChg chg="del">
          <ac:chgData name="Nguyen Chi Son" userId="606856d02e9d83ac" providerId="LiveId" clId="{B9933BE9-D93C-4302-ABAE-07341CE1953F}" dt="2021-10-21T10:50:43.742" v="3043" actId="478"/>
          <ac:spMkLst>
            <pc:docMk/>
            <pc:sldMk cId="2820191260" sldId="736"/>
            <ac:spMk id="6" creationId="{C46FE161-0675-4130-AC73-7A4EB0898A13}"/>
          </ac:spMkLst>
        </pc:spChg>
        <pc:spChg chg="del">
          <ac:chgData name="Nguyen Chi Son" userId="606856d02e9d83ac" providerId="LiveId" clId="{B9933BE9-D93C-4302-ABAE-07341CE1953F}" dt="2021-10-21T10:50:43.742" v="3043" actId="478"/>
          <ac:spMkLst>
            <pc:docMk/>
            <pc:sldMk cId="2820191260" sldId="736"/>
            <ac:spMk id="8" creationId="{00BE6DA2-4C66-4DA0-9432-E2CA5D74107B}"/>
          </ac:spMkLst>
        </pc:spChg>
        <pc:spChg chg="del">
          <ac:chgData name="Nguyen Chi Son" userId="606856d02e9d83ac" providerId="LiveId" clId="{B9933BE9-D93C-4302-ABAE-07341CE1953F}" dt="2021-10-21T10:50:43.742" v="3043" actId="478"/>
          <ac:spMkLst>
            <pc:docMk/>
            <pc:sldMk cId="2820191260" sldId="736"/>
            <ac:spMk id="10" creationId="{1B2C6E1D-C5EF-4F05-A2E0-477E1722F2C9}"/>
          </ac:spMkLst>
        </pc:spChg>
        <pc:spChg chg="mod">
          <ac:chgData name="Nguyen Chi Son" userId="606856d02e9d83ac" providerId="LiveId" clId="{B9933BE9-D93C-4302-ABAE-07341CE1953F}" dt="2021-10-21T10:49:56.579" v="3042" actId="20577"/>
          <ac:spMkLst>
            <pc:docMk/>
            <pc:sldMk cId="2820191260" sldId="736"/>
            <ac:spMk id="14" creationId="{A530074C-9975-4D4F-AC15-005B11433C74}"/>
          </ac:spMkLst>
        </pc:spChg>
        <pc:spChg chg="mod">
          <ac:chgData name="Nguyen Chi Son" userId="606856d02e9d83ac" providerId="LiveId" clId="{B9933BE9-D93C-4302-ABAE-07341CE1953F}" dt="2021-10-21T10:48:34.930" v="2548" actId="20577"/>
          <ac:spMkLst>
            <pc:docMk/>
            <pc:sldMk cId="2820191260" sldId="736"/>
            <ac:spMk id="19" creationId="{9C339D16-68E4-43C4-A62E-D0146138D23B}"/>
          </ac:spMkLst>
        </pc:spChg>
        <pc:picChg chg="del">
          <ac:chgData name="Nguyen Chi Son" userId="606856d02e9d83ac" providerId="LiveId" clId="{B9933BE9-D93C-4302-ABAE-07341CE1953F}" dt="2021-10-21T10:50:43.742" v="3043" actId="478"/>
          <ac:picMkLst>
            <pc:docMk/>
            <pc:sldMk cId="2820191260" sldId="736"/>
            <ac:picMk id="7" creationId="{890478F5-109F-442F-B7FD-E9697E0E7015}"/>
          </ac:picMkLst>
        </pc:picChg>
      </pc:sldChg>
      <pc:sldChg chg="addSp modSp add mod modAnim">
        <pc:chgData name="Nguyen Chi Son" userId="606856d02e9d83ac" providerId="LiveId" clId="{B9933BE9-D93C-4302-ABAE-07341CE1953F}" dt="2021-10-21T12:52:16.685" v="4921"/>
        <pc:sldMkLst>
          <pc:docMk/>
          <pc:sldMk cId="94835632" sldId="737"/>
        </pc:sldMkLst>
        <pc:spChg chg="mod">
          <ac:chgData name="Nguyen Chi Son" userId="606856d02e9d83ac" providerId="LiveId" clId="{B9933BE9-D93C-4302-ABAE-07341CE1953F}" dt="2021-10-21T10:54:41.322" v="4301" actId="20577"/>
          <ac:spMkLst>
            <pc:docMk/>
            <pc:sldMk cId="94835632" sldId="737"/>
            <ac:spMk id="14" creationId="{A530074C-9975-4D4F-AC15-005B11433C74}"/>
          </ac:spMkLst>
        </pc:spChg>
        <pc:spChg chg="mod">
          <ac:chgData name="Nguyen Chi Son" userId="606856d02e9d83ac" providerId="LiveId" clId="{B9933BE9-D93C-4302-ABAE-07341CE1953F}" dt="2021-10-21T10:51:50.253" v="3589" actId="1035"/>
          <ac:spMkLst>
            <pc:docMk/>
            <pc:sldMk cId="94835632" sldId="737"/>
            <ac:spMk id="15" creationId="{EC5263CE-BE2F-44C4-BD89-2666D2873C33}"/>
          </ac:spMkLst>
        </pc:spChg>
        <pc:spChg chg="mod">
          <ac:chgData name="Nguyen Chi Son" userId="606856d02e9d83ac" providerId="LiveId" clId="{B9933BE9-D93C-4302-ABAE-07341CE1953F}" dt="2021-10-21T10:51:42.682" v="3531" actId="20577"/>
          <ac:spMkLst>
            <pc:docMk/>
            <pc:sldMk cId="94835632" sldId="737"/>
            <ac:spMk id="19" creationId="{9C339D16-68E4-43C4-A62E-D0146138D23B}"/>
          </ac:spMkLst>
        </pc:spChg>
        <pc:picChg chg="add mod">
          <ac:chgData name="Nguyen Chi Son" userId="606856d02e9d83ac" providerId="LiveId" clId="{B9933BE9-D93C-4302-ABAE-07341CE1953F}" dt="2021-10-21T10:55:22.756" v="4312" actId="1076"/>
          <ac:picMkLst>
            <pc:docMk/>
            <pc:sldMk cId="94835632" sldId="737"/>
            <ac:picMk id="3" creationId="{305430CC-D8D1-4829-9E4A-312CD889083B}"/>
          </ac:picMkLst>
        </pc:picChg>
        <pc:picChg chg="add mod">
          <ac:chgData name="Nguyen Chi Son" userId="606856d02e9d83ac" providerId="LiveId" clId="{B9933BE9-D93C-4302-ABAE-07341CE1953F}" dt="2021-10-21T10:55:23.956" v="4313" actId="1076"/>
          <ac:picMkLst>
            <pc:docMk/>
            <pc:sldMk cId="94835632" sldId="737"/>
            <ac:picMk id="5" creationId="{788BFE3E-389D-442D-801B-2822038AFD32}"/>
          </ac:picMkLst>
        </pc:picChg>
      </pc:sldChg>
      <pc:sldChg chg="addSp delSp modSp add mod modAnim">
        <pc:chgData name="Nguyen Chi Son" userId="606856d02e9d83ac" providerId="LiveId" clId="{B9933BE9-D93C-4302-ABAE-07341CE1953F}" dt="2021-10-21T12:52:24.994" v="4925"/>
        <pc:sldMkLst>
          <pc:docMk/>
          <pc:sldMk cId="726114726" sldId="738"/>
        </pc:sldMkLst>
        <pc:spChg chg="mod">
          <ac:chgData name="Nguyen Chi Son" userId="606856d02e9d83ac" providerId="LiveId" clId="{B9933BE9-D93C-4302-ABAE-07341CE1953F}" dt="2021-10-21T12:51:07.275" v="4901" actId="20577"/>
          <ac:spMkLst>
            <pc:docMk/>
            <pc:sldMk cId="726114726" sldId="738"/>
            <ac:spMk id="14" creationId="{A530074C-9975-4D4F-AC15-005B11433C74}"/>
          </ac:spMkLst>
        </pc:spChg>
        <pc:spChg chg="mod">
          <ac:chgData name="Nguyen Chi Son" userId="606856d02e9d83ac" providerId="LiveId" clId="{B9933BE9-D93C-4302-ABAE-07341CE1953F}" dt="2021-10-21T12:51:41.890" v="4913" actId="1035"/>
          <ac:spMkLst>
            <pc:docMk/>
            <pc:sldMk cId="726114726" sldId="738"/>
            <ac:spMk id="15" creationId="{EC5263CE-BE2F-44C4-BD89-2666D2873C33}"/>
          </ac:spMkLst>
        </pc:spChg>
        <pc:spChg chg="mod">
          <ac:chgData name="Nguyen Chi Son" userId="606856d02e9d83ac" providerId="LiveId" clId="{B9933BE9-D93C-4302-ABAE-07341CE1953F}" dt="2021-10-21T12:47:45.951" v="4565" actId="20577"/>
          <ac:spMkLst>
            <pc:docMk/>
            <pc:sldMk cId="726114726" sldId="738"/>
            <ac:spMk id="19" creationId="{9C339D16-68E4-43C4-A62E-D0146138D23B}"/>
          </ac:spMkLst>
        </pc:spChg>
        <pc:picChg chg="del">
          <ac:chgData name="Nguyen Chi Son" userId="606856d02e9d83ac" providerId="LiveId" clId="{B9933BE9-D93C-4302-ABAE-07341CE1953F}" dt="2021-10-21T12:47:12.308" v="4315" actId="478"/>
          <ac:picMkLst>
            <pc:docMk/>
            <pc:sldMk cId="726114726" sldId="738"/>
            <ac:picMk id="3" creationId="{305430CC-D8D1-4829-9E4A-312CD889083B}"/>
          </ac:picMkLst>
        </pc:picChg>
        <pc:picChg chg="add del mod">
          <ac:chgData name="Nguyen Chi Son" userId="606856d02e9d83ac" providerId="LiveId" clId="{B9933BE9-D93C-4302-ABAE-07341CE1953F}" dt="2021-10-21T12:50:07.436" v="4570" actId="478"/>
          <ac:picMkLst>
            <pc:docMk/>
            <pc:sldMk cId="726114726" sldId="738"/>
            <ac:picMk id="4" creationId="{EB7977A1-E521-4E1C-A329-29CB3F4C5EB9}"/>
          </ac:picMkLst>
        </pc:picChg>
        <pc:picChg chg="del">
          <ac:chgData name="Nguyen Chi Son" userId="606856d02e9d83ac" providerId="LiveId" clId="{B9933BE9-D93C-4302-ABAE-07341CE1953F}" dt="2021-10-21T12:47:14.064" v="4316" actId="478"/>
          <ac:picMkLst>
            <pc:docMk/>
            <pc:sldMk cId="726114726" sldId="738"/>
            <ac:picMk id="5" creationId="{788BFE3E-389D-442D-801B-2822038AFD32}"/>
          </ac:picMkLst>
        </pc:picChg>
        <pc:picChg chg="add mod">
          <ac:chgData name="Nguyen Chi Son" userId="606856d02e9d83ac" providerId="LiveId" clId="{B9933BE9-D93C-4302-ABAE-07341CE1953F}" dt="2021-10-21T12:51:38.297" v="4904" actId="1076"/>
          <ac:picMkLst>
            <pc:docMk/>
            <pc:sldMk cId="726114726" sldId="738"/>
            <ac:picMk id="7" creationId="{5C78A684-D86B-4842-B652-94C1200BDF46}"/>
          </ac:picMkLst>
        </pc:picChg>
      </pc:sldChg>
    </pc:docChg>
  </pc:docChgLst>
  <pc:docChgLst>
    <pc:chgData name="Nguyen Chi Son" userId="606856d02e9d83ac" providerId="LiveId" clId="{916513A4-9BC5-408E-A99A-C1D2755C5876}"/>
    <pc:docChg chg="undo redo custSel addSld delSld modSld">
      <pc:chgData name="Nguyen Chi Son" userId="606856d02e9d83ac" providerId="LiveId" clId="{916513A4-9BC5-408E-A99A-C1D2755C5876}" dt="2022-05-11T16:19:58.967" v="5613"/>
      <pc:docMkLst>
        <pc:docMk/>
      </pc:docMkLst>
      <pc:sldChg chg="modSp mod">
        <pc:chgData name="Nguyen Chi Son" userId="606856d02e9d83ac" providerId="LiveId" clId="{916513A4-9BC5-408E-A99A-C1D2755C5876}" dt="2022-05-11T12:21:44.151" v="80" actId="20577"/>
        <pc:sldMkLst>
          <pc:docMk/>
          <pc:sldMk cId="2922349590" sldId="256"/>
        </pc:sldMkLst>
        <pc:spChg chg="mod">
          <ac:chgData name="Nguyen Chi Son" userId="606856d02e9d83ac" providerId="LiveId" clId="{916513A4-9BC5-408E-A99A-C1D2755C5876}" dt="2022-05-11T12:21:44.151" v="80" actId="20577"/>
          <ac:spMkLst>
            <pc:docMk/>
            <pc:sldMk cId="2922349590" sldId="256"/>
            <ac:spMk id="136" creationId="{C574B640-0199-463F-87CA-8E3956B46E10}"/>
          </ac:spMkLst>
        </pc:spChg>
      </pc:sldChg>
      <pc:sldChg chg="modSp mod">
        <pc:chgData name="Nguyen Chi Son" userId="606856d02e9d83ac" providerId="LiveId" clId="{916513A4-9BC5-408E-A99A-C1D2755C5876}" dt="2022-05-11T14:37:32.138" v="351" actId="1036"/>
        <pc:sldMkLst>
          <pc:docMk/>
          <pc:sldMk cId="3319126272" sldId="622"/>
        </pc:sldMkLst>
        <pc:spChg chg="mod">
          <ac:chgData name="Nguyen Chi Son" userId="606856d02e9d83ac" providerId="LiveId" clId="{916513A4-9BC5-408E-A99A-C1D2755C5876}" dt="2022-05-11T14:37:23.321" v="333" actId="20577"/>
          <ac:spMkLst>
            <pc:docMk/>
            <pc:sldMk cId="3319126272" sldId="622"/>
            <ac:spMk id="2" creationId="{DAF08EC2-5D0D-48D9-855C-A59C0E5ED55B}"/>
          </ac:spMkLst>
        </pc:spChg>
        <pc:spChg chg="mod">
          <ac:chgData name="Nguyen Chi Son" userId="606856d02e9d83ac" providerId="LiveId" clId="{916513A4-9BC5-408E-A99A-C1D2755C5876}" dt="2022-05-11T14:37:32.138" v="351" actId="1036"/>
          <ac:spMkLst>
            <pc:docMk/>
            <pc:sldMk cId="3319126272" sldId="622"/>
            <ac:spMk id="3" creationId="{8CD51C9F-FCB0-4185-93E6-835FC05E1B10}"/>
          </ac:spMkLst>
        </pc:spChg>
      </pc:sldChg>
      <pc:sldChg chg="modSp mod">
        <pc:chgData name="Nguyen Chi Son" userId="606856d02e9d83ac" providerId="LiveId" clId="{916513A4-9BC5-408E-A99A-C1D2755C5876}" dt="2022-05-11T12:21:54.369" v="105" actId="20577"/>
        <pc:sldMkLst>
          <pc:docMk/>
          <pc:sldMk cId="1033004166" sldId="675"/>
        </pc:sldMkLst>
        <pc:spChg chg="mod">
          <ac:chgData name="Nguyen Chi Son" userId="606856d02e9d83ac" providerId="LiveId" clId="{916513A4-9BC5-408E-A99A-C1D2755C5876}" dt="2022-05-11T12:21:54.369" v="105" actId="20577"/>
          <ac:spMkLst>
            <pc:docMk/>
            <pc:sldMk cId="1033004166" sldId="675"/>
            <ac:spMk id="2" creationId="{DAF08EC2-5D0D-48D9-855C-A59C0E5ED55B}"/>
          </ac:spMkLst>
        </pc:spChg>
      </pc:sldChg>
      <pc:sldChg chg="del">
        <pc:chgData name="Nguyen Chi Son" userId="606856d02e9d83ac" providerId="LiveId" clId="{916513A4-9BC5-408E-A99A-C1D2755C5876}" dt="2022-05-11T15:12:26.403" v="2755" actId="47"/>
        <pc:sldMkLst>
          <pc:docMk/>
          <pc:sldMk cId="3436966872" sldId="751"/>
        </pc:sldMkLst>
      </pc:sldChg>
      <pc:sldChg chg="del">
        <pc:chgData name="Nguyen Chi Son" userId="606856d02e9d83ac" providerId="LiveId" clId="{916513A4-9BC5-408E-A99A-C1D2755C5876}" dt="2022-05-11T14:37:16.447" v="254" actId="47"/>
        <pc:sldMkLst>
          <pc:docMk/>
          <pc:sldMk cId="2195649593" sldId="767"/>
        </pc:sldMkLst>
      </pc:sldChg>
      <pc:sldChg chg="del">
        <pc:chgData name="Nguyen Chi Son" userId="606856d02e9d83ac" providerId="LiveId" clId="{916513A4-9BC5-408E-A99A-C1D2755C5876}" dt="2022-05-11T15:12:26.403" v="2755" actId="47"/>
        <pc:sldMkLst>
          <pc:docMk/>
          <pc:sldMk cId="2246994220" sldId="777"/>
        </pc:sldMkLst>
      </pc:sldChg>
      <pc:sldChg chg="del">
        <pc:chgData name="Nguyen Chi Son" userId="606856d02e9d83ac" providerId="LiveId" clId="{916513A4-9BC5-408E-A99A-C1D2755C5876}" dt="2022-05-11T15:12:26.403" v="2755" actId="47"/>
        <pc:sldMkLst>
          <pc:docMk/>
          <pc:sldMk cId="355541719" sldId="780"/>
        </pc:sldMkLst>
      </pc:sldChg>
      <pc:sldChg chg="addSp delSp modSp mod">
        <pc:chgData name="Nguyen Chi Son" userId="606856d02e9d83ac" providerId="LiveId" clId="{916513A4-9BC5-408E-A99A-C1D2755C5876}" dt="2022-05-11T14:50:18.768" v="1327" actId="207"/>
        <pc:sldMkLst>
          <pc:docMk/>
          <pc:sldMk cId="1219282801" sldId="781"/>
        </pc:sldMkLst>
        <pc:spChg chg="mod">
          <ac:chgData name="Nguyen Chi Son" userId="606856d02e9d83ac" providerId="LiveId" clId="{916513A4-9BC5-408E-A99A-C1D2755C5876}" dt="2022-05-11T14:20:26.503" v="246" actId="20577"/>
          <ac:spMkLst>
            <pc:docMk/>
            <pc:sldMk cId="1219282801" sldId="781"/>
            <ac:spMk id="2" creationId="{BA8A6260-CA4B-46A9-A06E-C71EE59E6992}"/>
          </ac:spMkLst>
        </pc:spChg>
        <pc:spChg chg="add mod">
          <ac:chgData name="Nguyen Chi Son" userId="606856d02e9d83ac" providerId="LiveId" clId="{916513A4-9BC5-408E-A99A-C1D2755C5876}" dt="2022-05-11T14:50:18.768" v="1327" actId="207"/>
          <ac:spMkLst>
            <pc:docMk/>
            <pc:sldMk cId="1219282801" sldId="781"/>
            <ac:spMk id="8" creationId="{0E6B7F0D-8DC3-6440-682C-DE2D3DCCCDA8}"/>
          </ac:spMkLst>
        </pc:spChg>
        <pc:spChg chg="del">
          <ac:chgData name="Nguyen Chi Son" userId="606856d02e9d83ac" providerId="LiveId" clId="{916513A4-9BC5-408E-A99A-C1D2755C5876}" dt="2022-05-11T12:22:01.822" v="108" actId="478"/>
          <ac:spMkLst>
            <pc:docMk/>
            <pc:sldMk cId="1219282801" sldId="781"/>
            <ac:spMk id="10" creationId="{3FD708EC-228F-67F0-E1BD-F5A363328896}"/>
          </ac:spMkLst>
        </pc:spChg>
        <pc:spChg chg="del">
          <ac:chgData name="Nguyen Chi Son" userId="606856d02e9d83ac" providerId="LiveId" clId="{916513A4-9BC5-408E-A99A-C1D2755C5876}" dt="2022-05-11T12:21:59.213" v="107" actId="478"/>
          <ac:spMkLst>
            <pc:docMk/>
            <pc:sldMk cId="1219282801" sldId="781"/>
            <ac:spMk id="13" creationId="{6D13369A-D3BB-A532-C67C-F125BCF9463E}"/>
          </ac:spMkLst>
        </pc:spChg>
        <pc:picChg chg="del">
          <ac:chgData name="Nguyen Chi Son" userId="606856d02e9d83ac" providerId="LiveId" clId="{916513A4-9BC5-408E-A99A-C1D2755C5876}" dt="2022-05-11T12:21:57.307" v="106" actId="478"/>
          <ac:picMkLst>
            <pc:docMk/>
            <pc:sldMk cId="1219282801" sldId="781"/>
            <ac:picMk id="4" creationId="{0D0CC154-EC5F-1F05-1351-D77440F3D464}"/>
          </ac:picMkLst>
        </pc:picChg>
        <pc:picChg chg="add mod">
          <ac:chgData name="Nguyen Chi Son" userId="606856d02e9d83ac" providerId="LiveId" clId="{916513A4-9BC5-408E-A99A-C1D2755C5876}" dt="2022-05-11T14:49:27.342" v="1089" actId="1076"/>
          <ac:picMkLst>
            <pc:docMk/>
            <pc:sldMk cId="1219282801" sldId="781"/>
            <ac:picMk id="5" creationId="{0592B63E-9849-8BA3-DBA6-9BF015BA2531}"/>
          </ac:picMkLst>
        </pc:picChg>
      </pc:sldChg>
      <pc:sldChg chg="addSp delSp modSp mod delAnim modAnim">
        <pc:chgData name="Nguyen Chi Son" userId="606856d02e9d83ac" providerId="LiveId" clId="{916513A4-9BC5-408E-A99A-C1D2755C5876}" dt="2022-05-11T16:16:51.795" v="5564"/>
        <pc:sldMkLst>
          <pc:docMk/>
          <pc:sldMk cId="3014091475" sldId="782"/>
        </pc:sldMkLst>
        <pc:spChg chg="mod">
          <ac:chgData name="Nguyen Chi Son" userId="606856d02e9d83ac" providerId="LiveId" clId="{916513A4-9BC5-408E-A99A-C1D2755C5876}" dt="2022-05-11T14:41:28.867" v="660" actId="20577"/>
          <ac:spMkLst>
            <pc:docMk/>
            <pc:sldMk cId="3014091475" sldId="782"/>
            <ac:spMk id="2" creationId="{BA8A6260-CA4B-46A9-A06E-C71EE59E6992}"/>
          </ac:spMkLst>
        </pc:spChg>
        <pc:spChg chg="del">
          <ac:chgData name="Nguyen Chi Son" userId="606856d02e9d83ac" providerId="LiveId" clId="{916513A4-9BC5-408E-A99A-C1D2755C5876}" dt="2022-05-11T14:38:05.131" v="355" actId="478"/>
          <ac:spMkLst>
            <pc:docMk/>
            <pc:sldMk cId="3014091475" sldId="782"/>
            <ac:spMk id="17" creationId="{DD6A3664-3EFB-DC6D-E871-D68ECF6B19F8}"/>
          </ac:spMkLst>
        </pc:spChg>
        <pc:spChg chg="del">
          <ac:chgData name="Nguyen Chi Son" userId="606856d02e9d83ac" providerId="LiveId" clId="{916513A4-9BC5-408E-A99A-C1D2755C5876}" dt="2022-05-11T14:38:05.131" v="355" actId="478"/>
          <ac:spMkLst>
            <pc:docMk/>
            <pc:sldMk cId="3014091475" sldId="782"/>
            <ac:spMk id="20" creationId="{9B0F4213-A693-8626-AAD1-8380A42E4638}"/>
          </ac:spMkLst>
        </pc:spChg>
        <pc:spChg chg="del">
          <ac:chgData name="Nguyen Chi Son" userId="606856d02e9d83ac" providerId="LiveId" clId="{916513A4-9BC5-408E-A99A-C1D2755C5876}" dt="2022-05-11T14:38:05.131" v="355" actId="478"/>
          <ac:spMkLst>
            <pc:docMk/>
            <pc:sldMk cId="3014091475" sldId="782"/>
            <ac:spMk id="22" creationId="{6DABCBD1-D8E4-E9DB-FF2E-1962493F31BA}"/>
          </ac:spMkLst>
        </pc:spChg>
        <pc:spChg chg="del">
          <ac:chgData name="Nguyen Chi Son" userId="606856d02e9d83ac" providerId="LiveId" clId="{916513A4-9BC5-408E-A99A-C1D2755C5876}" dt="2022-05-11T14:38:01.321" v="352" actId="478"/>
          <ac:spMkLst>
            <pc:docMk/>
            <pc:sldMk cId="3014091475" sldId="782"/>
            <ac:spMk id="43" creationId="{30959D94-1C64-4FE0-F240-96090DB7A422}"/>
          </ac:spMkLst>
        </pc:spChg>
        <pc:spChg chg="add del">
          <ac:chgData name="Nguyen Chi Son" userId="606856d02e9d83ac" providerId="LiveId" clId="{916513A4-9BC5-408E-A99A-C1D2755C5876}" dt="2022-05-11T14:45:27.975" v="662" actId="22"/>
          <ac:spMkLst>
            <pc:docMk/>
            <pc:sldMk cId="3014091475" sldId="782"/>
            <ac:spMk id="45" creationId="{447F49E2-89FA-B087-7A46-55F30A24E671}"/>
          </ac:spMkLst>
        </pc:spChg>
        <pc:spChg chg="add mod">
          <ac:chgData name="Nguyen Chi Son" userId="606856d02e9d83ac" providerId="LiveId" clId="{916513A4-9BC5-408E-A99A-C1D2755C5876}" dt="2022-05-11T15:02:03.893" v="1842" actId="1076"/>
          <ac:spMkLst>
            <pc:docMk/>
            <pc:sldMk cId="3014091475" sldId="782"/>
            <ac:spMk id="47" creationId="{CA7A4C33-9228-BAF6-4BE4-7733730B532B}"/>
          </ac:spMkLst>
        </pc:spChg>
        <pc:spChg chg="add mod">
          <ac:chgData name="Nguyen Chi Son" userId="606856d02e9d83ac" providerId="LiveId" clId="{916513A4-9BC5-408E-A99A-C1D2755C5876}" dt="2022-05-11T14:56:37.743" v="1419" actId="1036"/>
          <ac:spMkLst>
            <pc:docMk/>
            <pc:sldMk cId="3014091475" sldId="782"/>
            <ac:spMk id="48" creationId="{88FC5F50-E041-6F8C-60D2-479F42C0060F}"/>
          </ac:spMkLst>
        </pc:spChg>
        <pc:spChg chg="del">
          <ac:chgData name="Nguyen Chi Son" userId="606856d02e9d83ac" providerId="LiveId" clId="{916513A4-9BC5-408E-A99A-C1D2755C5876}" dt="2022-05-11T14:38:01.321" v="352" actId="478"/>
          <ac:spMkLst>
            <pc:docMk/>
            <pc:sldMk cId="3014091475" sldId="782"/>
            <ac:spMk id="49" creationId="{23A2A7FC-0198-5EE4-EB7A-892A646DCC5A}"/>
          </ac:spMkLst>
        </pc:spChg>
        <pc:spChg chg="del">
          <ac:chgData name="Nguyen Chi Son" userId="606856d02e9d83ac" providerId="LiveId" clId="{916513A4-9BC5-408E-A99A-C1D2755C5876}" dt="2022-05-11T14:38:01.321" v="352" actId="478"/>
          <ac:spMkLst>
            <pc:docMk/>
            <pc:sldMk cId="3014091475" sldId="782"/>
            <ac:spMk id="50" creationId="{4DAEA2B5-667A-067D-998F-144CC0BD2572}"/>
          </ac:spMkLst>
        </pc:spChg>
        <pc:spChg chg="add mod">
          <ac:chgData name="Nguyen Chi Son" userId="606856d02e9d83ac" providerId="LiveId" clId="{916513A4-9BC5-408E-A99A-C1D2755C5876}" dt="2022-05-11T14:56:37.743" v="1419" actId="1036"/>
          <ac:spMkLst>
            <pc:docMk/>
            <pc:sldMk cId="3014091475" sldId="782"/>
            <ac:spMk id="51" creationId="{2222C6C7-207F-B46B-6F8E-AFCD98DB399D}"/>
          </ac:spMkLst>
        </pc:spChg>
        <pc:spChg chg="del">
          <ac:chgData name="Nguyen Chi Son" userId="606856d02e9d83ac" providerId="LiveId" clId="{916513A4-9BC5-408E-A99A-C1D2755C5876}" dt="2022-05-11T14:38:01.321" v="352" actId="478"/>
          <ac:spMkLst>
            <pc:docMk/>
            <pc:sldMk cId="3014091475" sldId="782"/>
            <ac:spMk id="55" creationId="{3629CAFF-95F2-4CA3-5E71-7405E923B84E}"/>
          </ac:spMkLst>
        </pc:spChg>
        <pc:spChg chg="del">
          <ac:chgData name="Nguyen Chi Son" userId="606856d02e9d83ac" providerId="LiveId" clId="{916513A4-9BC5-408E-A99A-C1D2755C5876}" dt="2022-05-11T14:38:01.321" v="352" actId="478"/>
          <ac:spMkLst>
            <pc:docMk/>
            <pc:sldMk cId="3014091475" sldId="782"/>
            <ac:spMk id="62" creationId="{0C86A3D7-D580-F11C-4B36-EEEBB92CA6FA}"/>
          </ac:spMkLst>
        </pc:spChg>
        <pc:spChg chg="del">
          <ac:chgData name="Nguyen Chi Son" userId="606856d02e9d83ac" providerId="LiveId" clId="{916513A4-9BC5-408E-A99A-C1D2755C5876}" dt="2022-05-11T14:38:02.378" v="353" actId="478"/>
          <ac:spMkLst>
            <pc:docMk/>
            <pc:sldMk cId="3014091475" sldId="782"/>
            <ac:spMk id="63" creationId="{D9157F3B-5F4D-3D54-ECB5-55D9CF18E027}"/>
          </ac:spMkLst>
        </pc:spChg>
        <pc:spChg chg="del">
          <ac:chgData name="Nguyen Chi Son" userId="606856d02e9d83ac" providerId="LiveId" clId="{916513A4-9BC5-408E-A99A-C1D2755C5876}" dt="2022-05-11T14:38:01.321" v="352" actId="478"/>
          <ac:spMkLst>
            <pc:docMk/>
            <pc:sldMk cId="3014091475" sldId="782"/>
            <ac:spMk id="68" creationId="{188E8E03-6B15-9ADA-E61D-CE2DDA95D8CA}"/>
          </ac:spMkLst>
        </pc:spChg>
        <pc:spChg chg="del">
          <ac:chgData name="Nguyen Chi Son" userId="606856d02e9d83ac" providerId="LiveId" clId="{916513A4-9BC5-408E-A99A-C1D2755C5876}" dt="2022-05-11T14:38:01.321" v="352" actId="478"/>
          <ac:spMkLst>
            <pc:docMk/>
            <pc:sldMk cId="3014091475" sldId="782"/>
            <ac:spMk id="69" creationId="{047438EB-A924-2E1D-BD61-339D8EB80914}"/>
          </ac:spMkLst>
        </pc:spChg>
        <pc:spChg chg="del">
          <ac:chgData name="Nguyen Chi Son" userId="606856d02e9d83ac" providerId="LiveId" clId="{916513A4-9BC5-408E-A99A-C1D2755C5876}" dt="2022-05-11T14:38:01.321" v="352" actId="478"/>
          <ac:spMkLst>
            <pc:docMk/>
            <pc:sldMk cId="3014091475" sldId="782"/>
            <ac:spMk id="70" creationId="{AD70CB73-8470-44CF-1903-5F541248F943}"/>
          </ac:spMkLst>
        </pc:spChg>
        <pc:spChg chg="del">
          <ac:chgData name="Nguyen Chi Son" userId="606856d02e9d83ac" providerId="LiveId" clId="{916513A4-9BC5-408E-A99A-C1D2755C5876}" dt="2022-05-11T14:38:01.321" v="352" actId="478"/>
          <ac:spMkLst>
            <pc:docMk/>
            <pc:sldMk cId="3014091475" sldId="782"/>
            <ac:spMk id="71" creationId="{549847DD-8D27-F63E-450B-360CBD829838}"/>
          </ac:spMkLst>
        </pc:spChg>
        <pc:spChg chg="del">
          <ac:chgData name="Nguyen Chi Son" userId="606856d02e9d83ac" providerId="LiveId" clId="{916513A4-9BC5-408E-A99A-C1D2755C5876}" dt="2022-05-11T14:38:01.321" v="352" actId="478"/>
          <ac:spMkLst>
            <pc:docMk/>
            <pc:sldMk cId="3014091475" sldId="782"/>
            <ac:spMk id="73" creationId="{2288ADC7-5FA5-7EFD-B338-868D94ABF76E}"/>
          </ac:spMkLst>
        </pc:spChg>
        <pc:spChg chg="del">
          <ac:chgData name="Nguyen Chi Son" userId="606856d02e9d83ac" providerId="LiveId" clId="{916513A4-9BC5-408E-A99A-C1D2755C5876}" dt="2022-05-11T14:38:01.321" v="352" actId="478"/>
          <ac:spMkLst>
            <pc:docMk/>
            <pc:sldMk cId="3014091475" sldId="782"/>
            <ac:spMk id="74" creationId="{2692E08D-EEE2-6258-26DB-59C50BAA79E7}"/>
          </ac:spMkLst>
        </pc:spChg>
        <pc:spChg chg="del">
          <ac:chgData name="Nguyen Chi Son" userId="606856d02e9d83ac" providerId="LiveId" clId="{916513A4-9BC5-408E-A99A-C1D2755C5876}" dt="2022-05-11T14:38:01.321" v="352" actId="478"/>
          <ac:spMkLst>
            <pc:docMk/>
            <pc:sldMk cId="3014091475" sldId="782"/>
            <ac:spMk id="75" creationId="{8CE3ADDC-4FD2-9C68-B67A-9F9C28FEE4EF}"/>
          </ac:spMkLst>
        </pc:spChg>
        <pc:spChg chg="del">
          <ac:chgData name="Nguyen Chi Son" userId="606856d02e9d83ac" providerId="LiveId" clId="{916513A4-9BC5-408E-A99A-C1D2755C5876}" dt="2022-05-11T14:38:01.321" v="352" actId="478"/>
          <ac:spMkLst>
            <pc:docMk/>
            <pc:sldMk cId="3014091475" sldId="782"/>
            <ac:spMk id="76" creationId="{F854DA7E-CEDD-FC4E-1A85-7DCE208F5131}"/>
          </ac:spMkLst>
        </pc:spChg>
        <pc:spChg chg="del">
          <ac:chgData name="Nguyen Chi Son" userId="606856d02e9d83ac" providerId="LiveId" clId="{916513A4-9BC5-408E-A99A-C1D2755C5876}" dt="2022-05-11T14:38:01.321" v="352" actId="478"/>
          <ac:spMkLst>
            <pc:docMk/>
            <pc:sldMk cId="3014091475" sldId="782"/>
            <ac:spMk id="77" creationId="{61CF6EE7-143F-A3BB-CD7B-B15C36DA4F5C}"/>
          </ac:spMkLst>
        </pc:spChg>
        <pc:spChg chg="del">
          <ac:chgData name="Nguyen Chi Son" userId="606856d02e9d83ac" providerId="LiveId" clId="{916513A4-9BC5-408E-A99A-C1D2755C5876}" dt="2022-05-11T14:38:01.321" v="352" actId="478"/>
          <ac:spMkLst>
            <pc:docMk/>
            <pc:sldMk cId="3014091475" sldId="782"/>
            <ac:spMk id="78" creationId="{231CAF42-FB8B-FC5E-2EB5-5418304BCDBE}"/>
          </ac:spMkLst>
        </pc:spChg>
        <pc:spChg chg="del">
          <ac:chgData name="Nguyen Chi Son" userId="606856d02e9d83ac" providerId="LiveId" clId="{916513A4-9BC5-408E-A99A-C1D2755C5876}" dt="2022-05-11T14:38:01.321" v="352" actId="478"/>
          <ac:spMkLst>
            <pc:docMk/>
            <pc:sldMk cId="3014091475" sldId="782"/>
            <ac:spMk id="79" creationId="{1F74FA10-7665-04AD-65BA-8F23FB886012}"/>
          </ac:spMkLst>
        </pc:spChg>
        <pc:spChg chg="del">
          <ac:chgData name="Nguyen Chi Son" userId="606856d02e9d83ac" providerId="LiveId" clId="{916513A4-9BC5-408E-A99A-C1D2755C5876}" dt="2022-05-11T14:38:01.321" v="352" actId="478"/>
          <ac:spMkLst>
            <pc:docMk/>
            <pc:sldMk cId="3014091475" sldId="782"/>
            <ac:spMk id="80" creationId="{6E8F6998-4AD4-54A5-1FDB-1E79911D7C4D}"/>
          </ac:spMkLst>
        </pc:spChg>
        <pc:spChg chg="del">
          <ac:chgData name="Nguyen Chi Son" userId="606856d02e9d83ac" providerId="LiveId" clId="{916513A4-9BC5-408E-A99A-C1D2755C5876}" dt="2022-05-11T14:38:01.321" v="352" actId="478"/>
          <ac:spMkLst>
            <pc:docMk/>
            <pc:sldMk cId="3014091475" sldId="782"/>
            <ac:spMk id="81" creationId="{399D99A2-1ADD-2225-F7C6-F6AB8EC06C22}"/>
          </ac:spMkLst>
        </pc:spChg>
        <pc:spChg chg="del">
          <ac:chgData name="Nguyen Chi Son" userId="606856d02e9d83ac" providerId="LiveId" clId="{916513A4-9BC5-408E-A99A-C1D2755C5876}" dt="2022-05-11T14:38:01.321" v="352" actId="478"/>
          <ac:spMkLst>
            <pc:docMk/>
            <pc:sldMk cId="3014091475" sldId="782"/>
            <ac:spMk id="82" creationId="{5B4C56C9-E8C4-BAFF-702F-DBB5CAB449DD}"/>
          </ac:spMkLst>
        </pc:spChg>
        <pc:spChg chg="del">
          <ac:chgData name="Nguyen Chi Son" userId="606856d02e9d83ac" providerId="LiveId" clId="{916513A4-9BC5-408E-A99A-C1D2755C5876}" dt="2022-05-11T14:38:01.321" v="352" actId="478"/>
          <ac:spMkLst>
            <pc:docMk/>
            <pc:sldMk cId="3014091475" sldId="782"/>
            <ac:spMk id="83" creationId="{57A84E4B-E8DD-0AF7-74F9-2D4B5F6DDEA9}"/>
          </ac:spMkLst>
        </pc:spChg>
        <pc:spChg chg="add mod">
          <ac:chgData name="Nguyen Chi Son" userId="606856d02e9d83ac" providerId="LiveId" clId="{916513A4-9BC5-408E-A99A-C1D2755C5876}" dt="2022-05-11T15:02:19.172" v="1849" actId="1076"/>
          <ac:spMkLst>
            <pc:docMk/>
            <pc:sldMk cId="3014091475" sldId="782"/>
            <ac:spMk id="85" creationId="{1C5A37DA-8B74-7973-27CF-2E2B1A77CA86}"/>
          </ac:spMkLst>
        </pc:spChg>
        <pc:graphicFrameChg chg="add mod">
          <ac:chgData name="Nguyen Chi Son" userId="606856d02e9d83ac" providerId="LiveId" clId="{916513A4-9BC5-408E-A99A-C1D2755C5876}" dt="2022-05-11T15:02:02.005" v="1841" actId="1076"/>
          <ac:graphicFrameMkLst>
            <pc:docMk/>
            <pc:sldMk cId="3014091475" sldId="782"/>
            <ac:graphicFrameMk id="46" creationId="{62F4B5E8-56ED-9C62-C7EB-354F7F34B5D5}"/>
          </ac:graphicFrameMkLst>
        </pc:graphicFrameChg>
        <pc:graphicFrameChg chg="add del mod">
          <ac:chgData name="Nguyen Chi Son" userId="606856d02e9d83ac" providerId="LiveId" clId="{916513A4-9BC5-408E-A99A-C1D2755C5876}" dt="2022-05-11T14:57:06.250" v="1427" actId="478"/>
          <ac:graphicFrameMkLst>
            <pc:docMk/>
            <pc:sldMk cId="3014091475" sldId="782"/>
            <ac:graphicFrameMk id="60" creationId="{C5CFD579-1FA9-DE78-ADB2-1EC47B640A28}"/>
          </ac:graphicFrameMkLst>
        </pc:graphicFrameChg>
        <pc:graphicFrameChg chg="add mod">
          <ac:chgData name="Nguyen Chi Son" userId="606856d02e9d83ac" providerId="LiveId" clId="{916513A4-9BC5-408E-A99A-C1D2755C5876}" dt="2022-05-11T14:57:26.124" v="1435"/>
          <ac:graphicFrameMkLst>
            <pc:docMk/>
            <pc:sldMk cId="3014091475" sldId="782"/>
            <ac:graphicFrameMk id="61" creationId="{56EB8657-9CD5-847F-8E70-C6C315E80717}"/>
          </ac:graphicFrameMkLst>
        </pc:graphicFrameChg>
        <pc:graphicFrameChg chg="add mod">
          <ac:chgData name="Nguyen Chi Son" userId="606856d02e9d83ac" providerId="LiveId" clId="{916513A4-9BC5-408E-A99A-C1D2755C5876}" dt="2022-05-11T14:57:46.011" v="1442"/>
          <ac:graphicFrameMkLst>
            <pc:docMk/>
            <pc:sldMk cId="3014091475" sldId="782"/>
            <ac:graphicFrameMk id="66" creationId="{A5CC81F8-CAA6-BC66-2735-2F10CDC09565}"/>
          </ac:graphicFrameMkLst>
        </pc:graphicFrameChg>
        <pc:graphicFrameChg chg="add mod">
          <ac:chgData name="Nguyen Chi Son" userId="606856d02e9d83ac" providerId="LiveId" clId="{916513A4-9BC5-408E-A99A-C1D2755C5876}" dt="2022-05-11T14:57:54.677" v="1450" actId="1035"/>
          <ac:graphicFrameMkLst>
            <pc:docMk/>
            <pc:sldMk cId="3014091475" sldId="782"/>
            <ac:graphicFrameMk id="67" creationId="{3241853B-836D-6B83-E662-6BAF7CA7C3A2}"/>
          </ac:graphicFrameMkLst>
        </pc:graphicFrameChg>
        <pc:graphicFrameChg chg="add mod">
          <ac:chgData name="Nguyen Chi Son" userId="606856d02e9d83ac" providerId="LiveId" clId="{916513A4-9BC5-408E-A99A-C1D2755C5876}" dt="2022-05-11T14:58:00.401" v="1452" actId="1076"/>
          <ac:graphicFrameMkLst>
            <pc:docMk/>
            <pc:sldMk cId="3014091475" sldId="782"/>
            <ac:graphicFrameMk id="72" creationId="{71A6F33E-9617-60DB-119A-9DC5DB323029}"/>
          </ac:graphicFrameMkLst>
        </pc:graphicFrameChg>
        <pc:graphicFrameChg chg="add mod">
          <ac:chgData name="Nguyen Chi Son" userId="606856d02e9d83ac" providerId="LiveId" clId="{916513A4-9BC5-408E-A99A-C1D2755C5876}" dt="2022-05-11T15:02:24.941" v="1851" actId="1076"/>
          <ac:graphicFrameMkLst>
            <pc:docMk/>
            <pc:sldMk cId="3014091475" sldId="782"/>
            <ac:graphicFrameMk id="86" creationId="{6F6F2722-1A8E-4A23-16C5-72609681B09A}"/>
          </ac:graphicFrameMkLst>
        </pc:graphicFrameChg>
        <pc:picChg chg="del">
          <ac:chgData name="Nguyen Chi Son" userId="606856d02e9d83ac" providerId="LiveId" clId="{916513A4-9BC5-408E-A99A-C1D2755C5876}" dt="2022-05-11T14:38:03.604" v="354" actId="478"/>
          <ac:picMkLst>
            <pc:docMk/>
            <pc:sldMk cId="3014091475" sldId="782"/>
            <ac:picMk id="4" creationId="{5026E324-DFDD-0C76-FA74-87FE9448A3E6}"/>
          </ac:picMkLst>
        </pc:picChg>
        <pc:picChg chg="add mod ord modCrop">
          <ac:chgData name="Nguyen Chi Son" userId="606856d02e9d83ac" providerId="LiveId" clId="{916513A4-9BC5-408E-A99A-C1D2755C5876}" dt="2022-05-11T14:56:37.743" v="1419" actId="1036"/>
          <ac:picMkLst>
            <pc:docMk/>
            <pc:sldMk cId="3014091475" sldId="782"/>
            <ac:picMk id="10" creationId="{E202671F-329B-ADDF-39B4-6E245DA6A618}"/>
          </ac:picMkLst>
        </pc:picChg>
        <pc:picChg chg="add mod">
          <ac:chgData name="Nguyen Chi Son" userId="606856d02e9d83ac" providerId="LiveId" clId="{916513A4-9BC5-408E-A99A-C1D2755C5876}" dt="2022-05-11T15:02:10.772" v="1845" actId="1076"/>
          <ac:picMkLst>
            <pc:docMk/>
            <pc:sldMk cId="3014091475" sldId="782"/>
            <ac:picMk id="13" creationId="{E9CF7430-EE57-D53E-AA67-93715862C13C}"/>
          </ac:picMkLst>
        </pc:picChg>
        <pc:picChg chg="add mod">
          <ac:chgData name="Nguyen Chi Son" userId="606856d02e9d83ac" providerId="LiveId" clId="{916513A4-9BC5-408E-A99A-C1D2755C5876}" dt="2022-05-11T14:56:37.743" v="1419" actId="1036"/>
          <ac:picMkLst>
            <pc:docMk/>
            <pc:sldMk cId="3014091475" sldId="782"/>
            <ac:picMk id="56" creationId="{D35BFB4F-64CC-3BC2-AE7F-57B0DBD8B52D}"/>
          </ac:picMkLst>
        </pc:picChg>
        <pc:cxnChg chg="del mod">
          <ac:chgData name="Nguyen Chi Son" userId="606856d02e9d83ac" providerId="LiveId" clId="{916513A4-9BC5-408E-A99A-C1D2755C5876}" dt="2022-05-11T14:38:01.321" v="352" actId="478"/>
          <ac:cxnSpMkLst>
            <pc:docMk/>
            <pc:sldMk cId="3014091475" sldId="782"/>
            <ac:cxnSpMk id="6" creationId="{6D96FC0C-3DE0-5605-7B20-826EE790606C}"/>
          </ac:cxnSpMkLst>
        </pc:cxnChg>
        <pc:cxnChg chg="add mod">
          <ac:chgData name="Nguyen Chi Son" userId="606856d02e9d83ac" providerId="LiveId" clId="{916513A4-9BC5-408E-A99A-C1D2755C5876}" dt="2022-05-11T14:56:37.743" v="1419" actId="1036"/>
          <ac:cxnSpMkLst>
            <pc:docMk/>
            <pc:sldMk cId="3014091475" sldId="782"/>
            <ac:cxnSpMk id="7" creationId="{DAB96294-EDD6-6608-83B2-62662B150E08}"/>
          </ac:cxnSpMkLst>
        </pc:cxnChg>
        <pc:cxnChg chg="del">
          <ac:chgData name="Nguyen Chi Son" userId="606856d02e9d83ac" providerId="LiveId" clId="{916513A4-9BC5-408E-A99A-C1D2755C5876}" dt="2022-05-11T14:38:01.321" v="352" actId="478"/>
          <ac:cxnSpMkLst>
            <pc:docMk/>
            <pc:sldMk cId="3014091475" sldId="782"/>
            <ac:cxnSpMk id="30" creationId="{46E13062-15FA-91D3-157F-C48E1BFB97C1}"/>
          </ac:cxnSpMkLst>
        </pc:cxnChg>
        <pc:cxnChg chg="del">
          <ac:chgData name="Nguyen Chi Son" userId="606856d02e9d83ac" providerId="LiveId" clId="{916513A4-9BC5-408E-A99A-C1D2755C5876}" dt="2022-05-11T14:38:01.321" v="352" actId="478"/>
          <ac:cxnSpMkLst>
            <pc:docMk/>
            <pc:sldMk cId="3014091475" sldId="782"/>
            <ac:cxnSpMk id="31" creationId="{930F85FF-3484-51F4-4E67-4BF1B039D53F}"/>
          </ac:cxnSpMkLst>
        </pc:cxnChg>
        <pc:cxnChg chg="del">
          <ac:chgData name="Nguyen Chi Son" userId="606856d02e9d83ac" providerId="LiveId" clId="{916513A4-9BC5-408E-A99A-C1D2755C5876}" dt="2022-05-11T14:38:01.321" v="352" actId="478"/>
          <ac:cxnSpMkLst>
            <pc:docMk/>
            <pc:sldMk cId="3014091475" sldId="782"/>
            <ac:cxnSpMk id="32" creationId="{2C33EA31-19EC-832F-DBD9-4215D488D2C2}"/>
          </ac:cxnSpMkLst>
        </pc:cxnChg>
        <pc:cxnChg chg="del">
          <ac:chgData name="Nguyen Chi Son" userId="606856d02e9d83ac" providerId="LiveId" clId="{916513A4-9BC5-408E-A99A-C1D2755C5876}" dt="2022-05-11T14:38:01.321" v="352" actId="478"/>
          <ac:cxnSpMkLst>
            <pc:docMk/>
            <pc:sldMk cId="3014091475" sldId="782"/>
            <ac:cxnSpMk id="33" creationId="{F3B9E68E-6492-032F-CDA5-B202AFD4DF8C}"/>
          </ac:cxnSpMkLst>
        </pc:cxnChg>
        <pc:cxnChg chg="del">
          <ac:chgData name="Nguyen Chi Son" userId="606856d02e9d83ac" providerId="LiveId" clId="{916513A4-9BC5-408E-A99A-C1D2755C5876}" dt="2022-05-11T14:38:01.321" v="352" actId="478"/>
          <ac:cxnSpMkLst>
            <pc:docMk/>
            <pc:sldMk cId="3014091475" sldId="782"/>
            <ac:cxnSpMk id="34" creationId="{B7E86F14-FA11-043A-B9DB-B7244F3E42BB}"/>
          </ac:cxnSpMkLst>
        </pc:cxnChg>
        <pc:cxnChg chg="del">
          <ac:chgData name="Nguyen Chi Son" userId="606856d02e9d83ac" providerId="LiveId" clId="{916513A4-9BC5-408E-A99A-C1D2755C5876}" dt="2022-05-11T14:38:01.321" v="352" actId="478"/>
          <ac:cxnSpMkLst>
            <pc:docMk/>
            <pc:sldMk cId="3014091475" sldId="782"/>
            <ac:cxnSpMk id="35" creationId="{12650A14-0DF3-79B0-9759-06268D2926FE}"/>
          </ac:cxnSpMkLst>
        </pc:cxnChg>
        <pc:cxnChg chg="del">
          <ac:chgData name="Nguyen Chi Son" userId="606856d02e9d83ac" providerId="LiveId" clId="{916513A4-9BC5-408E-A99A-C1D2755C5876}" dt="2022-05-11T14:38:01.321" v="352" actId="478"/>
          <ac:cxnSpMkLst>
            <pc:docMk/>
            <pc:sldMk cId="3014091475" sldId="782"/>
            <ac:cxnSpMk id="36" creationId="{B4155A4C-10A7-26DA-EA76-5AB8A34D8152}"/>
          </ac:cxnSpMkLst>
        </pc:cxnChg>
        <pc:cxnChg chg="del">
          <ac:chgData name="Nguyen Chi Son" userId="606856d02e9d83ac" providerId="LiveId" clId="{916513A4-9BC5-408E-A99A-C1D2755C5876}" dt="2022-05-11T14:38:01.321" v="352" actId="478"/>
          <ac:cxnSpMkLst>
            <pc:docMk/>
            <pc:sldMk cId="3014091475" sldId="782"/>
            <ac:cxnSpMk id="37" creationId="{59AC2609-5105-CCDF-4563-30845E13746C}"/>
          </ac:cxnSpMkLst>
        </pc:cxnChg>
        <pc:cxnChg chg="del">
          <ac:chgData name="Nguyen Chi Son" userId="606856d02e9d83ac" providerId="LiveId" clId="{916513A4-9BC5-408E-A99A-C1D2755C5876}" dt="2022-05-11T14:38:01.321" v="352" actId="478"/>
          <ac:cxnSpMkLst>
            <pc:docMk/>
            <pc:sldMk cId="3014091475" sldId="782"/>
            <ac:cxnSpMk id="38" creationId="{0EA085DA-C887-513E-E595-54651A04801C}"/>
          </ac:cxnSpMkLst>
        </pc:cxnChg>
        <pc:cxnChg chg="del">
          <ac:chgData name="Nguyen Chi Son" userId="606856d02e9d83ac" providerId="LiveId" clId="{916513A4-9BC5-408E-A99A-C1D2755C5876}" dt="2022-05-11T14:38:01.321" v="352" actId="478"/>
          <ac:cxnSpMkLst>
            <pc:docMk/>
            <pc:sldMk cId="3014091475" sldId="782"/>
            <ac:cxnSpMk id="39" creationId="{92313AE1-E77E-DCD7-5A8F-650111E8789D}"/>
          </ac:cxnSpMkLst>
        </pc:cxnChg>
        <pc:cxnChg chg="del">
          <ac:chgData name="Nguyen Chi Son" userId="606856d02e9d83ac" providerId="LiveId" clId="{916513A4-9BC5-408E-A99A-C1D2755C5876}" dt="2022-05-11T14:38:01.321" v="352" actId="478"/>
          <ac:cxnSpMkLst>
            <pc:docMk/>
            <pc:sldMk cId="3014091475" sldId="782"/>
            <ac:cxnSpMk id="40" creationId="{50E98EB3-137C-6BA2-399D-21EFF3CF3176}"/>
          </ac:cxnSpMkLst>
        </pc:cxnChg>
        <pc:cxnChg chg="del">
          <ac:chgData name="Nguyen Chi Son" userId="606856d02e9d83ac" providerId="LiveId" clId="{916513A4-9BC5-408E-A99A-C1D2755C5876}" dt="2022-05-11T14:38:01.321" v="352" actId="478"/>
          <ac:cxnSpMkLst>
            <pc:docMk/>
            <pc:sldMk cId="3014091475" sldId="782"/>
            <ac:cxnSpMk id="41" creationId="{F78968DB-ACF6-45AF-23A8-4407A21BE639}"/>
          </ac:cxnSpMkLst>
        </pc:cxnChg>
        <pc:cxnChg chg="add mod">
          <ac:chgData name="Nguyen Chi Son" userId="606856d02e9d83ac" providerId="LiveId" clId="{916513A4-9BC5-408E-A99A-C1D2755C5876}" dt="2022-05-11T14:56:37.743" v="1419" actId="1036"/>
          <ac:cxnSpMkLst>
            <pc:docMk/>
            <pc:sldMk cId="3014091475" sldId="782"/>
            <ac:cxnSpMk id="52" creationId="{B8C24E31-E62A-E162-E839-4D47DFFB2B3A}"/>
          </ac:cxnSpMkLst>
        </pc:cxnChg>
        <pc:cxnChg chg="add mod">
          <ac:chgData name="Nguyen Chi Son" userId="606856d02e9d83ac" providerId="LiveId" clId="{916513A4-9BC5-408E-A99A-C1D2755C5876}" dt="2022-05-11T14:56:37.743" v="1419" actId="1036"/>
          <ac:cxnSpMkLst>
            <pc:docMk/>
            <pc:sldMk cId="3014091475" sldId="782"/>
            <ac:cxnSpMk id="57" creationId="{F1B3B88D-74C4-E4E4-4FA6-AD81EF1ABFEE}"/>
          </ac:cxnSpMkLst>
        </pc:cxnChg>
        <pc:cxnChg chg="add mod">
          <ac:chgData name="Nguyen Chi Son" userId="606856d02e9d83ac" providerId="LiveId" clId="{916513A4-9BC5-408E-A99A-C1D2755C5876}" dt="2022-05-11T14:56:51.921" v="1423" actId="1076"/>
          <ac:cxnSpMkLst>
            <pc:docMk/>
            <pc:sldMk cId="3014091475" sldId="782"/>
            <ac:cxnSpMk id="58" creationId="{FE9C8C0C-73CC-E65A-520F-306F34DE9AF3}"/>
          </ac:cxnSpMkLst>
        </pc:cxnChg>
        <pc:cxnChg chg="del">
          <ac:chgData name="Nguyen Chi Son" userId="606856d02e9d83ac" providerId="LiveId" clId="{916513A4-9BC5-408E-A99A-C1D2755C5876}" dt="2022-05-11T14:38:01.321" v="352" actId="478"/>
          <ac:cxnSpMkLst>
            <pc:docMk/>
            <pc:sldMk cId="3014091475" sldId="782"/>
            <ac:cxnSpMk id="64" creationId="{BD5A81A2-FBF9-88B3-81F6-28E0A21F832D}"/>
          </ac:cxnSpMkLst>
        </pc:cxnChg>
        <pc:cxnChg chg="del">
          <ac:chgData name="Nguyen Chi Son" userId="606856d02e9d83ac" providerId="LiveId" clId="{916513A4-9BC5-408E-A99A-C1D2755C5876}" dt="2022-05-11T14:38:01.321" v="352" actId="478"/>
          <ac:cxnSpMkLst>
            <pc:docMk/>
            <pc:sldMk cId="3014091475" sldId="782"/>
            <ac:cxnSpMk id="65" creationId="{32239710-7CBD-0085-9DA3-23727E57493D}"/>
          </ac:cxnSpMkLst>
        </pc:cxnChg>
        <pc:cxnChg chg="del mod">
          <ac:chgData name="Nguyen Chi Son" userId="606856d02e9d83ac" providerId="LiveId" clId="{916513A4-9BC5-408E-A99A-C1D2755C5876}" dt="2022-05-11T14:38:01.321" v="352" actId="478"/>
          <ac:cxnSpMkLst>
            <pc:docMk/>
            <pc:sldMk cId="3014091475" sldId="782"/>
            <ac:cxnSpMk id="84" creationId="{5D6DC388-79AE-CF9A-8A41-A80B2BB9AEA1}"/>
          </ac:cxnSpMkLst>
        </pc:cxnChg>
      </pc:sldChg>
      <pc:sldChg chg="del">
        <pc:chgData name="Nguyen Chi Son" userId="606856d02e9d83ac" providerId="LiveId" clId="{916513A4-9BC5-408E-A99A-C1D2755C5876}" dt="2022-05-11T15:12:26.403" v="2755" actId="47"/>
        <pc:sldMkLst>
          <pc:docMk/>
          <pc:sldMk cId="3278121036" sldId="785"/>
        </pc:sldMkLst>
      </pc:sldChg>
      <pc:sldChg chg="del">
        <pc:chgData name="Nguyen Chi Son" userId="606856d02e9d83ac" providerId="LiveId" clId="{916513A4-9BC5-408E-A99A-C1D2755C5876}" dt="2022-05-11T14:37:16.447" v="254" actId="47"/>
        <pc:sldMkLst>
          <pc:docMk/>
          <pc:sldMk cId="1008586418" sldId="791"/>
        </pc:sldMkLst>
      </pc:sldChg>
      <pc:sldChg chg="modSp del mod">
        <pc:chgData name="Nguyen Chi Son" userId="606856d02e9d83ac" providerId="LiveId" clId="{916513A4-9BC5-408E-A99A-C1D2755C5876}" dt="2022-05-11T14:58:55.087" v="1662" actId="47"/>
        <pc:sldMkLst>
          <pc:docMk/>
          <pc:sldMk cId="3578155874" sldId="792"/>
        </pc:sldMkLst>
        <pc:spChg chg="mod">
          <ac:chgData name="Nguyen Chi Son" userId="606856d02e9d83ac" providerId="LiveId" clId="{916513A4-9BC5-408E-A99A-C1D2755C5876}" dt="2022-05-11T14:48:38.028" v="950" actId="20577"/>
          <ac:spMkLst>
            <pc:docMk/>
            <pc:sldMk cId="3578155874" sldId="792"/>
            <ac:spMk id="2" creationId="{BA8A6260-CA4B-46A9-A06E-C71EE59E6992}"/>
          </ac:spMkLst>
        </pc:spChg>
        <pc:spChg chg="mod">
          <ac:chgData name="Nguyen Chi Son" userId="606856d02e9d83ac" providerId="LiveId" clId="{916513A4-9BC5-408E-A99A-C1D2755C5876}" dt="2022-05-11T14:58:43.753" v="1661" actId="20577"/>
          <ac:spMkLst>
            <pc:docMk/>
            <pc:sldMk cId="3578155874" sldId="792"/>
            <ac:spMk id="6" creationId="{D3015E0F-F19A-8D88-78EF-81142AAABDD2}"/>
          </ac:spMkLst>
        </pc:spChg>
      </pc:sldChg>
      <pc:sldChg chg="del">
        <pc:chgData name="Nguyen Chi Son" userId="606856d02e9d83ac" providerId="LiveId" clId="{916513A4-9BC5-408E-A99A-C1D2755C5876}" dt="2022-05-11T14:58:58.245" v="1663" actId="47"/>
        <pc:sldMkLst>
          <pc:docMk/>
          <pc:sldMk cId="691941493" sldId="793"/>
        </pc:sldMkLst>
      </pc:sldChg>
      <pc:sldChg chg="del">
        <pc:chgData name="Nguyen Chi Son" userId="606856d02e9d83ac" providerId="LiveId" clId="{916513A4-9BC5-408E-A99A-C1D2755C5876}" dt="2022-05-11T14:58:58.245" v="1663" actId="47"/>
        <pc:sldMkLst>
          <pc:docMk/>
          <pc:sldMk cId="2169299261" sldId="794"/>
        </pc:sldMkLst>
      </pc:sldChg>
      <pc:sldChg chg="del">
        <pc:chgData name="Nguyen Chi Son" userId="606856d02e9d83ac" providerId="LiveId" clId="{916513A4-9BC5-408E-A99A-C1D2755C5876}" dt="2022-05-11T14:58:58.245" v="1663" actId="47"/>
        <pc:sldMkLst>
          <pc:docMk/>
          <pc:sldMk cId="3750732004" sldId="795"/>
        </pc:sldMkLst>
      </pc:sldChg>
      <pc:sldChg chg="del">
        <pc:chgData name="Nguyen Chi Son" userId="606856d02e9d83ac" providerId="LiveId" clId="{916513A4-9BC5-408E-A99A-C1D2755C5876}" dt="2022-05-11T14:58:58.245" v="1663" actId="47"/>
        <pc:sldMkLst>
          <pc:docMk/>
          <pc:sldMk cId="3512007061" sldId="796"/>
        </pc:sldMkLst>
      </pc:sldChg>
      <pc:sldChg chg="del">
        <pc:chgData name="Nguyen Chi Son" userId="606856d02e9d83ac" providerId="LiveId" clId="{916513A4-9BC5-408E-A99A-C1D2755C5876}" dt="2022-05-11T15:12:26.403" v="2755" actId="47"/>
        <pc:sldMkLst>
          <pc:docMk/>
          <pc:sldMk cId="369859011" sldId="797"/>
        </pc:sldMkLst>
      </pc:sldChg>
      <pc:sldChg chg="del">
        <pc:chgData name="Nguyen Chi Son" userId="606856d02e9d83ac" providerId="LiveId" clId="{916513A4-9BC5-408E-A99A-C1D2755C5876}" dt="2022-05-11T15:12:26.403" v="2755" actId="47"/>
        <pc:sldMkLst>
          <pc:docMk/>
          <pc:sldMk cId="2040226191" sldId="798"/>
        </pc:sldMkLst>
      </pc:sldChg>
      <pc:sldChg chg="del">
        <pc:chgData name="Nguyen Chi Son" userId="606856d02e9d83ac" providerId="LiveId" clId="{916513A4-9BC5-408E-A99A-C1D2755C5876}" dt="2022-05-11T15:12:26.403" v="2755" actId="47"/>
        <pc:sldMkLst>
          <pc:docMk/>
          <pc:sldMk cId="1281784601" sldId="799"/>
        </pc:sldMkLst>
      </pc:sldChg>
      <pc:sldChg chg="addSp delSp modSp add mod delAnim modAnim">
        <pc:chgData name="Nguyen Chi Son" userId="606856d02e9d83ac" providerId="LiveId" clId="{916513A4-9BC5-408E-A99A-C1D2755C5876}" dt="2022-05-11T16:17:37.122" v="5579"/>
        <pc:sldMkLst>
          <pc:docMk/>
          <pc:sldMk cId="2420333236" sldId="800"/>
        </pc:sldMkLst>
        <pc:spChg chg="mod">
          <ac:chgData name="Nguyen Chi Son" userId="606856d02e9d83ac" providerId="LiveId" clId="{916513A4-9BC5-408E-A99A-C1D2755C5876}" dt="2022-05-11T15:04:00.639" v="2340" actId="20577"/>
          <ac:spMkLst>
            <pc:docMk/>
            <pc:sldMk cId="2420333236" sldId="800"/>
            <ac:spMk id="19" creationId="{9C339D16-68E4-43C4-A62E-D0146138D23B}"/>
          </ac:spMkLst>
        </pc:spChg>
        <pc:spChg chg="del">
          <ac:chgData name="Nguyen Chi Son" userId="606856d02e9d83ac" providerId="LiveId" clId="{916513A4-9BC5-408E-A99A-C1D2755C5876}" dt="2022-05-11T15:03:08.261" v="1905" actId="478"/>
          <ac:spMkLst>
            <pc:docMk/>
            <pc:sldMk cId="2420333236" sldId="800"/>
            <ac:spMk id="39" creationId="{5F7C5AD1-7B3B-989E-1297-81E7D9879977}"/>
          </ac:spMkLst>
        </pc:spChg>
        <pc:spChg chg="del">
          <ac:chgData name="Nguyen Chi Son" userId="606856d02e9d83ac" providerId="LiveId" clId="{916513A4-9BC5-408E-A99A-C1D2755C5876}" dt="2022-05-11T15:03:08.261" v="1905" actId="478"/>
          <ac:spMkLst>
            <pc:docMk/>
            <pc:sldMk cId="2420333236" sldId="800"/>
            <ac:spMk id="40" creationId="{4CF5E77E-7E84-14D6-DC71-6428DBD2D8DC}"/>
          </ac:spMkLst>
        </pc:spChg>
        <pc:spChg chg="del">
          <ac:chgData name="Nguyen Chi Son" userId="606856d02e9d83ac" providerId="LiveId" clId="{916513A4-9BC5-408E-A99A-C1D2755C5876}" dt="2022-05-11T15:03:08.261" v="1905" actId="478"/>
          <ac:spMkLst>
            <pc:docMk/>
            <pc:sldMk cId="2420333236" sldId="800"/>
            <ac:spMk id="41" creationId="{42DB3B98-2CF8-B925-AD92-8A52BED905C3}"/>
          </ac:spMkLst>
        </pc:spChg>
        <pc:spChg chg="del">
          <ac:chgData name="Nguyen Chi Son" userId="606856d02e9d83ac" providerId="LiveId" clId="{916513A4-9BC5-408E-A99A-C1D2755C5876}" dt="2022-05-11T15:03:08.261" v="1905" actId="478"/>
          <ac:spMkLst>
            <pc:docMk/>
            <pc:sldMk cId="2420333236" sldId="800"/>
            <ac:spMk id="42" creationId="{4AE60AF4-3AF9-E106-B66A-70AD88A56F49}"/>
          </ac:spMkLst>
        </pc:spChg>
        <pc:spChg chg="del">
          <ac:chgData name="Nguyen Chi Son" userId="606856d02e9d83ac" providerId="LiveId" clId="{916513A4-9BC5-408E-A99A-C1D2755C5876}" dt="2022-05-11T15:03:08.261" v="1905" actId="478"/>
          <ac:spMkLst>
            <pc:docMk/>
            <pc:sldMk cId="2420333236" sldId="800"/>
            <ac:spMk id="43" creationId="{B4523C19-E6AA-1690-53CE-96A11FAFEDF8}"/>
          </ac:spMkLst>
        </pc:spChg>
        <pc:spChg chg="add mod">
          <ac:chgData name="Nguyen Chi Son" userId="606856d02e9d83ac" providerId="LiveId" clId="{916513A4-9BC5-408E-A99A-C1D2755C5876}" dt="2022-05-11T15:08:19.648" v="2555" actId="57"/>
          <ac:spMkLst>
            <pc:docMk/>
            <pc:sldMk cId="2420333236" sldId="800"/>
            <ac:spMk id="44" creationId="{A6E3311D-BE7B-6528-400F-461DF168251A}"/>
          </ac:spMkLst>
        </pc:spChg>
        <pc:spChg chg="add mod">
          <ac:chgData name="Nguyen Chi Son" userId="606856d02e9d83ac" providerId="LiveId" clId="{916513A4-9BC5-408E-A99A-C1D2755C5876}" dt="2022-05-11T15:06:45.067" v="2426" actId="554"/>
          <ac:spMkLst>
            <pc:docMk/>
            <pc:sldMk cId="2420333236" sldId="800"/>
            <ac:spMk id="45" creationId="{C6F5F2F5-004C-DA3A-1EB5-CF8D4637B4A7}"/>
          </ac:spMkLst>
        </pc:spChg>
        <pc:spChg chg="del">
          <ac:chgData name="Nguyen Chi Son" userId="606856d02e9d83ac" providerId="LiveId" clId="{916513A4-9BC5-408E-A99A-C1D2755C5876}" dt="2022-05-11T15:03:08.261" v="1905" actId="478"/>
          <ac:spMkLst>
            <pc:docMk/>
            <pc:sldMk cId="2420333236" sldId="800"/>
            <ac:spMk id="46" creationId="{58530903-4039-3A62-EE07-551374A8449C}"/>
          </ac:spMkLst>
        </pc:spChg>
        <pc:spChg chg="del">
          <ac:chgData name="Nguyen Chi Son" userId="606856d02e9d83ac" providerId="LiveId" clId="{916513A4-9BC5-408E-A99A-C1D2755C5876}" dt="2022-05-11T15:03:08.261" v="1905" actId="478"/>
          <ac:spMkLst>
            <pc:docMk/>
            <pc:sldMk cId="2420333236" sldId="800"/>
            <ac:spMk id="47" creationId="{D58652D7-BECE-54C4-6807-AC262716E2E9}"/>
          </ac:spMkLst>
        </pc:spChg>
        <pc:spChg chg="del">
          <ac:chgData name="Nguyen Chi Son" userId="606856d02e9d83ac" providerId="LiveId" clId="{916513A4-9BC5-408E-A99A-C1D2755C5876}" dt="2022-05-11T15:03:08.261" v="1905" actId="478"/>
          <ac:spMkLst>
            <pc:docMk/>
            <pc:sldMk cId="2420333236" sldId="800"/>
            <ac:spMk id="48" creationId="{C0D98A5E-FFAC-7DC2-8FBF-71A8E4E3C5F4}"/>
          </ac:spMkLst>
        </pc:spChg>
        <pc:spChg chg="add mod">
          <ac:chgData name="Nguyen Chi Son" userId="606856d02e9d83ac" providerId="LiveId" clId="{916513A4-9BC5-408E-A99A-C1D2755C5876}" dt="2022-05-11T15:11:39.142" v="2747" actId="20577"/>
          <ac:spMkLst>
            <pc:docMk/>
            <pc:sldMk cId="2420333236" sldId="800"/>
            <ac:spMk id="49" creationId="{3502D3FE-1DC8-2EFB-2539-2B726D475CCD}"/>
          </ac:spMkLst>
        </pc:spChg>
        <pc:spChg chg="del">
          <ac:chgData name="Nguyen Chi Son" userId="606856d02e9d83ac" providerId="LiveId" clId="{916513A4-9BC5-408E-A99A-C1D2755C5876}" dt="2022-05-11T15:03:08.261" v="1905" actId="478"/>
          <ac:spMkLst>
            <pc:docMk/>
            <pc:sldMk cId="2420333236" sldId="800"/>
            <ac:spMk id="51" creationId="{93E4178E-6204-0B32-12BB-7023763447A2}"/>
          </ac:spMkLst>
        </pc:spChg>
        <pc:spChg chg="del">
          <ac:chgData name="Nguyen Chi Son" userId="606856d02e9d83ac" providerId="LiveId" clId="{916513A4-9BC5-408E-A99A-C1D2755C5876}" dt="2022-05-11T15:03:08.261" v="1905" actId="478"/>
          <ac:spMkLst>
            <pc:docMk/>
            <pc:sldMk cId="2420333236" sldId="800"/>
            <ac:spMk id="52" creationId="{0EFFBB7E-E750-9FE7-DE2B-29AD2E8C02B0}"/>
          </ac:spMkLst>
        </pc:spChg>
        <pc:spChg chg="del">
          <ac:chgData name="Nguyen Chi Son" userId="606856d02e9d83ac" providerId="LiveId" clId="{916513A4-9BC5-408E-A99A-C1D2755C5876}" dt="2022-05-11T15:03:08.261" v="1905" actId="478"/>
          <ac:spMkLst>
            <pc:docMk/>
            <pc:sldMk cId="2420333236" sldId="800"/>
            <ac:spMk id="53" creationId="{B875EB1C-5624-E18B-7870-D4D61FF3FFB1}"/>
          </ac:spMkLst>
        </pc:spChg>
        <pc:spChg chg="del">
          <ac:chgData name="Nguyen Chi Son" userId="606856d02e9d83ac" providerId="LiveId" clId="{916513A4-9BC5-408E-A99A-C1D2755C5876}" dt="2022-05-11T15:03:08.261" v="1905" actId="478"/>
          <ac:spMkLst>
            <pc:docMk/>
            <pc:sldMk cId="2420333236" sldId="800"/>
            <ac:spMk id="54" creationId="{AABA7813-E3B0-CA28-1D4D-AE5A37420A74}"/>
          </ac:spMkLst>
        </pc:spChg>
        <pc:spChg chg="add mod">
          <ac:chgData name="Nguyen Chi Son" userId="606856d02e9d83ac" providerId="LiveId" clId="{916513A4-9BC5-408E-A99A-C1D2755C5876}" dt="2022-05-11T15:06:45.067" v="2426" actId="554"/>
          <ac:spMkLst>
            <pc:docMk/>
            <pc:sldMk cId="2420333236" sldId="800"/>
            <ac:spMk id="55" creationId="{E967C288-8CF8-B1C3-C666-88A1637C77FE}"/>
          </ac:spMkLst>
        </pc:spChg>
        <pc:spChg chg="add mod">
          <ac:chgData name="Nguyen Chi Son" userId="606856d02e9d83ac" providerId="LiveId" clId="{916513A4-9BC5-408E-A99A-C1D2755C5876}" dt="2022-05-11T15:09:57.900" v="2611" actId="1037"/>
          <ac:spMkLst>
            <pc:docMk/>
            <pc:sldMk cId="2420333236" sldId="800"/>
            <ac:spMk id="58" creationId="{024A278D-932A-002D-F1DC-F5CF017D9586}"/>
          </ac:spMkLst>
        </pc:spChg>
        <pc:spChg chg="add mod">
          <ac:chgData name="Nguyen Chi Son" userId="606856d02e9d83ac" providerId="LiveId" clId="{916513A4-9BC5-408E-A99A-C1D2755C5876}" dt="2022-05-11T15:10:05.143" v="2621" actId="1035"/>
          <ac:spMkLst>
            <pc:docMk/>
            <pc:sldMk cId="2420333236" sldId="800"/>
            <ac:spMk id="59" creationId="{2A649771-0604-64D5-0B64-144E2BC58827}"/>
          </ac:spMkLst>
        </pc:spChg>
        <pc:spChg chg="del">
          <ac:chgData name="Nguyen Chi Son" userId="606856d02e9d83ac" providerId="LiveId" clId="{916513A4-9BC5-408E-A99A-C1D2755C5876}" dt="2022-05-11T15:03:08.261" v="1905" actId="478"/>
          <ac:spMkLst>
            <pc:docMk/>
            <pc:sldMk cId="2420333236" sldId="800"/>
            <ac:spMk id="61" creationId="{AC323E4F-41F7-5633-2B2B-F1BE7C613272}"/>
          </ac:spMkLst>
        </pc:spChg>
        <pc:spChg chg="del">
          <ac:chgData name="Nguyen Chi Son" userId="606856d02e9d83ac" providerId="LiveId" clId="{916513A4-9BC5-408E-A99A-C1D2755C5876}" dt="2022-05-11T15:03:08.261" v="1905" actId="478"/>
          <ac:spMkLst>
            <pc:docMk/>
            <pc:sldMk cId="2420333236" sldId="800"/>
            <ac:spMk id="63" creationId="{8BB7EF13-0B00-990C-FF26-8DBAE524AD1B}"/>
          </ac:spMkLst>
        </pc:spChg>
        <pc:spChg chg="del">
          <ac:chgData name="Nguyen Chi Son" userId="606856d02e9d83ac" providerId="LiveId" clId="{916513A4-9BC5-408E-A99A-C1D2755C5876}" dt="2022-05-11T15:03:08.261" v="1905" actId="478"/>
          <ac:spMkLst>
            <pc:docMk/>
            <pc:sldMk cId="2420333236" sldId="800"/>
            <ac:spMk id="64" creationId="{C56247E3-4109-2A48-C999-19A7AAC49913}"/>
          </ac:spMkLst>
        </pc:spChg>
        <pc:spChg chg="del">
          <ac:chgData name="Nguyen Chi Son" userId="606856d02e9d83ac" providerId="LiveId" clId="{916513A4-9BC5-408E-A99A-C1D2755C5876}" dt="2022-05-11T15:03:08.261" v="1905" actId="478"/>
          <ac:spMkLst>
            <pc:docMk/>
            <pc:sldMk cId="2420333236" sldId="800"/>
            <ac:spMk id="65" creationId="{28D02E18-9A62-127B-9772-DB5E811CECF9}"/>
          </ac:spMkLst>
        </pc:spChg>
        <pc:spChg chg="del">
          <ac:chgData name="Nguyen Chi Son" userId="606856d02e9d83ac" providerId="LiveId" clId="{916513A4-9BC5-408E-A99A-C1D2755C5876}" dt="2022-05-11T15:03:08.261" v="1905" actId="478"/>
          <ac:spMkLst>
            <pc:docMk/>
            <pc:sldMk cId="2420333236" sldId="800"/>
            <ac:spMk id="66" creationId="{0FC1DF95-0B64-844E-3CBE-EAA7B88839B2}"/>
          </ac:spMkLst>
        </pc:spChg>
        <pc:spChg chg="del">
          <ac:chgData name="Nguyen Chi Son" userId="606856d02e9d83ac" providerId="LiveId" clId="{916513A4-9BC5-408E-A99A-C1D2755C5876}" dt="2022-05-11T15:03:08.261" v="1905" actId="478"/>
          <ac:spMkLst>
            <pc:docMk/>
            <pc:sldMk cId="2420333236" sldId="800"/>
            <ac:spMk id="67" creationId="{EB81ACA0-91B5-7859-9829-DEC18CC65B16}"/>
          </ac:spMkLst>
        </pc:spChg>
        <pc:spChg chg="del">
          <ac:chgData name="Nguyen Chi Son" userId="606856d02e9d83ac" providerId="LiveId" clId="{916513A4-9BC5-408E-A99A-C1D2755C5876}" dt="2022-05-11T15:03:08.261" v="1905" actId="478"/>
          <ac:spMkLst>
            <pc:docMk/>
            <pc:sldMk cId="2420333236" sldId="800"/>
            <ac:spMk id="70" creationId="{D3933081-0870-9883-7475-E85F45A5F73C}"/>
          </ac:spMkLst>
        </pc:spChg>
        <pc:spChg chg="del">
          <ac:chgData name="Nguyen Chi Son" userId="606856d02e9d83ac" providerId="LiveId" clId="{916513A4-9BC5-408E-A99A-C1D2755C5876}" dt="2022-05-11T15:03:08.261" v="1905" actId="478"/>
          <ac:spMkLst>
            <pc:docMk/>
            <pc:sldMk cId="2420333236" sldId="800"/>
            <ac:spMk id="71" creationId="{E1BC523E-3D57-1417-BB3F-DC67C8108E9E}"/>
          </ac:spMkLst>
        </pc:spChg>
        <pc:graphicFrameChg chg="add del mod">
          <ac:chgData name="Nguyen Chi Son" userId="606856d02e9d83ac" providerId="LiveId" clId="{916513A4-9BC5-408E-A99A-C1D2755C5876}" dt="2022-05-11T15:04:44.653" v="2372" actId="478"/>
          <ac:graphicFrameMkLst>
            <pc:docMk/>
            <pc:sldMk cId="2420333236" sldId="800"/>
            <ac:graphicFrameMk id="50" creationId="{F6E6802A-83B0-5776-38B3-ED8B7B0CDE2C}"/>
          </ac:graphicFrameMkLst>
        </pc:graphicFrameChg>
        <pc:graphicFrameChg chg="add mod">
          <ac:chgData name="Nguyen Chi Son" userId="606856d02e9d83ac" providerId="LiveId" clId="{916513A4-9BC5-408E-A99A-C1D2755C5876}" dt="2022-05-11T15:06:57.235" v="2429" actId="1037"/>
          <ac:graphicFrameMkLst>
            <pc:docMk/>
            <pc:sldMk cId="2420333236" sldId="800"/>
            <ac:graphicFrameMk id="56" creationId="{9AD7B253-C2BC-5D6B-C7E3-00195279C208}"/>
          </ac:graphicFrameMkLst>
        </pc:graphicFrameChg>
        <pc:graphicFrameChg chg="add mod">
          <ac:chgData name="Nguyen Chi Son" userId="606856d02e9d83ac" providerId="LiveId" clId="{916513A4-9BC5-408E-A99A-C1D2755C5876}" dt="2022-05-11T15:09:34.888" v="2592" actId="1076"/>
          <ac:graphicFrameMkLst>
            <pc:docMk/>
            <pc:sldMk cId="2420333236" sldId="800"/>
            <ac:graphicFrameMk id="57" creationId="{DC8AF503-9B1B-A8D8-EA5B-A9D1541B0A2B}"/>
          </ac:graphicFrameMkLst>
        </pc:graphicFrameChg>
        <pc:graphicFrameChg chg="del">
          <ac:chgData name="Nguyen Chi Son" userId="606856d02e9d83ac" providerId="LiveId" clId="{916513A4-9BC5-408E-A99A-C1D2755C5876}" dt="2022-05-11T15:03:08.261" v="1905" actId="478"/>
          <ac:graphicFrameMkLst>
            <pc:docMk/>
            <pc:sldMk cId="2420333236" sldId="800"/>
            <ac:graphicFrameMk id="72" creationId="{389493BE-A178-AA4E-2B72-6CFBCF25577E}"/>
          </ac:graphicFrameMkLst>
        </pc:graphicFrameChg>
        <pc:graphicFrameChg chg="add mod">
          <ac:chgData name="Nguyen Chi Son" userId="606856d02e9d83ac" providerId="LiveId" clId="{916513A4-9BC5-408E-A99A-C1D2755C5876}" dt="2022-05-11T15:12:12.382" v="2753" actId="1076"/>
          <ac:graphicFrameMkLst>
            <pc:docMk/>
            <pc:sldMk cId="2420333236" sldId="800"/>
            <ac:graphicFrameMk id="73" creationId="{45531F04-DBED-D229-CDDE-74C54E8800D3}"/>
          </ac:graphicFrameMkLst>
        </pc:graphicFrameChg>
        <pc:graphicFrameChg chg="add mod">
          <ac:chgData name="Nguyen Chi Son" userId="606856d02e9d83ac" providerId="LiveId" clId="{916513A4-9BC5-408E-A99A-C1D2755C5876}" dt="2022-05-11T15:12:14.678" v="2754" actId="1076"/>
          <ac:graphicFrameMkLst>
            <pc:docMk/>
            <pc:sldMk cId="2420333236" sldId="800"/>
            <ac:graphicFrameMk id="74" creationId="{FCC1554D-693C-0BDB-36B0-C3F776E0885F}"/>
          </ac:graphicFrameMkLst>
        </pc:graphicFrameChg>
        <pc:picChg chg="del">
          <ac:chgData name="Nguyen Chi Son" userId="606856d02e9d83ac" providerId="LiveId" clId="{916513A4-9BC5-408E-A99A-C1D2755C5876}" dt="2022-05-11T14:59:06.276" v="1666" actId="478"/>
          <ac:picMkLst>
            <pc:docMk/>
            <pc:sldMk cId="2420333236" sldId="800"/>
            <ac:picMk id="3" creationId="{50C0350E-84ED-3870-8B15-75C7D0A5782A}"/>
          </ac:picMkLst>
        </pc:picChg>
        <pc:cxnChg chg="del">
          <ac:chgData name="Nguyen Chi Son" userId="606856d02e9d83ac" providerId="LiveId" clId="{916513A4-9BC5-408E-A99A-C1D2755C5876}" dt="2022-05-11T15:03:08.261" v="1905" actId="478"/>
          <ac:cxnSpMkLst>
            <pc:docMk/>
            <pc:sldMk cId="2420333236" sldId="800"/>
            <ac:cxnSpMk id="18" creationId="{85194890-79FF-B576-127D-F91310A79B21}"/>
          </ac:cxnSpMkLst>
        </pc:cxnChg>
        <pc:cxnChg chg="del">
          <ac:chgData name="Nguyen Chi Son" userId="606856d02e9d83ac" providerId="LiveId" clId="{916513A4-9BC5-408E-A99A-C1D2755C5876}" dt="2022-05-11T15:03:08.261" v="1905" actId="478"/>
          <ac:cxnSpMkLst>
            <pc:docMk/>
            <pc:sldMk cId="2420333236" sldId="800"/>
            <ac:cxnSpMk id="20" creationId="{18AD3A36-9CD3-11B2-9283-17C74BDC59B9}"/>
          </ac:cxnSpMkLst>
        </pc:cxnChg>
        <pc:cxnChg chg="del">
          <ac:chgData name="Nguyen Chi Son" userId="606856d02e9d83ac" providerId="LiveId" clId="{916513A4-9BC5-408E-A99A-C1D2755C5876}" dt="2022-05-11T15:03:08.261" v="1905" actId="478"/>
          <ac:cxnSpMkLst>
            <pc:docMk/>
            <pc:sldMk cId="2420333236" sldId="800"/>
            <ac:cxnSpMk id="28" creationId="{B218D6F4-49F1-139E-27F2-D6E468EA8F59}"/>
          </ac:cxnSpMkLst>
        </pc:cxnChg>
        <pc:cxnChg chg="del">
          <ac:chgData name="Nguyen Chi Son" userId="606856d02e9d83ac" providerId="LiveId" clId="{916513A4-9BC5-408E-A99A-C1D2755C5876}" dt="2022-05-11T15:03:08.261" v="1905" actId="478"/>
          <ac:cxnSpMkLst>
            <pc:docMk/>
            <pc:sldMk cId="2420333236" sldId="800"/>
            <ac:cxnSpMk id="29" creationId="{73B4388A-8A9C-7022-7352-4EC88216B9AD}"/>
          </ac:cxnSpMkLst>
        </pc:cxnChg>
        <pc:cxnChg chg="del">
          <ac:chgData name="Nguyen Chi Son" userId="606856d02e9d83ac" providerId="LiveId" clId="{916513A4-9BC5-408E-A99A-C1D2755C5876}" dt="2022-05-11T15:03:08.261" v="1905" actId="478"/>
          <ac:cxnSpMkLst>
            <pc:docMk/>
            <pc:sldMk cId="2420333236" sldId="800"/>
            <ac:cxnSpMk id="30" creationId="{4BAE1519-83C4-C85A-0B69-E87DB76B312C}"/>
          </ac:cxnSpMkLst>
        </pc:cxnChg>
        <pc:cxnChg chg="del">
          <ac:chgData name="Nguyen Chi Son" userId="606856d02e9d83ac" providerId="LiveId" clId="{916513A4-9BC5-408E-A99A-C1D2755C5876}" dt="2022-05-11T15:03:08.261" v="1905" actId="478"/>
          <ac:cxnSpMkLst>
            <pc:docMk/>
            <pc:sldMk cId="2420333236" sldId="800"/>
            <ac:cxnSpMk id="31" creationId="{71A6166B-279B-15FA-808A-30DD034AF14F}"/>
          </ac:cxnSpMkLst>
        </pc:cxnChg>
        <pc:cxnChg chg="del">
          <ac:chgData name="Nguyen Chi Son" userId="606856d02e9d83ac" providerId="LiveId" clId="{916513A4-9BC5-408E-A99A-C1D2755C5876}" dt="2022-05-11T15:03:08.261" v="1905" actId="478"/>
          <ac:cxnSpMkLst>
            <pc:docMk/>
            <pc:sldMk cId="2420333236" sldId="800"/>
            <ac:cxnSpMk id="32" creationId="{EFA71C93-E4DF-C965-4382-FF9C85AAEF5B}"/>
          </ac:cxnSpMkLst>
        </pc:cxnChg>
        <pc:cxnChg chg="del">
          <ac:chgData name="Nguyen Chi Son" userId="606856d02e9d83ac" providerId="LiveId" clId="{916513A4-9BC5-408E-A99A-C1D2755C5876}" dt="2022-05-11T15:03:08.261" v="1905" actId="478"/>
          <ac:cxnSpMkLst>
            <pc:docMk/>
            <pc:sldMk cId="2420333236" sldId="800"/>
            <ac:cxnSpMk id="33" creationId="{0871B35D-66AD-0D98-38E3-116ED1C738F3}"/>
          </ac:cxnSpMkLst>
        </pc:cxnChg>
        <pc:cxnChg chg="del">
          <ac:chgData name="Nguyen Chi Son" userId="606856d02e9d83ac" providerId="LiveId" clId="{916513A4-9BC5-408E-A99A-C1D2755C5876}" dt="2022-05-11T15:03:08.261" v="1905" actId="478"/>
          <ac:cxnSpMkLst>
            <pc:docMk/>
            <pc:sldMk cId="2420333236" sldId="800"/>
            <ac:cxnSpMk id="34" creationId="{F493840C-3430-903A-1467-DEEC77765700}"/>
          </ac:cxnSpMkLst>
        </pc:cxnChg>
        <pc:cxnChg chg="del">
          <ac:chgData name="Nguyen Chi Son" userId="606856d02e9d83ac" providerId="LiveId" clId="{916513A4-9BC5-408E-A99A-C1D2755C5876}" dt="2022-05-11T15:03:08.261" v="1905" actId="478"/>
          <ac:cxnSpMkLst>
            <pc:docMk/>
            <pc:sldMk cId="2420333236" sldId="800"/>
            <ac:cxnSpMk id="35" creationId="{6A39064E-8B67-0F45-36C0-0762435070BB}"/>
          </ac:cxnSpMkLst>
        </pc:cxnChg>
        <pc:cxnChg chg="del">
          <ac:chgData name="Nguyen Chi Son" userId="606856d02e9d83ac" providerId="LiveId" clId="{916513A4-9BC5-408E-A99A-C1D2755C5876}" dt="2022-05-11T15:03:08.261" v="1905" actId="478"/>
          <ac:cxnSpMkLst>
            <pc:docMk/>
            <pc:sldMk cId="2420333236" sldId="800"/>
            <ac:cxnSpMk id="36" creationId="{AA051747-560A-87B6-BC52-CE1EA1D15A49}"/>
          </ac:cxnSpMkLst>
        </pc:cxnChg>
        <pc:cxnChg chg="del">
          <ac:chgData name="Nguyen Chi Son" userId="606856d02e9d83ac" providerId="LiveId" clId="{916513A4-9BC5-408E-A99A-C1D2755C5876}" dt="2022-05-11T15:03:08.261" v="1905" actId="478"/>
          <ac:cxnSpMkLst>
            <pc:docMk/>
            <pc:sldMk cId="2420333236" sldId="800"/>
            <ac:cxnSpMk id="37" creationId="{560C8E6C-C7D2-BC76-5FF0-D812BB28CBF1}"/>
          </ac:cxnSpMkLst>
        </pc:cxnChg>
        <pc:cxnChg chg="add mod">
          <ac:chgData name="Nguyen Chi Son" userId="606856d02e9d83ac" providerId="LiveId" clId="{916513A4-9BC5-408E-A99A-C1D2755C5876}" dt="2022-05-11T15:09:53.360" v="2606" actId="14100"/>
          <ac:cxnSpMkLst>
            <pc:docMk/>
            <pc:sldMk cId="2420333236" sldId="800"/>
            <ac:cxnSpMk id="60" creationId="{EA536AF0-6E4A-FE0C-9CAB-525C0859B16B}"/>
          </ac:cxnSpMkLst>
        </pc:cxnChg>
        <pc:cxnChg chg="add mod">
          <ac:chgData name="Nguyen Chi Son" userId="606856d02e9d83ac" providerId="LiveId" clId="{916513A4-9BC5-408E-A99A-C1D2755C5876}" dt="2022-05-11T15:10:03.303" v="2619" actId="1038"/>
          <ac:cxnSpMkLst>
            <pc:docMk/>
            <pc:sldMk cId="2420333236" sldId="800"/>
            <ac:cxnSpMk id="62" creationId="{4667DEF6-3905-F098-D576-C90A08A0534D}"/>
          </ac:cxnSpMkLst>
        </pc:cxnChg>
        <pc:cxnChg chg="del mod">
          <ac:chgData name="Nguyen Chi Son" userId="606856d02e9d83ac" providerId="LiveId" clId="{916513A4-9BC5-408E-A99A-C1D2755C5876}" dt="2022-05-11T15:03:08.261" v="1905" actId="478"/>
          <ac:cxnSpMkLst>
            <pc:docMk/>
            <pc:sldMk cId="2420333236" sldId="800"/>
            <ac:cxnSpMk id="68" creationId="{6EF74052-0F7C-E733-3420-76453FE4118B}"/>
          </ac:cxnSpMkLst>
        </pc:cxnChg>
        <pc:cxnChg chg="del mod">
          <ac:chgData name="Nguyen Chi Son" userId="606856d02e9d83ac" providerId="LiveId" clId="{916513A4-9BC5-408E-A99A-C1D2755C5876}" dt="2022-05-11T15:03:08.261" v="1905" actId="478"/>
          <ac:cxnSpMkLst>
            <pc:docMk/>
            <pc:sldMk cId="2420333236" sldId="800"/>
            <ac:cxnSpMk id="69" creationId="{B464FBFD-36BC-D5AC-E7FA-E03555507F4D}"/>
          </ac:cxnSpMkLst>
        </pc:cxnChg>
      </pc:sldChg>
      <pc:sldChg chg="addSp delSp modSp add mod delAnim modAnim">
        <pc:chgData name="Nguyen Chi Son" userId="606856d02e9d83ac" providerId="LiveId" clId="{916513A4-9BC5-408E-A99A-C1D2755C5876}" dt="2022-05-11T16:18:04.058" v="5588"/>
        <pc:sldMkLst>
          <pc:docMk/>
          <pc:sldMk cId="2582018195" sldId="801"/>
        </pc:sldMkLst>
        <pc:spChg chg="add mod">
          <ac:chgData name="Nguyen Chi Son" userId="606856d02e9d83ac" providerId="LiveId" clId="{916513A4-9BC5-408E-A99A-C1D2755C5876}" dt="2022-05-11T15:22:37.523" v="3608" actId="20577"/>
          <ac:spMkLst>
            <pc:docMk/>
            <pc:sldMk cId="2582018195" sldId="801"/>
            <ac:spMk id="18" creationId="{E706F845-D4CD-8C29-F2F0-BB0ABB81E2D5}"/>
          </ac:spMkLst>
        </pc:spChg>
        <pc:spChg chg="mod">
          <ac:chgData name="Nguyen Chi Son" userId="606856d02e9d83ac" providerId="LiveId" clId="{916513A4-9BC5-408E-A99A-C1D2755C5876}" dt="2022-05-11T15:22:17.839" v="3597" actId="20577"/>
          <ac:spMkLst>
            <pc:docMk/>
            <pc:sldMk cId="2582018195" sldId="801"/>
            <ac:spMk id="19" creationId="{9C339D16-68E4-43C4-A62E-D0146138D23B}"/>
          </ac:spMkLst>
        </pc:spChg>
        <pc:spChg chg="add mod">
          <ac:chgData name="Nguyen Chi Son" userId="606856d02e9d83ac" providerId="LiveId" clId="{916513A4-9BC5-408E-A99A-C1D2755C5876}" dt="2022-05-11T15:15:57.396" v="3320" actId="1036"/>
          <ac:spMkLst>
            <pc:docMk/>
            <pc:sldMk cId="2582018195" sldId="801"/>
            <ac:spMk id="20" creationId="{2DA95C45-94DB-ED50-D772-FB9D4A1E5BE7}"/>
          </ac:spMkLst>
        </pc:spChg>
        <pc:spChg chg="add mod">
          <ac:chgData name="Nguyen Chi Son" userId="606856d02e9d83ac" providerId="LiveId" clId="{916513A4-9BC5-408E-A99A-C1D2755C5876}" dt="2022-05-11T15:17:04.812" v="3387" actId="20577"/>
          <ac:spMkLst>
            <pc:docMk/>
            <pc:sldMk cId="2582018195" sldId="801"/>
            <ac:spMk id="21" creationId="{9A154720-A106-83DD-6B74-AEAF0A7DD6F1}"/>
          </ac:spMkLst>
        </pc:spChg>
        <pc:spChg chg="add mod">
          <ac:chgData name="Nguyen Chi Son" userId="606856d02e9d83ac" providerId="LiveId" clId="{916513A4-9BC5-408E-A99A-C1D2755C5876}" dt="2022-05-11T15:15:57.396" v="3320" actId="1036"/>
          <ac:spMkLst>
            <pc:docMk/>
            <pc:sldMk cId="2582018195" sldId="801"/>
            <ac:spMk id="22" creationId="{DC818B19-D88D-D796-1118-D880B6881955}"/>
          </ac:spMkLst>
        </pc:spChg>
        <pc:spChg chg="add del mod">
          <ac:chgData name="Nguyen Chi Son" userId="606856d02e9d83ac" providerId="LiveId" clId="{916513A4-9BC5-408E-A99A-C1D2755C5876}" dt="2022-05-11T15:16:14.897" v="3322" actId="478"/>
          <ac:spMkLst>
            <pc:docMk/>
            <pc:sldMk cId="2582018195" sldId="801"/>
            <ac:spMk id="25" creationId="{29CA51E1-6AEB-FDAC-540E-83411044CDE7}"/>
          </ac:spMkLst>
        </pc:spChg>
        <pc:spChg chg="add del mod">
          <ac:chgData name="Nguyen Chi Son" userId="606856d02e9d83ac" providerId="LiveId" clId="{916513A4-9BC5-408E-A99A-C1D2755C5876}" dt="2022-05-11T15:22:38.836" v="3609" actId="478"/>
          <ac:spMkLst>
            <pc:docMk/>
            <pc:sldMk cId="2582018195" sldId="801"/>
            <ac:spMk id="26" creationId="{DA0253E9-B539-7C83-EA6F-5F46AC7F129D}"/>
          </ac:spMkLst>
        </pc:spChg>
        <pc:spChg chg="del">
          <ac:chgData name="Nguyen Chi Son" userId="606856d02e9d83ac" providerId="LiveId" clId="{916513A4-9BC5-408E-A99A-C1D2755C5876}" dt="2022-05-11T15:12:32.598" v="2757" actId="478"/>
          <ac:spMkLst>
            <pc:docMk/>
            <pc:sldMk cId="2582018195" sldId="801"/>
            <ac:spMk id="44" creationId="{A6E3311D-BE7B-6528-400F-461DF168251A}"/>
          </ac:spMkLst>
        </pc:spChg>
        <pc:spChg chg="del">
          <ac:chgData name="Nguyen Chi Son" userId="606856d02e9d83ac" providerId="LiveId" clId="{916513A4-9BC5-408E-A99A-C1D2755C5876}" dt="2022-05-11T15:12:32.598" v="2757" actId="478"/>
          <ac:spMkLst>
            <pc:docMk/>
            <pc:sldMk cId="2582018195" sldId="801"/>
            <ac:spMk id="45" creationId="{C6F5F2F5-004C-DA3A-1EB5-CF8D4637B4A7}"/>
          </ac:spMkLst>
        </pc:spChg>
        <pc:spChg chg="del">
          <ac:chgData name="Nguyen Chi Son" userId="606856d02e9d83ac" providerId="LiveId" clId="{916513A4-9BC5-408E-A99A-C1D2755C5876}" dt="2022-05-11T15:12:32.598" v="2757" actId="478"/>
          <ac:spMkLst>
            <pc:docMk/>
            <pc:sldMk cId="2582018195" sldId="801"/>
            <ac:spMk id="49" creationId="{3502D3FE-1DC8-2EFB-2539-2B726D475CCD}"/>
          </ac:spMkLst>
        </pc:spChg>
        <pc:spChg chg="del">
          <ac:chgData name="Nguyen Chi Son" userId="606856d02e9d83ac" providerId="LiveId" clId="{916513A4-9BC5-408E-A99A-C1D2755C5876}" dt="2022-05-11T15:12:32.598" v="2757" actId="478"/>
          <ac:spMkLst>
            <pc:docMk/>
            <pc:sldMk cId="2582018195" sldId="801"/>
            <ac:spMk id="55" creationId="{E967C288-8CF8-B1C3-C666-88A1637C77FE}"/>
          </ac:spMkLst>
        </pc:spChg>
        <pc:spChg chg="del">
          <ac:chgData name="Nguyen Chi Son" userId="606856d02e9d83ac" providerId="LiveId" clId="{916513A4-9BC5-408E-A99A-C1D2755C5876}" dt="2022-05-11T15:12:32.598" v="2757" actId="478"/>
          <ac:spMkLst>
            <pc:docMk/>
            <pc:sldMk cId="2582018195" sldId="801"/>
            <ac:spMk id="58" creationId="{024A278D-932A-002D-F1DC-F5CF017D9586}"/>
          </ac:spMkLst>
        </pc:spChg>
        <pc:spChg chg="del">
          <ac:chgData name="Nguyen Chi Son" userId="606856d02e9d83ac" providerId="LiveId" clId="{916513A4-9BC5-408E-A99A-C1D2755C5876}" dt="2022-05-11T15:12:32.598" v="2757" actId="478"/>
          <ac:spMkLst>
            <pc:docMk/>
            <pc:sldMk cId="2582018195" sldId="801"/>
            <ac:spMk id="59" creationId="{2A649771-0604-64D5-0B64-144E2BC58827}"/>
          </ac:spMkLst>
        </pc:spChg>
        <pc:graphicFrameChg chg="add mod">
          <ac:chgData name="Nguyen Chi Son" userId="606856d02e9d83ac" providerId="LiveId" clId="{916513A4-9BC5-408E-A99A-C1D2755C5876}" dt="2022-05-11T15:16:29.737" v="3328" actId="1035"/>
          <ac:graphicFrameMkLst>
            <pc:docMk/>
            <pc:sldMk cId="2582018195" sldId="801"/>
            <ac:graphicFrameMk id="23" creationId="{4B1D5968-D2BA-51F8-D85C-2167537A0A52}"/>
          </ac:graphicFrameMkLst>
        </pc:graphicFrameChg>
        <pc:graphicFrameChg chg="add del mod">
          <ac:chgData name="Nguyen Chi Son" userId="606856d02e9d83ac" providerId="LiveId" clId="{916513A4-9BC5-408E-A99A-C1D2755C5876}" dt="2022-05-11T15:22:36.099" v="3607" actId="478"/>
          <ac:graphicFrameMkLst>
            <pc:docMk/>
            <pc:sldMk cId="2582018195" sldId="801"/>
            <ac:graphicFrameMk id="24" creationId="{3190AEBE-ABE4-131D-BE55-50840452C989}"/>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29" creationId="{BF26024F-4D91-92D5-37DD-C85AACEEF3CB}"/>
          </ac:graphicFrameMkLst>
        </pc:graphicFrameChg>
        <pc:graphicFrameChg chg="add del mod">
          <ac:chgData name="Nguyen Chi Son" userId="606856d02e9d83ac" providerId="LiveId" clId="{916513A4-9BC5-408E-A99A-C1D2755C5876}" dt="2022-05-11T15:16:31.259" v="3329" actId="478"/>
          <ac:graphicFrameMkLst>
            <pc:docMk/>
            <pc:sldMk cId="2582018195" sldId="801"/>
            <ac:graphicFrameMk id="30" creationId="{91C7F850-6064-E87F-2A6C-5F54D08AEC3B}"/>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31" creationId="{A0B33DFB-9467-7F20-8555-C9FAB2B444CD}"/>
          </ac:graphicFrameMkLst>
        </pc:graphicFrameChg>
        <pc:graphicFrameChg chg="add mod">
          <ac:chgData name="Nguyen Chi Son" userId="606856d02e9d83ac" providerId="LiveId" clId="{916513A4-9BC5-408E-A99A-C1D2755C5876}" dt="2022-05-11T15:19:42.538" v="3415" actId="1076"/>
          <ac:graphicFrameMkLst>
            <pc:docMk/>
            <pc:sldMk cId="2582018195" sldId="801"/>
            <ac:graphicFrameMk id="32" creationId="{810787B3-2913-1432-C8A6-FC2DD8FC6E0D}"/>
          </ac:graphicFrameMkLst>
        </pc:graphicFrameChg>
        <pc:graphicFrameChg chg="add del mod">
          <ac:chgData name="Nguyen Chi Son" userId="606856d02e9d83ac" providerId="LiveId" clId="{916513A4-9BC5-408E-A99A-C1D2755C5876}" dt="2022-05-11T15:22:13.313" v="3596" actId="478"/>
          <ac:graphicFrameMkLst>
            <pc:docMk/>
            <pc:sldMk cId="2582018195" sldId="801"/>
            <ac:graphicFrameMk id="33" creationId="{10E8BB31-63B2-4DA8-1143-CFE9AA5D6266}"/>
          </ac:graphicFrameMkLst>
        </pc:graphicFrameChg>
        <pc:graphicFrameChg chg="add mod">
          <ac:chgData name="Nguyen Chi Son" userId="606856d02e9d83ac" providerId="LiveId" clId="{916513A4-9BC5-408E-A99A-C1D2755C5876}" dt="2022-05-11T15:19:35.162" v="3413" actId="571"/>
          <ac:graphicFrameMkLst>
            <pc:docMk/>
            <pc:sldMk cId="2582018195" sldId="801"/>
            <ac:graphicFrameMk id="34" creationId="{F1B2CCD5-B996-ACB3-CA55-51DAB85CDB3E}"/>
          </ac:graphicFrameMkLst>
        </pc:graphicFrameChg>
        <pc:graphicFrameChg chg="add mod">
          <ac:chgData name="Nguyen Chi Son" userId="606856d02e9d83ac" providerId="LiveId" clId="{916513A4-9BC5-408E-A99A-C1D2755C5876}" dt="2022-05-11T15:19:35.162" v="3413" actId="571"/>
          <ac:graphicFrameMkLst>
            <pc:docMk/>
            <pc:sldMk cId="2582018195" sldId="801"/>
            <ac:graphicFrameMk id="35" creationId="{DD57EA08-0CF7-D9B1-EF51-D39DF6623721}"/>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56" creationId="{9AD7B253-C2BC-5D6B-C7E3-00195279C208}"/>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57" creationId="{DC8AF503-9B1B-A8D8-EA5B-A9D1541B0A2B}"/>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73" creationId="{45531F04-DBED-D229-CDDE-74C54E8800D3}"/>
          </ac:graphicFrameMkLst>
        </pc:graphicFrameChg>
        <pc:graphicFrameChg chg="del">
          <ac:chgData name="Nguyen Chi Son" userId="606856d02e9d83ac" providerId="LiveId" clId="{916513A4-9BC5-408E-A99A-C1D2755C5876}" dt="2022-05-11T15:12:32.598" v="2757" actId="478"/>
          <ac:graphicFrameMkLst>
            <pc:docMk/>
            <pc:sldMk cId="2582018195" sldId="801"/>
            <ac:graphicFrameMk id="74" creationId="{FCC1554D-693C-0BDB-36B0-C3F776E0885F}"/>
          </ac:graphicFrameMkLst>
        </pc:graphicFrameChg>
        <pc:picChg chg="add mod">
          <ac:chgData name="Nguyen Chi Son" userId="606856d02e9d83ac" providerId="LiveId" clId="{916513A4-9BC5-408E-A99A-C1D2755C5876}" dt="2022-05-11T15:15:24.248" v="3276" actId="1076"/>
          <ac:picMkLst>
            <pc:docMk/>
            <pc:sldMk cId="2582018195" sldId="801"/>
            <ac:picMk id="3" creationId="{34D8D17A-1ED6-975A-136D-02C9E382D8AA}"/>
          </ac:picMkLst>
        </pc:picChg>
        <pc:cxnChg chg="add del mod">
          <ac:chgData name="Nguyen Chi Son" userId="606856d02e9d83ac" providerId="LiveId" clId="{916513A4-9BC5-408E-A99A-C1D2755C5876}" dt="2022-05-11T15:16:13.771" v="3321" actId="478"/>
          <ac:cxnSpMkLst>
            <pc:docMk/>
            <pc:sldMk cId="2582018195" sldId="801"/>
            <ac:cxnSpMk id="27" creationId="{ECF9BA54-B4C6-F389-BB45-12DA94658A9E}"/>
          </ac:cxnSpMkLst>
        </pc:cxnChg>
        <pc:cxnChg chg="add del mod">
          <ac:chgData name="Nguyen Chi Son" userId="606856d02e9d83ac" providerId="LiveId" clId="{916513A4-9BC5-408E-A99A-C1D2755C5876}" dt="2022-05-11T15:22:41.012" v="3610" actId="478"/>
          <ac:cxnSpMkLst>
            <pc:docMk/>
            <pc:sldMk cId="2582018195" sldId="801"/>
            <ac:cxnSpMk id="28" creationId="{8D53E615-7071-74BF-9BF6-FF61ECEF7C94}"/>
          </ac:cxnSpMkLst>
        </pc:cxnChg>
        <pc:cxnChg chg="del">
          <ac:chgData name="Nguyen Chi Son" userId="606856d02e9d83ac" providerId="LiveId" clId="{916513A4-9BC5-408E-A99A-C1D2755C5876}" dt="2022-05-11T15:12:32.598" v="2757" actId="478"/>
          <ac:cxnSpMkLst>
            <pc:docMk/>
            <pc:sldMk cId="2582018195" sldId="801"/>
            <ac:cxnSpMk id="60" creationId="{EA536AF0-6E4A-FE0C-9CAB-525C0859B16B}"/>
          </ac:cxnSpMkLst>
        </pc:cxnChg>
        <pc:cxnChg chg="del">
          <ac:chgData name="Nguyen Chi Son" userId="606856d02e9d83ac" providerId="LiveId" clId="{916513A4-9BC5-408E-A99A-C1D2755C5876}" dt="2022-05-11T15:12:32.598" v="2757" actId="478"/>
          <ac:cxnSpMkLst>
            <pc:docMk/>
            <pc:sldMk cId="2582018195" sldId="801"/>
            <ac:cxnSpMk id="62" creationId="{4667DEF6-3905-F098-D576-C90A08A0534D}"/>
          </ac:cxnSpMkLst>
        </pc:cxnChg>
      </pc:sldChg>
      <pc:sldChg chg="delSp modSp add mod delAnim modAnim">
        <pc:chgData name="Nguyen Chi Son" userId="606856d02e9d83ac" providerId="LiveId" clId="{916513A4-9BC5-408E-A99A-C1D2755C5876}" dt="2022-05-11T16:18:19.683" v="5591"/>
        <pc:sldMkLst>
          <pc:docMk/>
          <pc:sldMk cId="585758681" sldId="802"/>
        </pc:sldMkLst>
        <pc:spChg chg="mod">
          <ac:chgData name="Nguyen Chi Son" userId="606856d02e9d83ac" providerId="LiveId" clId="{916513A4-9BC5-408E-A99A-C1D2755C5876}" dt="2022-05-11T15:22:30.535" v="3602" actId="20577"/>
          <ac:spMkLst>
            <pc:docMk/>
            <pc:sldMk cId="585758681" sldId="802"/>
            <ac:spMk id="18" creationId="{E706F845-D4CD-8C29-F2F0-BB0ABB81E2D5}"/>
          </ac:spMkLst>
        </pc:spChg>
        <pc:spChg chg="mod">
          <ac:chgData name="Nguyen Chi Son" userId="606856d02e9d83ac" providerId="LiveId" clId="{916513A4-9BC5-408E-A99A-C1D2755C5876}" dt="2022-05-11T15:20:07.866" v="3442" actId="20577"/>
          <ac:spMkLst>
            <pc:docMk/>
            <pc:sldMk cId="585758681" sldId="802"/>
            <ac:spMk id="19" creationId="{9C339D16-68E4-43C4-A62E-D0146138D23B}"/>
          </ac:spMkLst>
        </pc:spChg>
        <pc:spChg chg="mod">
          <ac:chgData name="Nguyen Chi Son" userId="606856d02e9d83ac" providerId="LiveId" clId="{916513A4-9BC5-408E-A99A-C1D2755C5876}" dt="2022-05-11T15:20:54.910" v="3595" actId="20577"/>
          <ac:spMkLst>
            <pc:docMk/>
            <pc:sldMk cId="585758681" sldId="802"/>
            <ac:spMk id="21" creationId="{9A154720-A106-83DD-6B74-AEAF0A7DD6F1}"/>
          </ac:spMkLst>
        </pc:spChg>
        <pc:spChg chg="del mod">
          <ac:chgData name="Nguyen Chi Son" userId="606856d02e9d83ac" providerId="LiveId" clId="{916513A4-9BC5-408E-A99A-C1D2755C5876}" dt="2022-05-11T15:22:33.243" v="3605" actId="478"/>
          <ac:spMkLst>
            <pc:docMk/>
            <pc:sldMk cId="585758681" sldId="802"/>
            <ac:spMk id="26" creationId="{DA0253E9-B539-7C83-EA6F-5F46AC7F129D}"/>
          </ac:spMkLst>
        </pc:spChg>
        <pc:graphicFrameChg chg="del">
          <ac:chgData name="Nguyen Chi Son" userId="606856d02e9d83ac" providerId="LiveId" clId="{916513A4-9BC5-408E-A99A-C1D2755C5876}" dt="2022-05-11T15:22:31.171" v="3603" actId="478"/>
          <ac:graphicFrameMkLst>
            <pc:docMk/>
            <pc:sldMk cId="585758681" sldId="802"/>
            <ac:graphicFrameMk id="24" creationId="{3190AEBE-ABE4-131D-BE55-50840452C989}"/>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29" creationId="{BF26024F-4D91-92D5-37DD-C85AACEEF3CB}"/>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31" creationId="{A0B33DFB-9467-7F20-8555-C9FAB2B444CD}"/>
          </ac:graphicFrameMkLst>
        </pc:graphicFrameChg>
        <pc:graphicFrameChg chg="del">
          <ac:chgData name="Nguyen Chi Son" userId="606856d02e9d83ac" providerId="LiveId" clId="{916513A4-9BC5-408E-A99A-C1D2755C5876}" dt="2022-05-11T15:19:50.220" v="3417" actId="478"/>
          <ac:graphicFrameMkLst>
            <pc:docMk/>
            <pc:sldMk cId="585758681" sldId="802"/>
            <ac:graphicFrameMk id="32" creationId="{810787B3-2913-1432-C8A6-FC2DD8FC6E0D}"/>
          </ac:graphicFrameMkLst>
        </pc:graphicFrameChg>
        <pc:graphicFrameChg chg="mod">
          <ac:chgData name="Nguyen Chi Son" userId="606856d02e9d83ac" providerId="LiveId" clId="{916513A4-9BC5-408E-A99A-C1D2755C5876}" dt="2022-05-11T15:20:13.504" v="3445" actId="1076"/>
          <ac:graphicFrameMkLst>
            <pc:docMk/>
            <pc:sldMk cId="585758681" sldId="802"/>
            <ac:graphicFrameMk id="33" creationId="{10E8BB31-63B2-4DA8-1143-CFE9AA5D6266}"/>
          </ac:graphicFrameMkLst>
        </pc:graphicFrameChg>
        <pc:cxnChg chg="del">
          <ac:chgData name="Nguyen Chi Son" userId="606856d02e9d83ac" providerId="LiveId" clId="{916513A4-9BC5-408E-A99A-C1D2755C5876}" dt="2022-05-11T15:22:33.754" v="3606" actId="478"/>
          <ac:cxnSpMkLst>
            <pc:docMk/>
            <pc:sldMk cId="585758681" sldId="802"/>
            <ac:cxnSpMk id="28" creationId="{8D53E615-7071-74BF-9BF6-FF61ECEF7C94}"/>
          </ac:cxnSpMkLst>
        </pc:cxnChg>
      </pc:sldChg>
      <pc:sldChg chg="addSp delSp modSp add mod delAnim modAnim">
        <pc:chgData name="Nguyen Chi Son" userId="606856d02e9d83ac" providerId="LiveId" clId="{916513A4-9BC5-408E-A99A-C1D2755C5876}" dt="2022-05-11T16:18:40.994" v="5598"/>
        <pc:sldMkLst>
          <pc:docMk/>
          <pc:sldMk cId="3780574964" sldId="803"/>
        </pc:sldMkLst>
        <pc:spChg chg="add del mod">
          <ac:chgData name="Nguyen Chi Son" userId="606856d02e9d83ac" providerId="LiveId" clId="{916513A4-9BC5-408E-A99A-C1D2755C5876}" dt="2022-05-11T15:45:22.567" v="3968" actId="478"/>
          <ac:spMkLst>
            <pc:docMk/>
            <pc:sldMk cId="3780574964" sldId="803"/>
            <ac:spMk id="11" creationId="{0ADE2E7B-7984-03C3-21A0-E8201B8CF441}"/>
          </ac:spMkLst>
        </pc:spChg>
        <pc:spChg chg="add del mod">
          <ac:chgData name="Nguyen Chi Son" userId="606856d02e9d83ac" providerId="LiveId" clId="{916513A4-9BC5-408E-A99A-C1D2755C5876}" dt="2022-05-11T15:45:22.567" v="3968" actId="478"/>
          <ac:spMkLst>
            <pc:docMk/>
            <pc:sldMk cId="3780574964" sldId="803"/>
            <ac:spMk id="12" creationId="{8B884E7A-F4C4-AEB4-2043-7CB27EB740A2}"/>
          </ac:spMkLst>
        </pc:spChg>
        <pc:spChg chg="add del mod">
          <ac:chgData name="Nguyen Chi Son" userId="606856d02e9d83ac" providerId="LiveId" clId="{916513A4-9BC5-408E-A99A-C1D2755C5876}" dt="2022-05-11T15:45:22.567" v="3968" actId="478"/>
          <ac:spMkLst>
            <pc:docMk/>
            <pc:sldMk cId="3780574964" sldId="803"/>
            <ac:spMk id="13" creationId="{6D5E8CB9-93AC-C1DB-DC54-ED277A689929}"/>
          </ac:spMkLst>
        </pc:spChg>
        <pc:spChg chg="add del mod">
          <ac:chgData name="Nguyen Chi Son" userId="606856d02e9d83ac" providerId="LiveId" clId="{916513A4-9BC5-408E-A99A-C1D2755C5876}" dt="2022-05-11T15:45:22.567" v="3968" actId="478"/>
          <ac:spMkLst>
            <pc:docMk/>
            <pc:sldMk cId="3780574964" sldId="803"/>
            <ac:spMk id="14" creationId="{59F8776F-FB0A-8DDD-6443-F20C91D45A70}"/>
          </ac:spMkLst>
        </pc:spChg>
        <pc:spChg chg="add mod">
          <ac:chgData name="Nguyen Chi Son" userId="606856d02e9d83ac" providerId="LiveId" clId="{916513A4-9BC5-408E-A99A-C1D2755C5876}" dt="2022-05-11T15:45:33.347" v="4000" actId="20577"/>
          <ac:spMkLst>
            <pc:docMk/>
            <pc:sldMk cId="3780574964" sldId="803"/>
            <ac:spMk id="17" creationId="{ADFD575F-74DE-1F70-6574-2BFF7130AA4D}"/>
          </ac:spMkLst>
        </pc:spChg>
        <pc:spChg chg="del">
          <ac:chgData name="Nguyen Chi Son" userId="606856d02e9d83ac" providerId="LiveId" clId="{916513A4-9BC5-408E-A99A-C1D2755C5876}" dt="2022-05-11T15:23:04.775" v="3613" actId="478"/>
          <ac:spMkLst>
            <pc:docMk/>
            <pc:sldMk cId="3780574964" sldId="803"/>
            <ac:spMk id="18" creationId="{E706F845-D4CD-8C29-F2F0-BB0ABB81E2D5}"/>
          </ac:spMkLst>
        </pc:spChg>
        <pc:spChg chg="mod">
          <ac:chgData name="Nguyen Chi Son" userId="606856d02e9d83ac" providerId="LiveId" clId="{916513A4-9BC5-408E-A99A-C1D2755C5876}" dt="2022-05-11T15:23:41.975" v="3932" actId="20577"/>
          <ac:spMkLst>
            <pc:docMk/>
            <pc:sldMk cId="3780574964" sldId="803"/>
            <ac:spMk id="19" creationId="{9C339D16-68E4-43C4-A62E-D0146138D23B}"/>
          </ac:spMkLst>
        </pc:spChg>
        <pc:spChg chg="del">
          <ac:chgData name="Nguyen Chi Son" userId="606856d02e9d83ac" providerId="LiveId" clId="{916513A4-9BC5-408E-A99A-C1D2755C5876}" dt="2022-05-11T15:23:04.775" v="3613" actId="478"/>
          <ac:spMkLst>
            <pc:docMk/>
            <pc:sldMk cId="3780574964" sldId="803"/>
            <ac:spMk id="20" creationId="{2DA95C45-94DB-ED50-D772-FB9D4A1E5BE7}"/>
          </ac:spMkLst>
        </pc:spChg>
        <pc:spChg chg="del">
          <ac:chgData name="Nguyen Chi Son" userId="606856d02e9d83ac" providerId="LiveId" clId="{916513A4-9BC5-408E-A99A-C1D2755C5876}" dt="2022-05-11T15:23:04.775" v="3613" actId="478"/>
          <ac:spMkLst>
            <pc:docMk/>
            <pc:sldMk cId="3780574964" sldId="803"/>
            <ac:spMk id="21" creationId="{9A154720-A106-83DD-6B74-AEAF0A7DD6F1}"/>
          </ac:spMkLst>
        </pc:spChg>
        <pc:spChg chg="del">
          <ac:chgData name="Nguyen Chi Son" userId="606856d02e9d83ac" providerId="LiveId" clId="{916513A4-9BC5-408E-A99A-C1D2755C5876}" dt="2022-05-11T15:23:04.775" v="3613" actId="478"/>
          <ac:spMkLst>
            <pc:docMk/>
            <pc:sldMk cId="3780574964" sldId="803"/>
            <ac:spMk id="22" creationId="{DC818B19-D88D-D796-1118-D880B6881955}"/>
          </ac:spMkLst>
        </pc:spChg>
        <pc:spChg chg="add mod">
          <ac:chgData name="Nguyen Chi Son" userId="606856d02e9d83ac" providerId="LiveId" clId="{916513A4-9BC5-408E-A99A-C1D2755C5876}" dt="2022-05-11T15:45:25.067" v="3989" actId="1035"/>
          <ac:spMkLst>
            <pc:docMk/>
            <pc:sldMk cId="3780574964" sldId="803"/>
            <ac:spMk id="24" creationId="{DB71D430-481F-5149-4B9A-A5AF14A110CE}"/>
          </ac:spMkLst>
        </pc:spChg>
        <pc:spChg chg="add mod">
          <ac:chgData name="Nguyen Chi Son" userId="606856d02e9d83ac" providerId="LiveId" clId="{916513A4-9BC5-408E-A99A-C1D2755C5876}" dt="2022-05-11T15:45:53.515" v="4032" actId="20577"/>
          <ac:spMkLst>
            <pc:docMk/>
            <pc:sldMk cId="3780574964" sldId="803"/>
            <ac:spMk id="25" creationId="{4722EA00-FC53-F85B-AB6E-22805DBBC9BF}"/>
          </ac:spMkLst>
        </pc:spChg>
        <pc:spChg chg="add mod">
          <ac:chgData name="Nguyen Chi Son" userId="606856d02e9d83ac" providerId="LiveId" clId="{916513A4-9BC5-408E-A99A-C1D2755C5876}" dt="2022-05-11T15:45:25.067" v="3989" actId="1035"/>
          <ac:spMkLst>
            <pc:docMk/>
            <pc:sldMk cId="3780574964" sldId="803"/>
            <ac:spMk id="26" creationId="{2C997652-8ADB-57A5-52DF-1A61E250C624}"/>
          </ac:spMkLst>
        </pc:spChg>
        <pc:spChg chg="add mod">
          <ac:chgData name="Nguyen Chi Son" userId="606856d02e9d83ac" providerId="LiveId" clId="{916513A4-9BC5-408E-A99A-C1D2755C5876}" dt="2022-05-11T15:45:40.796" v="4009" actId="5793"/>
          <ac:spMkLst>
            <pc:docMk/>
            <pc:sldMk cId="3780574964" sldId="803"/>
            <ac:spMk id="29" creationId="{4AEB48DC-6B49-86D0-4BA8-15FB6525730E}"/>
          </ac:spMkLst>
        </pc:spChg>
        <pc:spChg chg="add del mod">
          <ac:chgData name="Nguyen Chi Son" userId="606856d02e9d83ac" providerId="LiveId" clId="{916513A4-9BC5-408E-A99A-C1D2755C5876}" dt="2022-05-11T15:45:35.151" v="4001" actId="478"/>
          <ac:spMkLst>
            <pc:docMk/>
            <pc:sldMk cId="3780574964" sldId="803"/>
            <ac:spMk id="30" creationId="{9A0CC0DA-F5D6-4D50-DAB8-DE497D5B1C54}"/>
          </ac:spMkLst>
        </pc:spChg>
        <pc:graphicFrameChg chg="add del mod">
          <ac:chgData name="Nguyen Chi Son" userId="606856d02e9d83ac" providerId="LiveId" clId="{916513A4-9BC5-408E-A99A-C1D2755C5876}" dt="2022-05-11T15:45:22.567" v="3968" actId="478"/>
          <ac:graphicFrameMkLst>
            <pc:docMk/>
            <pc:sldMk cId="3780574964" sldId="803"/>
            <ac:graphicFrameMk id="15" creationId="{B368459E-C73C-4D68-43CB-E63D5F8CC890}"/>
          </ac:graphicFrameMkLst>
        </pc:graphicFrameChg>
        <pc:graphicFrameChg chg="add del mod">
          <ac:chgData name="Nguyen Chi Son" userId="606856d02e9d83ac" providerId="LiveId" clId="{916513A4-9BC5-408E-A99A-C1D2755C5876}" dt="2022-05-11T15:45:22.567" v="3968" actId="478"/>
          <ac:graphicFrameMkLst>
            <pc:docMk/>
            <pc:sldMk cId="3780574964" sldId="803"/>
            <ac:graphicFrameMk id="16" creationId="{3FEA8ECE-9EAD-4B24-56FF-B46832711F20}"/>
          </ac:graphicFrameMkLst>
        </pc:graphicFrameChg>
        <pc:graphicFrameChg chg="del">
          <ac:chgData name="Nguyen Chi Son" userId="606856d02e9d83ac" providerId="LiveId" clId="{916513A4-9BC5-408E-A99A-C1D2755C5876}" dt="2022-05-11T15:23:04.775" v="3613" actId="478"/>
          <ac:graphicFrameMkLst>
            <pc:docMk/>
            <pc:sldMk cId="3780574964" sldId="803"/>
            <ac:graphicFrameMk id="23" creationId="{4B1D5968-D2BA-51F8-D85C-2167537A0A52}"/>
          </ac:graphicFrameMkLst>
        </pc:graphicFrameChg>
        <pc:graphicFrameChg chg="add mod">
          <ac:chgData name="Nguyen Chi Son" userId="606856d02e9d83ac" providerId="LiveId" clId="{916513A4-9BC5-408E-A99A-C1D2755C5876}" dt="2022-05-11T15:45:30.244" v="3998" actId="1037"/>
          <ac:graphicFrameMkLst>
            <pc:docMk/>
            <pc:sldMk cId="3780574964" sldId="803"/>
            <ac:graphicFrameMk id="27" creationId="{1CCE49B5-E89E-3CE4-CD99-99A4F00854C1}"/>
          </ac:graphicFrameMkLst>
        </pc:graphicFrameChg>
        <pc:graphicFrameChg chg="add del mod">
          <ac:chgData name="Nguyen Chi Son" userId="606856d02e9d83ac" providerId="LiveId" clId="{916513A4-9BC5-408E-A99A-C1D2755C5876}" dt="2022-05-11T15:45:35.151" v="4001" actId="478"/>
          <ac:graphicFrameMkLst>
            <pc:docMk/>
            <pc:sldMk cId="3780574964" sldId="803"/>
            <ac:graphicFrameMk id="28" creationId="{EB47E979-A9F8-3A77-7C05-11D00E513B3E}"/>
          </ac:graphicFrameMkLst>
        </pc:graphicFrameChg>
        <pc:graphicFrameChg chg="del">
          <ac:chgData name="Nguyen Chi Son" userId="606856d02e9d83ac" providerId="LiveId" clId="{916513A4-9BC5-408E-A99A-C1D2755C5876}" dt="2022-05-11T15:23:04.775" v="3613" actId="478"/>
          <ac:graphicFrameMkLst>
            <pc:docMk/>
            <pc:sldMk cId="3780574964" sldId="803"/>
            <ac:graphicFrameMk id="33" creationId="{10E8BB31-63B2-4DA8-1143-CFE9AA5D6266}"/>
          </ac:graphicFrameMkLst>
        </pc:graphicFrameChg>
        <pc:graphicFrameChg chg="add mod">
          <ac:chgData name="Nguyen Chi Son" userId="606856d02e9d83ac" providerId="LiveId" clId="{916513A4-9BC5-408E-A99A-C1D2755C5876}" dt="2022-05-11T15:46:06.826" v="4035"/>
          <ac:graphicFrameMkLst>
            <pc:docMk/>
            <pc:sldMk cId="3780574964" sldId="803"/>
            <ac:graphicFrameMk id="34" creationId="{EDE38920-4EE8-FF28-05C8-B82DF875E144}"/>
          </ac:graphicFrameMkLst>
        </pc:graphicFrameChg>
        <pc:graphicFrameChg chg="add del mod">
          <ac:chgData name="Nguyen Chi Son" userId="606856d02e9d83ac" providerId="LiveId" clId="{916513A4-9BC5-408E-A99A-C1D2755C5876}" dt="2022-05-11T15:45:52.194" v="4029" actId="478"/>
          <ac:graphicFrameMkLst>
            <pc:docMk/>
            <pc:sldMk cId="3780574964" sldId="803"/>
            <ac:graphicFrameMk id="35" creationId="{6267323B-D2A0-D4B7-C381-A8C0A6AFA34F}"/>
          </ac:graphicFrameMkLst>
        </pc:graphicFrameChg>
        <pc:picChg chg="del">
          <ac:chgData name="Nguyen Chi Son" userId="606856d02e9d83ac" providerId="LiveId" clId="{916513A4-9BC5-408E-A99A-C1D2755C5876}" dt="2022-05-11T15:23:02.915" v="3612" actId="478"/>
          <ac:picMkLst>
            <pc:docMk/>
            <pc:sldMk cId="3780574964" sldId="803"/>
            <ac:picMk id="3" creationId="{34D8D17A-1ED6-975A-136D-02C9E382D8AA}"/>
          </ac:picMkLst>
        </pc:picChg>
        <pc:cxnChg chg="add mod">
          <ac:chgData name="Nguyen Chi Son" userId="606856d02e9d83ac" providerId="LiveId" clId="{916513A4-9BC5-408E-A99A-C1D2755C5876}" dt="2022-05-11T15:45:25.067" v="3989" actId="1035"/>
          <ac:cxnSpMkLst>
            <pc:docMk/>
            <pc:sldMk cId="3780574964" sldId="803"/>
            <ac:cxnSpMk id="31" creationId="{AE4416F2-2318-A807-71F6-F07D215BBE46}"/>
          </ac:cxnSpMkLst>
        </pc:cxnChg>
        <pc:cxnChg chg="add del mod">
          <ac:chgData name="Nguyen Chi Son" userId="606856d02e9d83ac" providerId="LiveId" clId="{916513A4-9BC5-408E-A99A-C1D2755C5876}" dt="2022-05-11T15:45:35.151" v="4001" actId="478"/>
          <ac:cxnSpMkLst>
            <pc:docMk/>
            <pc:sldMk cId="3780574964" sldId="803"/>
            <ac:cxnSpMk id="32" creationId="{F0DE9E95-928D-9E2D-2D0D-7DDFA44E561E}"/>
          </ac:cxnSpMkLst>
        </pc:cxnChg>
      </pc:sldChg>
      <pc:sldChg chg="addSp delSp modSp add del mod addAnim delAnim modAnim">
        <pc:chgData name="Nguyen Chi Son" userId="606856d02e9d83ac" providerId="LiveId" clId="{916513A4-9BC5-408E-A99A-C1D2755C5876}" dt="2022-05-11T16:12:40.754" v="5189" actId="47"/>
        <pc:sldMkLst>
          <pc:docMk/>
          <pc:sldMk cId="2066017035" sldId="804"/>
        </pc:sldMkLst>
        <pc:spChg chg="add mod">
          <ac:chgData name="Nguyen Chi Son" userId="606856d02e9d83ac" providerId="LiveId" clId="{916513A4-9BC5-408E-A99A-C1D2755C5876}" dt="2022-05-11T16:10:51.475" v="4951" actId="1036"/>
          <ac:spMkLst>
            <pc:docMk/>
            <pc:sldMk cId="2066017035" sldId="804"/>
            <ac:spMk id="14" creationId="{491553AE-03AC-3C1E-3BD8-6F1C7A93218B}"/>
          </ac:spMkLst>
        </pc:spChg>
        <pc:spChg chg="add mod">
          <ac:chgData name="Nguyen Chi Son" userId="606856d02e9d83ac" providerId="LiveId" clId="{916513A4-9BC5-408E-A99A-C1D2755C5876}" dt="2022-05-11T16:04:17.831" v="4593" actId="1036"/>
          <ac:spMkLst>
            <pc:docMk/>
            <pc:sldMk cId="2066017035" sldId="804"/>
            <ac:spMk id="15" creationId="{05F4C26A-EF61-FE88-1195-293A3CF6B109}"/>
          </ac:spMkLst>
        </pc:spChg>
        <pc:spChg chg="add mod">
          <ac:chgData name="Nguyen Chi Son" userId="606856d02e9d83ac" providerId="LiveId" clId="{916513A4-9BC5-408E-A99A-C1D2755C5876}" dt="2022-05-11T16:07:22.345" v="4810" actId="20577"/>
          <ac:spMkLst>
            <pc:docMk/>
            <pc:sldMk cId="2066017035" sldId="804"/>
            <ac:spMk id="16" creationId="{860935B0-A104-7647-D62C-C30F309F2DEE}"/>
          </ac:spMkLst>
        </pc:spChg>
        <pc:spChg chg="del">
          <ac:chgData name="Nguyen Chi Son" userId="606856d02e9d83ac" providerId="LiveId" clId="{916513A4-9BC5-408E-A99A-C1D2755C5876}" dt="2022-05-11T15:46:35.042" v="4037" actId="478"/>
          <ac:spMkLst>
            <pc:docMk/>
            <pc:sldMk cId="2066017035" sldId="804"/>
            <ac:spMk id="17" creationId="{ADFD575F-74DE-1F70-6574-2BFF7130AA4D}"/>
          </ac:spMkLst>
        </pc:spChg>
        <pc:spChg chg="add mod">
          <ac:chgData name="Nguyen Chi Son" userId="606856d02e9d83ac" providerId="LiveId" clId="{916513A4-9BC5-408E-A99A-C1D2755C5876}" dt="2022-05-11T16:10:51.475" v="4951" actId="1036"/>
          <ac:spMkLst>
            <pc:docMk/>
            <pc:sldMk cId="2066017035" sldId="804"/>
            <ac:spMk id="18" creationId="{76ACCF80-5506-B71A-80B4-A882BCE2AED9}"/>
          </ac:spMkLst>
        </pc:spChg>
        <pc:spChg chg="mod">
          <ac:chgData name="Nguyen Chi Son" userId="606856d02e9d83ac" providerId="LiveId" clId="{916513A4-9BC5-408E-A99A-C1D2755C5876}" dt="2022-05-11T16:10:35.735" v="4925" actId="20577"/>
          <ac:spMkLst>
            <pc:docMk/>
            <pc:sldMk cId="2066017035" sldId="804"/>
            <ac:spMk id="19" creationId="{9C339D16-68E4-43C4-A62E-D0146138D23B}"/>
          </ac:spMkLst>
        </pc:spChg>
        <pc:spChg chg="del">
          <ac:chgData name="Nguyen Chi Son" userId="606856d02e9d83ac" providerId="LiveId" clId="{916513A4-9BC5-408E-A99A-C1D2755C5876}" dt="2022-05-11T15:46:35.042" v="4037" actId="478"/>
          <ac:spMkLst>
            <pc:docMk/>
            <pc:sldMk cId="2066017035" sldId="804"/>
            <ac:spMk id="24" creationId="{DB71D430-481F-5149-4B9A-A5AF14A110CE}"/>
          </ac:spMkLst>
        </pc:spChg>
        <pc:spChg chg="del">
          <ac:chgData name="Nguyen Chi Son" userId="606856d02e9d83ac" providerId="LiveId" clId="{916513A4-9BC5-408E-A99A-C1D2755C5876}" dt="2022-05-11T15:46:35.042" v="4037" actId="478"/>
          <ac:spMkLst>
            <pc:docMk/>
            <pc:sldMk cId="2066017035" sldId="804"/>
            <ac:spMk id="25" creationId="{4722EA00-FC53-F85B-AB6E-22805DBBC9BF}"/>
          </ac:spMkLst>
        </pc:spChg>
        <pc:spChg chg="del">
          <ac:chgData name="Nguyen Chi Son" userId="606856d02e9d83ac" providerId="LiveId" clId="{916513A4-9BC5-408E-A99A-C1D2755C5876}" dt="2022-05-11T15:46:35.042" v="4037" actId="478"/>
          <ac:spMkLst>
            <pc:docMk/>
            <pc:sldMk cId="2066017035" sldId="804"/>
            <ac:spMk id="26" creationId="{2C997652-8ADB-57A5-52DF-1A61E250C624}"/>
          </ac:spMkLst>
        </pc:spChg>
        <pc:spChg chg="del">
          <ac:chgData name="Nguyen Chi Son" userId="606856d02e9d83ac" providerId="LiveId" clId="{916513A4-9BC5-408E-A99A-C1D2755C5876}" dt="2022-05-11T15:46:35.042" v="4037" actId="478"/>
          <ac:spMkLst>
            <pc:docMk/>
            <pc:sldMk cId="2066017035" sldId="804"/>
            <ac:spMk id="29" creationId="{4AEB48DC-6B49-86D0-4BA8-15FB6525730E}"/>
          </ac:spMkLst>
        </pc:spChg>
        <pc:graphicFrameChg chg="add mod">
          <ac:chgData name="Nguyen Chi Son" userId="606856d02e9d83ac" providerId="LiveId" clId="{916513A4-9BC5-408E-A99A-C1D2755C5876}" dt="2022-05-11T16:10:51.475" v="4951" actId="1036"/>
          <ac:graphicFrameMkLst>
            <pc:docMk/>
            <pc:sldMk cId="2066017035" sldId="804"/>
            <ac:graphicFrameMk id="20" creationId="{F505A47B-41FE-B8E4-4F90-18CF7C0C1F51}"/>
          </ac:graphicFrameMkLst>
        </pc:graphicFrameChg>
        <pc:graphicFrameChg chg="add del mod">
          <ac:chgData name="Nguyen Chi Son" userId="606856d02e9d83ac" providerId="LiveId" clId="{916513A4-9BC5-408E-A99A-C1D2755C5876}" dt="2022-05-11T16:06:50.999" v="4751"/>
          <ac:graphicFrameMkLst>
            <pc:docMk/>
            <pc:sldMk cId="2066017035" sldId="804"/>
            <ac:graphicFrameMk id="21" creationId="{93AD85E5-8BFE-FB22-DD01-5C6FFAEEB068}"/>
          </ac:graphicFrameMkLst>
        </pc:graphicFrameChg>
        <pc:graphicFrameChg chg="add mod">
          <ac:chgData name="Nguyen Chi Son" userId="606856d02e9d83ac" providerId="LiveId" clId="{916513A4-9BC5-408E-A99A-C1D2755C5876}" dt="2022-05-11T16:07:00.727" v="4753"/>
          <ac:graphicFrameMkLst>
            <pc:docMk/>
            <pc:sldMk cId="2066017035" sldId="804"/>
            <ac:graphicFrameMk id="22" creationId="{472B7855-EB66-4FCF-FC67-A22A01AF2675}"/>
          </ac:graphicFrameMkLst>
        </pc:graphicFrameChg>
        <pc:graphicFrameChg chg="del">
          <ac:chgData name="Nguyen Chi Son" userId="606856d02e9d83ac" providerId="LiveId" clId="{916513A4-9BC5-408E-A99A-C1D2755C5876}" dt="2022-05-11T15:46:35.042" v="4037" actId="478"/>
          <ac:graphicFrameMkLst>
            <pc:docMk/>
            <pc:sldMk cId="2066017035" sldId="804"/>
            <ac:graphicFrameMk id="27" creationId="{1CCE49B5-E89E-3CE4-CD99-99A4F00854C1}"/>
          </ac:graphicFrameMkLst>
        </pc:graphicFrameChg>
        <pc:graphicFrameChg chg="del">
          <ac:chgData name="Nguyen Chi Son" userId="606856d02e9d83ac" providerId="LiveId" clId="{916513A4-9BC5-408E-A99A-C1D2755C5876}" dt="2022-05-11T15:46:35.042" v="4037" actId="478"/>
          <ac:graphicFrameMkLst>
            <pc:docMk/>
            <pc:sldMk cId="2066017035" sldId="804"/>
            <ac:graphicFrameMk id="34" creationId="{EDE38920-4EE8-FF28-05C8-B82DF875E144}"/>
          </ac:graphicFrameMkLst>
        </pc:graphicFrameChg>
        <pc:picChg chg="add mod">
          <ac:chgData name="Nguyen Chi Son" userId="606856d02e9d83ac" providerId="LiveId" clId="{916513A4-9BC5-408E-A99A-C1D2755C5876}" dt="2022-05-11T15:48:14.035" v="4547" actId="1076"/>
          <ac:picMkLst>
            <pc:docMk/>
            <pc:sldMk cId="2066017035" sldId="804"/>
            <ac:picMk id="3" creationId="{123ACEC6-2D78-3769-F132-5DE76D54D382}"/>
          </ac:picMkLst>
        </pc:picChg>
        <pc:cxnChg chg="del">
          <ac:chgData name="Nguyen Chi Son" userId="606856d02e9d83ac" providerId="LiveId" clId="{916513A4-9BC5-408E-A99A-C1D2755C5876}" dt="2022-05-11T15:46:35.042" v="4037" actId="478"/>
          <ac:cxnSpMkLst>
            <pc:docMk/>
            <pc:sldMk cId="2066017035" sldId="804"/>
            <ac:cxnSpMk id="31" creationId="{AE4416F2-2318-A807-71F6-F07D215BBE46}"/>
          </ac:cxnSpMkLst>
        </pc:cxnChg>
      </pc:sldChg>
      <pc:sldChg chg="addSp delSp modSp add mod delAnim modAnim">
        <pc:chgData name="Nguyen Chi Son" userId="606856d02e9d83ac" providerId="LiveId" clId="{916513A4-9BC5-408E-A99A-C1D2755C5876}" dt="2022-05-11T16:19:58.967" v="5613"/>
        <pc:sldMkLst>
          <pc:docMk/>
          <pc:sldMk cId="2604953891" sldId="805"/>
        </pc:sldMkLst>
        <pc:spChg chg="add mod">
          <ac:chgData name="Nguyen Chi Son" userId="606856d02e9d83ac" providerId="LiveId" clId="{916513A4-9BC5-408E-A99A-C1D2755C5876}" dt="2022-05-11T16:14:31.128" v="5531"/>
          <ac:spMkLst>
            <pc:docMk/>
            <pc:sldMk cId="2604953891" sldId="805"/>
            <ac:spMk id="12" creationId="{6E5248AB-5B43-10A8-20C5-C721E7CAA91C}"/>
          </ac:spMkLst>
        </pc:spChg>
        <pc:spChg chg="add mod">
          <ac:chgData name="Nguyen Chi Son" userId="606856d02e9d83ac" providerId="LiveId" clId="{916513A4-9BC5-408E-A99A-C1D2755C5876}" dt="2022-05-11T16:11:05.732" v="4954"/>
          <ac:spMkLst>
            <pc:docMk/>
            <pc:sldMk cId="2604953891" sldId="805"/>
            <ac:spMk id="13" creationId="{D43B9D19-0AE1-6204-6861-79E22A3BF5B6}"/>
          </ac:spMkLst>
        </pc:spChg>
        <pc:spChg chg="del">
          <ac:chgData name="Nguyen Chi Son" userId="606856d02e9d83ac" providerId="LiveId" clId="{916513A4-9BC5-408E-A99A-C1D2755C5876}" dt="2022-05-11T16:11:05.375" v="4953" actId="478"/>
          <ac:spMkLst>
            <pc:docMk/>
            <pc:sldMk cId="2604953891" sldId="805"/>
            <ac:spMk id="14" creationId="{491553AE-03AC-3C1E-3BD8-6F1C7A93218B}"/>
          </ac:spMkLst>
        </pc:spChg>
        <pc:spChg chg="mod">
          <ac:chgData name="Nguyen Chi Son" userId="606856d02e9d83ac" providerId="LiveId" clId="{916513A4-9BC5-408E-A99A-C1D2755C5876}" dt="2022-05-11T16:13:33.520" v="5349" actId="20577"/>
          <ac:spMkLst>
            <pc:docMk/>
            <pc:sldMk cId="2604953891" sldId="805"/>
            <ac:spMk id="16" creationId="{860935B0-A104-7647-D62C-C30F309F2DEE}"/>
          </ac:spMkLst>
        </pc:spChg>
        <pc:spChg chg="del">
          <ac:chgData name="Nguyen Chi Son" userId="606856d02e9d83ac" providerId="LiveId" clId="{916513A4-9BC5-408E-A99A-C1D2755C5876}" dt="2022-05-11T16:11:05.375" v="4953" actId="478"/>
          <ac:spMkLst>
            <pc:docMk/>
            <pc:sldMk cId="2604953891" sldId="805"/>
            <ac:spMk id="18" creationId="{76ACCF80-5506-B71A-80B4-A882BCE2AED9}"/>
          </ac:spMkLst>
        </pc:spChg>
        <pc:spChg chg="mod">
          <ac:chgData name="Nguyen Chi Son" userId="606856d02e9d83ac" providerId="LiveId" clId="{916513A4-9BC5-408E-A99A-C1D2755C5876}" dt="2022-05-11T16:11:14.436" v="4965" actId="20577"/>
          <ac:spMkLst>
            <pc:docMk/>
            <pc:sldMk cId="2604953891" sldId="805"/>
            <ac:spMk id="19" creationId="{9C339D16-68E4-43C4-A62E-D0146138D23B}"/>
          </ac:spMkLst>
        </pc:spChg>
        <pc:graphicFrameChg chg="add mod">
          <ac:chgData name="Nguyen Chi Son" userId="606856d02e9d83ac" providerId="LiveId" clId="{916513A4-9BC5-408E-A99A-C1D2755C5876}" dt="2022-05-11T16:11:05.732" v="4954"/>
          <ac:graphicFrameMkLst>
            <pc:docMk/>
            <pc:sldMk cId="2604953891" sldId="805"/>
            <ac:graphicFrameMk id="17" creationId="{05766218-ABE3-149C-D730-A60F08BF8A53}"/>
          </ac:graphicFrameMkLst>
        </pc:graphicFrameChg>
        <pc:graphicFrameChg chg="del">
          <ac:chgData name="Nguyen Chi Son" userId="606856d02e9d83ac" providerId="LiveId" clId="{916513A4-9BC5-408E-A99A-C1D2755C5876}" dt="2022-05-11T16:11:05.375" v="4953" actId="478"/>
          <ac:graphicFrameMkLst>
            <pc:docMk/>
            <pc:sldMk cId="2604953891" sldId="805"/>
            <ac:graphicFrameMk id="20" creationId="{F505A47B-41FE-B8E4-4F90-18CF7C0C1F51}"/>
          </ac:graphicFrameMkLst>
        </pc:graphicFrameChg>
        <pc:graphicFrameChg chg="del mod">
          <ac:chgData name="Nguyen Chi Son" userId="606856d02e9d83ac" providerId="LiveId" clId="{916513A4-9BC5-408E-A99A-C1D2755C5876}" dt="2022-05-11T16:13:11.754" v="5275" actId="478"/>
          <ac:graphicFrameMkLst>
            <pc:docMk/>
            <pc:sldMk cId="2604953891" sldId="805"/>
            <ac:graphicFrameMk id="21" creationId="{93AD85E5-8BFE-FB22-DD01-5C6FFAEEB068}"/>
          </ac:graphicFrameMkLst>
        </pc:graphicFrameChg>
        <pc:graphicFrameChg chg="mod">
          <ac:chgData name="Nguyen Chi Son" userId="606856d02e9d83ac" providerId="LiveId" clId="{916513A4-9BC5-408E-A99A-C1D2755C5876}" dt="2022-05-11T16:13:13.894" v="5276" actId="1076"/>
          <ac:graphicFrameMkLst>
            <pc:docMk/>
            <pc:sldMk cId="2604953891" sldId="805"/>
            <ac:graphicFrameMk id="22" creationId="{472B7855-EB66-4FCF-FC67-A22A01AF2675}"/>
          </ac:graphicFrameMkLst>
        </pc:graphicFrameChg>
        <pc:cxnChg chg="add mod">
          <ac:chgData name="Nguyen Chi Son" userId="606856d02e9d83ac" providerId="LiveId" clId="{916513A4-9BC5-408E-A99A-C1D2755C5876}" dt="2022-05-11T16:15:54.313" v="5563" actId="1037"/>
          <ac:cxnSpMkLst>
            <pc:docMk/>
            <pc:sldMk cId="2604953891" sldId="805"/>
            <ac:cxnSpMk id="23" creationId="{90120D7C-4701-A9F1-3995-D8631AC0D37D}"/>
          </ac:cxnSpMkLst>
        </pc:cxnChg>
      </pc:sldChg>
      <pc:sldChg chg="addSp delSp modSp add mod delAnim modAnim">
        <pc:chgData name="Nguyen Chi Son" userId="606856d02e9d83ac" providerId="LiveId" clId="{916513A4-9BC5-408E-A99A-C1D2755C5876}" dt="2022-05-11T16:19:26.139" v="5604"/>
        <pc:sldMkLst>
          <pc:docMk/>
          <pc:sldMk cId="1042644984" sldId="806"/>
        </pc:sldMkLst>
        <pc:spChg chg="mod">
          <ac:chgData name="Nguyen Chi Son" userId="606856d02e9d83ac" providerId="LiveId" clId="{916513A4-9BC5-408E-A99A-C1D2755C5876}" dt="2022-05-11T16:14:22.097" v="5528" actId="20577"/>
          <ac:spMkLst>
            <pc:docMk/>
            <pc:sldMk cId="1042644984" sldId="806"/>
            <ac:spMk id="14" creationId="{491553AE-03AC-3C1E-3BD8-6F1C7A93218B}"/>
          </ac:spMkLst>
        </pc:spChg>
        <pc:spChg chg="mod">
          <ac:chgData name="Nguyen Chi Son" userId="606856d02e9d83ac" providerId="LiveId" clId="{916513A4-9BC5-408E-A99A-C1D2755C5876}" dt="2022-05-11T16:11:45.792" v="5040" actId="20577"/>
          <ac:spMkLst>
            <pc:docMk/>
            <pc:sldMk cId="1042644984" sldId="806"/>
            <ac:spMk id="16" creationId="{860935B0-A104-7647-D62C-C30F309F2DEE}"/>
          </ac:spMkLst>
        </pc:spChg>
        <pc:graphicFrameChg chg="del">
          <ac:chgData name="Nguyen Chi Son" userId="606856d02e9d83ac" providerId="LiveId" clId="{916513A4-9BC5-408E-A99A-C1D2755C5876}" dt="2022-05-11T16:11:27.097" v="4967" actId="478"/>
          <ac:graphicFrameMkLst>
            <pc:docMk/>
            <pc:sldMk cId="1042644984" sldId="806"/>
            <ac:graphicFrameMk id="22" creationId="{472B7855-EB66-4FCF-FC67-A22A01AF2675}"/>
          </ac:graphicFrameMkLst>
        </pc:graphicFrameChg>
        <pc:cxnChg chg="add mod">
          <ac:chgData name="Nguyen Chi Son" userId="606856d02e9d83ac" providerId="LiveId" clId="{916513A4-9BC5-408E-A99A-C1D2755C5876}" dt="2022-05-11T16:14:55.549" v="5537" actId="14100"/>
          <ac:cxnSpMkLst>
            <pc:docMk/>
            <pc:sldMk cId="1042644984" sldId="806"/>
            <ac:cxnSpMk id="4" creationId="{24309FA3-C177-7674-D2C9-70A26990C604}"/>
          </ac:cxnSpMkLst>
        </pc:cxnChg>
      </pc:sldChg>
      <pc:sldChg chg="addSp delSp modSp add mod delAnim modAnim">
        <pc:chgData name="Nguyen Chi Son" userId="606856d02e9d83ac" providerId="LiveId" clId="{916513A4-9BC5-408E-A99A-C1D2755C5876}" dt="2022-05-11T16:19:36.092" v="5607"/>
        <pc:sldMkLst>
          <pc:docMk/>
          <pc:sldMk cId="784377188" sldId="807"/>
        </pc:sldMkLst>
        <pc:spChg chg="mod">
          <ac:chgData name="Nguyen Chi Son" userId="606856d02e9d83ac" providerId="LiveId" clId="{916513A4-9BC5-408E-A99A-C1D2755C5876}" dt="2022-05-11T16:14:26.784" v="5529"/>
          <ac:spMkLst>
            <pc:docMk/>
            <pc:sldMk cId="784377188" sldId="807"/>
            <ac:spMk id="14" creationId="{491553AE-03AC-3C1E-3BD8-6F1C7A93218B}"/>
          </ac:spMkLst>
        </pc:spChg>
        <pc:spChg chg="mod">
          <ac:chgData name="Nguyen Chi Son" userId="606856d02e9d83ac" providerId="LiveId" clId="{916513A4-9BC5-408E-A99A-C1D2755C5876}" dt="2022-05-11T16:12:37.270" v="5188" actId="20577"/>
          <ac:spMkLst>
            <pc:docMk/>
            <pc:sldMk cId="784377188" sldId="807"/>
            <ac:spMk id="16" creationId="{860935B0-A104-7647-D62C-C30F309F2DEE}"/>
          </ac:spMkLst>
        </pc:spChg>
        <pc:graphicFrameChg chg="del">
          <ac:chgData name="Nguyen Chi Son" userId="606856d02e9d83ac" providerId="LiveId" clId="{916513A4-9BC5-408E-A99A-C1D2755C5876}" dt="2022-05-11T16:12:02.196" v="5044" actId="478"/>
          <ac:graphicFrameMkLst>
            <pc:docMk/>
            <pc:sldMk cId="784377188" sldId="807"/>
            <ac:graphicFrameMk id="21" creationId="{93AD85E5-8BFE-FB22-DD01-5C6FFAEEB068}"/>
          </ac:graphicFrameMkLst>
        </pc:graphicFrameChg>
        <pc:graphicFrameChg chg="mod">
          <ac:chgData name="Nguyen Chi Son" userId="606856d02e9d83ac" providerId="LiveId" clId="{916513A4-9BC5-408E-A99A-C1D2755C5876}" dt="2022-05-11T16:12:15.590" v="5108" actId="1035"/>
          <ac:graphicFrameMkLst>
            <pc:docMk/>
            <pc:sldMk cId="784377188" sldId="807"/>
            <ac:graphicFrameMk id="22" creationId="{472B7855-EB66-4FCF-FC67-A22A01AF2675}"/>
          </ac:graphicFrameMkLst>
        </pc:graphicFrameChg>
        <pc:cxnChg chg="add mod">
          <ac:chgData name="Nguyen Chi Son" userId="606856d02e9d83ac" providerId="LiveId" clId="{916513A4-9BC5-408E-A99A-C1D2755C5876}" dt="2022-05-11T16:15:16.470" v="5542" actId="14100"/>
          <ac:cxnSpMkLst>
            <pc:docMk/>
            <pc:sldMk cId="784377188" sldId="807"/>
            <ac:cxnSpMk id="12" creationId="{ACB9C30D-B4C1-6ADA-EFC2-96FFEADCA44E}"/>
          </ac:cxnSpMkLst>
        </pc:cxnChg>
      </pc:sldChg>
      <pc:sldChg chg="addSp delSp modSp add mod delAnim modAnim">
        <pc:chgData name="Nguyen Chi Son" userId="606856d02e9d83ac" providerId="LiveId" clId="{916513A4-9BC5-408E-A99A-C1D2755C5876}" dt="2022-05-11T16:19:48.404" v="5610"/>
        <pc:sldMkLst>
          <pc:docMk/>
          <pc:sldMk cId="286503929" sldId="808"/>
        </pc:sldMkLst>
        <pc:spChg chg="mod">
          <ac:chgData name="Nguyen Chi Son" userId="606856d02e9d83ac" providerId="LiveId" clId="{916513A4-9BC5-408E-A99A-C1D2755C5876}" dt="2022-05-11T16:14:28.940" v="5530"/>
          <ac:spMkLst>
            <pc:docMk/>
            <pc:sldMk cId="286503929" sldId="808"/>
            <ac:spMk id="12" creationId="{6E5248AB-5B43-10A8-20C5-C721E7CAA91C}"/>
          </ac:spMkLst>
        </pc:spChg>
        <pc:spChg chg="mod">
          <ac:chgData name="Nguyen Chi Son" userId="606856d02e9d83ac" providerId="LiveId" clId="{916513A4-9BC5-408E-A99A-C1D2755C5876}" dt="2022-05-11T16:13:05.551" v="5272" actId="20577"/>
          <ac:spMkLst>
            <pc:docMk/>
            <pc:sldMk cId="286503929" sldId="808"/>
            <ac:spMk id="16" creationId="{860935B0-A104-7647-D62C-C30F309F2DEE}"/>
          </ac:spMkLst>
        </pc:spChg>
        <pc:graphicFrameChg chg="del">
          <ac:chgData name="Nguyen Chi Son" userId="606856d02e9d83ac" providerId="LiveId" clId="{916513A4-9BC5-408E-A99A-C1D2755C5876}" dt="2022-05-11T16:12:50.083" v="5191" actId="478"/>
          <ac:graphicFrameMkLst>
            <pc:docMk/>
            <pc:sldMk cId="286503929" sldId="808"/>
            <ac:graphicFrameMk id="22" creationId="{472B7855-EB66-4FCF-FC67-A22A01AF2675}"/>
          </ac:graphicFrameMkLst>
        </pc:graphicFrameChg>
        <pc:cxnChg chg="add mod">
          <ac:chgData name="Nguyen Chi Son" userId="606856d02e9d83ac" providerId="LiveId" clId="{916513A4-9BC5-408E-A99A-C1D2755C5876}" dt="2022-05-11T16:15:33.469" v="5551" actId="14100"/>
          <ac:cxnSpMkLst>
            <pc:docMk/>
            <pc:sldMk cId="286503929" sldId="808"/>
            <ac:cxnSpMk id="14" creationId="{8BB56A2F-EF13-B9C6-E0BE-31DB41468704}"/>
          </ac:cxnSpMkLst>
        </pc:cxnChg>
      </pc:sldChg>
    </pc:docChg>
  </pc:docChgLst>
  <pc:docChgLst>
    <pc:chgData name="Nguyen Chi Son" userId="606856d02e9d83ac" providerId="LiveId" clId="{0149E54D-9205-4D4C-ACD8-19B636DFBCD6}"/>
    <pc:docChg chg="undo custSel delSld modSld">
      <pc:chgData name="Nguyen Chi Son" userId="606856d02e9d83ac" providerId="LiveId" clId="{0149E54D-9205-4D4C-ACD8-19B636DFBCD6}" dt="2022-06-04T19:53:38.447" v="3262" actId="1076"/>
      <pc:docMkLst>
        <pc:docMk/>
      </pc:docMkLst>
      <pc:sldChg chg="modSp mod">
        <pc:chgData name="Nguyen Chi Son" userId="606856d02e9d83ac" providerId="LiveId" clId="{0149E54D-9205-4D4C-ACD8-19B636DFBCD6}" dt="2022-05-21T00:28:55.355" v="45" actId="20577"/>
        <pc:sldMkLst>
          <pc:docMk/>
          <pc:sldMk cId="2922349590" sldId="256"/>
        </pc:sldMkLst>
        <pc:spChg chg="mod">
          <ac:chgData name="Nguyen Chi Son" userId="606856d02e9d83ac" providerId="LiveId" clId="{0149E54D-9205-4D4C-ACD8-19B636DFBCD6}" dt="2022-05-21T00:28:55.355" v="45" actId="20577"/>
          <ac:spMkLst>
            <pc:docMk/>
            <pc:sldMk cId="2922349590" sldId="256"/>
            <ac:spMk id="136" creationId="{C574B640-0199-463F-87CA-8E3956B46E10}"/>
          </ac:spMkLst>
        </pc:spChg>
      </pc:sldChg>
      <pc:sldChg chg="modSp mod">
        <pc:chgData name="Nguyen Chi Son" userId="606856d02e9d83ac" providerId="LiveId" clId="{0149E54D-9205-4D4C-ACD8-19B636DFBCD6}" dt="2022-05-21T00:48:08.843" v="1074" actId="20577"/>
        <pc:sldMkLst>
          <pc:docMk/>
          <pc:sldMk cId="3319126272" sldId="622"/>
        </pc:sldMkLst>
        <pc:spChg chg="mod">
          <ac:chgData name="Nguyen Chi Son" userId="606856d02e9d83ac" providerId="LiveId" clId="{0149E54D-9205-4D4C-ACD8-19B636DFBCD6}" dt="2022-05-21T00:48:08.843" v="1074" actId="20577"/>
          <ac:spMkLst>
            <pc:docMk/>
            <pc:sldMk cId="3319126272" sldId="622"/>
            <ac:spMk id="2" creationId="{DAF08EC2-5D0D-48D9-855C-A59C0E5ED55B}"/>
          </ac:spMkLst>
        </pc:spChg>
      </pc:sldChg>
      <pc:sldChg chg="modSp mod">
        <pc:chgData name="Nguyen Chi Son" userId="606856d02e9d83ac" providerId="LiveId" clId="{0149E54D-9205-4D4C-ACD8-19B636DFBCD6}" dt="2022-05-21T00:29:05.134" v="82" actId="20577"/>
        <pc:sldMkLst>
          <pc:docMk/>
          <pc:sldMk cId="1033004166" sldId="675"/>
        </pc:sldMkLst>
        <pc:spChg chg="mod">
          <ac:chgData name="Nguyen Chi Son" userId="606856d02e9d83ac" providerId="LiveId" clId="{0149E54D-9205-4D4C-ACD8-19B636DFBCD6}" dt="2022-05-21T00:29:05.134" v="82" actId="20577"/>
          <ac:spMkLst>
            <pc:docMk/>
            <pc:sldMk cId="1033004166" sldId="675"/>
            <ac:spMk id="2" creationId="{DAF08EC2-5D0D-48D9-855C-A59C0E5ED55B}"/>
          </ac:spMkLst>
        </pc:spChg>
      </pc:sldChg>
      <pc:sldChg chg="addSp delSp modSp mod modAnim">
        <pc:chgData name="Nguyen Chi Son" userId="606856d02e9d83ac" providerId="LiveId" clId="{0149E54D-9205-4D4C-ACD8-19B636DFBCD6}" dt="2022-06-04T19:53:38.447" v="3262" actId="1076"/>
        <pc:sldMkLst>
          <pc:docMk/>
          <pc:sldMk cId="3014091475" sldId="782"/>
        </pc:sldMkLst>
        <pc:spChg chg="mod">
          <ac:chgData name="Nguyen Chi Son" userId="606856d02e9d83ac" providerId="LiveId" clId="{0149E54D-9205-4D4C-ACD8-19B636DFBCD6}" dt="2022-05-21T00:55:03.616" v="1323" actId="20577"/>
          <ac:spMkLst>
            <pc:docMk/>
            <pc:sldMk cId="3014091475" sldId="782"/>
            <ac:spMk id="2" creationId="{BA8A6260-CA4B-46A9-A06E-C71EE59E6992}"/>
          </ac:spMkLst>
        </pc:spChg>
        <pc:spChg chg="add mod">
          <ac:chgData name="Nguyen Chi Son" userId="606856d02e9d83ac" providerId="LiveId" clId="{0149E54D-9205-4D4C-ACD8-19B636DFBCD6}" dt="2022-05-21T00:56:50.727" v="1459" actId="1076"/>
          <ac:spMkLst>
            <pc:docMk/>
            <pc:sldMk cId="3014091475" sldId="782"/>
            <ac:spMk id="8" creationId="{CBCED125-8E53-ADE2-8F9F-80600B2C144C}"/>
          </ac:spMkLst>
        </pc:spChg>
        <pc:spChg chg="add mod">
          <ac:chgData name="Nguyen Chi Son" userId="606856d02e9d83ac" providerId="LiveId" clId="{0149E54D-9205-4D4C-ACD8-19B636DFBCD6}" dt="2022-06-04T19:53:01.895" v="3257" actId="1076"/>
          <ac:spMkLst>
            <pc:docMk/>
            <pc:sldMk cId="3014091475" sldId="782"/>
            <ac:spMk id="9" creationId="{E3A1964F-4B9E-0EEC-7228-640C17629044}"/>
          </ac:spMkLst>
        </pc:spChg>
        <pc:graphicFrameChg chg="add mod">
          <ac:chgData name="Nguyen Chi Son" userId="606856d02e9d83ac" providerId="LiveId" clId="{0149E54D-9205-4D4C-ACD8-19B636DFBCD6}" dt="2022-06-04T19:53:38.447" v="3262" actId="1076"/>
          <ac:graphicFrameMkLst>
            <pc:docMk/>
            <pc:sldMk cId="3014091475" sldId="782"/>
            <ac:graphicFrameMk id="10" creationId="{D82C8892-55F1-33B3-74AA-4FBDC97B1A9C}"/>
          </ac:graphicFrameMkLst>
        </pc:graphicFrameChg>
        <pc:picChg chg="add mod">
          <ac:chgData name="Nguyen Chi Son" userId="606856d02e9d83ac" providerId="LiveId" clId="{0149E54D-9205-4D4C-ACD8-19B636DFBCD6}" dt="2022-05-21T00:56:47.030" v="1458" actId="554"/>
          <ac:picMkLst>
            <pc:docMk/>
            <pc:sldMk cId="3014091475" sldId="782"/>
            <ac:picMk id="4" creationId="{DF579228-53E5-FD8D-156F-0F2FDEC8D617}"/>
          </ac:picMkLst>
        </pc:picChg>
        <pc:picChg chg="del">
          <ac:chgData name="Nguyen Chi Son" userId="606856d02e9d83ac" providerId="LiveId" clId="{0149E54D-9205-4D4C-ACD8-19B636DFBCD6}" dt="2022-05-21T00:48:11.881" v="1075" actId="478"/>
          <ac:picMkLst>
            <pc:docMk/>
            <pc:sldMk cId="3014091475" sldId="782"/>
            <ac:picMk id="5" creationId="{AA4208F4-211A-0DCD-2D56-84326C70DC42}"/>
          </ac:picMkLst>
        </pc:picChg>
        <pc:picChg chg="add mod">
          <ac:chgData name="Nguyen Chi Son" userId="606856d02e9d83ac" providerId="LiveId" clId="{0149E54D-9205-4D4C-ACD8-19B636DFBCD6}" dt="2022-05-21T00:56:47.030" v="1458" actId="554"/>
          <ac:picMkLst>
            <pc:docMk/>
            <pc:sldMk cId="3014091475" sldId="782"/>
            <ac:picMk id="7" creationId="{822F4E22-9A9F-0CE8-F770-68562A4ACCB3}"/>
          </ac:picMkLst>
        </pc:picChg>
      </pc:sldChg>
      <pc:sldChg chg="addSp delSp modSp mod">
        <pc:chgData name="Nguyen Chi Son" userId="606856d02e9d83ac" providerId="LiveId" clId="{0149E54D-9205-4D4C-ACD8-19B636DFBCD6}" dt="2022-05-21T00:42:04.567" v="1036" actId="1036"/>
        <pc:sldMkLst>
          <pc:docMk/>
          <pc:sldMk cId="4090454743" sldId="854"/>
        </pc:sldMkLst>
        <pc:spChg chg="mod">
          <ac:chgData name="Nguyen Chi Son" userId="606856d02e9d83ac" providerId="LiveId" clId="{0149E54D-9205-4D4C-ACD8-19B636DFBCD6}" dt="2022-05-21T00:30:05.040" v="437" actId="20577"/>
          <ac:spMkLst>
            <pc:docMk/>
            <pc:sldMk cId="4090454743" sldId="854"/>
            <ac:spMk id="2" creationId="{BA8A6260-CA4B-46A9-A06E-C71EE59E6992}"/>
          </ac:spMkLst>
        </pc:spChg>
        <pc:spChg chg="add mod">
          <ac:chgData name="Nguyen Chi Son" userId="606856d02e9d83ac" providerId="LiveId" clId="{0149E54D-9205-4D4C-ACD8-19B636DFBCD6}" dt="2022-05-21T00:39:17.840" v="884" actId="1035"/>
          <ac:spMkLst>
            <pc:docMk/>
            <pc:sldMk cId="4090454743" sldId="854"/>
            <ac:spMk id="18" creationId="{6FB222EC-568D-F1E2-85E2-B2D8E02C5C9F}"/>
          </ac:spMkLst>
        </pc:spChg>
        <pc:spChg chg="add mod">
          <ac:chgData name="Nguyen Chi Son" userId="606856d02e9d83ac" providerId="LiveId" clId="{0149E54D-9205-4D4C-ACD8-19B636DFBCD6}" dt="2022-05-21T00:39:17.840" v="884" actId="1035"/>
          <ac:spMkLst>
            <pc:docMk/>
            <pc:sldMk cId="4090454743" sldId="854"/>
            <ac:spMk id="19" creationId="{AFD59EF4-408B-D470-D0B1-674C61F73410}"/>
          </ac:spMkLst>
        </pc:spChg>
        <pc:spChg chg="add mod">
          <ac:chgData name="Nguyen Chi Son" userId="606856d02e9d83ac" providerId="LiveId" clId="{0149E54D-9205-4D4C-ACD8-19B636DFBCD6}" dt="2022-05-21T00:39:17.840" v="884" actId="1035"/>
          <ac:spMkLst>
            <pc:docMk/>
            <pc:sldMk cId="4090454743" sldId="854"/>
            <ac:spMk id="20" creationId="{517FA567-24D6-B97B-A326-F26D28444A85}"/>
          </ac:spMkLst>
        </pc:spChg>
        <pc:spChg chg="add mod">
          <ac:chgData name="Nguyen Chi Son" userId="606856d02e9d83ac" providerId="LiveId" clId="{0149E54D-9205-4D4C-ACD8-19B636DFBCD6}" dt="2022-05-21T00:39:17.840" v="884" actId="1035"/>
          <ac:spMkLst>
            <pc:docMk/>
            <pc:sldMk cId="4090454743" sldId="854"/>
            <ac:spMk id="21" creationId="{6A27FD37-6709-C90C-F7A6-4F75721055C5}"/>
          </ac:spMkLst>
        </pc:spChg>
        <pc:spChg chg="add mod">
          <ac:chgData name="Nguyen Chi Son" userId="606856d02e9d83ac" providerId="LiveId" clId="{0149E54D-9205-4D4C-ACD8-19B636DFBCD6}" dt="2022-05-21T00:42:04.567" v="1036" actId="1036"/>
          <ac:spMkLst>
            <pc:docMk/>
            <pc:sldMk cId="4090454743" sldId="854"/>
            <ac:spMk id="35" creationId="{86905E33-4D46-8F36-5CEB-D39A3933A9D3}"/>
          </ac:spMkLst>
        </pc:spChg>
        <pc:graphicFrameChg chg="del">
          <ac:chgData name="Nguyen Chi Son" userId="606856d02e9d83ac" providerId="LiveId" clId="{0149E54D-9205-4D4C-ACD8-19B636DFBCD6}" dt="2022-05-21T00:30:21.029" v="438" actId="478"/>
          <ac:graphicFrameMkLst>
            <pc:docMk/>
            <pc:sldMk cId="4090454743" sldId="854"/>
            <ac:graphicFrameMk id="12" creationId="{84185084-70EC-EBD8-5111-9144DBB85E1F}"/>
          </ac:graphicFrameMkLst>
        </pc:graphicFrameChg>
        <pc:graphicFrameChg chg="del">
          <ac:chgData name="Nguyen Chi Son" userId="606856d02e9d83ac" providerId="LiveId" clId="{0149E54D-9205-4D4C-ACD8-19B636DFBCD6}" dt="2022-05-21T00:30:21.029" v="438" actId="478"/>
          <ac:graphicFrameMkLst>
            <pc:docMk/>
            <pc:sldMk cId="4090454743" sldId="854"/>
            <ac:graphicFrameMk id="16" creationId="{D483CCB7-4CCA-0032-63B9-7342789D705F}"/>
          </ac:graphicFrameMkLst>
        </pc:graphicFrameChg>
        <pc:graphicFrameChg chg="del">
          <ac:chgData name="Nguyen Chi Son" userId="606856d02e9d83ac" providerId="LiveId" clId="{0149E54D-9205-4D4C-ACD8-19B636DFBCD6}" dt="2022-05-21T00:29:11.408" v="84" actId="478"/>
          <ac:graphicFrameMkLst>
            <pc:docMk/>
            <pc:sldMk cId="4090454743" sldId="854"/>
            <ac:graphicFrameMk id="17" creationId="{E63F3566-614F-4B24-14CC-8CC106DA0952}"/>
          </ac:graphicFrameMkLst>
        </pc:graphicFrameChg>
        <pc:picChg chg="add mod">
          <ac:chgData name="Nguyen Chi Son" userId="606856d02e9d83ac" providerId="LiveId" clId="{0149E54D-9205-4D4C-ACD8-19B636DFBCD6}" dt="2022-05-21T00:39:17.840" v="884" actId="1035"/>
          <ac:picMkLst>
            <pc:docMk/>
            <pc:sldMk cId="4090454743" sldId="854"/>
            <ac:picMk id="4" creationId="{D071DF63-8F2D-F0EB-3D57-95A46F1CB44D}"/>
          </ac:picMkLst>
        </pc:picChg>
        <pc:picChg chg="add mod">
          <ac:chgData name="Nguyen Chi Son" userId="606856d02e9d83ac" providerId="LiveId" clId="{0149E54D-9205-4D4C-ACD8-19B636DFBCD6}" dt="2022-05-21T00:39:17.840" v="884" actId="1035"/>
          <ac:picMkLst>
            <pc:docMk/>
            <pc:sldMk cId="4090454743" sldId="854"/>
            <ac:picMk id="6" creationId="{26F8150F-F852-9591-C51F-C296A658E4A9}"/>
          </ac:picMkLst>
        </pc:picChg>
        <pc:picChg chg="del">
          <ac:chgData name="Nguyen Chi Son" userId="606856d02e9d83ac" providerId="LiveId" clId="{0149E54D-9205-4D4C-ACD8-19B636DFBCD6}" dt="2022-05-21T00:29:08.163" v="83" actId="478"/>
          <ac:picMkLst>
            <pc:docMk/>
            <pc:sldMk cId="4090454743" sldId="854"/>
            <ac:picMk id="8" creationId="{27D8CBAF-A2BC-C6D2-221A-47A267564E4C}"/>
          </ac:picMkLst>
        </pc:picChg>
        <pc:picChg chg="add mod">
          <ac:chgData name="Nguyen Chi Son" userId="606856d02e9d83ac" providerId="LiveId" clId="{0149E54D-9205-4D4C-ACD8-19B636DFBCD6}" dt="2022-05-21T00:39:17.840" v="884" actId="1035"/>
          <ac:picMkLst>
            <pc:docMk/>
            <pc:sldMk cId="4090454743" sldId="854"/>
            <ac:picMk id="9" creationId="{DA55235F-7765-77AA-DDD6-93A5D4D51A4E}"/>
          </ac:picMkLst>
        </pc:picChg>
        <pc:picChg chg="add mod">
          <ac:chgData name="Nguyen Chi Son" userId="606856d02e9d83ac" providerId="LiveId" clId="{0149E54D-9205-4D4C-ACD8-19B636DFBCD6}" dt="2022-05-21T00:39:17.840" v="884" actId="1035"/>
          <ac:picMkLst>
            <pc:docMk/>
            <pc:sldMk cId="4090454743" sldId="854"/>
            <ac:picMk id="13" creationId="{760D78CD-9463-29C1-BB1B-7761F7C587DA}"/>
          </ac:picMkLst>
        </pc:picChg>
        <pc:picChg chg="add del">
          <ac:chgData name="Nguyen Chi Son" userId="606856d02e9d83ac" providerId="LiveId" clId="{0149E54D-9205-4D4C-ACD8-19B636DFBCD6}" dt="2022-05-21T00:39:25.995" v="886" actId="22"/>
          <ac:picMkLst>
            <pc:docMk/>
            <pc:sldMk cId="4090454743" sldId="854"/>
            <ac:picMk id="22" creationId="{A63E9FAD-14D1-A770-5C0A-8C817ABD458F}"/>
          </ac:picMkLst>
        </pc:picChg>
        <pc:picChg chg="add del mod">
          <ac:chgData name="Nguyen Chi Son" userId="606856d02e9d83ac" providerId="LiveId" clId="{0149E54D-9205-4D4C-ACD8-19B636DFBCD6}" dt="2022-05-21T00:40:23.304" v="902" actId="478"/>
          <ac:picMkLst>
            <pc:docMk/>
            <pc:sldMk cId="4090454743" sldId="854"/>
            <ac:picMk id="24" creationId="{616B53A7-5D36-8542-3F1C-F401D23EF398}"/>
          </ac:picMkLst>
        </pc:picChg>
        <pc:picChg chg="add mod">
          <ac:chgData name="Nguyen Chi Son" userId="606856d02e9d83ac" providerId="LiveId" clId="{0149E54D-9205-4D4C-ACD8-19B636DFBCD6}" dt="2022-05-21T00:41:26.539" v="925" actId="1076"/>
          <ac:picMkLst>
            <pc:docMk/>
            <pc:sldMk cId="4090454743" sldId="854"/>
            <ac:picMk id="26" creationId="{3FF536CC-C04F-AD09-299A-F95325E4CFCE}"/>
          </ac:picMkLst>
        </pc:picChg>
        <pc:picChg chg="add del mod">
          <ac:chgData name="Nguyen Chi Son" userId="606856d02e9d83ac" providerId="LiveId" clId="{0149E54D-9205-4D4C-ACD8-19B636DFBCD6}" dt="2022-05-21T00:40:08.394" v="899" actId="478"/>
          <ac:picMkLst>
            <pc:docMk/>
            <pc:sldMk cId="4090454743" sldId="854"/>
            <ac:picMk id="28" creationId="{24601B07-C917-C308-0E39-1CABA9E6EDAC}"/>
          </ac:picMkLst>
        </pc:picChg>
        <pc:picChg chg="add del mod">
          <ac:chgData name="Nguyen Chi Son" userId="606856d02e9d83ac" providerId="LiveId" clId="{0149E54D-9205-4D4C-ACD8-19B636DFBCD6}" dt="2022-05-21T00:40:51.162" v="916" actId="478"/>
          <ac:picMkLst>
            <pc:docMk/>
            <pc:sldMk cId="4090454743" sldId="854"/>
            <ac:picMk id="30" creationId="{5F76175F-B9D5-724D-D231-79A11370955A}"/>
          </ac:picMkLst>
        </pc:picChg>
        <pc:picChg chg="add del mod">
          <ac:chgData name="Nguyen Chi Son" userId="606856d02e9d83ac" providerId="LiveId" clId="{0149E54D-9205-4D4C-ACD8-19B636DFBCD6}" dt="2022-05-21T00:41:00.379" v="917" actId="478"/>
          <ac:picMkLst>
            <pc:docMk/>
            <pc:sldMk cId="4090454743" sldId="854"/>
            <ac:picMk id="32" creationId="{2CCFC943-9248-970D-ADF1-C2672804A823}"/>
          </ac:picMkLst>
        </pc:picChg>
        <pc:picChg chg="add mod">
          <ac:chgData name="Nguyen Chi Son" userId="606856d02e9d83ac" providerId="LiveId" clId="{0149E54D-9205-4D4C-ACD8-19B636DFBCD6}" dt="2022-05-21T00:41:57.003" v="1031" actId="1076"/>
          <ac:picMkLst>
            <pc:docMk/>
            <pc:sldMk cId="4090454743" sldId="854"/>
            <ac:picMk id="34" creationId="{1C61670B-C49D-2E30-F99B-2F39532066AA}"/>
          </ac:picMkLst>
        </pc:picChg>
        <pc:cxnChg chg="del">
          <ac:chgData name="Nguyen Chi Son" userId="606856d02e9d83ac" providerId="LiveId" clId="{0149E54D-9205-4D4C-ACD8-19B636DFBCD6}" dt="2022-05-21T00:30:21.029" v="438" actId="478"/>
          <ac:cxnSpMkLst>
            <pc:docMk/>
            <pc:sldMk cId="4090454743" sldId="854"/>
            <ac:cxnSpMk id="11" creationId="{7C222C8C-65D6-D4BC-393F-FE48AF9AD69A}"/>
          </ac:cxnSpMkLst>
        </pc:cxnChg>
        <pc:cxnChg chg="del">
          <ac:chgData name="Nguyen Chi Son" userId="606856d02e9d83ac" providerId="LiveId" clId="{0149E54D-9205-4D4C-ACD8-19B636DFBCD6}" dt="2022-05-21T00:30:21.029" v="438" actId="478"/>
          <ac:cxnSpMkLst>
            <pc:docMk/>
            <pc:sldMk cId="4090454743" sldId="854"/>
            <ac:cxnSpMk id="14" creationId="{7C35BDA8-ACA2-295E-15FC-6EEA918DD5D7}"/>
          </ac:cxnSpMkLst>
        </pc:cxnChg>
      </pc:sldChg>
      <pc:sldChg chg="addSp modSp mod">
        <pc:chgData name="Nguyen Chi Son" userId="606856d02e9d83ac" providerId="LiveId" clId="{0149E54D-9205-4D4C-ACD8-19B636DFBCD6}" dt="2022-05-21T00:39:00.532" v="870" actId="20577"/>
        <pc:sldMkLst>
          <pc:docMk/>
          <pc:sldMk cId="3086765662" sldId="871"/>
        </pc:sldMkLst>
        <pc:spChg chg="mod">
          <ac:chgData name="Nguyen Chi Son" userId="606856d02e9d83ac" providerId="LiveId" clId="{0149E54D-9205-4D4C-ACD8-19B636DFBCD6}" dt="2022-05-21T00:38:09.549" v="704" actId="20577"/>
          <ac:spMkLst>
            <pc:docMk/>
            <pc:sldMk cId="3086765662" sldId="871"/>
            <ac:spMk id="19" creationId="{9C339D16-68E4-43C4-A62E-D0146138D23B}"/>
          </ac:spMkLst>
        </pc:spChg>
        <pc:spChg chg="mod">
          <ac:chgData name="Nguyen Chi Son" userId="606856d02e9d83ac" providerId="LiveId" clId="{0149E54D-9205-4D4C-ACD8-19B636DFBCD6}" dt="2022-05-21T00:38:36.785" v="756" actId="1035"/>
          <ac:spMkLst>
            <pc:docMk/>
            <pc:sldMk cId="3086765662" sldId="871"/>
            <ac:spMk id="20" creationId="{AA812A8D-1184-096F-7DA1-2E4382EF0D68}"/>
          </ac:spMkLst>
        </pc:spChg>
        <pc:spChg chg="mod">
          <ac:chgData name="Nguyen Chi Son" userId="606856d02e9d83ac" providerId="LiveId" clId="{0149E54D-9205-4D4C-ACD8-19B636DFBCD6}" dt="2022-05-21T00:39:00.532" v="870" actId="20577"/>
          <ac:spMkLst>
            <pc:docMk/>
            <pc:sldMk cId="3086765662" sldId="871"/>
            <ac:spMk id="21" creationId="{F9E2EBBC-7647-CD87-6AB5-DE097EE238A8}"/>
          </ac:spMkLst>
        </pc:spChg>
        <pc:picChg chg="add mod">
          <ac:chgData name="Nguyen Chi Son" userId="606856d02e9d83ac" providerId="LiveId" clId="{0149E54D-9205-4D4C-ACD8-19B636DFBCD6}" dt="2022-05-21T00:38:32.557" v="735" actId="1035"/>
          <ac:picMkLst>
            <pc:docMk/>
            <pc:sldMk cId="3086765662" sldId="871"/>
            <ac:picMk id="3" creationId="{15130B80-4A63-2A52-A735-A6C8EFB0F1C1}"/>
          </ac:picMkLst>
        </pc:picChg>
      </pc:sldChg>
      <pc:sldChg chg="del">
        <pc:chgData name="Nguyen Chi Son" userId="606856d02e9d83ac" providerId="LiveId" clId="{0149E54D-9205-4D4C-ACD8-19B636DFBCD6}" dt="2022-05-21T00:57:59.723" v="1461" actId="47"/>
        <pc:sldMkLst>
          <pc:docMk/>
          <pc:sldMk cId="2506950628" sldId="872"/>
        </pc:sldMkLst>
      </pc:sldChg>
      <pc:sldChg chg="del">
        <pc:chgData name="Nguyen Chi Son" userId="606856d02e9d83ac" providerId="LiveId" clId="{0149E54D-9205-4D4C-ACD8-19B636DFBCD6}" dt="2022-05-21T01:10:26.186" v="3204" actId="47"/>
        <pc:sldMkLst>
          <pc:docMk/>
          <pc:sldMk cId="499882432" sldId="873"/>
        </pc:sldMkLst>
      </pc:sldChg>
      <pc:sldChg chg="del">
        <pc:chgData name="Nguyen Chi Son" userId="606856d02e9d83ac" providerId="LiveId" clId="{0149E54D-9205-4D4C-ACD8-19B636DFBCD6}" dt="2022-05-21T01:10:26.186" v="3204" actId="47"/>
        <pc:sldMkLst>
          <pc:docMk/>
          <pc:sldMk cId="265803386" sldId="874"/>
        </pc:sldMkLst>
      </pc:sldChg>
      <pc:sldChg chg="addSp delSp modSp mod modAnim">
        <pc:chgData name="Nguyen Chi Son" userId="606856d02e9d83ac" providerId="LiveId" clId="{0149E54D-9205-4D4C-ACD8-19B636DFBCD6}" dt="2022-05-21T01:00:31.457" v="1934" actId="1035"/>
        <pc:sldMkLst>
          <pc:docMk/>
          <pc:sldMk cId="1193280490" sldId="875"/>
        </pc:sldMkLst>
        <pc:spChg chg="mod">
          <ac:chgData name="Nguyen Chi Son" userId="606856d02e9d83ac" providerId="LiveId" clId="{0149E54D-9205-4D4C-ACD8-19B636DFBCD6}" dt="2022-05-21T00:59:34.349" v="1682" actId="20577"/>
          <ac:spMkLst>
            <pc:docMk/>
            <pc:sldMk cId="1193280490" sldId="875"/>
            <ac:spMk id="19" creationId="{9C339D16-68E4-43C4-A62E-D0146138D23B}"/>
          </ac:spMkLst>
        </pc:spChg>
        <pc:spChg chg="mod">
          <ac:chgData name="Nguyen Chi Son" userId="606856d02e9d83ac" providerId="LiveId" clId="{0149E54D-9205-4D4C-ACD8-19B636DFBCD6}" dt="2022-05-21T01:00:31.457" v="1934" actId="1035"/>
          <ac:spMkLst>
            <pc:docMk/>
            <pc:sldMk cId="1193280490" sldId="875"/>
            <ac:spMk id="20" creationId="{AA812A8D-1184-096F-7DA1-2E4382EF0D68}"/>
          </ac:spMkLst>
        </pc:spChg>
        <pc:spChg chg="mod">
          <ac:chgData name="Nguyen Chi Son" userId="606856d02e9d83ac" providerId="LiveId" clId="{0149E54D-9205-4D4C-ACD8-19B636DFBCD6}" dt="2022-05-21T01:00:31.457" v="1934" actId="1035"/>
          <ac:spMkLst>
            <pc:docMk/>
            <pc:sldMk cId="1193280490" sldId="875"/>
            <ac:spMk id="21" creationId="{F9E2EBBC-7647-CD87-6AB5-DE097EE238A8}"/>
          </ac:spMkLst>
        </pc:spChg>
        <pc:picChg chg="add mod">
          <ac:chgData name="Nguyen Chi Son" userId="606856d02e9d83ac" providerId="LiveId" clId="{0149E54D-9205-4D4C-ACD8-19B636DFBCD6}" dt="2022-05-21T00:59:29.278" v="1667" actId="1076"/>
          <ac:picMkLst>
            <pc:docMk/>
            <pc:sldMk cId="1193280490" sldId="875"/>
            <ac:picMk id="3" creationId="{8FC54498-FD53-41A0-BEAC-7C2A0B6294A4}"/>
          </ac:picMkLst>
        </pc:picChg>
        <pc:picChg chg="del">
          <ac:chgData name="Nguyen Chi Son" userId="606856d02e9d83ac" providerId="LiveId" clId="{0149E54D-9205-4D4C-ACD8-19B636DFBCD6}" dt="2022-05-21T00:58:36.555" v="1462" actId="478"/>
          <ac:picMkLst>
            <pc:docMk/>
            <pc:sldMk cId="1193280490" sldId="875"/>
            <ac:picMk id="1026" creationId="{1201A7C3-A1DB-467A-3390-7E545F105B64}"/>
          </ac:picMkLst>
        </pc:picChg>
        <pc:picChg chg="del">
          <ac:chgData name="Nguyen Chi Son" userId="606856d02e9d83ac" providerId="LiveId" clId="{0149E54D-9205-4D4C-ACD8-19B636DFBCD6}" dt="2022-05-21T00:58:37.167" v="1463" actId="478"/>
          <ac:picMkLst>
            <pc:docMk/>
            <pc:sldMk cId="1193280490" sldId="875"/>
            <ac:picMk id="1028" creationId="{C574933C-A5A8-8C1E-C0CA-86C3ED2AE062}"/>
          </ac:picMkLst>
        </pc:picChg>
      </pc:sldChg>
      <pc:sldChg chg="addSp delSp modSp mod delAnim modAnim">
        <pc:chgData name="Nguyen Chi Son" userId="606856d02e9d83ac" providerId="LiveId" clId="{0149E54D-9205-4D4C-ACD8-19B636DFBCD6}" dt="2022-05-21T01:10:45.058" v="3205"/>
        <pc:sldMkLst>
          <pc:docMk/>
          <pc:sldMk cId="2252974847" sldId="876"/>
        </pc:sldMkLst>
        <pc:spChg chg="mod">
          <ac:chgData name="Nguyen Chi Son" userId="606856d02e9d83ac" providerId="LiveId" clId="{0149E54D-9205-4D4C-ACD8-19B636DFBCD6}" dt="2022-05-21T01:01:20.534" v="2101" actId="20577"/>
          <ac:spMkLst>
            <pc:docMk/>
            <pc:sldMk cId="2252974847" sldId="876"/>
            <ac:spMk id="19" creationId="{9C339D16-68E4-43C4-A62E-D0146138D23B}"/>
          </ac:spMkLst>
        </pc:spChg>
        <pc:spChg chg="mod">
          <ac:chgData name="Nguyen Chi Son" userId="606856d02e9d83ac" providerId="LiveId" clId="{0149E54D-9205-4D4C-ACD8-19B636DFBCD6}" dt="2022-05-21T01:01:40.518" v="2141" actId="1035"/>
          <ac:spMkLst>
            <pc:docMk/>
            <pc:sldMk cId="2252974847" sldId="876"/>
            <ac:spMk id="20" creationId="{AA812A8D-1184-096F-7DA1-2E4382EF0D68}"/>
          </ac:spMkLst>
        </pc:spChg>
        <pc:spChg chg="del">
          <ac:chgData name="Nguyen Chi Son" userId="606856d02e9d83ac" providerId="LiveId" clId="{0149E54D-9205-4D4C-ACD8-19B636DFBCD6}" dt="2022-05-21T01:01:34.259" v="2102" actId="478"/>
          <ac:spMkLst>
            <pc:docMk/>
            <pc:sldMk cId="2252974847" sldId="876"/>
            <ac:spMk id="21" creationId="{F9E2EBBC-7647-CD87-6AB5-DE097EE238A8}"/>
          </ac:spMkLst>
        </pc:spChg>
        <pc:picChg chg="del">
          <ac:chgData name="Nguyen Chi Son" userId="606856d02e9d83ac" providerId="LiveId" clId="{0149E54D-9205-4D4C-ACD8-19B636DFBCD6}" dt="2022-05-21T01:00:37.509" v="1935" actId="478"/>
          <ac:picMkLst>
            <pc:docMk/>
            <pc:sldMk cId="2252974847" sldId="876"/>
            <ac:picMk id="3" creationId="{B9C073E3-8021-4252-2A49-B22BF6F3C096}"/>
          </ac:picMkLst>
        </pc:picChg>
        <pc:picChg chg="add mod">
          <ac:chgData name="Nguyen Chi Son" userId="606856d02e9d83ac" providerId="LiveId" clId="{0149E54D-9205-4D4C-ACD8-19B636DFBCD6}" dt="2022-05-21T01:01:15.465" v="2086" actId="1036"/>
          <ac:picMkLst>
            <pc:docMk/>
            <pc:sldMk cId="2252974847" sldId="876"/>
            <ac:picMk id="4" creationId="{A1202F95-6536-CCB7-4962-4FD3D8F54941}"/>
          </ac:picMkLst>
        </pc:picChg>
        <pc:picChg chg="add mod">
          <ac:chgData name="Nguyen Chi Son" userId="606856d02e9d83ac" providerId="LiveId" clId="{0149E54D-9205-4D4C-ACD8-19B636DFBCD6}" dt="2022-05-21T01:01:53.925" v="2146" actId="1076"/>
          <ac:picMkLst>
            <pc:docMk/>
            <pc:sldMk cId="2252974847" sldId="876"/>
            <ac:picMk id="6" creationId="{F5948250-3AAD-4A76-4AAA-40709B943BDF}"/>
          </ac:picMkLst>
        </pc:picChg>
      </pc:sldChg>
      <pc:sldChg chg="addSp delSp modSp mod delAnim modAnim">
        <pc:chgData name="Nguyen Chi Son" userId="606856d02e9d83ac" providerId="LiveId" clId="{0149E54D-9205-4D4C-ACD8-19B636DFBCD6}" dt="2022-05-21T01:10:53.617" v="3210"/>
        <pc:sldMkLst>
          <pc:docMk/>
          <pc:sldMk cId="2807470781" sldId="878"/>
        </pc:sldMkLst>
        <pc:spChg chg="del">
          <ac:chgData name="Nguyen Chi Son" userId="606856d02e9d83ac" providerId="LiveId" clId="{0149E54D-9205-4D4C-ACD8-19B636DFBCD6}" dt="2022-05-21T01:04:52.724" v="2584" actId="478"/>
          <ac:spMkLst>
            <pc:docMk/>
            <pc:sldMk cId="2807470781" sldId="878"/>
            <ac:spMk id="7" creationId="{A080DEFD-489E-988C-0BFE-BBFE71500792}"/>
          </ac:spMkLst>
        </pc:spChg>
        <pc:spChg chg="del">
          <ac:chgData name="Nguyen Chi Son" userId="606856d02e9d83ac" providerId="LiveId" clId="{0149E54D-9205-4D4C-ACD8-19B636DFBCD6}" dt="2022-05-21T01:04:52.724" v="2584" actId="478"/>
          <ac:spMkLst>
            <pc:docMk/>
            <pc:sldMk cId="2807470781" sldId="878"/>
            <ac:spMk id="8" creationId="{244A0E4D-9B81-4897-807D-E1D9457208B5}"/>
          </ac:spMkLst>
        </pc:spChg>
        <pc:spChg chg="del">
          <ac:chgData name="Nguyen Chi Son" userId="606856d02e9d83ac" providerId="LiveId" clId="{0149E54D-9205-4D4C-ACD8-19B636DFBCD6}" dt="2022-05-21T01:04:52.724" v="2584" actId="478"/>
          <ac:spMkLst>
            <pc:docMk/>
            <pc:sldMk cId="2807470781" sldId="878"/>
            <ac:spMk id="10" creationId="{9C465F6D-1B7D-9313-CFF2-AE1334FABFC4}"/>
          </ac:spMkLst>
        </pc:spChg>
        <pc:spChg chg="del">
          <ac:chgData name="Nguyen Chi Son" userId="606856d02e9d83ac" providerId="LiveId" clId="{0149E54D-9205-4D4C-ACD8-19B636DFBCD6}" dt="2022-05-21T01:04:52.724" v="2584" actId="478"/>
          <ac:spMkLst>
            <pc:docMk/>
            <pc:sldMk cId="2807470781" sldId="878"/>
            <ac:spMk id="11" creationId="{2E9206E3-6687-E70E-6A4F-C896033B4B0B}"/>
          </ac:spMkLst>
        </pc:spChg>
        <pc:spChg chg="mod">
          <ac:chgData name="Nguyen Chi Son" userId="606856d02e9d83ac" providerId="LiveId" clId="{0149E54D-9205-4D4C-ACD8-19B636DFBCD6}" dt="2022-05-21T01:07:02.780" v="2808" actId="57"/>
          <ac:spMkLst>
            <pc:docMk/>
            <pc:sldMk cId="2807470781" sldId="878"/>
            <ac:spMk id="19" creationId="{9C339D16-68E4-43C4-A62E-D0146138D23B}"/>
          </ac:spMkLst>
        </pc:spChg>
        <pc:spChg chg="add mod">
          <ac:chgData name="Nguyen Chi Son" userId="606856d02e9d83ac" providerId="LiveId" clId="{0149E54D-9205-4D4C-ACD8-19B636DFBCD6}" dt="2022-05-21T01:06:30.368" v="2717" actId="20577"/>
          <ac:spMkLst>
            <pc:docMk/>
            <pc:sldMk cId="2807470781" sldId="878"/>
            <ac:spMk id="20" creationId="{D44CAD79-A506-7824-5AF2-0BF1B50BC7E5}"/>
          </ac:spMkLst>
        </pc:spChg>
        <pc:spChg chg="add mod">
          <ac:chgData name="Nguyen Chi Son" userId="606856d02e9d83ac" providerId="LiveId" clId="{0149E54D-9205-4D4C-ACD8-19B636DFBCD6}" dt="2022-05-21T01:06:09.587" v="2617" actId="1036"/>
          <ac:spMkLst>
            <pc:docMk/>
            <pc:sldMk cId="2807470781" sldId="878"/>
            <ac:spMk id="21" creationId="{C682610E-3317-4F90-7ECB-773A7D5DF772}"/>
          </ac:spMkLst>
        </pc:spChg>
        <pc:spChg chg="add mod">
          <ac:chgData name="Nguyen Chi Son" userId="606856d02e9d83ac" providerId="LiveId" clId="{0149E54D-9205-4D4C-ACD8-19B636DFBCD6}" dt="2022-05-21T01:07:26.367" v="2835" actId="122"/>
          <ac:spMkLst>
            <pc:docMk/>
            <pc:sldMk cId="2807470781" sldId="878"/>
            <ac:spMk id="23" creationId="{962E3443-2CD8-A1AD-B298-FE27A3F72F74}"/>
          </ac:spMkLst>
        </pc:spChg>
        <pc:spChg chg="add mod">
          <ac:chgData name="Nguyen Chi Son" userId="606856d02e9d83ac" providerId="LiveId" clId="{0149E54D-9205-4D4C-ACD8-19B636DFBCD6}" dt="2022-05-21T01:06:09.587" v="2617" actId="1036"/>
          <ac:spMkLst>
            <pc:docMk/>
            <pc:sldMk cId="2807470781" sldId="878"/>
            <ac:spMk id="24" creationId="{0793D649-36A9-CF33-9D03-2B6473996BC4}"/>
          </ac:spMkLst>
        </pc:spChg>
        <pc:graphicFrameChg chg="del">
          <ac:chgData name="Nguyen Chi Son" userId="606856d02e9d83ac" providerId="LiveId" clId="{0149E54D-9205-4D4C-ACD8-19B636DFBCD6}" dt="2022-05-21T01:04:52.724" v="2584" actId="478"/>
          <ac:graphicFrameMkLst>
            <pc:docMk/>
            <pc:sldMk cId="2807470781" sldId="878"/>
            <ac:graphicFrameMk id="12" creationId="{11900353-71AA-6E9A-0ECA-B65BE49CBCAA}"/>
          </ac:graphicFrameMkLst>
        </pc:graphicFrameChg>
        <pc:graphicFrameChg chg="del">
          <ac:chgData name="Nguyen Chi Son" userId="606856d02e9d83ac" providerId="LiveId" clId="{0149E54D-9205-4D4C-ACD8-19B636DFBCD6}" dt="2022-05-21T01:04:52.724" v="2584" actId="478"/>
          <ac:graphicFrameMkLst>
            <pc:docMk/>
            <pc:sldMk cId="2807470781" sldId="878"/>
            <ac:graphicFrameMk id="13" creationId="{EFF5A6C2-47F1-E82D-C354-A84B737F8D9B}"/>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5" creationId="{E304FA1F-962E-BB2C-3DBD-7BE03B5A2FF6}"/>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6" creationId="{465D2AD2-348D-06FE-96EB-4D8E973F8F8C}"/>
          </ac:graphicFrameMkLst>
        </pc:graphicFrameChg>
        <pc:graphicFrameChg chg="del">
          <ac:chgData name="Nguyen Chi Son" userId="606856d02e9d83ac" providerId="LiveId" clId="{0149E54D-9205-4D4C-ACD8-19B636DFBCD6}" dt="2022-05-21T01:03:41.498" v="2148" actId="478"/>
          <ac:graphicFrameMkLst>
            <pc:docMk/>
            <pc:sldMk cId="2807470781" sldId="878"/>
            <ac:graphicFrameMk id="27" creationId="{CEA9C906-3722-C50B-F586-11CC1DA2490C}"/>
          </ac:graphicFrameMkLst>
        </pc:graphicFrameChg>
        <pc:graphicFrameChg chg="add del mod">
          <ac:chgData name="Nguyen Chi Son" userId="606856d02e9d83ac" providerId="LiveId" clId="{0149E54D-9205-4D4C-ACD8-19B636DFBCD6}" dt="2022-05-21T01:06:33.414" v="2718" actId="478"/>
          <ac:graphicFrameMkLst>
            <pc:docMk/>
            <pc:sldMk cId="2807470781" sldId="878"/>
            <ac:graphicFrameMk id="28" creationId="{70D0EBC5-4BE7-4E5E-DAD3-43CC500C0D29}"/>
          </ac:graphicFrameMkLst>
        </pc:graphicFrameChg>
        <pc:graphicFrameChg chg="add del mod">
          <ac:chgData name="Nguyen Chi Son" userId="606856d02e9d83ac" providerId="LiveId" clId="{0149E54D-9205-4D4C-ACD8-19B636DFBCD6}" dt="2022-05-21T01:07:27.358" v="2836" actId="478"/>
          <ac:graphicFrameMkLst>
            <pc:docMk/>
            <pc:sldMk cId="2807470781" sldId="878"/>
            <ac:graphicFrameMk id="29" creationId="{857CC70D-6809-6596-D71E-707E3A40A592}"/>
          </ac:graphicFrameMkLst>
        </pc:graphicFrameChg>
        <pc:picChg chg="add mod">
          <ac:chgData name="Nguyen Chi Son" userId="606856d02e9d83ac" providerId="LiveId" clId="{0149E54D-9205-4D4C-ACD8-19B636DFBCD6}" dt="2022-05-21T01:05:05.708" v="2588" actId="1076"/>
          <ac:picMkLst>
            <pc:docMk/>
            <pc:sldMk cId="2807470781" sldId="878"/>
            <ac:picMk id="3" creationId="{60505387-DF1D-1250-3F44-C4D55C69D19D}"/>
          </ac:picMkLst>
        </pc:picChg>
        <pc:picChg chg="del">
          <ac:chgData name="Nguyen Chi Son" userId="606856d02e9d83ac" providerId="LiveId" clId="{0149E54D-9205-4D4C-ACD8-19B636DFBCD6}" dt="2022-05-21T01:03:40.013" v="2147" actId="478"/>
          <ac:picMkLst>
            <pc:docMk/>
            <pc:sldMk cId="2807470781" sldId="878"/>
            <ac:picMk id="2050" creationId="{83B8755A-A0D8-E70B-1A01-42E3EEE4B589}"/>
          </ac:picMkLst>
        </pc:picChg>
        <pc:cxnChg chg="del">
          <ac:chgData name="Nguyen Chi Son" userId="606856d02e9d83ac" providerId="LiveId" clId="{0149E54D-9205-4D4C-ACD8-19B636DFBCD6}" dt="2022-05-21T01:03:41.498" v="2148" actId="478"/>
          <ac:cxnSpMkLst>
            <pc:docMk/>
            <pc:sldMk cId="2807470781" sldId="878"/>
            <ac:cxnSpMk id="14" creationId="{32D7CA2C-F8D6-BE13-D48B-5FA5D9433803}"/>
          </ac:cxnSpMkLst>
        </pc:cxnChg>
        <pc:cxnChg chg="del">
          <ac:chgData name="Nguyen Chi Son" userId="606856d02e9d83ac" providerId="LiveId" clId="{0149E54D-9205-4D4C-ACD8-19B636DFBCD6}" dt="2022-05-21T01:03:41.498" v="2148" actId="478"/>
          <ac:cxnSpMkLst>
            <pc:docMk/>
            <pc:sldMk cId="2807470781" sldId="878"/>
            <ac:cxnSpMk id="16" creationId="{EB7F06F7-A66B-A1CB-A87A-BC5FBD07F023}"/>
          </ac:cxnSpMkLst>
        </pc:cxnChg>
        <pc:cxnChg chg="del">
          <ac:chgData name="Nguyen Chi Son" userId="606856d02e9d83ac" providerId="LiveId" clId="{0149E54D-9205-4D4C-ACD8-19B636DFBCD6}" dt="2022-05-21T01:03:41.498" v="2148" actId="478"/>
          <ac:cxnSpMkLst>
            <pc:docMk/>
            <pc:sldMk cId="2807470781" sldId="878"/>
            <ac:cxnSpMk id="22" creationId="{4C2DE7AD-BBFB-63E1-6DE0-334A641B00DD}"/>
          </ac:cxnSpMkLst>
        </pc:cxnChg>
        <pc:cxnChg chg="del">
          <ac:chgData name="Nguyen Chi Son" userId="606856d02e9d83ac" providerId="LiveId" clId="{0149E54D-9205-4D4C-ACD8-19B636DFBCD6}" dt="2022-05-21T01:04:52.724" v="2584" actId="478"/>
          <ac:cxnSpMkLst>
            <pc:docMk/>
            <pc:sldMk cId="2807470781" sldId="878"/>
            <ac:cxnSpMk id="30" creationId="{50A9BD6F-B616-1CEC-02A4-2DF1A3ED3833}"/>
          </ac:cxnSpMkLst>
        </pc:cxnChg>
        <pc:cxnChg chg="add del mod">
          <ac:chgData name="Nguyen Chi Son" userId="606856d02e9d83ac" providerId="LiveId" clId="{0149E54D-9205-4D4C-ACD8-19B636DFBCD6}" dt="2022-05-21T01:06:33.911" v="2719" actId="478"/>
          <ac:cxnSpMkLst>
            <pc:docMk/>
            <pc:sldMk cId="2807470781" sldId="878"/>
            <ac:cxnSpMk id="31" creationId="{F24B9A90-260D-4041-39C7-4F3F062778E1}"/>
          </ac:cxnSpMkLst>
        </pc:cxnChg>
      </pc:sldChg>
      <pc:sldChg chg="addSp delSp modSp mod delAnim modAnim">
        <pc:chgData name="Nguyen Chi Son" userId="606856d02e9d83ac" providerId="LiveId" clId="{0149E54D-9205-4D4C-ACD8-19B636DFBCD6}" dt="2022-05-21T01:10:23.193" v="3203" actId="20577"/>
        <pc:sldMkLst>
          <pc:docMk/>
          <pc:sldMk cId="1325680507" sldId="879"/>
        </pc:sldMkLst>
        <pc:spChg chg="del">
          <ac:chgData name="Nguyen Chi Son" userId="606856d02e9d83ac" providerId="LiveId" clId="{0149E54D-9205-4D4C-ACD8-19B636DFBCD6}" dt="2022-05-21T01:07:54.840" v="2940" actId="478"/>
          <ac:spMkLst>
            <pc:docMk/>
            <pc:sldMk cId="1325680507" sldId="879"/>
            <ac:spMk id="7" creationId="{A080DEFD-489E-988C-0BFE-BBFE71500792}"/>
          </ac:spMkLst>
        </pc:spChg>
        <pc:spChg chg="del">
          <ac:chgData name="Nguyen Chi Son" userId="606856d02e9d83ac" providerId="LiveId" clId="{0149E54D-9205-4D4C-ACD8-19B636DFBCD6}" dt="2022-05-21T01:07:54.840" v="2940" actId="478"/>
          <ac:spMkLst>
            <pc:docMk/>
            <pc:sldMk cId="1325680507" sldId="879"/>
            <ac:spMk id="8" creationId="{244A0E4D-9B81-4897-807D-E1D9457208B5}"/>
          </ac:spMkLst>
        </pc:spChg>
        <pc:spChg chg="del">
          <ac:chgData name="Nguyen Chi Son" userId="606856d02e9d83ac" providerId="LiveId" clId="{0149E54D-9205-4D4C-ACD8-19B636DFBCD6}" dt="2022-05-21T01:07:54.840" v="2940" actId="478"/>
          <ac:spMkLst>
            <pc:docMk/>
            <pc:sldMk cId="1325680507" sldId="879"/>
            <ac:spMk id="10" creationId="{9C465F6D-1B7D-9313-CFF2-AE1334FABFC4}"/>
          </ac:spMkLst>
        </pc:spChg>
        <pc:spChg chg="del">
          <ac:chgData name="Nguyen Chi Son" userId="606856d02e9d83ac" providerId="LiveId" clId="{0149E54D-9205-4D4C-ACD8-19B636DFBCD6}" dt="2022-05-21T01:07:54.840" v="2940" actId="478"/>
          <ac:spMkLst>
            <pc:docMk/>
            <pc:sldMk cId="1325680507" sldId="879"/>
            <ac:spMk id="11" creationId="{2E9206E3-6687-E70E-6A4F-C896033B4B0B}"/>
          </ac:spMkLst>
        </pc:spChg>
        <pc:spChg chg="add mod">
          <ac:chgData name="Nguyen Chi Son" userId="606856d02e9d83ac" providerId="LiveId" clId="{0149E54D-9205-4D4C-ACD8-19B636DFBCD6}" dt="2022-05-21T01:08:08.624" v="2964" actId="1035"/>
          <ac:spMkLst>
            <pc:docMk/>
            <pc:sldMk cId="1325680507" sldId="879"/>
            <ac:spMk id="18" creationId="{8F8070FA-C01D-84FA-68E6-059DD60FCDBD}"/>
          </ac:spMkLst>
        </pc:spChg>
        <pc:spChg chg="mod">
          <ac:chgData name="Nguyen Chi Son" userId="606856d02e9d83ac" providerId="LiveId" clId="{0149E54D-9205-4D4C-ACD8-19B636DFBCD6}" dt="2022-05-21T01:07:49.021" v="2939" actId="20577"/>
          <ac:spMkLst>
            <pc:docMk/>
            <pc:sldMk cId="1325680507" sldId="879"/>
            <ac:spMk id="19" creationId="{9C339D16-68E4-43C4-A62E-D0146138D23B}"/>
          </ac:spMkLst>
        </pc:spChg>
        <pc:spChg chg="add mod">
          <ac:chgData name="Nguyen Chi Son" userId="606856d02e9d83ac" providerId="LiveId" clId="{0149E54D-9205-4D4C-ACD8-19B636DFBCD6}" dt="2022-05-21T01:10:23.193" v="3203" actId="20577"/>
          <ac:spMkLst>
            <pc:docMk/>
            <pc:sldMk cId="1325680507" sldId="879"/>
            <ac:spMk id="20" creationId="{0E605013-FBBF-1F2F-036B-9C446145EFBE}"/>
          </ac:spMkLst>
        </pc:spChg>
        <pc:graphicFrameChg chg="del">
          <ac:chgData name="Nguyen Chi Son" userId="606856d02e9d83ac" providerId="LiveId" clId="{0149E54D-9205-4D4C-ACD8-19B636DFBCD6}" dt="2022-05-21T01:07:54.840" v="2940" actId="478"/>
          <ac:graphicFrameMkLst>
            <pc:docMk/>
            <pc:sldMk cId="1325680507" sldId="879"/>
            <ac:graphicFrameMk id="12" creationId="{11900353-71AA-6E9A-0ECA-B65BE49CBCAA}"/>
          </ac:graphicFrameMkLst>
        </pc:graphicFrameChg>
        <pc:graphicFrameChg chg="del">
          <ac:chgData name="Nguyen Chi Son" userId="606856d02e9d83ac" providerId="LiveId" clId="{0149E54D-9205-4D4C-ACD8-19B636DFBCD6}" dt="2022-05-21T01:07:54.840" v="2940" actId="478"/>
          <ac:graphicFrameMkLst>
            <pc:docMk/>
            <pc:sldMk cId="1325680507" sldId="879"/>
            <ac:graphicFrameMk id="13" creationId="{EFF5A6C2-47F1-E82D-C354-A84B737F8D9B}"/>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5" creationId="{E304FA1F-962E-BB2C-3DBD-7BE03B5A2FF6}"/>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6" creationId="{465D2AD2-348D-06FE-96EB-4D8E973F8F8C}"/>
          </ac:graphicFrameMkLst>
        </pc:graphicFrameChg>
        <pc:graphicFrameChg chg="del">
          <ac:chgData name="Nguyen Chi Son" userId="606856d02e9d83ac" providerId="LiveId" clId="{0149E54D-9205-4D4C-ACD8-19B636DFBCD6}" dt="2022-05-21T01:07:35.677" v="2837" actId="478"/>
          <ac:graphicFrameMkLst>
            <pc:docMk/>
            <pc:sldMk cId="1325680507" sldId="879"/>
            <ac:graphicFrameMk id="27" creationId="{CEA9C906-3722-C50B-F586-11CC1DA2490C}"/>
          </ac:graphicFrameMkLst>
        </pc:graphicFrameChg>
        <pc:picChg chg="del">
          <ac:chgData name="Nguyen Chi Son" userId="606856d02e9d83ac" providerId="LiveId" clId="{0149E54D-9205-4D4C-ACD8-19B636DFBCD6}" dt="2022-05-21T01:07:35.677" v="2837" actId="478"/>
          <ac:picMkLst>
            <pc:docMk/>
            <pc:sldMk cId="1325680507" sldId="879"/>
            <ac:picMk id="2050" creationId="{83B8755A-A0D8-E70B-1A01-42E3EEE4B589}"/>
          </ac:picMkLst>
        </pc:picChg>
        <pc:cxnChg chg="del">
          <ac:chgData name="Nguyen Chi Son" userId="606856d02e9d83ac" providerId="LiveId" clId="{0149E54D-9205-4D4C-ACD8-19B636DFBCD6}" dt="2022-05-21T01:07:35.677" v="2837" actId="478"/>
          <ac:cxnSpMkLst>
            <pc:docMk/>
            <pc:sldMk cId="1325680507" sldId="879"/>
            <ac:cxnSpMk id="14" creationId="{32D7CA2C-F8D6-BE13-D48B-5FA5D9433803}"/>
          </ac:cxnSpMkLst>
        </pc:cxnChg>
        <pc:cxnChg chg="del">
          <ac:chgData name="Nguyen Chi Son" userId="606856d02e9d83ac" providerId="LiveId" clId="{0149E54D-9205-4D4C-ACD8-19B636DFBCD6}" dt="2022-05-21T01:07:35.677" v="2837" actId="478"/>
          <ac:cxnSpMkLst>
            <pc:docMk/>
            <pc:sldMk cId="1325680507" sldId="879"/>
            <ac:cxnSpMk id="16" creationId="{EB7F06F7-A66B-A1CB-A87A-BC5FBD07F023}"/>
          </ac:cxnSpMkLst>
        </pc:cxnChg>
        <pc:cxnChg chg="del">
          <ac:chgData name="Nguyen Chi Son" userId="606856d02e9d83ac" providerId="LiveId" clId="{0149E54D-9205-4D4C-ACD8-19B636DFBCD6}" dt="2022-05-21T01:07:35.677" v="2837" actId="478"/>
          <ac:cxnSpMkLst>
            <pc:docMk/>
            <pc:sldMk cId="1325680507" sldId="879"/>
            <ac:cxnSpMk id="22" creationId="{4C2DE7AD-BBFB-63E1-6DE0-334A641B00DD}"/>
          </ac:cxnSpMkLst>
        </pc:cxnChg>
        <pc:cxnChg chg="del">
          <ac:chgData name="Nguyen Chi Son" userId="606856d02e9d83ac" providerId="LiveId" clId="{0149E54D-9205-4D4C-ACD8-19B636DFBCD6}" dt="2022-05-21T01:07:54.840" v="2940" actId="478"/>
          <ac:cxnSpMkLst>
            <pc:docMk/>
            <pc:sldMk cId="1325680507" sldId="879"/>
            <ac:cxnSpMk id="30" creationId="{50A9BD6F-B616-1CEC-02A4-2DF1A3ED3833}"/>
          </ac:cxnSpMkLst>
        </pc:cxnChg>
      </pc:sldChg>
      <pc:sldChg chg="del">
        <pc:chgData name="Nguyen Chi Son" userId="606856d02e9d83ac" providerId="LiveId" clId="{0149E54D-9205-4D4C-ACD8-19B636DFBCD6}" dt="2022-05-21T01:10:26.186" v="3204" actId="47"/>
        <pc:sldMkLst>
          <pc:docMk/>
          <pc:sldMk cId="1878154910" sldId="880"/>
        </pc:sldMkLst>
      </pc:sldChg>
      <pc:sldChg chg="del">
        <pc:chgData name="Nguyen Chi Son" userId="606856d02e9d83ac" providerId="LiveId" clId="{0149E54D-9205-4D4C-ACD8-19B636DFBCD6}" dt="2022-05-21T00:57:59.723" v="1461" actId="47"/>
        <pc:sldMkLst>
          <pc:docMk/>
          <pc:sldMk cId="3029192842" sldId="881"/>
        </pc:sldMkLst>
      </pc:sldChg>
      <pc:sldChg chg="del">
        <pc:chgData name="Nguyen Chi Son" userId="606856d02e9d83ac" providerId="LiveId" clId="{0149E54D-9205-4D4C-ACD8-19B636DFBCD6}" dt="2022-05-21T01:10:26.186" v="3204" actId="47"/>
        <pc:sldMkLst>
          <pc:docMk/>
          <pc:sldMk cId="2473169954" sldId="882"/>
        </pc:sldMkLst>
      </pc:sldChg>
    </pc:docChg>
  </pc:docChgLst>
  <pc:docChgLst>
    <pc:chgData name="Nguyen Chi Son" userId="606856d02e9d83ac" providerId="LiveId" clId="{C5C624EB-9BD3-40F2-B005-AAA5676818B9}"/>
    <pc:docChg chg="undo custSel addSld delSld modSld">
      <pc:chgData name="Nguyen Chi Son" userId="606856d02e9d83ac" providerId="LiveId" clId="{C5C624EB-9BD3-40F2-B005-AAA5676818B9}" dt="2021-09-04T10:47:43.593" v="4627"/>
      <pc:docMkLst>
        <pc:docMk/>
      </pc:docMkLst>
      <pc:sldChg chg="modSp mod">
        <pc:chgData name="Nguyen Chi Son" userId="606856d02e9d83ac" providerId="LiveId" clId="{C5C624EB-9BD3-40F2-B005-AAA5676818B9}" dt="2021-09-04T09:33:22.652" v="28" actId="20577"/>
        <pc:sldMkLst>
          <pc:docMk/>
          <pc:sldMk cId="2922349590" sldId="256"/>
        </pc:sldMkLst>
        <pc:spChg chg="mod">
          <ac:chgData name="Nguyen Chi Son" userId="606856d02e9d83ac" providerId="LiveId" clId="{C5C624EB-9BD3-40F2-B005-AAA5676818B9}" dt="2021-09-04T09:33:22.652" v="28" actId="20577"/>
          <ac:spMkLst>
            <pc:docMk/>
            <pc:sldMk cId="2922349590" sldId="256"/>
            <ac:spMk id="136" creationId="{C574B640-0199-463F-87CA-8E3956B46E10}"/>
          </ac:spMkLst>
        </pc:spChg>
      </pc:sldChg>
      <pc:sldChg chg="modSp mod">
        <pc:chgData name="Nguyen Chi Son" userId="606856d02e9d83ac" providerId="LiveId" clId="{C5C624EB-9BD3-40F2-B005-AAA5676818B9}" dt="2021-09-04T09:41:48.410" v="58" actId="20577"/>
        <pc:sldMkLst>
          <pc:docMk/>
          <pc:sldMk cId="2812505328" sldId="362"/>
        </pc:sldMkLst>
        <pc:spChg chg="mod">
          <ac:chgData name="Nguyen Chi Son" userId="606856d02e9d83ac" providerId="LiveId" clId="{C5C624EB-9BD3-40F2-B005-AAA5676818B9}" dt="2021-09-04T09:41:48.410" v="58" actId="20577"/>
          <ac:spMkLst>
            <pc:docMk/>
            <pc:sldMk cId="2812505328" sldId="362"/>
            <ac:spMk id="2" creationId="{DAF08EC2-5D0D-48D9-855C-A59C0E5ED55B}"/>
          </ac:spMkLst>
        </pc:spChg>
      </pc:sldChg>
      <pc:sldChg chg="modSp mod">
        <pc:chgData name="Nguyen Chi Son" userId="606856d02e9d83ac" providerId="LiveId" clId="{C5C624EB-9BD3-40F2-B005-AAA5676818B9}" dt="2021-09-04T09:51:17.991" v="691" actId="20577"/>
        <pc:sldMkLst>
          <pc:docMk/>
          <pc:sldMk cId="3904192345" sldId="502"/>
        </pc:sldMkLst>
        <pc:spChg chg="mod">
          <ac:chgData name="Nguyen Chi Son" userId="606856d02e9d83ac" providerId="LiveId" clId="{C5C624EB-9BD3-40F2-B005-AAA5676818B9}" dt="2021-09-04T09:51:17.991" v="691" actId="20577"/>
          <ac:spMkLst>
            <pc:docMk/>
            <pc:sldMk cId="3904192345" sldId="502"/>
            <ac:spMk id="2" creationId="{DAF08EC2-5D0D-48D9-855C-A59C0E5ED55B}"/>
          </ac:spMkLst>
        </pc:spChg>
      </pc:sldChg>
      <pc:sldChg chg="modSp mod">
        <pc:chgData name="Nguyen Chi Son" userId="606856d02e9d83ac" providerId="LiveId" clId="{C5C624EB-9BD3-40F2-B005-AAA5676818B9}" dt="2021-09-04T10:31:29.861" v="2839" actId="20577"/>
        <pc:sldMkLst>
          <pc:docMk/>
          <pc:sldMk cId="402592958" sldId="540"/>
        </pc:sldMkLst>
        <pc:spChg chg="mod">
          <ac:chgData name="Nguyen Chi Son" userId="606856d02e9d83ac" providerId="LiveId" clId="{C5C624EB-9BD3-40F2-B005-AAA5676818B9}" dt="2021-09-04T10:31:29.861" v="2839" actId="20577"/>
          <ac:spMkLst>
            <pc:docMk/>
            <pc:sldMk cId="402592958" sldId="540"/>
            <ac:spMk id="3" creationId="{8CD51C9F-FCB0-4185-93E6-835FC05E1B10}"/>
          </ac:spMkLst>
        </pc:spChg>
      </pc:sldChg>
      <pc:sldChg chg="addSp delSp modSp mod">
        <pc:chgData name="Nguyen Chi Son" userId="606856d02e9d83ac" providerId="LiveId" clId="{C5C624EB-9BD3-40F2-B005-AAA5676818B9}" dt="2021-09-04T09:51:03.482" v="625" actId="1076"/>
        <pc:sldMkLst>
          <pc:docMk/>
          <pc:sldMk cId="3298182474" sldId="547"/>
        </pc:sldMkLst>
        <pc:spChg chg="mod">
          <ac:chgData name="Nguyen Chi Son" userId="606856d02e9d83ac" providerId="LiveId" clId="{C5C624EB-9BD3-40F2-B005-AAA5676818B9}" dt="2021-09-04T09:47:42.546" v="221" actId="20577"/>
          <ac:spMkLst>
            <pc:docMk/>
            <pc:sldMk cId="3298182474" sldId="547"/>
            <ac:spMk id="2" creationId="{BA8A6260-CA4B-46A9-A06E-C71EE59E6992}"/>
          </ac:spMkLst>
        </pc:spChg>
        <pc:spChg chg="mod">
          <ac:chgData name="Nguyen Chi Son" userId="606856d02e9d83ac" providerId="LiveId" clId="{C5C624EB-9BD3-40F2-B005-AAA5676818B9}" dt="2021-09-04T09:49:56.714" v="614" actId="1076"/>
          <ac:spMkLst>
            <pc:docMk/>
            <pc:sldMk cId="3298182474" sldId="547"/>
            <ac:spMk id="8" creationId="{B5ECF9DA-747A-416C-815D-4FC1A623870D}"/>
          </ac:spMkLst>
        </pc:spChg>
        <pc:spChg chg="del mod">
          <ac:chgData name="Nguyen Chi Son" userId="606856d02e9d83ac" providerId="LiveId" clId="{C5C624EB-9BD3-40F2-B005-AAA5676818B9}" dt="2021-09-04T09:45:13.225" v="65" actId="478"/>
          <ac:spMkLst>
            <pc:docMk/>
            <pc:sldMk cId="3298182474" sldId="547"/>
            <ac:spMk id="9" creationId="{E3CE5C03-A4E7-4DD1-A273-EB4DEB634293}"/>
          </ac:spMkLst>
        </pc:spChg>
        <pc:spChg chg="del">
          <ac:chgData name="Nguyen Chi Son" userId="606856d02e9d83ac" providerId="LiveId" clId="{C5C624EB-9BD3-40F2-B005-AAA5676818B9}" dt="2021-09-04T09:45:15.010" v="66" actId="478"/>
          <ac:spMkLst>
            <pc:docMk/>
            <pc:sldMk cId="3298182474" sldId="547"/>
            <ac:spMk id="10" creationId="{47EC0BF2-5934-474A-94EE-88AC9B35ECF1}"/>
          </ac:spMkLst>
        </pc:spChg>
        <pc:spChg chg="add mod">
          <ac:chgData name="Nguyen Chi Son" userId="606856d02e9d83ac" providerId="LiveId" clId="{C5C624EB-9BD3-40F2-B005-AAA5676818B9}" dt="2021-09-04T09:49:53.777" v="613" actId="1076"/>
          <ac:spMkLst>
            <pc:docMk/>
            <pc:sldMk cId="3298182474" sldId="547"/>
            <ac:spMk id="17" creationId="{388493A2-4842-4806-B794-C152AA81A7B8}"/>
          </ac:spMkLst>
        </pc:spChg>
        <pc:picChg chg="add del mod">
          <ac:chgData name="Nguyen Chi Son" userId="606856d02e9d83ac" providerId="LiveId" clId="{C5C624EB-9BD3-40F2-B005-AAA5676818B9}" dt="2021-09-04T09:47:03.860" v="84" actId="478"/>
          <ac:picMkLst>
            <pc:docMk/>
            <pc:sldMk cId="3298182474" sldId="547"/>
            <ac:picMk id="4" creationId="{33C8F520-A613-4D17-9684-C95FE09DC76C}"/>
          </ac:picMkLst>
        </pc:picChg>
        <pc:picChg chg="del">
          <ac:chgData name="Nguyen Chi Son" userId="606856d02e9d83ac" providerId="LiveId" clId="{C5C624EB-9BD3-40F2-B005-AAA5676818B9}" dt="2021-09-04T09:42:06.612" v="61" actId="478"/>
          <ac:picMkLst>
            <pc:docMk/>
            <pc:sldMk cId="3298182474" sldId="547"/>
            <ac:picMk id="5" creationId="{97D0A7CE-A051-476F-8CFA-5854A1EE74A0}"/>
          </ac:picMkLst>
        </pc:picChg>
        <pc:picChg chg="add del mod">
          <ac:chgData name="Nguyen Chi Son" userId="606856d02e9d83ac" providerId="LiveId" clId="{C5C624EB-9BD3-40F2-B005-AAA5676818B9}" dt="2021-09-04T09:46:04.939" v="79"/>
          <ac:picMkLst>
            <pc:docMk/>
            <pc:sldMk cId="3298182474" sldId="547"/>
            <ac:picMk id="7" creationId="{16310D97-3DC9-43E1-9DFE-BEC66FA8EFA3}"/>
          </ac:picMkLst>
        </pc:picChg>
        <pc:picChg chg="add mod">
          <ac:chgData name="Nguyen Chi Son" userId="606856d02e9d83ac" providerId="LiveId" clId="{C5C624EB-9BD3-40F2-B005-AAA5676818B9}" dt="2021-09-04T09:50:01.968" v="616" actId="1076"/>
          <ac:picMkLst>
            <pc:docMk/>
            <pc:sldMk cId="3298182474" sldId="547"/>
            <ac:picMk id="12" creationId="{E86000CD-A106-4EC9-924E-EFE7A5856A97}"/>
          </ac:picMkLst>
        </pc:picChg>
        <pc:picChg chg="add mod">
          <ac:chgData name="Nguyen Chi Son" userId="606856d02e9d83ac" providerId="LiveId" clId="{C5C624EB-9BD3-40F2-B005-AAA5676818B9}" dt="2021-09-04T09:49:47.651" v="611" actId="1076"/>
          <ac:picMkLst>
            <pc:docMk/>
            <pc:sldMk cId="3298182474" sldId="547"/>
            <ac:picMk id="14" creationId="{C3491FA7-778D-47B0-9063-B38D1B25DA3E}"/>
          </ac:picMkLst>
        </pc:picChg>
        <pc:picChg chg="del">
          <ac:chgData name="Nguyen Chi Son" userId="606856d02e9d83ac" providerId="LiveId" clId="{C5C624EB-9BD3-40F2-B005-AAA5676818B9}" dt="2021-09-04T09:42:05.440" v="59" actId="478"/>
          <ac:picMkLst>
            <pc:docMk/>
            <pc:sldMk cId="3298182474" sldId="547"/>
            <ac:picMk id="1026" creationId="{22B2CB73-A7BF-4593-9C9F-98AE376E84DC}"/>
          </ac:picMkLst>
        </pc:picChg>
        <pc:picChg chg="del">
          <ac:chgData name="Nguyen Chi Son" userId="606856d02e9d83ac" providerId="LiveId" clId="{C5C624EB-9BD3-40F2-B005-AAA5676818B9}" dt="2021-09-04T09:42:05.909" v="60" actId="478"/>
          <ac:picMkLst>
            <pc:docMk/>
            <pc:sldMk cId="3298182474" sldId="547"/>
            <ac:picMk id="1028" creationId="{E6898385-9910-4C76-9D15-5922A0F37FDD}"/>
          </ac:picMkLst>
        </pc:picChg>
        <pc:cxnChg chg="add mod">
          <ac:chgData name="Nguyen Chi Son" userId="606856d02e9d83ac" providerId="LiveId" clId="{C5C624EB-9BD3-40F2-B005-AAA5676818B9}" dt="2021-09-04T09:51:03.482" v="625" actId="1076"/>
          <ac:cxnSpMkLst>
            <pc:docMk/>
            <pc:sldMk cId="3298182474" sldId="547"/>
            <ac:cxnSpMk id="16" creationId="{95ED8E70-BD19-4A6F-8F88-12DF99EBE0D3}"/>
          </ac:cxnSpMkLst>
        </pc:cxnChg>
      </pc:sldChg>
      <pc:sldChg chg="addSp delSp modSp mod">
        <pc:chgData name="Nguyen Chi Son" userId="606856d02e9d83ac" providerId="LiveId" clId="{C5C624EB-9BD3-40F2-B005-AAA5676818B9}" dt="2021-09-04T10:33:43.814" v="3137" actId="478"/>
        <pc:sldMkLst>
          <pc:docMk/>
          <pc:sldMk cId="2951639226" sldId="592"/>
        </pc:sldMkLst>
        <pc:spChg chg="mod">
          <ac:chgData name="Nguyen Chi Son" userId="606856d02e9d83ac" providerId="LiveId" clId="{C5C624EB-9BD3-40F2-B005-AAA5676818B9}" dt="2021-09-04T09:53:09.991" v="841" actId="20577"/>
          <ac:spMkLst>
            <pc:docMk/>
            <pc:sldMk cId="2951639226" sldId="592"/>
            <ac:spMk id="9" creationId="{9F4BC261-4781-4DFE-BA2B-77EE6F751C48}"/>
          </ac:spMkLst>
        </pc:spChg>
        <pc:spChg chg="mod">
          <ac:chgData name="Nguyen Chi Son" userId="606856d02e9d83ac" providerId="LiveId" clId="{C5C624EB-9BD3-40F2-B005-AAA5676818B9}" dt="2021-09-04T09:54:14.921" v="965" actId="20577"/>
          <ac:spMkLst>
            <pc:docMk/>
            <pc:sldMk cId="2951639226" sldId="592"/>
            <ac:spMk id="18" creationId="{F7FD1FDB-7305-4182-AED5-6C5292AFF68F}"/>
          </ac:spMkLst>
        </pc:spChg>
        <pc:spChg chg="mod">
          <ac:chgData name="Nguyen Chi Son" userId="606856d02e9d83ac" providerId="LiveId" clId="{C5C624EB-9BD3-40F2-B005-AAA5676818B9}" dt="2021-09-04T09:54:35.421" v="1126" actId="20577"/>
          <ac:spMkLst>
            <pc:docMk/>
            <pc:sldMk cId="2951639226" sldId="592"/>
            <ac:spMk id="19" creationId="{FB647DC3-9571-464C-9754-D985C784AE47}"/>
          </ac:spMkLst>
        </pc:spChg>
        <pc:picChg chg="del">
          <ac:chgData name="Nguyen Chi Son" userId="606856d02e9d83ac" providerId="LiveId" clId="{C5C624EB-9BD3-40F2-B005-AAA5676818B9}" dt="2021-09-04T09:51:21.685" v="694" actId="478"/>
          <ac:picMkLst>
            <pc:docMk/>
            <pc:sldMk cId="2951639226" sldId="592"/>
            <ac:picMk id="3" creationId="{320CE52F-717F-4257-B2CC-D1A833C805C5}"/>
          </ac:picMkLst>
        </pc:picChg>
        <pc:picChg chg="add mod">
          <ac:chgData name="Nguyen Chi Son" userId="606856d02e9d83ac" providerId="LiveId" clId="{C5C624EB-9BD3-40F2-B005-AAA5676818B9}" dt="2021-09-04T09:52:27.133" v="706" actId="1076"/>
          <ac:picMkLst>
            <pc:docMk/>
            <pc:sldMk cId="2951639226" sldId="592"/>
            <ac:picMk id="4" creationId="{B7AF2093-529D-42C3-8539-B431C0119D5B}"/>
          </ac:picMkLst>
        </pc:picChg>
        <pc:picChg chg="add mod">
          <ac:chgData name="Nguyen Chi Son" userId="606856d02e9d83ac" providerId="LiveId" clId="{C5C624EB-9BD3-40F2-B005-AAA5676818B9}" dt="2021-09-04T09:52:32.149" v="707" actId="1076"/>
          <ac:picMkLst>
            <pc:docMk/>
            <pc:sldMk cId="2951639226" sldId="592"/>
            <ac:picMk id="6" creationId="{A951BE1F-371F-4399-8428-50578D7D9983}"/>
          </ac:picMkLst>
        </pc:picChg>
        <pc:picChg chg="add del mod">
          <ac:chgData name="Nguyen Chi Son" userId="606856d02e9d83ac" providerId="LiveId" clId="{C5C624EB-9BD3-40F2-B005-AAA5676818B9}" dt="2021-09-04T10:05:39.003" v="1427"/>
          <ac:picMkLst>
            <pc:docMk/>
            <pc:sldMk cId="2951639226" sldId="592"/>
            <ac:picMk id="8" creationId="{6D269CFC-8231-43D5-A4BB-F32BF6DE04A8}"/>
          </ac:picMkLst>
        </pc:picChg>
        <pc:picChg chg="add del mod">
          <ac:chgData name="Nguyen Chi Son" userId="606856d02e9d83ac" providerId="LiveId" clId="{C5C624EB-9BD3-40F2-B005-AAA5676818B9}" dt="2021-09-04T10:33:43.814" v="3137" actId="478"/>
          <ac:picMkLst>
            <pc:docMk/>
            <pc:sldMk cId="2951639226" sldId="592"/>
            <ac:picMk id="11" creationId="{38623795-6522-4EAC-ACFF-99A8EA82CAAA}"/>
          </ac:picMkLst>
        </pc:picChg>
        <pc:picChg chg="add del mod">
          <ac:chgData name="Nguyen Chi Son" userId="606856d02e9d83ac" providerId="LiveId" clId="{C5C624EB-9BD3-40F2-B005-AAA5676818B9}" dt="2021-09-04T09:55:52.412" v="1130" actId="478"/>
          <ac:picMkLst>
            <pc:docMk/>
            <pc:sldMk cId="2951639226" sldId="592"/>
            <ac:picMk id="1026" creationId="{3C775FD0-C8C5-4C8B-A414-5243BAB9019D}"/>
          </ac:picMkLst>
        </pc:picChg>
        <pc:picChg chg="del">
          <ac:chgData name="Nguyen Chi Son" userId="606856d02e9d83ac" providerId="LiveId" clId="{C5C624EB-9BD3-40F2-B005-AAA5676818B9}" dt="2021-09-04T09:51:20.778" v="692" actId="478"/>
          <ac:picMkLst>
            <pc:docMk/>
            <pc:sldMk cId="2951639226" sldId="592"/>
            <ac:picMk id="2050" creationId="{AEB51E62-5E3C-43C8-A947-D194A8AF5605}"/>
          </ac:picMkLst>
        </pc:picChg>
        <pc:picChg chg="del">
          <ac:chgData name="Nguyen Chi Son" userId="606856d02e9d83ac" providerId="LiveId" clId="{C5C624EB-9BD3-40F2-B005-AAA5676818B9}" dt="2021-09-04T09:51:21.169" v="693" actId="478"/>
          <ac:picMkLst>
            <pc:docMk/>
            <pc:sldMk cId="2951639226" sldId="592"/>
            <ac:picMk id="2052" creationId="{C299A913-80DF-4993-A84A-76BB977417DE}"/>
          </ac:picMkLst>
        </pc:picChg>
      </pc:sldChg>
      <pc:sldChg chg="modSp mod">
        <pc:chgData name="Nguyen Chi Son" userId="606856d02e9d83ac" providerId="LiveId" clId="{C5C624EB-9BD3-40F2-B005-AAA5676818B9}" dt="2021-09-04T10:46:17.750" v="4415" actId="1035"/>
        <pc:sldMkLst>
          <pc:docMk/>
          <pc:sldMk cId="1953741841" sldId="596"/>
        </pc:sldMkLst>
        <pc:spChg chg="mod">
          <ac:chgData name="Nguyen Chi Son" userId="606856d02e9d83ac" providerId="LiveId" clId="{C5C624EB-9BD3-40F2-B005-AAA5676818B9}" dt="2021-09-04T10:32:00.482" v="2933" actId="20577"/>
          <ac:spMkLst>
            <pc:docMk/>
            <pc:sldMk cId="1953741841" sldId="596"/>
            <ac:spMk id="2" creationId="{BA8A6260-CA4B-46A9-A06E-C71EE59E6992}"/>
          </ac:spMkLst>
        </pc:spChg>
        <pc:spChg chg="mod">
          <ac:chgData name="Nguyen Chi Son" userId="606856d02e9d83ac" providerId="LiveId" clId="{C5C624EB-9BD3-40F2-B005-AAA5676818B9}" dt="2021-09-04T10:46:17.750" v="4415" actId="1035"/>
          <ac:spMkLst>
            <pc:docMk/>
            <pc:sldMk cId="1953741841" sldId="596"/>
            <ac:spMk id="4" creationId="{0D159DDA-BA49-4E92-817D-8988A85A5610}"/>
          </ac:spMkLst>
        </pc:spChg>
        <pc:spChg chg="mod">
          <ac:chgData name="Nguyen Chi Son" userId="606856d02e9d83ac" providerId="LiveId" clId="{C5C624EB-9BD3-40F2-B005-AAA5676818B9}" dt="2021-09-04T10:46:17.750" v="4415" actId="1035"/>
          <ac:spMkLst>
            <pc:docMk/>
            <pc:sldMk cId="1953741841" sldId="596"/>
            <ac:spMk id="5" creationId="{34B18095-2B84-439E-80AD-AC5D4586BEAA}"/>
          </ac:spMkLst>
        </pc:spChg>
        <pc:spChg chg="mod">
          <ac:chgData name="Nguyen Chi Son" userId="606856d02e9d83ac" providerId="LiveId" clId="{C5C624EB-9BD3-40F2-B005-AAA5676818B9}" dt="2021-09-04T10:46:17.750" v="4415" actId="1035"/>
          <ac:spMkLst>
            <pc:docMk/>
            <pc:sldMk cId="1953741841" sldId="596"/>
            <ac:spMk id="11" creationId="{BB94417D-BA64-41A3-A335-F1084FC4EAAB}"/>
          </ac:spMkLst>
        </pc:spChg>
        <pc:spChg chg="mod">
          <ac:chgData name="Nguyen Chi Son" userId="606856d02e9d83ac" providerId="LiveId" clId="{C5C624EB-9BD3-40F2-B005-AAA5676818B9}" dt="2021-09-04T10:46:17.750" v="4415" actId="1035"/>
          <ac:spMkLst>
            <pc:docMk/>
            <pc:sldMk cId="1953741841" sldId="596"/>
            <ac:spMk id="14" creationId="{47690167-AC03-4A6E-8A65-B47A2BE69ACA}"/>
          </ac:spMkLst>
        </pc:spChg>
      </pc:sldChg>
      <pc:sldChg chg="del">
        <pc:chgData name="Nguyen Chi Son" userId="606856d02e9d83ac" providerId="LiveId" clId="{C5C624EB-9BD3-40F2-B005-AAA5676818B9}" dt="2021-09-04T09:56:03.021" v="1131" actId="47"/>
        <pc:sldMkLst>
          <pc:docMk/>
          <pc:sldMk cId="2257398000" sldId="600"/>
        </pc:sldMkLst>
      </pc:sldChg>
      <pc:sldChg chg="del">
        <pc:chgData name="Nguyen Chi Son" userId="606856d02e9d83ac" providerId="LiveId" clId="{C5C624EB-9BD3-40F2-B005-AAA5676818B9}" dt="2021-09-04T10:32:20.086" v="2987" actId="47"/>
        <pc:sldMkLst>
          <pc:docMk/>
          <pc:sldMk cId="1102542394" sldId="601"/>
        </pc:sldMkLst>
      </pc:sldChg>
      <pc:sldChg chg="del">
        <pc:chgData name="Nguyen Chi Son" userId="606856d02e9d83ac" providerId="LiveId" clId="{C5C624EB-9BD3-40F2-B005-AAA5676818B9}" dt="2021-09-04T10:32:20.086" v="2987" actId="47"/>
        <pc:sldMkLst>
          <pc:docMk/>
          <pc:sldMk cId="4122330530" sldId="602"/>
        </pc:sldMkLst>
      </pc:sldChg>
      <pc:sldChg chg="del">
        <pc:chgData name="Nguyen Chi Son" userId="606856d02e9d83ac" providerId="LiveId" clId="{C5C624EB-9BD3-40F2-B005-AAA5676818B9}" dt="2021-09-04T10:32:20.086" v="2987" actId="47"/>
        <pc:sldMkLst>
          <pc:docMk/>
          <pc:sldMk cId="3726558312" sldId="604"/>
        </pc:sldMkLst>
      </pc:sldChg>
      <pc:sldChg chg="del">
        <pc:chgData name="Nguyen Chi Son" userId="606856d02e9d83ac" providerId="LiveId" clId="{C5C624EB-9BD3-40F2-B005-AAA5676818B9}" dt="2021-09-04T10:32:20.086" v="2987" actId="47"/>
        <pc:sldMkLst>
          <pc:docMk/>
          <pc:sldMk cId="1789384619" sldId="605"/>
        </pc:sldMkLst>
      </pc:sldChg>
      <pc:sldChg chg="modSp add mod">
        <pc:chgData name="Nguyen Chi Son" userId="606856d02e9d83ac" providerId="LiveId" clId="{C5C624EB-9BD3-40F2-B005-AAA5676818B9}" dt="2021-09-04T09:56:20.677" v="1251" actId="1035"/>
        <pc:sldMkLst>
          <pc:docMk/>
          <pc:sldMk cId="3686938130" sldId="606"/>
        </pc:sldMkLst>
        <pc:spChg chg="mod">
          <ac:chgData name="Nguyen Chi Son" userId="606856d02e9d83ac" providerId="LiveId" clId="{C5C624EB-9BD3-40F2-B005-AAA5676818B9}" dt="2021-09-04T09:56:17.458" v="1233" actId="20577"/>
          <ac:spMkLst>
            <pc:docMk/>
            <pc:sldMk cId="3686938130" sldId="606"/>
            <ac:spMk id="2" creationId="{DAF08EC2-5D0D-48D9-855C-A59C0E5ED55B}"/>
          </ac:spMkLst>
        </pc:spChg>
        <pc:spChg chg="mod">
          <ac:chgData name="Nguyen Chi Son" userId="606856d02e9d83ac" providerId="LiveId" clId="{C5C624EB-9BD3-40F2-B005-AAA5676818B9}" dt="2021-09-04T09:56:20.677" v="1251" actId="1035"/>
          <ac:spMkLst>
            <pc:docMk/>
            <pc:sldMk cId="3686938130" sldId="606"/>
            <ac:spMk id="3" creationId="{8CD51C9F-FCB0-4185-93E6-835FC05E1B10}"/>
          </ac:spMkLst>
        </pc:spChg>
      </pc:sldChg>
      <pc:sldChg chg="addSp delSp modSp add mod">
        <pc:chgData name="Nguyen Chi Son" userId="606856d02e9d83ac" providerId="LiveId" clId="{C5C624EB-9BD3-40F2-B005-AAA5676818B9}" dt="2021-09-04T10:10:04.140" v="1799" actId="1038"/>
        <pc:sldMkLst>
          <pc:docMk/>
          <pc:sldMk cId="602911421" sldId="607"/>
        </pc:sldMkLst>
        <pc:spChg chg="mod">
          <ac:chgData name="Nguyen Chi Son" userId="606856d02e9d83ac" providerId="LiveId" clId="{C5C624EB-9BD3-40F2-B005-AAA5676818B9}" dt="2021-09-04T09:56:45.833" v="1393" actId="20577"/>
          <ac:spMkLst>
            <pc:docMk/>
            <pc:sldMk cId="602911421" sldId="607"/>
            <ac:spMk id="9" creationId="{9F4BC261-4781-4DFE-BA2B-77EE6F751C48}"/>
          </ac:spMkLst>
        </pc:spChg>
        <pc:spChg chg="mod">
          <ac:chgData name="Nguyen Chi Son" userId="606856d02e9d83ac" providerId="LiveId" clId="{C5C624EB-9BD3-40F2-B005-AAA5676818B9}" dt="2021-09-04T10:10:04.140" v="1799" actId="1038"/>
          <ac:spMkLst>
            <pc:docMk/>
            <pc:sldMk cId="602911421" sldId="607"/>
            <ac:spMk id="18" creationId="{F7FD1FDB-7305-4182-AED5-6C5292AFF68F}"/>
          </ac:spMkLst>
        </pc:spChg>
        <pc:spChg chg="mod">
          <ac:chgData name="Nguyen Chi Son" userId="606856d02e9d83ac" providerId="LiveId" clId="{C5C624EB-9BD3-40F2-B005-AAA5676818B9}" dt="2021-09-04T10:10:04.140" v="1799" actId="1038"/>
          <ac:spMkLst>
            <pc:docMk/>
            <pc:sldMk cId="602911421" sldId="607"/>
            <ac:spMk id="19" creationId="{FB647DC3-9571-464C-9754-D985C784AE47}"/>
          </ac:spMkLst>
        </pc:spChg>
        <pc:picChg chg="add mod modCrop">
          <ac:chgData name="Nguyen Chi Son" userId="606856d02e9d83ac" providerId="LiveId" clId="{C5C624EB-9BD3-40F2-B005-AAA5676818B9}" dt="2021-09-04T10:10:04.140" v="1799" actId="1038"/>
          <ac:picMkLst>
            <pc:docMk/>
            <pc:sldMk cId="602911421" sldId="607"/>
            <ac:picMk id="3" creationId="{55FEA03A-52F4-410B-A963-0E01A81E7789}"/>
          </ac:picMkLst>
        </pc:picChg>
        <pc:picChg chg="del">
          <ac:chgData name="Nguyen Chi Son" userId="606856d02e9d83ac" providerId="LiveId" clId="{C5C624EB-9BD3-40F2-B005-AAA5676818B9}" dt="2021-09-04T10:00:37.203" v="1398" actId="478"/>
          <ac:picMkLst>
            <pc:docMk/>
            <pc:sldMk cId="602911421" sldId="607"/>
            <ac:picMk id="4" creationId="{B7AF2093-529D-42C3-8539-B431C0119D5B}"/>
          </ac:picMkLst>
        </pc:picChg>
        <pc:picChg chg="del">
          <ac:chgData name="Nguyen Chi Son" userId="606856d02e9d83ac" providerId="LiveId" clId="{C5C624EB-9BD3-40F2-B005-AAA5676818B9}" dt="2021-09-04T10:00:37.697" v="1399" actId="478"/>
          <ac:picMkLst>
            <pc:docMk/>
            <pc:sldMk cId="602911421" sldId="607"/>
            <ac:picMk id="6" creationId="{A951BE1F-371F-4399-8428-50578D7D9983}"/>
          </ac:picMkLst>
        </pc:picChg>
        <pc:picChg chg="add del mod">
          <ac:chgData name="Nguyen Chi Son" userId="606856d02e9d83ac" providerId="LiveId" clId="{C5C624EB-9BD3-40F2-B005-AAA5676818B9}" dt="2021-09-04T10:01:22.118" v="1412" actId="478"/>
          <ac:picMkLst>
            <pc:docMk/>
            <pc:sldMk cId="602911421" sldId="607"/>
            <ac:picMk id="7" creationId="{581FF1E1-2ECB-4BAE-9118-E5B7DF243FF9}"/>
          </ac:picMkLst>
        </pc:picChg>
        <pc:picChg chg="add mod modCrop">
          <ac:chgData name="Nguyen Chi Son" userId="606856d02e9d83ac" providerId="LiveId" clId="{C5C624EB-9BD3-40F2-B005-AAA5676818B9}" dt="2021-09-04T10:10:04.140" v="1799" actId="1038"/>
          <ac:picMkLst>
            <pc:docMk/>
            <pc:sldMk cId="602911421" sldId="607"/>
            <ac:picMk id="10" creationId="{9F94FDF2-879A-4859-8DB4-FB5E54D4A910}"/>
          </ac:picMkLst>
        </pc:picChg>
      </pc:sldChg>
      <pc:sldChg chg="addSp delSp modSp add mod modAnim">
        <pc:chgData name="Nguyen Chi Son" userId="606856d02e9d83ac" providerId="LiveId" clId="{C5C624EB-9BD3-40F2-B005-AAA5676818B9}" dt="2021-09-04T10:46:06.256" v="4388"/>
        <pc:sldMkLst>
          <pc:docMk/>
          <pc:sldMk cId="4132042067" sldId="608"/>
        </pc:sldMkLst>
        <pc:spChg chg="add mod">
          <ac:chgData name="Nguyen Chi Son" userId="606856d02e9d83ac" providerId="LiveId" clId="{C5C624EB-9BD3-40F2-B005-AAA5676818B9}" dt="2021-09-04T10:22:31.377" v="1925" actId="207"/>
          <ac:spMkLst>
            <pc:docMk/>
            <pc:sldMk cId="4132042067" sldId="608"/>
            <ac:spMk id="16" creationId="{CE55509A-388F-4870-9BBB-DE8ACEFF365B}"/>
          </ac:spMkLst>
        </pc:spChg>
        <pc:spChg chg="add mod">
          <ac:chgData name="Nguyen Chi Son" userId="606856d02e9d83ac" providerId="LiveId" clId="{C5C624EB-9BD3-40F2-B005-AAA5676818B9}" dt="2021-09-04T10:22:36.727" v="1926" actId="1076"/>
          <ac:spMkLst>
            <pc:docMk/>
            <pc:sldMk cId="4132042067" sldId="608"/>
            <ac:spMk id="17" creationId="{961001C4-1325-4BE0-8ABE-65FB2A368134}"/>
          </ac:spMkLst>
        </pc:spChg>
        <pc:spChg chg="mod">
          <ac:chgData name="Nguyen Chi Son" userId="606856d02e9d83ac" providerId="LiveId" clId="{C5C624EB-9BD3-40F2-B005-AAA5676818B9}" dt="2021-09-04T10:24:16.464" v="2207" actId="1036"/>
          <ac:spMkLst>
            <pc:docMk/>
            <pc:sldMk cId="4132042067" sldId="608"/>
            <ac:spMk id="18" creationId="{F7FD1FDB-7305-4182-AED5-6C5292AFF68F}"/>
          </ac:spMkLst>
        </pc:spChg>
        <pc:spChg chg="mod">
          <ac:chgData name="Nguyen Chi Son" userId="606856d02e9d83ac" providerId="LiveId" clId="{C5C624EB-9BD3-40F2-B005-AAA5676818B9}" dt="2021-09-04T10:25:48.879" v="2456" actId="1076"/>
          <ac:spMkLst>
            <pc:docMk/>
            <pc:sldMk cId="4132042067" sldId="608"/>
            <ac:spMk id="19" creationId="{FB647DC3-9571-464C-9754-D985C784AE47}"/>
          </ac:spMkLst>
        </pc:spChg>
        <pc:picChg chg="del">
          <ac:chgData name="Nguyen Chi Son" userId="606856d02e9d83ac" providerId="LiveId" clId="{C5C624EB-9BD3-40F2-B005-AAA5676818B9}" dt="2021-09-04T10:10:10.725" v="1801" actId="478"/>
          <ac:picMkLst>
            <pc:docMk/>
            <pc:sldMk cId="4132042067" sldId="608"/>
            <ac:picMk id="3" creationId="{55FEA03A-52F4-410B-A963-0E01A81E7789}"/>
          </ac:picMkLst>
        </pc:picChg>
        <pc:picChg chg="add del mod">
          <ac:chgData name="Nguyen Chi Son" userId="606856d02e9d83ac" providerId="LiveId" clId="{C5C624EB-9BD3-40F2-B005-AAA5676818B9}" dt="2021-09-04T10:17:55.472" v="1809" actId="478"/>
          <ac:picMkLst>
            <pc:docMk/>
            <pc:sldMk cId="4132042067" sldId="608"/>
            <ac:picMk id="4" creationId="{CC440D6B-09A6-4E14-9044-058085F221FA}"/>
          </ac:picMkLst>
        </pc:picChg>
        <pc:picChg chg="add mod modCrop">
          <ac:chgData name="Nguyen Chi Son" userId="606856d02e9d83ac" providerId="LiveId" clId="{C5C624EB-9BD3-40F2-B005-AAA5676818B9}" dt="2021-09-04T10:21:05.135" v="1851" actId="1076"/>
          <ac:picMkLst>
            <pc:docMk/>
            <pc:sldMk cId="4132042067" sldId="608"/>
            <ac:picMk id="6" creationId="{C67A36A0-D41D-4070-AEC9-C27885066C9D}"/>
          </ac:picMkLst>
        </pc:picChg>
        <pc:picChg chg="del">
          <ac:chgData name="Nguyen Chi Son" userId="606856d02e9d83ac" providerId="LiveId" clId="{C5C624EB-9BD3-40F2-B005-AAA5676818B9}" dt="2021-09-04T10:10:11.175" v="1802" actId="478"/>
          <ac:picMkLst>
            <pc:docMk/>
            <pc:sldMk cId="4132042067" sldId="608"/>
            <ac:picMk id="10" creationId="{9F94FDF2-879A-4859-8DB4-FB5E54D4A910}"/>
          </ac:picMkLst>
        </pc:picChg>
        <pc:picChg chg="add mod">
          <ac:chgData name="Nguyen Chi Son" userId="606856d02e9d83ac" providerId="LiveId" clId="{C5C624EB-9BD3-40F2-B005-AAA5676818B9}" dt="2021-09-04T10:21:02.863" v="1850" actId="1076"/>
          <ac:picMkLst>
            <pc:docMk/>
            <pc:sldMk cId="4132042067" sldId="608"/>
            <ac:picMk id="2050" creationId="{670CA9E4-16B0-4740-86B8-419909509C4F}"/>
          </ac:picMkLst>
        </pc:picChg>
        <pc:cxnChg chg="add mod">
          <ac:chgData name="Nguyen Chi Son" userId="606856d02e9d83ac" providerId="LiveId" clId="{C5C624EB-9BD3-40F2-B005-AAA5676818B9}" dt="2021-09-04T10:21:54.278" v="1864" actId="1076"/>
          <ac:cxnSpMkLst>
            <pc:docMk/>
            <pc:sldMk cId="4132042067" sldId="608"/>
            <ac:cxnSpMk id="8" creationId="{FC5473CB-AB79-408C-A474-52D75A160384}"/>
          </ac:cxnSpMkLst>
        </pc:cxnChg>
        <pc:cxnChg chg="add mod">
          <ac:chgData name="Nguyen Chi Son" userId="606856d02e9d83ac" providerId="LiveId" clId="{C5C624EB-9BD3-40F2-B005-AAA5676818B9}" dt="2021-09-04T10:21:58.678" v="1865" actId="1076"/>
          <ac:cxnSpMkLst>
            <pc:docMk/>
            <pc:sldMk cId="4132042067" sldId="608"/>
            <ac:cxnSpMk id="15" creationId="{1FE0F3FC-0BC1-4A7C-969F-E8E3FD13431B}"/>
          </ac:cxnSpMkLst>
        </pc:cxnChg>
      </pc:sldChg>
      <pc:sldChg chg="modSp add mod">
        <pc:chgData name="Nguyen Chi Son" userId="606856d02e9d83ac" providerId="LiveId" clId="{C5C624EB-9BD3-40F2-B005-AAA5676818B9}" dt="2021-09-04T10:26:11.243" v="2522" actId="1036"/>
        <pc:sldMkLst>
          <pc:docMk/>
          <pc:sldMk cId="2821762238" sldId="609"/>
        </pc:sldMkLst>
        <pc:spChg chg="mod">
          <ac:chgData name="Nguyen Chi Son" userId="606856d02e9d83ac" providerId="LiveId" clId="{C5C624EB-9BD3-40F2-B005-AAA5676818B9}" dt="2021-09-04T10:26:07.852" v="2505" actId="20577"/>
          <ac:spMkLst>
            <pc:docMk/>
            <pc:sldMk cId="2821762238" sldId="609"/>
            <ac:spMk id="2" creationId="{DAF08EC2-5D0D-48D9-855C-A59C0E5ED55B}"/>
          </ac:spMkLst>
        </pc:spChg>
        <pc:spChg chg="mod">
          <ac:chgData name="Nguyen Chi Son" userId="606856d02e9d83ac" providerId="LiveId" clId="{C5C624EB-9BD3-40F2-B005-AAA5676818B9}" dt="2021-09-04T10:26:11.243" v="2522" actId="1036"/>
          <ac:spMkLst>
            <pc:docMk/>
            <pc:sldMk cId="2821762238" sldId="609"/>
            <ac:spMk id="3" creationId="{8CD51C9F-FCB0-4185-93E6-835FC05E1B10}"/>
          </ac:spMkLst>
        </pc:spChg>
      </pc:sldChg>
      <pc:sldChg chg="addSp delSp modSp add mod">
        <pc:chgData name="Nguyen Chi Son" userId="606856d02e9d83ac" providerId="LiveId" clId="{C5C624EB-9BD3-40F2-B005-AAA5676818B9}" dt="2021-09-04T10:31:16.674" v="2837" actId="1076"/>
        <pc:sldMkLst>
          <pc:docMk/>
          <pc:sldMk cId="49150629" sldId="610"/>
        </pc:sldMkLst>
        <pc:spChg chg="mod">
          <ac:chgData name="Nguyen Chi Son" userId="606856d02e9d83ac" providerId="LiveId" clId="{C5C624EB-9BD3-40F2-B005-AAA5676818B9}" dt="2021-09-04T10:30:42.530" v="2720" actId="1076"/>
          <ac:spMkLst>
            <pc:docMk/>
            <pc:sldMk cId="49150629" sldId="610"/>
            <ac:spMk id="18" creationId="{F7FD1FDB-7305-4182-AED5-6C5292AFF68F}"/>
          </ac:spMkLst>
        </pc:spChg>
        <pc:spChg chg="mod">
          <ac:chgData name="Nguyen Chi Son" userId="606856d02e9d83ac" providerId="LiveId" clId="{C5C624EB-9BD3-40F2-B005-AAA5676818B9}" dt="2021-09-04T10:31:16.674" v="2837" actId="1076"/>
          <ac:spMkLst>
            <pc:docMk/>
            <pc:sldMk cId="49150629" sldId="610"/>
            <ac:spMk id="19" creationId="{FB647DC3-9571-464C-9754-D985C784AE47}"/>
          </ac:spMkLst>
        </pc:spChg>
        <pc:picChg chg="del mod">
          <ac:chgData name="Nguyen Chi Son" userId="606856d02e9d83ac" providerId="LiveId" clId="{C5C624EB-9BD3-40F2-B005-AAA5676818B9}" dt="2021-09-04T10:27:38.637" v="2528" actId="478"/>
          <ac:picMkLst>
            <pc:docMk/>
            <pc:sldMk cId="49150629" sldId="610"/>
            <ac:picMk id="3" creationId="{55FEA03A-52F4-410B-A963-0E01A81E7789}"/>
          </ac:picMkLst>
        </pc:picChg>
        <pc:picChg chg="add del mod">
          <ac:chgData name="Nguyen Chi Son" userId="606856d02e9d83ac" providerId="LiveId" clId="{C5C624EB-9BD3-40F2-B005-AAA5676818B9}" dt="2021-09-04T10:27:45.384" v="2531" actId="478"/>
          <ac:picMkLst>
            <pc:docMk/>
            <pc:sldMk cId="49150629" sldId="610"/>
            <ac:picMk id="4" creationId="{4106F72E-F09F-401A-8F0F-DCB349CD6DEB}"/>
          </ac:picMkLst>
        </pc:picChg>
        <pc:picChg chg="del">
          <ac:chgData name="Nguyen Chi Son" userId="606856d02e9d83ac" providerId="LiveId" clId="{C5C624EB-9BD3-40F2-B005-AAA5676818B9}" dt="2021-09-04T10:27:39.399" v="2529" actId="478"/>
          <ac:picMkLst>
            <pc:docMk/>
            <pc:sldMk cId="49150629" sldId="610"/>
            <ac:picMk id="10" creationId="{9F94FDF2-879A-4859-8DB4-FB5E54D4A910}"/>
          </ac:picMkLst>
        </pc:picChg>
        <pc:picChg chg="add mod">
          <ac:chgData name="Nguyen Chi Son" userId="606856d02e9d83ac" providerId="LiveId" clId="{C5C624EB-9BD3-40F2-B005-AAA5676818B9}" dt="2021-09-04T10:29:45.355" v="2553" actId="1076"/>
          <ac:picMkLst>
            <pc:docMk/>
            <pc:sldMk cId="49150629" sldId="610"/>
            <ac:picMk id="4098" creationId="{0203AABB-81BF-48B2-93A2-640DAEEC17D8}"/>
          </ac:picMkLst>
        </pc:picChg>
        <pc:picChg chg="add mod">
          <ac:chgData name="Nguyen Chi Son" userId="606856d02e9d83ac" providerId="LiveId" clId="{C5C624EB-9BD3-40F2-B005-AAA5676818B9}" dt="2021-09-04T10:29:47.146" v="2554" actId="1076"/>
          <ac:picMkLst>
            <pc:docMk/>
            <pc:sldMk cId="49150629" sldId="610"/>
            <ac:picMk id="4100" creationId="{49F6A95E-3C84-418A-B0F7-97AB87EA28F1}"/>
          </ac:picMkLst>
        </pc:picChg>
        <pc:picChg chg="add mod">
          <ac:chgData name="Nguyen Chi Son" userId="606856d02e9d83ac" providerId="LiveId" clId="{C5C624EB-9BD3-40F2-B005-AAA5676818B9}" dt="2021-09-04T10:29:57.547" v="2558" actId="1076"/>
          <ac:picMkLst>
            <pc:docMk/>
            <pc:sldMk cId="49150629" sldId="610"/>
            <ac:picMk id="4102" creationId="{A4CBF0AA-C50E-491B-9DF7-CF52BAA68AE5}"/>
          </ac:picMkLst>
        </pc:picChg>
      </pc:sldChg>
      <pc:sldChg chg="addSp delSp modSp add mod modAnim">
        <pc:chgData name="Nguyen Chi Son" userId="606856d02e9d83ac" providerId="LiveId" clId="{C5C624EB-9BD3-40F2-B005-AAA5676818B9}" dt="2021-09-04T10:46:23.268" v="4417" actId="1076"/>
        <pc:sldMkLst>
          <pc:docMk/>
          <pc:sldMk cId="4006857089" sldId="611"/>
        </pc:sldMkLst>
        <pc:spChg chg="mod">
          <ac:chgData name="Nguyen Chi Son" userId="606856d02e9d83ac" providerId="LiveId" clId="{C5C624EB-9BD3-40F2-B005-AAA5676818B9}" dt="2021-09-04T10:33:18.276" v="3133" actId="20577"/>
          <ac:spMkLst>
            <pc:docMk/>
            <pc:sldMk cId="4006857089" sldId="611"/>
            <ac:spMk id="2" creationId="{BA8A6260-CA4B-46A9-A06E-C71EE59E6992}"/>
          </ac:spMkLst>
        </pc:spChg>
        <pc:spChg chg="mod">
          <ac:chgData name="Nguyen Chi Son" userId="606856d02e9d83ac" providerId="LiveId" clId="{C5C624EB-9BD3-40F2-B005-AAA5676818B9}" dt="2021-09-04T10:34:49.767" v="3346" actId="20577"/>
          <ac:spMkLst>
            <pc:docMk/>
            <pc:sldMk cId="4006857089" sldId="611"/>
            <ac:spMk id="11" creationId="{BB94417D-BA64-41A3-A335-F1084FC4EAAB}"/>
          </ac:spMkLst>
        </pc:spChg>
        <pc:spChg chg="mod">
          <ac:chgData name="Nguyen Chi Son" userId="606856d02e9d83ac" providerId="LiveId" clId="{C5C624EB-9BD3-40F2-B005-AAA5676818B9}" dt="2021-09-04T10:34:36.126" v="3256" actId="20577"/>
          <ac:spMkLst>
            <pc:docMk/>
            <pc:sldMk cId="4006857089" sldId="611"/>
            <ac:spMk id="14" creationId="{47690167-AC03-4A6E-8A65-B47A2BE69ACA}"/>
          </ac:spMkLst>
        </pc:spChg>
        <pc:picChg chg="add mod modCrop">
          <ac:chgData name="Nguyen Chi Son" userId="606856d02e9d83ac" providerId="LiveId" clId="{C5C624EB-9BD3-40F2-B005-AAA5676818B9}" dt="2021-09-04T10:46:23.268" v="4417" actId="1076"/>
          <ac:picMkLst>
            <pc:docMk/>
            <pc:sldMk cId="4006857089" sldId="611"/>
            <ac:picMk id="6" creationId="{93DB5116-A8D2-41F5-A90E-5639C499C5CC}"/>
          </ac:picMkLst>
        </pc:picChg>
        <pc:picChg chg="add del mod">
          <ac:chgData name="Nguyen Chi Son" userId="606856d02e9d83ac" providerId="LiveId" clId="{C5C624EB-9BD3-40F2-B005-AAA5676818B9}" dt="2021-09-04T10:34:04.163" v="3143" actId="478"/>
          <ac:picMkLst>
            <pc:docMk/>
            <pc:sldMk cId="4006857089" sldId="611"/>
            <ac:picMk id="7" creationId="{332DFF86-63D2-442F-84AD-CA6C53246068}"/>
          </ac:picMkLst>
        </pc:picChg>
      </pc:sldChg>
      <pc:sldChg chg="addSp delSp modSp add mod">
        <pc:chgData name="Nguyen Chi Son" userId="606856d02e9d83ac" providerId="LiveId" clId="{C5C624EB-9BD3-40F2-B005-AAA5676818B9}" dt="2021-09-04T10:47:02.692" v="4543" actId="1035"/>
        <pc:sldMkLst>
          <pc:docMk/>
          <pc:sldMk cId="3728400003" sldId="612"/>
        </pc:sldMkLst>
        <pc:spChg chg="mod">
          <ac:chgData name="Nguyen Chi Son" userId="606856d02e9d83ac" providerId="LiveId" clId="{C5C624EB-9BD3-40F2-B005-AAA5676818B9}" dt="2021-09-04T10:46:36.428" v="4420" actId="14100"/>
          <ac:spMkLst>
            <pc:docMk/>
            <pc:sldMk cId="3728400003" sldId="612"/>
            <ac:spMk id="2" creationId="{BA8A6260-CA4B-46A9-A06E-C71EE59E6992}"/>
          </ac:spMkLst>
        </pc:spChg>
        <pc:spChg chg="mod">
          <ac:chgData name="Nguyen Chi Son" userId="606856d02e9d83ac" providerId="LiveId" clId="{C5C624EB-9BD3-40F2-B005-AAA5676818B9}" dt="2021-09-04T10:47:02.692" v="4543" actId="1035"/>
          <ac:spMkLst>
            <pc:docMk/>
            <pc:sldMk cId="3728400003" sldId="612"/>
            <ac:spMk id="4" creationId="{0D159DDA-BA49-4E92-817D-8988A85A5610}"/>
          </ac:spMkLst>
        </pc:spChg>
        <pc:spChg chg="mod">
          <ac:chgData name="Nguyen Chi Son" userId="606856d02e9d83ac" providerId="LiveId" clId="{C5C624EB-9BD3-40F2-B005-AAA5676818B9}" dt="2021-09-04T10:47:02.692" v="4543" actId="1035"/>
          <ac:spMkLst>
            <pc:docMk/>
            <pc:sldMk cId="3728400003" sldId="612"/>
            <ac:spMk id="5" creationId="{34B18095-2B84-439E-80AD-AC5D4586BEAA}"/>
          </ac:spMkLst>
        </pc:spChg>
        <pc:spChg chg="mod">
          <ac:chgData name="Nguyen Chi Son" userId="606856d02e9d83ac" providerId="LiveId" clId="{C5C624EB-9BD3-40F2-B005-AAA5676818B9}" dt="2021-09-04T10:47:02.692" v="4543" actId="1035"/>
          <ac:spMkLst>
            <pc:docMk/>
            <pc:sldMk cId="3728400003" sldId="612"/>
            <ac:spMk id="11" creationId="{BB94417D-BA64-41A3-A335-F1084FC4EAAB}"/>
          </ac:spMkLst>
        </pc:spChg>
        <pc:spChg chg="mod">
          <ac:chgData name="Nguyen Chi Son" userId="606856d02e9d83ac" providerId="LiveId" clId="{C5C624EB-9BD3-40F2-B005-AAA5676818B9}" dt="2021-09-04T10:47:02.692" v="4543" actId="1035"/>
          <ac:spMkLst>
            <pc:docMk/>
            <pc:sldMk cId="3728400003" sldId="612"/>
            <ac:spMk id="14" creationId="{47690167-AC03-4A6E-8A65-B47A2BE69ACA}"/>
          </ac:spMkLst>
        </pc:spChg>
        <pc:picChg chg="del">
          <ac:chgData name="Nguyen Chi Son" userId="606856d02e9d83ac" providerId="LiveId" clId="{C5C624EB-9BD3-40F2-B005-AAA5676818B9}" dt="2021-09-04T10:35:36.738" v="3348" actId="478"/>
          <ac:picMkLst>
            <pc:docMk/>
            <pc:sldMk cId="3728400003" sldId="612"/>
            <ac:picMk id="6" creationId="{93DB5116-A8D2-41F5-A90E-5639C499C5CC}"/>
          </ac:picMkLst>
        </pc:picChg>
        <pc:picChg chg="add mod">
          <ac:chgData name="Nguyen Chi Son" userId="606856d02e9d83ac" providerId="LiveId" clId="{C5C624EB-9BD3-40F2-B005-AAA5676818B9}" dt="2021-09-04T10:46:32.643" v="4419" actId="1076"/>
          <ac:picMkLst>
            <pc:docMk/>
            <pc:sldMk cId="3728400003" sldId="612"/>
            <ac:picMk id="5122" creationId="{A27DB20A-0B63-4DE6-970E-DCA2223E8ABC}"/>
          </ac:picMkLst>
        </pc:picChg>
      </pc:sldChg>
      <pc:sldChg chg="addSp delSp modSp add mod modAnim">
        <pc:chgData name="Nguyen Chi Son" userId="606856d02e9d83ac" providerId="LiveId" clId="{C5C624EB-9BD3-40F2-B005-AAA5676818B9}" dt="2021-09-04T10:47:43.593" v="4627"/>
        <pc:sldMkLst>
          <pc:docMk/>
          <pc:sldMk cId="3553556330" sldId="613"/>
        </pc:sldMkLst>
        <pc:spChg chg="mod">
          <ac:chgData name="Nguyen Chi Son" userId="606856d02e9d83ac" providerId="LiveId" clId="{C5C624EB-9BD3-40F2-B005-AAA5676818B9}" dt="2021-09-04T10:47:12.747" v="4547" actId="14100"/>
          <ac:spMkLst>
            <pc:docMk/>
            <pc:sldMk cId="3553556330" sldId="613"/>
            <ac:spMk id="2" creationId="{BA8A6260-CA4B-46A9-A06E-C71EE59E6992}"/>
          </ac:spMkLst>
        </pc:spChg>
        <pc:spChg chg="mod">
          <ac:chgData name="Nguyen Chi Son" userId="606856d02e9d83ac" providerId="LiveId" clId="{C5C624EB-9BD3-40F2-B005-AAA5676818B9}" dt="2021-09-04T10:47:31.215" v="4626" actId="1035"/>
          <ac:spMkLst>
            <pc:docMk/>
            <pc:sldMk cId="3553556330" sldId="613"/>
            <ac:spMk id="4" creationId="{0D159DDA-BA49-4E92-817D-8988A85A5610}"/>
          </ac:spMkLst>
        </pc:spChg>
        <pc:spChg chg="mod">
          <ac:chgData name="Nguyen Chi Son" userId="606856d02e9d83ac" providerId="LiveId" clId="{C5C624EB-9BD3-40F2-B005-AAA5676818B9}" dt="2021-09-04T10:47:31.215" v="4626" actId="1035"/>
          <ac:spMkLst>
            <pc:docMk/>
            <pc:sldMk cId="3553556330" sldId="613"/>
            <ac:spMk id="5" creationId="{34B18095-2B84-439E-80AD-AC5D4586BEAA}"/>
          </ac:spMkLst>
        </pc:spChg>
        <pc:spChg chg="mod">
          <ac:chgData name="Nguyen Chi Son" userId="606856d02e9d83ac" providerId="LiveId" clId="{C5C624EB-9BD3-40F2-B005-AAA5676818B9}" dt="2021-09-04T10:47:31.215" v="4626" actId="1035"/>
          <ac:spMkLst>
            <pc:docMk/>
            <pc:sldMk cId="3553556330" sldId="613"/>
            <ac:spMk id="11" creationId="{BB94417D-BA64-41A3-A335-F1084FC4EAAB}"/>
          </ac:spMkLst>
        </pc:spChg>
        <pc:spChg chg="mod">
          <ac:chgData name="Nguyen Chi Son" userId="606856d02e9d83ac" providerId="LiveId" clId="{C5C624EB-9BD3-40F2-B005-AAA5676818B9}" dt="2021-09-04T10:47:31.215" v="4626" actId="1035"/>
          <ac:spMkLst>
            <pc:docMk/>
            <pc:sldMk cId="3553556330" sldId="613"/>
            <ac:spMk id="14" creationId="{47690167-AC03-4A6E-8A65-B47A2BE69ACA}"/>
          </ac:spMkLst>
        </pc:spChg>
        <pc:picChg chg="add mod">
          <ac:chgData name="Nguyen Chi Son" userId="606856d02e9d83ac" providerId="LiveId" clId="{C5C624EB-9BD3-40F2-B005-AAA5676818B9}" dt="2021-09-04T10:47:09.547" v="4546" actId="1076"/>
          <ac:picMkLst>
            <pc:docMk/>
            <pc:sldMk cId="3553556330" sldId="613"/>
            <ac:picMk id="6" creationId="{F402D843-2E94-4368-87AB-A576E8CB251D}"/>
          </ac:picMkLst>
        </pc:picChg>
        <pc:picChg chg="del">
          <ac:chgData name="Nguyen Chi Son" userId="606856d02e9d83ac" providerId="LiveId" clId="{C5C624EB-9BD3-40F2-B005-AAA5676818B9}" dt="2021-09-04T10:39:46.225" v="3869" actId="478"/>
          <ac:picMkLst>
            <pc:docMk/>
            <pc:sldMk cId="3553556330" sldId="613"/>
            <ac:picMk id="5122" creationId="{A27DB20A-0B63-4DE6-970E-DCA2223E8ABC}"/>
          </ac:picMkLst>
        </pc:picChg>
      </pc:sldChg>
    </pc:docChg>
  </pc:docChgLst>
  <pc:docChgLst>
    <pc:chgData name="Nguyen Chi Son" userId="606856d02e9d83ac" providerId="LiveId" clId="{096E4E68-1FA0-4548-A870-04D152179CD5}"/>
    <pc:docChg chg="undo custSel addSld modSld">
      <pc:chgData name="Nguyen Chi Son" userId="606856d02e9d83ac" providerId="LiveId" clId="{096E4E68-1FA0-4548-A870-04D152179CD5}" dt="2022-05-20T06:18:56.610" v="7503"/>
      <pc:docMkLst>
        <pc:docMk/>
      </pc:docMkLst>
      <pc:sldChg chg="modSp mod">
        <pc:chgData name="Nguyen Chi Son" userId="606856d02e9d83ac" providerId="LiveId" clId="{096E4E68-1FA0-4548-A870-04D152179CD5}" dt="2022-05-19T20:08:32.888" v="51" actId="20577"/>
        <pc:sldMkLst>
          <pc:docMk/>
          <pc:sldMk cId="2922349590" sldId="256"/>
        </pc:sldMkLst>
        <pc:spChg chg="mod">
          <ac:chgData name="Nguyen Chi Son" userId="606856d02e9d83ac" providerId="LiveId" clId="{096E4E68-1FA0-4548-A870-04D152179CD5}" dt="2022-05-19T20:08:32.888" v="51" actId="20577"/>
          <ac:spMkLst>
            <pc:docMk/>
            <pc:sldMk cId="2922349590" sldId="256"/>
            <ac:spMk id="136" creationId="{C574B640-0199-463F-87CA-8E3956B46E10}"/>
          </ac:spMkLst>
        </pc:spChg>
      </pc:sldChg>
      <pc:sldChg chg="modSp mod">
        <pc:chgData name="Nguyen Chi Son" userId="606856d02e9d83ac" providerId="LiveId" clId="{096E4E68-1FA0-4548-A870-04D152179CD5}" dt="2022-05-20T04:56:57.030" v="4116" actId="20577"/>
        <pc:sldMkLst>
          <pc:docMk/>
          <pc:sldMk cId="3319126272" sldId="622"/>
        </pc:sldMkLst>
        <pc:spChg chg="mod">
          <ac:chgData name="Nguyen Chi Son" userId="606856d02e9d83ac" providerId="LiveId" clId="{096E4E68-1FA0-4548-A870-04D152179CD5}" dt="2022-05-20T04:56:57.030" v="4116" actId="20577"/>
          <ac:spMkLst>
            <pc:docMk/>
            <pc:sldMk cId="3319126272" sldId="622"/>
            <ac:spMk id="2" creationId="{DAF08EC2-5D0D-48D9-855C-A59C0E5ED55B}"/>
          </ac:spMkLst>
        </pc:spChg>
      </pc:sldChg>
      <pc:sldChg chg="modSp mod">
        <pc:chgData name="Nguyen Chi Son" userId="606856d02e9d83ac" providerId="LiveId" clId="{096E4E68-1FA0-4548-A870-04D152179CD5}" dt="2022-05-19T20:08:40.405" v="71" actId="20577"/>
        <pc:sldMkLst>
          <pc:docMk/>
          <pc:sldMk cId="1033004166" sldId="675"/>
        </pc:sldMkLst>
        <pc:spChg chg="mod">
          <ac:chgData name="Nguyen Chi Son" userId="606856d02e9d83ac" providerId="LiveId" clId="{096E4E68-1FA0-4548-A870-04D152179CD5}" dt="2022-05-19T20:08:40.405" v="71" actId="20577"/>
          <ac:spMkLst>
            <pc:docMk/>
            <pc:sldMk cId="1033004166" sldId="675"/>
            <ac:spMk id="2" creationId="{DAF08EC2-5D0D-48D9-855C-A59C0E5ED55B}"/>
          </ac:spMkLst>
        </pc:spChg>
      </pc:sldChg>
      <pc:sldChg chg="addSp delSp modSp mod">
        <pc:chgData name="Nguyen Chi Son" userId="606856d02e9d83ac" providerId="LiveId" clId="{096E4E68-1FA0-4548-A870-04D152179CD5}" dt="2022-05-20T05:03:51.876" v="4719" actId="14100"/>
        <pc:sldMkLst>
          <pc:docMk/>
          <pc:sldMk cId="3014091475" sldId="782"/>
        </pc:sldMkLst>
        <pc:spChg chg="mod">
          <ac:chgData name="Nguyen Chi Son" userId="606856d02e9d83ac" providerId="LiveId" clId="{096E4E68-1FA0-4548-A870-04D152179CD5}" dt="2022-05-20T04:57:33.919" v="4187" actId="20577"/>
          <ac:spMkLst>
            <pc:docMk/>
            <pc:sldMk cId="3014091475" sldId="782"/>
            <ac:spMk id="2" creationId="{BA8A6260-CA4B-46A9-A06E-C71EE59E6992}"/>
          </ac:spMkLst>
        </pc:spChg>
        <pc:spChg chg="add mod">
          <ac:chgData name="Nguyen Chi Son" userId="606856d02e9d83ac" providerId="LiveId" clId="{096E4E68-1FA0-4548-A870-04D152179CD5}" dt="2022-05-20T05:03:51.876" v="4719" actId="14100"/>
          <ac:spMkLst>
            <pc:docMk/>
            <pc:sldMk cId="3014091475" sldId="782"/>
            <ac:spMk id="8" creationId="{C7D0BECE-FA04-2CAB-BF44-2E1DB7B0E0D5}"/>
          </ac:spMkLst>
        </pc:spChg>
        <pc:picChg chg="add mod">
          <ac:chgData name="Nguyen Chi Son" userId="606856d02e9d83ac" providerId="LiveId" clId="{096E4E68-1FA0-4548-A870-04D152179CD5}" dt="2022-05-20T05:03:46.158" v="4717" actId="1076"/>
          <ac:picMkLst>
            <pc:docMk/>
            <pc:sldMk cId="3014091475" sldId="782"/>
            <ac:picMk id="4" creationId="{A16CABB9-43CF-08BC-83CC-8C0879867248}"/>
          </ac:picMkLst>
        </pc:picChg>
        <pc:picChg chg="add mod">
          <ac:chgData name="Nguyen Chi Son" userId="606856d02e9d83ac" providerId="LiveId" clId="{096E4E68-1FA0-4548-A870-04D152179CD5}" dt="2022-05-20T05:03:26.143" v="4711" actId="14100"/>
          <ac:picMkLst>
            <pc:docMk/>
            <pc:sldMk cId="3014091475" sldId="782"/>
            <ac:picMk id="6" creationId="{60F7CAA7-EDDF-C5BA-38B8-EB76EB41D887}"/>
          </ac:picMkLst>
        </pc:picChg>
        <pc:picChg chg="del">
          <ac:chgData name="Nguyen Chi Son" userId="606856d02e9d83ac" providerId="LiveId" clId="{096E4E68-1FA0-4548-A870-04D152179CD5}" dt="2022-05-20T04:56:59.139" v="4117" actId="478"/>
          <ac:picMkLst>
            <pc:docMk/>
            <pc:sldMk cId="3014091475" sldId="782"/>
            <ac:picMk id="7" creationId="{94B706CA-2F5E-87EE-966F-A6079CA5E5D9}"/>
          </ac:picMkLst>
        </pc:picChg>
        <pc:picChg chg="del">
          <ac:chgData name="Nguyen Chi Son" userId="606856d02e9d83ac" providerId="LiveId" clId="{096E4E68-1FA0-4548-A870-04D152179CD5}" dt="2022-05-20T04:56:59.592" v="4118" actId="478"/>
          <ac:picMkLst>
            <pc:docMk/>
            <pc:sldMk cId="3014091475" sldId="782"/>
            <ac:picMk id="10" creationId="{27373A48-0CFA-9245-68AE-861614FBB6FD}"/>
          </ac:picMkLst>
        </pc:picChg>
        <pc:picChg chg="add mod">
          <ac:chgData name="Nguyen Chi Son" userId="606856d02e9d83ac" providerId="LiveId" clId="{096E4E68-1FA0-4548-A870-04D152179CD5}" dt="2022-05-20T05:03:31.221" v="4713" actId="1076"/>
          <ac:picMkLst>
            <pc:docMk/>
            <pc:sldMk cId="3014091475" sldId="782"/>
            <ac:picMk id="11" creationId="{F9DC9CA3-F792-92CC-F1AD-D02FB43AACD0}"/>
          </ac:picMkLst>
        </pc:picChg>
      </pc:sldChg>
      <pc:sldChg chg="addSp delSp modSp mod modAnim">
        <pc:chgData name="Nguyen Chi Son" userId="606856d02e9d83ac" providerId="LiveId" clId="{096E4E68-1FA0-4548-A870-04D152179CD5}" dt="2022-05-20T06:12:55.351" v="7431"/>
        <pc:sldMkLst>
          <pc:docMk/>
          <pc:sldMk cId="4090454743" sldId="854"/>
        </pc:sldMkLst>
        <pc:spChg chg="mod">
          <ac:chgData name="Nguyen Chi Son" userId="606856d02e9d83ac" providerId="LiveId" clId="{096E4E68-1FA0-4548-A870-04D152179CD5}" dt="2022-05-19T20:21:09.964" v="946" actId="20577"/>
          <ac:spMkLst>
            <pc:docMk/>
            <pc:sldMk cId="4090454743" sldId="854"/>
            <ac:spMk id="2" creationId="{BA8A6260-CA4B-46A9-A06E-C71EE59E6992}"/>
          </ac:spMkLst>
        </pc:spChg>
        <pc:spChg chg="mod">
          <ac:chgData name="Nguyen Chi Son" userId="606856d02e9d83ac" providerId="LiveId" clId="{096E4E68-1FA0-4548-A870-04D152179CD5}" dt="2022-05-19T20:22:20.952" v="1042" actId="1076"/>
          <ac:spMkLst>
            <pc:docMk/>
            <pc:sldMk cId="4090454743" sldId="854"/>
            <ac:spMk id="15" creationId="{AC426AE2-7F47-0E3D-BB54-38C12BD20D73}"/>
          </ac:spMkLst>
        </pc:spChg>
        <pc:graphicFrameChg chg="mod">
          <ac:chgData name="Nguyen Chi Son" userId="606856d02e9d83ac" providerId="LiveId" clId="{096E4E68-1FA0-4548-A870-04D152179CD5}" dt="2022-05-19T20:22:22.793" v="1043" actId="1076"/>
          <ac:graphicFrameMkLst>
            <pc:docMk/>
            <pc:sldMk cId="4090454743" sldId="854"/>
            <ac:graphicFrameMk id="9" creationId="{786A72E9-F6BF-1EB6-4466-D8522AC66303}"/>
          </ac:graphicFrameMkLst>
        </pc:graphicFrameChg>
        <pc:graphicFrameChg chg="add mod">
          <ac:chgData name="Nguyen Chi Son" userId="606856d02e9d83ac" providerId="LiveId" clId="{096E4E68-1FA0-4548-A870-04D152179CD5}" dt="2022-05-19T20:21:56.498" v="1026" actId="1076"/>
          <ac:graphicFrameMkLst>
            <pc:docMk/>
            <pc:sldMk cId="4090454743" sldId="854"/>
            <ac:graphicFrameMk id="12" creationId="{84185084-70EC-EBD8-5111-9144DBB85E1F}"/>
          </ac:graphicFrameMkLst>
        </pc:graphicFrameChg>
        <pc:picChg chg="add mod">
          <ac:chgData name="Nguyen Chi Son" userId="606856d02e9d83ac" providerId="LiveId" clId="{096E4E68-1FA0-4548-A870-04D152179CD5}" dt="2022-05-19T20:21:36.586" v="1013" actId="1076"/>
          <ac:picMkLst>
            <pc:docMk/>
            <pc:sldMk cId="4090454743" sldId="854"/>
            <ac:picMk id="4" creationId="{CFEB2FE8-E1C7-BE0B-DBD7-6166589FCDF8}"/>
          </ac:picMkLst>
        </pc:picChg>
        <pc:picChg chg="del">
          <ac:chgData name="Nguyen Chi Son" userId="606856d02e9d83ac" providerId="LiveId" clId="{096E4E68-1FA0-4548-A870-04D152179CD5}" dt="2022-05-19T20:08:53.548" v="74" actId="478"/>
          <ac:picMkLst>
            <pc:docMk/>
            <pc:sldMk cId="4090454743" sldId="854"/>
            <ac:picMk id="5" creationId="{FDABDA9F-5F97-DCCC-A8E6-19F59E7EDEC8}"/>
          </ac:picMkLst>
        </pc:picChg>
        <pc:picChg chg="add del mod">
          <ac:chgData name="Nguyen Chi Son" userId="606856d02e9d83ac" providerId="LiveId" clId="{096E4E68-1FA0-4548-A870-04D152179CD5}" dt="2022-05-19T20:18:29.577" v="517" actId="478"/>
          <ac:picMkLst>
            <pc:docMk/>
            <pc:sldMk cId="4090454743" sldId="854"/>
            <ac:picMk id="8" creationId="{3293351A-D295-37F9-2F6F-3FAEAF4A026A}"/>
          </ac:picMkLst>
        </pc:picChg>
        <pc:picChg chg="del">
          <ac:chgData name="Nguyen Chi Son" userId="606856d02e9d83ac" providerId="LiveId" clId="{096E4E68-1FA0-4548-A870-04D152179CD5}" dt="2022-05-19T20:08:52.541" v="72" actId="478"/>
          <ac:picMkLst>
            <pc:docMk/>
            <pc:sldMk cId="4090454743" sldId="854"/>
            <ac:picMk id="10" creationId="{6230151C-B189-BCA5-501E-00DBD936CC40}"/>
          </ac:picMkLst>
        </pc:picChg>
        <pc:picChg chg="del">
          <ac:chgData name="Nguyen Chi Son" userId="606856d02e9d83ac" providerId="LiveId" clId="{096E4E68-1FA0-4548-A870-04D152179CD5}" dt="2022-05-19T20:08:52.972" v="73" actId="478"/>
          <ac:picMkLst>
            <pc:docMk/>
            <pc:sldMk cId="4090454743" sldId="854"/>
            <ac:picMk id="13" creationId="{9012E897-9323-0106-1C68-546028F93637}"/>
          </ac:picMkLst>
        </pc:picChg>
        <pc:cxnChg chg="add mod">
          <ac:chgData name="Nguyen Chi Son" userId="606856d02e9d83ac" providerId="LiveId" clId="{096E4E68-1FA0-4548-A870-04D152179CD5}" dt="2022-05-19T20:21:47.572" v="1022" actId="1037"/>
          <ac:cxnSpMkLst>
            <pc:docMk/>
            <pc:sldMk cId="4090454743" sldId="854"/>
            <ac:cxnSpMk id="11" creationId="{7C222C8C-65D6-D4BC-393F-FE48AF9AD69A}"/>
          </ac:cxnSpMkLst>
        </pc:cxnChg>
      </pc:sldChg>
      <pc:sldChg chg="addSp delSp modSp mod modAnim">
        <pc:chgData name="Nguyen Chi Son" userId="606856d02e9d83ac" providerId="LiveId" clId="{096E4E68-1FA0-4548-A870-04D152179CD5}" dt="2022-05-20T06:14:20.350" v="7455"/>
        <pc:sldMkLst>
          <pc:docMk/>
          <pc:sldMk cId="388516391" sldId="865"/>
        </pc:sldMkLst>
        <pc:spChg chg="del">
          <ac:chgData name="Nguyen Chi Son" userId="606856d02e9d83ac" providerId="LiveId" clId="{096E4E68-1FA0-4548-A870-04D152179CD5}" dt="2022-05-20T05:04:07.782" v="4721" actId="478"/>
          <ac:spMkLst>
            <pc:docMk/>
            <pc:sldMk cId="388516391" sldId="865"/>
            <ac:spMk id="10" creationId="{D98CE14C-9A27-2914-79C0-C7B48EB2DECD}"/>
          </ac:spMkLst>
        </pc:spChg>
        <pc:spChg chg="del">
          <ac:chgData name="Nguyen Chi Son" userId="606856d02e9d83ac" providerId="LiveId" clId="{096E4E68-1FA0-4548-A870-04D152179CD5}" dt="2022-05-20T05:04:07.782" v="4721" actId="478"/>
          <ac:spMkLst>
            <pc:docMk/>
            <pc:sldMk cId="388516391" sldId="865"/>
            <ac:spMk id="13" creationId="{8567C54E-DBCB-0D35-F240-006D821F72BD}"/>
          </ac:spMkLst>
        </pc:spChg>
        <pc:spChg chg="mod">
          <ac:chgData name="Nguyen Chi Son" userId="606856d02e9d83ac" providerId="LiveId" clId="{096E4E68-1FA0-4548-A870-04D152179CD5}" dt="2022-05-20T05:04:20.532" v="4822" actId="20577"/>
          <ac:spMkLst>
            <pc:docMk/>
            <pc:sldMk cId="388516391" sldId="865"/>
            <ac:spMk id="19" creationId="{9C339D16-68E4-43C4-A62E-D0146138D23B}"/>
          </ac:spMkLst>
        </pc:spChg>
        <pc:spChg chg="add mod">
          <ac:chgData name="Nguyen Chi Son" userId="606856d02e9d83ac" providerId="LiveId" clId="{096E4E68-1FA0-4548-A870-04D152179CD5}" dt="2022-05-20T05:08:40.055" v="5353" actId="1035"/>
          <ac:spMkLst>
            <pc:docMk/>
            <pc:sldMk cId="388516391" sldId="865"/>
            <ac:spMk id="20" creationId="{C7D0667D-DAF1-DFCD-4360-8EA2B4817CAE}"/>
          </ac:spMkLst>
        </pc:spChg>
        <pc:spChg chg="add mod">
          <ac:chgData name="Nguyen Chi Son" userId="606856d02e9d83ac" providerId="LiveId" clId="{096E4E68-1FA0-4548-A870-04D152179CD5}" dt="2022-05-20T05:08:40.055" v="5353" actId="1035"/>
          <ac:spMkLst>
            <pc:docMk/>
            <pc:sldMk cId="388516391" sldId="865"/>
            <ac:spMk id="21" creationId="{3606FAE5-1243-D772-DA9B-CCB5393822E2}"/>
          </ac:spMkLst>
        </pc:spChg>
        <pc:graphicFrameChg chg="del">
          <ac:chgData name="Nguyen Chi Son" userId="606856d02e9d83ac" providerId="LiveId" clId="{096E4E68-1FA0-4548-A870-04D152179CD5}" dt="2022-05-20T05:04:07.782" v="4721" actId="478"/>
          <ac:graphicFrameMkLst>
            <pc:docMk/>
            <pc:sldMk cId="388516391" sldId="865"/>
            <ac:graphicFrameMk id="26" creationId="{EF086FC4-F9A0-6340-C43B-C5EDE97A886E}"/>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7" creationId="{F7A5916E-7446-65F6-BB4D-2724CB809F62}"/>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8" creationId="{91403DA3-0F34-2902-EB1E-83277D5E211D}"/>
          </ac:graphicFrameMkLst>
        </pc:graphicFrameChg>
        <pc:graphicFrameChg chg="del">
          <ac:chgData name="Nguyen Chi Son" userId="606856d02e9d83ac" providerId="LiveId" clId="{096E4E68-1FA0-4548-A870-04D152179CD5}" dt="2022-05-20T05:04:07.782" v="4721" actId="478"/>
          <ac:graphicFrameMkLst>
            <pc:docMk/>
            <pc:sldMk cId="388516391" sldId="865"/>
            <ac:graphicFrameMk id="29" creationId="{C43DEEB4-F1C2-6BF5-B106-FB1D0BD2EEFA}"/>
          </ac:graphicFrameMkLst>
        </pc:graphicFrameChg>
        <pc:graphicFrameChg chg="add mod">
          <ac:chgData name="Nguyen Chi Son" userId="606856d02e9d83ac" providerId="LiveId" clId="{096E4E68-1FA0-4548-A870-04D152179CD5}" dt="2022-05-20T05:08:49.945" v="5355" actId="1076"/>
          <ac:graphicFrameMkLst>
            <pc:docMk/>
            <pc:sldMk cId="388516391" sldId="865"/>
            <ac:graphicFrameMk id="33" creationId="{9D8972BE-3CAD-B540-B6A2-3594C80860FE}"/>
          </ac:graphicFrameMkLst>
        </pc:graphicFrameChg>
        <pc:graphicFrameChg chg="add mod">
          <ac:chgData name="Nguyen Chi Son" userId="606856d02e9d83ac" providerId="LiveId" clId="{096E4E68-1FA0-4548-A870-04D152179CD5}" dt="2022-05-20T05:08:49.945" v="5355" actId="1076"/>
          <ac:graphicFrameMkLst>
            <pc:docMk/>
            <pc:sldMk cId="388516391" sldId="865"/>
            <ac:graphicFrameMk id="34" creationId="{98B5A560-8092-B844-15F0-34840B231FD3}"/>
          </ac:graphicFrameMkLst>
        </pc:graphicFrameChg>
        <pc:graphicFrameChg chg="add mod">
          <ac:chgData name="Nguyen Chi Son" userId="606856d02e9d83ac" providerId="LiveId" clId="{096E4E68-1FA0-4548-A870-04D152179CD5}" dt="2022-05-20T05:08:46.445" v="5354" actId="1076"/>
          <ac:graphicFrameMkLst>
            <pc:docMk/>
            <pc:sldMk cId="388516391" sldId="865"/>
            <ac:graphicFrameMk id="35" creationId="{578F358D-1F51-0F07-A9B4-8E2D20F9831D}"/>
          </ac:graphicFrameMkLst>
        </pc:graphicFrameChg>
        <pc:graphicFrameChg chg="add mod">
          <ac:chgData name="Nguyen Chi Son" userId="606856d02e9d83ac" providerId="LiveId" clId="{096E4E68-1FA0-4548-A870-04D152179CD5}" dt="2022-05-20T05:08:46.445" v="5354" actId="1076"/>
          <ac:graphicFrameMkLst>
            <pc:docMk/>
            <pc:sldMk cId="388516391" sldId="865"/>
            <ac:graphicFrameMk id="36" creationId="{06ADD66B-29FE-3B11-9D9F-0369FC7F91F6}"/>
          </ac:graphicFrameMkLst>
        </pc:graphicFrameChg>
        <pc:picChg chg="add mod">
          <ac:chgData name="Nguyen Chi Son" userId="606856d02e9d83ac" providerId="LiveId" clId="{096E4E68-1FA0-4548-A870-04D152179CD5}" dt="2022-05-20T05:08:49.945" v="5355" actId="1076"/>
          <ac:picMkLst>
            <pc:docMk/>
            <pc:sldMk cId="388516391" sldId="865"/>
            <ac:picMk id="3" creationId="{4BD2A7DE-24CE-BAAC-C1B7-FC365D57FD9F}"/>
          </ac:picMkLst>
        </pc:picChg>
        <pc:picChg chg="del">
          <ac:chgData name="Nguyen Chi Son" userId="606856d02e9d83ac" providerId="LiveId" clId="{096E4E68-1FA0-4548-A870-04D152179CD5}" dt="2022-05-20T05:04:07.782" v="4721" actId="478"/>
          <ac:picMkLst>
            <pc:docMk/>
            <pc:sldMk cId="388516391" sldId="865"/>
            <ac:picMk id="4" creationId="{65D48CDF-8870-1D0A-AC1E-53B03089D5B9}"/>
          </ac:picMkLst>
        </pc:picChg>
        <pc:picChg chg="add mod">
          <ac:chgData name="Nguyen Chi Son" userId="606856d02e9d83ac" providerId="LiveId" clId="{096E4E68-1FA0-4548-A870-04D152179CD5}" dt="2022-05-20T05:08:46.445" v="5354" actId="1076"/>
          <ac:picMkLst>
            <pc:docMk/>
            <pc:sldMk cId="388516391" sldId="865"/>
            <ac:picMk id="6" creationId="{9A63A8A4-0757-D758-F22A-D334DDB75931}"/>
          </ac:picMkLst>
        </pc:picChg>
        <pc:picChg chg="del">
          <ac:chgData name="Nguyen Chi Son" userId="606856d02e9d83ac" providerId="LiveId" clId="{096E4E68-1FA0-4548-A870-04D152179CD5}" dt="2022-05-20T05:04:07.782" v="4721" actId="478"/>
          <ac:picMkLst>
            <pc:docMk/>
            <pc:sldMk cId="388516391" sldId="865"/>
            <ac:picMk id="2050" creationId="{BDF25857-BBC9-1984-25BB-D0E782DE5B68}"/>
          </ac:picMkLst>
        </pc:picChg>
        <pc:cxnChg chg="del">
          <ac:chgData name="Nguyen Chi Son" userId="606856d02e9d83ac" providerId="LiveId" clId="{096E4E68-1FA0-4548-A870-04D152179CD5}" dt="2022-05-20T05:04:07.782" v="4721" actId="478"/>
          <ac:cxnSpMkLst>
            <pc:docMk/>
            <pc:sldMk cId="388516391" sldId="865"/>
            <ac:cxnSpMk id="17" creationId="{573AB9C2-A189-12C4-40E7-596A6DA9EC17}"/>
          </ac:cxnSpMkLst>
        </pc:cxnChg>
        <pc:cxnChg chg="del">
          <ac:chgData name="Nguyen Chi Son" userId="606856d02e9d83ac" providerId="LiveId" clId="{096E4E68-1FA0-4548-A870-04D152179CD5}" dt="2022-05-20T05:04:07.782" v="4721" actId="478"/>
          <ac:cxnSpMkLst>
            <pc:docMk/>
            <pc:sldMk cId="388516391" sldId="865"/>
            <ac:cxnSpMk id="18" creationId="{224648FA-9990-7951-9795-F7B227F7C478}"/>
          </ac:cxnSpMkLst>
        </pc:cxnChg>
        <pc:cxnChg chg="del">
          <ac:chgData name="Nguyen Chi Son" userId="606856d02e9d83ac" providerId="LiveId" clId="{096E4E68-1FA0-4548-A870-04D152179CD5}" dt="2022-05-20T05:04:07.782" v="4721" actId="478"/>
          <ac:cxnSpMkLst>
            <pc:docMk/>
            <pc:sldMk cId="388516391" sldId="865"/>
            <ac:cxnSpMk id="22" creationId="{25CF8F87-08D5-3280-71A8-B29480C42B25}"/>
          </ac:cxnSpMkLst>
        </pc:cxnChg>
        <pc:cxnChg chg="del">
          <ac:chgData name="Nguyen Chi Son" userId="606856d02e9d83ac" providerId="LiveId" clId="{096E4E68-1FA0-4548-A870-04D152179CD5}" dt="2022-05-20T05:04:07.782" v="4721" actId="478"/>
          <ac:cxnSpMkLst>
            <pc:docMk/>
            <pc:sldMk cId="388516391" sldId="865"/>
            <ac:cxnSpMk id="23" creationId="{A623A7EB-7C38-DF63-5028-6FD7BBAFD265}"/>
          </ac:cxnSpMkLst>
        </pc:cxnChg>
        <pc:cxnChg chg="add mod">
          <ac:chgData name="Nguyen Chi Son" userId="606856d02e9d83ac" providerId="LiveId" clId="{096E4E68-1FA0-4548-A870-04D152179CD5}" dt="2022-05-20T05:08:49.945" v="5355" actId="1076"/>
          <ac:cxnSpMkLst>
            <pc:docMk/>
            <pc:sldMk cId="388516391" sldId="865"/>
            <ac:cxnSpMk id="24" creationId="{E1EC5E23-711C-EA6E-78CB-C53184307B1A}"/>
          </ac:cxnSpMkLst>
        </pc:cxnChg>
        <pc:cxnChg chg="add mod">
          <ac:chgData name="Nguyen Chi Son" userId="606856d02e9d83ac" providerId="LiveId" clId="{096E4E68-1FA0-4548-A870-04D152179CD5}" dt="2022-05-20T05:08:49.945" v="5355" actId="1076"/>
          <ac:cxnSpMkLst>
            <pc:docMk/>
            <pc:sldMk cId="388516391" sldId="865"/>
            <ac:cxnSpMk id="30" creationId="{F4BC6D0E-9D5B-69F1-89EC-0647FA1AC3FE}"/>
          </ac:cxnSpMkLst>
        </pc:cxnChg>
        <pc:cxnChg chg="add mod">
          <ac:chgData name="Nguyen Chi Son" userId="606856d02e9d83ac" providerId="LiveId" clId="{096E4E68-1FA0-4548-A870-04D152179CD5}" dt="2022-05-20T05:08:46.445" v="5354" actId="1076"/>
          <ac:cxnSpMkLst>
            <pc:docMk/>
            <pc:sldMk cId="388516391" sldId="865"/>
            <ac:cxnSpMk id="31" creationId="{39A3193B-E2DD-793D-6DBF-46CF3E59AC5C}"/>
          </ac:cxnSpMkLst>
        </pc:cxnChg>
        <pc:cxnChg chg="add mod">
          <ac:chgData name="Nguyen Chi Son" userId="606856d02e9d83ac" providerId="LiveId" clId="{096E4E68-1FA0-4548-A870-04D152179CD5}" dt="2022-05-20T05:08:46.445" v="5354" actId="1076"/>
          <ac:cxnSpMkLst>
            <pc:docMk/>
            <pc:sldMk cId="388516391" sldId="865"/>
            <ac:cxnSpMk id="32" creationId="{64C7C634-E830-48F6-6C30-DA855AEA2FF8}"/>
          </ac:cxnSpMkLst>
        </pc:cxnChg>
      </pc:sldChg>
      <pc:sldChg chg="addSp delSp modSp mod delAnim modAnim">
        <pc:chgData name="Nguyen Chi Son" userId="606856d02e9d83ac" providerId="LiveId" clId="{096E4E68-1FA0-4548-A870-04D152179CD5}" dt="2022-05-20T05:16:42.446" v="6392" actId="1076"/>
        <pc:sldMkLst>
          <pc:docMk/>
          <pc:sldMk cId="3000388248" sldId="867"/>
        </pc:sldMkLst>
        <pc:spChg chg="del">
          <ac:chgData name="Nguyen Chi Son" userId="606856d02e9d83ac" providerId="LiveId" clId="{096E4E68-1FA0-4548-A870-04D152179CD5}" dt="2022-05-20T05:10:34.317" v="5935" actId="478"/>
          <ac:spMkLst>
            <pc:docMk/>
            <pc:sldMk cId="3000388248" sldId="867"/>
            <ac:spMk id="10" creationId="{D98CE14C-9A27-2914-79C0-C7B48EB2DECD}"/>
          </ac:spMkLst>
        </pc:spChg>
        <pc:spChg chg="del">
          <ac:chgData name="Nguyen Chi Son" userId="606856d02e9d83ac" providerId="LiveId" clId="{096E4E68-1FA0-4548-A870-04D152179CD5}" dt="2022-05-20T05:10:34.317" v="5935" actId="478"/>
          <ac:spMkLst>
            <pc:docMk/>
            <pc:sldMk cId="3000388248" sldId="867"/>
            <ac:spMk id="13" creationId="{8567C54E-DBCB-0D35-F240-006D821F72BD}"/>
          </ac:spMkLst>
        </pc:spChg>
        <pc:spChg chg="mod">
          <ac:chgData name="Nguyen Chi Son" userId="606856d02e9d83ac" providerId="LiveId" clId="{096E4E68-1FA0-4548-A870-04D152179CD5}" dt="2022-05-20T05:16:04.494" v="6259" actId="57"/>
          <ac:spMkLst>
            <pc:docMk/>
            <pc:sldMk cId="3000388248" sldId="867"/>
            <ac:spMk id="19" creationId="{9C339D16-68E4-43C4-A62E-D0146138D23B}"/>
          </ac:spMkLst>
        </pc:spChg>
        <pc:spChg chg="del mod topLvl">
          <ac:chgData name="Nguyen Chi Son" userId="606856d02e9d83ac" providerId="LiveId" clId="{096E4E68-1FA0-4548-A870-04D152179CD5}" dt="2022-05-20T05:12:01.236" v="5954" actId="478"/>
          <ac:spMkLst>
            <pc:docMk/>
            <pc:sldMk cId="3000388248" sldId="867"/>
            <ac:spMk id="21" creationId="{0EEDFE11-3973-F439-2019-17F473C7916A}"/>
          </ac:spMkLst>
        </pc:spChg>
        <pc:spChg chg="del mod topLvl">
          <ac:chgData name="Nguyen Chi Son" userId="606856d02e9d83ac" providerId="LiveId" clId="{096E4E68-1FA0-4548-A870-04D152179CD5}" dt="2022-05-20T05:12:22.313" v="5964" actId="478"/>
          <ac:spMkLst>
            <pc:docMk/>
            <pc:sldMk cId="3000388248" sldId="867"/>
            <ac:spMk id="22" creationId="{AEB59A8E-D6BD-706E-356F-7816A6DFE421}"/>
          </ac:spMkLst>
        </pc:spChg>
        <pc:spChg chg="del mod topLvl">
          <ac:chgData name="Nguyen Chi Son" userId="606856d02e9d83ac" providerId="LiveId" clId="{096E4E68-1FA0-4548-A870-04D152179CD5}" dt="2022-05-20T05:11:40.721" v="5949" actId="478"/>
          <ac:spMkLst>
            <pc:docMk/>
            <pc:sldMk cId="3000388248" sldId="867"/>
            <ac:spMk id="23" creationId="{5BE11E2C-F294-2FF2-7D4B-37B43DF44B14}"/>
          </ac:spMkLst>
        </pc:spChg>
        <pc:spChg chg="mod">
          <ac:chgData name="Nguyen Chi Son" userId="606856d02e9d83ac" providerId="LiveId" clId="{096E4E68-1FA0-4548-A870-04D152179CD5}" dt="2022-05-20T05:11:18.472" v="5938" actId="165"/>
          <ac:spMkLst>
            <pc:docMk/>
            <pc:sldMk cId="3000388248" sldId="867"/>
            <ac:spMk id="33" creationId="{7BBFDFAA-20F0-8DC9-94D5-3803B8C22AB0}"/>
          </ac:spMkLst>
        </pc:spChg>
        <pc:spChg chg="add mod">
          <ac:chgData name="Nguyen Chi Son" userId="606856d02e9d83ac" providerId="LiveId" clId="{096E4E68-1FA0-4548-A870-04D152179CD5}" dt="2022-05-20T05:14:59.293" v="6009" actId="1076"/>
          <ac:spMkLst>
            <pc:docMk/>
            <pc:sldMk cId="3000388248" sldId="867"/>
            <ac:spMk id="41" creationId="{26DA6BE9-9C75-63ED-7498-BCEB7E559596}"/>
          </ac:spMkLst>
        </pc:spChg>
        <pc:spChg chg="add mod">
          <ac:chgData name="Nguyen Chi Son" userId="606856d02e9d83ac" providerId="LiveId" clId="{096E4E68-1FA0-4548-A870-04D152179CD5}" dt="2022-05-20T05:16:36.665" v="6391" actId="122"/>
          <ac:spMkLst>
            <pc:docMk/>
            <pc:sldMk cId="3000388248" sldId="867"/>
            <ac:spMk id="42" creationId="{26AC7824-DCBE-18CB-8F4D-E92B51656AC5}"/>
          </ac:spMkLst>
        </pc:spChg>
        <pc:grpChg chg="add del mod">
          <ac:chgData name="Nguyen Chi Son" userId="606856d02e9d83ac" providerId="LiveId" clId="{096E4E68-1FA0-4548-A870-04D152179CD5}" dt="2022-05-20T05:11:18.472" v="5938" actId="165"/>
          <ac:grpSpMkLst>
            <pc:docMk/>
            <pc:sldMk cId="3000388248" sldId="867"/>
            <ac:grpSpMk id="14" creationId="{41F2A78F-A278-5827-94F3-699CAC09DC35}"/>
          </ac:grpSpMkLst>
        </pc:grpChg>
        <pc:grpChg chg="del mod topLvl">
          <ac:chgData name="Nguyen Chi Son" userId="606856d02e9d83ac" providerId="LiveId" clId="{096E4E68-1FA0-4548-A870-04D152179CD5}" dt="2022-05-20T05:11:26.971" v="5943" actId="478"/>
          <ac:grpSpMkLst>
            <pc:docMk/>
            <pc:sldMk cId="3000388248" sldId="867"/>
            <ac:grpSpMk id="32" creationId="{1DFB2787-9D77-82DD-033D-C8668007CD62}"/>
          </ac:grpSpMkLst>
        </pc:grpChg>
        <pc:grpChg chg="mod">
          <ac:chgData name="Nguyen Chi Son" userId="606856d02e9d83ac" providerId="LiveId" clId="{096E4E68-1FA0-4548-A870-04D152179CD5}" dt="2022-05-20T05:11:18.472" v="5938" actId="165"/>
          <ac:grpSpMkLst>
            <pc:docMk/>
            <pc:sldMk cId="3000388248" sldId="867"/>
            <ac:grpSpMk id="34" creationId="{9E043319-8518-A123-AB27-6E1B2489F851}"/>
          </ac:grpSpMkLst>
        </pc:grpChg>
        <pc:graphicFrameChg chg="del">
          <ac:chgData name="Nguyen Chi Son" userId="606856d02e9d83ac" providerId="LiveId" clId="{096E4E68-1FA0-4548-A870-04D152179CD5}" dt="2022-05-20T05:09:04.351" v="5356" actId="478"/>
          <ac:graphicFrameMkLst>
            <pc:docMk/>
            <pc:sldMk cId="3000388248" sldId="867"/>
            <ac:graphicFrameMk id="20" creationId="{16AEA1FC-C742-7807-51A9-975974AA0190}"/>
          </ac:graphicFrameMkLst>
        </pc:graphicFrameChg>
        <pc:graphicFrameChg chg="del mod topLvl">
          <ac:chgData name="Nguyen Chi Son" userId="606856d02e9d83ac" providerId="LiveId" clId="{096E4E68-1FA0-4548-A870-04D152179CD5}" dt="2022-05-20T05:11:22.690" v="5940" actId="478"/>
          <ac:graphicFrameMkLst>
            <pc:docMk/>
            <pc:sldMk cId="3000388248" sldId="867"/>
            <ac:graphicFrameMk id="24" creationId="{E76BDFA3-F223-5C4D-5546-5048A02A6FD2}"/>
          </ac:graphicFrameMkLst>
        </pc:graphicFrameChg>
        <pc:graphicFrameChg chg="del">
          <ac:chgData name="Nguyen Chi Son" userId="606856d02e9d83ac" providerId="LiveId" clId="{096E4E68-1FA0-4548-A870-04D152179CD5}" dt="2022-05-20T05:09:04.351" v="5356" actId="478"/>
          <ac:graphicFrameMkLst>
            <pc:docMk/>
            <pc:sldMk cId="3000388248" sldId="867"/>
            <ac:graphicFrameMk id="26" creationId="{EF086FC4-F9A0-6340-C43B-C5EDE97A886E}"/>
          </ac:graphicFrameMkLst>
        </pc:graphicFrameChg>
        <pc:graphicFrameChg chg="del">
          <ac:chgData name="Nguyen Chi Son" userId="606856d02e9d83ac" providerId="LiveId" clId="{096E4E68-1FA0-4548-A870-04D152179CD5}" dt="2022-05-20T05:09:04.351" v="5356" actId="478"/>
          <ac:graphicFrameMkLst>
            <pc:docMk/>
            <pc:sldMk cId="3000388248" sldId="867"/>
            <ac:graphicFrameMk id="29" creationId="{C43DEEB4-F1C2-6BF5-B106-FB1D0BD2EEFA}"/>
          </ac:graphicFrameMkLst>
        </pc:graphicFrameChg>
        <pc:graphicFrameChg chg="del mod topLvl">
          <ac:chgData name="Nguyen Chi Son" userId="606856d02e9d83ac" providerId="LiveId" clId="{096E4E68-1FA0-4548-A870-04D152179CD5}" dt="2022-05-20T05:11:21.878" v="5939" actId="478"/>
          <ac:graphicFrameMkLst>
            <pc:docMk/>
            <pc:sldMk cId="3000388248" sldId="867"/>
            <ac:graphicFrameMk id="31" creationId="{E596C124-BE9A-4D56-A097-715D7CFD1594}"/>
          </ac:graphicFrameMkLst>
        </pc:graphicFrameChg>
        <pc:graphicFrameChg chg="add mod">
          <ac:chgData name="Nguyen Chi Son" userId="606856d02e9d83ac" providerId="LiveId" clId="{096E4E68-1FA0-4548-A870-04D152179CD5}" dt="2022-05-20T05:16:42.446" v="6392" actId="1076"/>
          <ac:graphicFrameMkLst>
            <pc:docMk/>
            <pc:sldMk cId="3000388248" sldId="867"/>
            <ac:graphicFrameMk id="39" creationId="{2636D0A3-2E09-F317-09A8-D45A87EC22DD}"/>
          </ac:graphicFrameMkLst>
        </pc:graphicFrameChg>
        <pc:graphicFrameChg chg="add mod">
          <ac:chgData name="Nguyen Chi Son" userId="606856d02e9d83ac" providerId="LiveId" clId="{096E4E68-1FA0-4548-A870-04D152179CD5}" dt="2022-05-20T05:16:42.446" v="6392" actId="1076"/>
          <ac:graphicFrameMkLst>
            <pc:docMk/>
            <pc:sldMk cId="3000388248" sldId="867"/>
            <ac:graphicFrameMk id="40" creationId="{31BB33FF-6187-A0B0-A59A-134FBF38C706}"/>
          </ac:graphicFrameMkLst>
        </pc:graphicFrameChg>
        <pc:picChg chg="del">
          <ac:chgData name="Nguyen Chi Son" userId="606856d02e9d83ac" providerId="LiveId" clId="{096E4E68-1FA0-4548-A870-04D152179CD5}" dt="2022-05-20T05:09:04.351" v="5356" actId="478"/>
          <ac:picMkLst>
            <pc:docMk/>
            <pc:sldMk cId="3000388248" sldId="867"/>
            <ac:picMk id="4" creationId="{65D48CDF-8870-1D0A-AC1E-53B03089D5B9}"/>
          </ac:picMkLst>
        </pc:picChg>
        <pc:picChg chg="add mod ord">
          <ac:chgData name="Nguyen Chi Son" userId="606856d02e9d83ac" providerId="LiveId" clId="{096E4E68-1FA0-4548-A870-04D152179CD5}" dt="2022-05-20T05:16:42.446" v="6392" actId="1076"/>
          <ac:picMkLst>
            <pc:docMk/>
            <pc:sldMk cId="3000388248" sldId="867"/>
            <ac:picMk id="8" creationId="{189F4F44-699E-91EE-BF50-0BAC3E515E39}"/>
          </ac:picMkLst>
        </pc:picChg>
        <pc:cxnChg chg="mod topLvl">
          <ac:chgData name="Nguyen Chi Son" userId="606856d02e9d83ac" providerId="LiveId" clId="{096E4E68-1FA0-4548-A870-04D152179CD5}" dt="2022-05-20T05:16:42.446" v="6392" actId="1076"/>
          <ac:cxnSpMkLst>
            <pc:docMk/>
            <pc:sldMk cId="3000388248" sldId="867"/>
            <ac:cxnSpMk id="15" creationId="{353CEA88-D85C-A9F5-FEEF-6648852E38E8}"/>
          </ac:cxnSpMkLst>
        </pc:cxnChg>
        <pc:cxnChg chg="del">
          <ac:chgData name="Nguyen Chi Son" userId="606856d02e9d83ac" providerId="LiveId" clId="{096E4E68-1FA0-4548-A870-04D152179CD5}" dt="2022-05-20T05:09:04.351" v="5356" actId="478"/>
          <ac:cxnSpMkLst>
            <pc:docMk/>
            <pc:sldMk cId="3000388248" sldId="867"/>
            <ac:cxnSpMk id="16" creationId="{40425266-B60F-30BA-C581-515F3BD2F0B5}"/>
          </ac:cxnSpMkLst>
        </pc:cxnChg>
        <pc:cxnChg chg="del">
          <ac:chgData name="Nguyen Chi Son" userId="606856d02e9d83ac" providerId="LiveId" clId="{096E4E68-1FA0-4548-A870-04D152179CD5}" dt="2022-05-20T05:09:04.351" v="5356" actId="478"/>
          <ac:cxnSpMkLst>
            <pc:docMk/>
            <pc:sldMk cId="3000388248" sldId="867"/>
            <ac:cxnSpMk id="17" creationId="{573AB9C2-A189-12C4-40E7-596A6DA9EC17}"/>
          </ac:cxnSpMkLst>
        </pc:cxnChg>
        <pc:cxnChg chg="del">
          <ac:chgData name="Nguyen Chi Son" userId="606856d02e9d83ac" providerId="LiveId" clId="{096E4E68-1FA0-4548-A870-04D152179CD5}" dt="2022-05-20T05:09:04.351" v="5356" actId="478"/>
          <ac:cxnSpMkLst>
            <pc:docMk/>
            <pc:sldMk cId="3000388248" sldId="867"/>
            <ac:cxnSpMk id="18" creationId="{224648FA-9990-7951-9795-F7B227F7C478}"/>
          </ac:cxnSpMkLst>
        </pc:cxnChg>
        <pc:cxnChg chg="mod ord topLvl">
          <ac:chgData name="Nguyen Chi Son" userId="606856d02e9d83ac" providerId="LiveId" clId="{096E4E68-1FA0-4548-A870-04D152179CD5}" dt="2022-05-20T05:16:42.446" v="6392" actId="1076"/>
          <ac:cxnSpMkLst>
            <pc:docMk/>
            <pc:sldMk cId="3000388248" sldId="867"/>
            <ac:cxnSpMk id="25" creationId="{FBCFA535-A458-3C2F-6AEA-952EC93FC9C9}"/>
          </ac:cxnSpMkLst>
        </pc:cxnChg>
        <pc:cxnChg chg="del mod topLvl">
          <ac:chgData name="Nguyen Chi Son" userId="606856d02e9d83ac" providerId="LiveId" clId="{096E4E68-1FA0-4548-A870-04D152179CD5}" dt="2022-05-20T05:11:23.768" v="5941" actId="478"/>
          <ac:cxnSpMkLst>
            <pc:docMk/>
            <pc:sldMk cId="3000388248" sldId="867"/>
            <ac:cxnSpMk id="27" creationId="{7C2F9FB1-0B1A-A83A-F937-2BEB0411E92F}"/>
          </ac:cxnSpMkLst>
        </pc:cxnChg>
        <pc:cxnChg chg="mod topLvl">
          <ac:chgData name="Nguyen Chi Son" userId="606856d02e9d83ac" providerId="LiveId" clId="{096E4E68-1FA0-4548-A870-04D152179CD5}" dt="2022-05-20T05:16:42.446" v="6392" actId="1076"/>
          <ac:cxnSpMkLst>
            <pc:docMk/>
            <pc:sldMk cId="3000388248" sldId="867"/>
            <ac:cxnSpMk id="28" creationId="{EA7256C6-3231-6396-38A3-7D2EDB215C62}"/>
          </ac:cxnSpMkLst>
        </pc:cxnChg>
        <pc:cxnChg chg="del mod topLvl">
          <ac:chgData name="Nguyen Chi Son" userId="606856d02e9d83ac" providerId="LiveId" clId="{096E4E68-1FA0-4548-A870-04D152179CD5}" dt="2022-05-20T05:11:24.878" v="5942" actId="478"/>
          <ac:cxnSpMkLst>
            <pc:docMk/>
            <pc:sldMk cId="3000388248" sldId="867"/>
            <ac:cxnSpMk id="30" creationId="{2CE2F719-0A46-5A86-D6BB-F0BDDA7C8F92}"/>
          </ac:cxnSpMkLst>
        </pc:cxnChg>
        <pc:cxnChg chg="mod">
          <ac:chgData name="Nguyen Chi Son" userId="606856d02e9d83ac" providerId="LiveId" clId="{096E4E68-1FA0-4548-A870-04D152179CD5}" dt="2022-05-20T05:11:18.472" v="5938" actId="165"/>
          <ac:cxnSpMkLst>
            <pc:docMk/>
            <pc:sldMk cId="3000388248" sldId="867"/>
            <ac:cxnSpMk id="35" creationId="{4502487F-5E13-C92B-C908-9A2F4A7D6028}"/>
          </ac:cxnSpMkLst>
        </pc:cxnChg>
        <pc:cxnChg chg="mod">
          <ac:chgData name="Nguyen Chi Son" userId="606856d02e9d83ac" providerId="LiveId" clId="{096E4E68-1FA0-4548-A870-04D152179CD5}" dt="2022-05-20T05:11:18.472" v="5938" actId="165"/>
          <ac:cxnSpMkLst>
            <pc:docMk/>
            <pc:sldMk cId="3000388248" sldId="867"/>
            <ac:cxnSpMk id="36" creationId="{3EC2AF26-970E-652B-6DD8-BC00A5AFFFA4}"/>
          </ac:cxnSpMkLst>
        </pc:cxnChg>
        <pc:cxnChg chg="mod">
          <ac:chgData name="Nguyen Chi Son" userId="606856d02e9d83ac" providerId="LiveId" clId="{096E4E68-1FA0-4548-A870-04D152179CD5}" dt="2022-05-20T05:11:18.472" v="5938" actId="165"/>
          <ac:cxnSpMkLst>
            <pc:docMk/>
            <pc:sldMk cId="3000388248" sldId="867"/>
            <ac:cxnSpMk id="37" creationId="{3D0BF1D9-4B6D-8F3C-CF8D-52D775CC1D7D}"/>
          </ac:cxnSpMkLst>
        </pc:cxnChg>
        <pc:cxnChg chg="add mod">
          <ac:chgData name="Nguyen Chi Son" userId="606856d02e9d83ac" providerId="LiveId" clId="{096E4E68-1FA0-4548-A870-04D152179CD5}" dt="2022-05-20T05:16:42.446" v="6392" actId="1076"/>
          <ac:cxnSpMkLst>
            <pc:docMk/>
            <pc:sldMk cId="3000388248" sldId="867"/>
            <ac:cxnSpMk id="38" creationId="{1058040B-C22B-5937-96CA-9A717AF8F144}"/>
          </ac:cxnSpMkLst>
        </pc:cxnChg>
      </pc:sldChg>
      <pc:sldChg chg="addSp delSp modSp mod delAnim modAnim">
        <pc:chgData name="Nguyen Chi Son" userId="606856d02e9d83ac" providerId="LiveId" clId="{096E4E68-1FA0-4548-A870-04D152179CD5}" dt="2022-05-20T06:18:56.610" v="7503"/>
        <pc:sldMkLst>
          <pc:docMk/>
          <pc:sldMk cId="2384085377" sldId="868"/>
        </pc:sldMkLst>
        <pc:spChg chg="del">
          <ac:chgData name="Nguyen Chi Son" userId="606856d02e9d83ac" providerId="LiveId" clId="{096E4E68-1FA0-4548-A870-04D152179CD5}" dt="2022-05-20T05:16:51.149" v="6394" actId="478"/>
          <ac:spMkLst>
            <pc:docMk/>
            <pc:sldMk cId="2384085377" sldId="868"/>
            <ac:spMk id="10" creationId="{D98CE14C-9A27-2914-79C0-C7B48EB2DECD}"/>
          </ac:spMkLst>
        </pc:spChg>
        <pc:spChg chg="add mod ord">
          <ac:chgData name="Nguyen Chi Son" userId="606856d02e9d83ac" providerId="LiveId" clId="{096E4E68-1FA0-4548-A870-04D152179CD5}" dt="2022-05-20T06:15:53.365" v="7457" actId="1076"/>
          <ac:spMkLst>
            <pc:docMk/>
            <pc:sldMk cId="2384085377" sldId="868"/>
            <ac:spMk id="13" creationId="{029CD386-6EE3-F2C7-85FF-738E85C95DDC}"/>
          </ac:spMkLst>
        </pc:spChg>
        <pc:spChg chg="del">
          <ac:chgData name="Nguyen Chi Son" userId="606856d02e9d83ac" providerId="LiveId" clId="{096E4E68-1FA0-4548-A870-04D152179CD5}" dt="2022-05-20T05:16:51.149" v="6394" actId="478"/>
          <ac:spMkLst>
            <pc:docMk/>
            <pc:sldMk cId="2384085377" sldId="868"/>
            <ac:spMk id="13" creationId="{8567C54E-DBCB-0D35-F240-006D821F72BD}"/>
          </ac:spMkLst>
        </pc:spChg>
        <pc:spChg chg="mod">
          <ac:chgData name="Nguyen Chi Son" userId="606856d02e9d83ac" providerId="LiveId" clId="{096E4E68-1FA0-4548-A870-04D152179CD5}" dt="2022-05-20T05:50:24.706" v="6820" actId="20577"/>
          <ac:spMkLst>
            <pc:docMk/>
            <pc:sldMk cId="2384085377" sldId="868"/>
            <ac:spMk id="19" creationId="{9C339D16-68E4-43C4-A62E-D0146138D23B}"/>
          </ac:spMkLst>
        </pc:spChg>
        <pc:spChg chg="add mod">
          <ac:chgData name="Nguyen Chi Son" userId="606856d02e9d83ac" providerId="LiveId" clId="{096E4E68-1FA0-4548-A870-04D152179CD5}" dt="2022-05-20T06:15:53.365" v="7457" actId="1076"/>
          <ac:spMkLst>
            <pc:docMk/>
            <pc:sldMk cId="2384085377" sldId="868"/>
            <ac:spMk id="39" creationId="{07FE1386-05E3-A06F-1D37-125C7481DC20}"/>
          </ac:spMkLst>
        </pc:spChg>
        <pc:spChg chg="add mod">
          <ac:chgData name="Nguyen Chi Son" userId="606856d02e9d83ac" providerId="LiveId" clId="{096E4E68-1FA0-4548-A870-04D152179CD5}" dt="2022-05-20T06:15:53.365" v="7457" actId="1076"/>
          <ac:spMkLst>
            <pc:docMk/>
            <pc:sldMk cId="2384085377" sldId="868"/>
            <ac:spMk id="40" creationId="{42CD5997-16B1-298F-E566-93B3CAB75A90}"/>
          </ac:spMkLst>
        </pc:spChg>
        <pc:spChg chg="add mod">
          <ac:chgData name="Nguyen Chi Son" userId="606856d02e9d83ac" providerId="LiveId" clId="{096E4E68-1FA0-4548-A870-04D152179CD5}" dt="2022-05-20T06:15:53.365" v="7457" actId="1076"/>
          <ac:spMkLst>
            <pc:docMk/>
            <pc:sldMk cId="2384085377" sldId="868"/>
            <ac:spMk id="41" creationId="{E9B5D680-C486-50B2-3770-425B391599DD}"/>
          </ac:spMkLst>
        </pc:spChg>
        <pc:spChg chg="add mod">
          <ac:chgData name="Nguyen Chi Son" userId="606856d02e9d83ac" providerId="LiveId" clId="{096E4E68-1FA0-4548-A870-04D152179CD5}" dt="2022-05-20T06:15:53.365" v="7457" actId="1076"/>
          <ac:spMkLst>
            <pc:docMk/>
            <pc:sldMk cId="2384085377" sldId="868"/>
            <ac:spMk id="42" creationId="{1390AA9C-E22F-0150-A98C-69962970FAAD}"/>
          </ac:spMkLst>
        </pc:spChg>
        <pc:spChg chg="add mod">
          <ac:chgData name="Nguyen Chi Son" userId="606856d02e9d83ac" providerId="LiveId" clId="{096E4E68-1FA0-4548-A870-04D152179CD5}" dt="2022-05-20T06:15:53.365" v="7457" actId="1076"/>
          <ac:spMkLst>
            <pc:docMk/>
            <pc:sldMk cId="2384085377" sldId="868"/>
            <ac:spMk id="43" creationId="{75E6704F-1625-7614-6642-FD9D08A07EA8}"/>
          </ac:spMkLst>
        </pc:spChg>
        <pc:spChg chg="add mod">
          <ac:chgData name="Nguyen Chi Son" userId="606856d02e9d83ac" providerId="LiveId" clId="{096E4E68-1FA0-4548-A870-04D152179CD5}" dt="2022-05-20T06:15:53.365" v="7457" actId="1076"/>
          <ac:spMkLst>
            <pc:docMk/>
            <pc:sldMk cId="2384085377" sldId="868"/>
            <ac:spMk id="44" creationId="{40F1E170-0E98-5CE9-90C8-41A40E3FD68A}"/>
          </ac:spMkLst>
        </pc:spChg>
        <pc:spChg chg="add mod">
          <ac:chgData name="Nguyen Chi Son" userId="606856d02e9d83ac" providerId="LiveId" clId="{096E4E68-1FA0-4548-A870-04D152179CD5}" dt="2022-05-20T06:06:16.524" v="7071" actId="1036"/>
          <ac:spMkLst>
            <pc:docMk/>
            <pc:sldMk cId="2384085377" sldId="868"/>
            <ac:spMk id="45" creationId="{DE7FCFB9-4B66-9E4A-049F-BB29FDA1B18E}"/>
          </ac:spMkLst>
        </pc:spChg>
        <pc:spChg chg="add mod">
          <ac:chgData name="Nguyen Chi Son" userId="606856d02e9d83ac" providerId="LiveId" clId="{096E4E68-1FA0-4548-A870-04D152179CD5}" dt="2022-05-20T06:12:39.258" v="7429" actId="1035"/>
          <ac:spMkLst>
            <pc:docMk/>
            <pc:sldMk cId="2384085377" sldId="868"/>
            <ac:spMk id="46" creationId="{1F7CCB38-DC62-F9A5-7D03-58D8BBEAA487}"/>
          </ac:spMkLst>
        </pc:spChg>
        <pc:spChg chg="add del">
          <ac:chgData name="Nguyen Chi Son" userId="606856d02e9d83ac" providerId="LiveId" clId="{096E4E68-1FA0-4548-A870-04D152179CD5}" dt="2022-05-20T06:09:42.132" v="7313" actId="11529"/>
          <ac:spMkLst>
            <pc:docMk/>
            <pc:sldMk cId="2384085377" sldId="868"/>
            <ac:spMk id="48" creationId="{EAAEE135-0D96-B95D-3CB0-2D3E3F2800CC}"/>
          </ac:spMkLst>
        </pc:spChg>
        <pc:spChg chg="add mod">
          <ac:chgData name="Nguyen Chi Son" userId="606856d02e9d83ac" providerId="LiveId" clId="{096E4E68-1FA0-4548-A870-04D152179CD5}" dt="2022-05-20T06:15:53.365" v="7457" actId="1076"/>
          <ac:spMkLst>
            <pc:docMk/>
            <pc:sldMk cId="2384085377" sldId="868"/>
            <ac:spMk id="49" creationId="{7CD72FBC-1888-6A5D-2AB8-8DCD74025EDA}"/>
          </ac:spMkLst>
        </pc:spChg>
        <pc:spChg chg="add mod">
          <ac:chgData name="Nguyen Chi Son" userId="606856d02e9d83ac" providerId="LiveId" clId="{096E4E68-1FA0-4548-A870-04D152179CD5}" dt="2022-05-20T06:17:10.088" v="7464" actId="207"/>
          <ac:spMkLst>
            <pc:docMk/>
            <pc:sldMk cId="2384085377" sldId="868"/>
            <ac:spMk id="50" creationId="{2FE743D7-193C-EE42-B55E-66653CF0857B}"/>
          </ac:spMkLst>
        </pc:spChg>
        <pc:graphicFrameChg chg="add mod">
          <ac:chgData name="Nguyen Chi Son" userId="606856d02e9d83ac" providerId="LiveId" clId="{096E4E68-1FA0-4548-A870-04D152179CD5}" dt="2022-05-20T06:15:53.365" v="7457" actId="1076"/>
          <ac:graphicFrameMkLst>
            <pc:docMk/>
            <pc:sldMk cId="2384085377" sldId="868"/>
            <ac:graphicFrameMk id="35" creationId="{A05EBA2C-27F7-5118-DF4C-BD3570415A47}"/>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6" creationId="{CF4563A3-E63F-7A8E-0919-B02D7A19DDD6}"/>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7" creationId="{06009CF0-4BFF-97CF-E1F2-35BC59DE9AF3}"/>
          </ac:graphicFrameMkLst>
        </pc:graphicFrameChg>
        <pc:graphicFrameChg chg="add mod">
          <ac:chgData name="Nguyen Chi Son" userId="606856d02e9d83ac" providerId="LiveId" clId="{096E4E68-1FA0-4548-A870-04D152179CD5}" dt="2022-05-20T06:15:53.365" v="7457" actId="1076"/>
          <ac:graphicFrameMkLst>
            <pc:docMk/>
            <pc:sldMk cId="2384085377" sldId="868"/>
            <ac:graphicFrameMk id="38" creationId="{1DB6DBB9-D4E2-05F4-043B-4C78B2E673BF}"/>
          </ac:graphicFrameMkLst>
        </pc:graphicFrameChg>
        <pc:graphicFrameChg chg="add mod">
          <ac:chgData name="Nguyen Chi Son" userId="606856d02e9d83ac" providerId="LiveId" clId="{096E4E68-1FA0-4548-A870-04D152179CD5}" dt="2022-05-20T06:12:39.258" v="7429" actId="1035"/>
          <ac:graphicFrameMkLst>
            <pc:docMk/>
            <pc:sldMk cId="2384085377" sldId="868"/>
            <ac:graphicFrameMk id="47" creationId="{6096C045-71CB-0D0D-10DE-1C6CF0F57900}"/>
          </ac:graphicFrameMkLst>
        </pc:graphicFrameChg>
        <pc:graphicFrameChg chg="add mod">
          <ac:chgData name="Nguyen Chi Son" userId="606856d02e9d83ac" providerId="LiveId" clId="{096E4E68-1FA0-4548-A870-04D152179CD5}" dt="2022-05-20T06:12:39.258" v="7429" actId="1035"/>
          <ac:graphicFrameMkLst>
            <pc:docMk/>
            <pc:sldMk cId="2384085377" sldId="868"/>
            <ac:graphicFrameMk id="51" creationId="{456F0AA9-78A9-8140-7760-62DAFFE420F2}"/>
          </ac:graphicFrameMkLst>
        </pc:graphicFrameChg>
        <pc:picChg chg="del">
          <ac:chgData name="Nguyen Chi Son" userId="606856d02e9d83ac" providerId="LiveId" clId="{096E4E68-1FA0-4548-A870-04D152179CD5}" dt="2022-05-20T05:16:48.789" v="6393" actId="478"/>
          <ac:picMkLst>
            <pc:docMk/>
            <pc:sldMk cId="2384085377" sldId="868"/>
            <ac:picMk id="3" creationId="{1D49D7E1-BE45-750C-FAE9-9AE0209E39CF}"/>
          </ac:picMkLst>
        </pc:picChg>
        <pc:picChg chg="add mod">
          <ac:chgData name="Nguyen Chi Son" userId="606856d02e9d83ac" providerId="LiveId" clId="{096E4E68-1FA0-4548-A870-04D152179CD5}" dt="2022-05-20T05:50:03.513" v="6797" actId="1076"/>
          <ac:picMkLst>
            <pc:docMk/>
            <pc:sldMk cId="2384085377" sldId="868"/>
            <ac:picMk id="4" creationId="{AFCF0654-56D3-197D-5FE3-503E6961310B}"/>
          </ac:picMkLst>
        </pc:picChg>
        <pc:cxnChg chg="add mod">
          <ac:chgData name="Nguyen Chi Son" userId="606856d02e9d83ac" providerId="LiveId" clId="{096E4E68-1FA0-4548-A870-04D152179CD5}" dt="2022-05-20T06:15:53.365" v="7457" actId="1076"/>
          <ac:cxnSpMkLst>
            <pc:docMk/>
            <pc:sldMk cId="2384085377" sldId="868"/>
            <ac:cxnSpMk id="5" creationId="{043D51FF-DB15-AB1F-B6E1-4A032356A516}"/>
          </ac:cxnSpMkLst>
        </pc:cxnChg>
        <pc:cxnChg chg="add mod">
          <ac:chgData name="Nguyen Chi Son" userId="606856d02e9d83ac" providerId="LiveId" clId="{096E4E68-1FA0-4548-A870-04D152179CD5}" dt="2022-05-20T06:15:53.365" v="7457" actId="1076"/>
          <ac:cxnSpMkLst>
            <pc:docMk/>
            <pc:sldMk cId="2384085377" sldId="868"/>
            <ac:cxnSpMk id="7" creationId="{FF078086-FDCF-994D-EDF3-4F57AA047B67}"/>
          </ac:cxnSpMkLst>
        </pc:cxnChg>
        <pc:cxnChg chg="add mod">
          <ac:chgData name="Nguyen Chi Son" userId="606856d02e9d83ac" providerId="LiveId" clId="{096E4E68-1FA0-4548-A870-04D152179CD5}" dt="2022-05-20T06:15:53.365" v="7457" actId="1076"/>
          <ac:cxnSpMkLst>
            <pc:docMk/>
            <pc:sldMk cId="2384085377" sldId="868"/>
            <ac:cxnSpMk id="10" creationId="{08C0C037-109A-99E4-1E53-EFF2AFEA8774}"/>
          </ac:cxnSpMkLst>
        </pc:cxnChg>
        <pc:cxnChg chg="add mod">
          <ac:chgData name="Nguyen Chi Son" userId="606856d02e9d83ac" providerId="LiveId" clId="{096E4E68-1FA0-4548-A870-04D152179CD5}" dt="2022-05-20T06:15:53.365" v="7457" actId="1076"/>
          <ac:cxnSpMkLst>
            <pc:docMk/>
            <pc:sldMk cId="2384085377" sldId="868"/>
            <ac:cxnSpMk id="12" creationId="{7868D8D6-3EAF-0991-6C0D-A85F07DE23C1}"/>
          </ac:cxnSpMkLst>
        </pc:cxnChg>
        <pc:cxnChg chg="add mod">
          <ac:chgData name="Nguyen Chi Son" userId="606856d02e9d83ac" providerId="LiveId" clId="{096E4E68-1FA0-4548-A870-04D152179CD5}" dt="2022-05-20T06:15:53.365" v="7457" actId="1076"/>
          <ac:cxnSpMkLst>
            <pc:docMk/>
            <pc:sldMk cId="2384085377" sldId="868"/>
            <ac:cxnSpMk id="15" creationId="{3C2FDB78-B021-7E59-1EFD-7B85E3246840}"/>
          </ac:cxnSpMkLst>
        </pc:cxnChg>
        <pc:cxnChg chg="add mod">
          <ac:chgData name="Nguyen Chi Son" userId="606856d02e9d83ac" providerId="LiveId" clId="{096E4E68-1FA0-4548-A870-04D152179CD5}" dt="2022-05-20T06:15:53.365" v="7457" actId="1076"/>
          <ac:cxnSpMkLst>
            <pc:docMk/>
            <pc:sldMk cId="2384085377" sldId="868"/>
            <ac:cxnSpMk id="16" creationId="{E28510D1-4626-8ECF-37FA-BC0CDA3DE9BF}"/>
          </ac:cxnSpMkLst>
        </pc:cxnChg>
        <pc:cxnChg chg="add mod">
          <ac:chgData name="Nguyen Chi Son" userId="606856d02e9d83ac" providerId="LiveId" clId="{096E4E68-1FA0-4548-A870-04D152179CD5}" dt="2022-05-20T06:15:53.365" v="7457" actId="1076"/>
          <ac:cxnSpMkLst>
            <pc:docMk/>
            <pc:sldMk cId="2384085377" sldId="868"/>
            <ac:cxnSpMk id="31" creationId="{1B946828-2E75-4767-AB16-281DE1598221}"/>
          </ac:cxnSpMkLst>
        </pc:cxnChg>
      </pc:sldChg>
      <pc:sldChg chg="addSp delSp modSp add mod delAnim modAnim">
        <pc:chgData name="Nguyen Chi Son" userId="606856d02e9d83ac" providerId="LiveId" clId="{096E4E68-1FA0-4548-A870-04D152179CD5}" dt="2022-05-20T06:12:59.626" v="7432"/>
        <pc:sldMkLst>
          <pc:docMk/>
          <pc:sldMk cId="548628740" sldId="869"/>
        </pc:sldMkLst>
        <pc:spChg chg="mod">
          <ac:chgData name="Nguyen Chi Son" userId="606856d02e9d83ac" providerId="LiveId" clId="{096E4E68-1FA0-4548-A870-04D152179CD5}" dt="2022-05-19T20:23:51.748" v="1127" actId="1076"/>
          <ac:spMkLst>
            <pc:docMk/>
            <pc:sldMk cId="548628740" sldId="869"/>
            <ac:spMk id="2" creationId="{BA8A6260-CA4B-46A9-A06E-C71EE59E6992}"/>
          </ac:spMkLst>
        </pc:spChg>
        <pc:spChg chg="mod">
          <ac:chgData name="Nguyen Chi Son" userId="606856d02e9d83ac" providerId="LiveId" clId="{096E4E68-1FA0-4548-A870-04D152179CD5}" dt="2022-05-19T20:25:26.637" v="1510" actId="5793"/>
          <ac:spMkLst>
            <pc:docMk/>
            <pc:sldMk cId="548628740" sldId="869"/>
            <ac:spMk id="15" creationId="{AC426AE2-7F47-0E3D-BB54-38C12BD20D73}"/>
          </ac:spMkLst>
        </pc:spChg>
        <pc:graphicFrameChg chg="del">
          <ac:chgData name="Nguyen Chi Son" userId="606856d02e9d83ac" providerId="LiveId" clId="{096E4E68-1FA0-4548-A870-04D152179CD5}" dt="2022-05-19T20:24:10.537" v="1130" actId="478"/>
          <ac:graphicFrameMkLst>
            <pc:docMk/>
            <pc:sldMk cId="548628740" sldId="869"/>
            <ac:graphicFrameMk id="9" creationId="{786A72E9-F6BF-1EB6-4466-D8522AC66303}"/>
          </ac:graphicFrameMkLst>
        </pc:graphicFrameChg>
        <pc:graphicFrameChg chg="del">
          <ac:chgData name="Nguyen Chi Son" userId="606856d02e9d83ac" providerId="LiveId" clId="{096E4E68-1FA0-4548-A870-04D152179CD5}" dt="2022-05-19T20:23:33.935" v="1124" actId="478"/>
          <ac:graphicFrameMkLst>
            <pc:docMk/>
            <pc:sldMk cId="548628740" sldId="869"/>
            <ac:graphicFrameMk id="12" creationId="{84185084-70EC-EBD8-5111-9144DBB85E1F}"/>
          </ac:graphicFrameMkLst>
        </pc:graphicFrameChg>
        <pc:picChg chg="del">
          <ac:chgData name="Nguyen Chi Son" userId="606856d02e9d83ac" providerId="LiveId" clId="{096E4E68-1FA0-4548-A870-04D152179CD5}" dt="2022-05-19T20:23:33.016" v="1123" actId="478"/>
          <ac:picMkLst>
            <pc:docMk/>
            <pc:sldMk cId="548628740" sldId="869"/>
            <ac:picMk id="4" creationId="{CFEB2FE8-E1C7-BE0B-DBD7-6166589FCDF8}"/>
          </ac:picMkLst>
        </pc:picChg>
        <pc:picChg chg="add mod">
          <ac:chgData name="Nguyen Chi Son" userId="606856d02e9d83ac" providerId="LiveId" clId="{096E4E68-1FA0-4548-A870-04D152179CD5}" dt="2022-05-19T20:25:16.352" v="1505" actId="1076"/>
          <ac:picMkLst>
            <pc:docMk/>
            <pc:sldMk cId="548628740" sldId="869"/>
            <ac:picMk id="8" creationId="{EFAC799E-8909-C02D-9664-A9A9860F643C}"/>
          </ac:picMkLst>
        </pc:picChg>
        <pc:cxnChg chg="del">
          <ac:chgData name="Nguyen Chi Son" userId="606856d02e9d83ac" providerId="LiveId" clId="{096E4E68-1FA0-4548-A870-04D152179CD5}" dt="2022-05-19T20:23:33.935" v="1124" actId="478"/>
          <ac:cxnSpMkLst>
            <pc:docMk/>
            <pc:sldMk cId="548628740" sldId="869"/>
            <ac:cxnSpMk id="11" creationId="{7C222C8C-65D6-D4BC-393F-FE48AF9AD69A}"/>
          </ac:cxnSpMkLst>
        </pc:cxnChg>
      </pc:sldChg>
      <pc:sldChg chg="addSp delSp modSp add mod delAnim">
        <pc:chgData name="Nguyen Chi Son" userId="606856d02e9d83ac" providerId="LiveId" clId="{096E4E68-1FA0-4548-A870-04D152179CD5}" dt="2022-05-19T20:32:24.982" v="2050" actId="5793"/>
        <pc:sldMkLst>
          <pc:docMk/>
          <pc:sldMk cId="121935262" sldId="870"/>
        </pc:sldMkLst>
        <pc:spChg chg="mod">
          <ac:chgData name="Nguyen Chi Son" userId="606856d02e9d83ac" providerId="LiveId" clId="{096E4E68-1FA0-4548-A870-04D152179CD5}" dt="2022-05-19T20:29:04.249" v="1588" actId="20577"/>
          <ac:spMkLst>
            <pc:docMk/>
            <pc:sldMk cId="121935262" sldId="870"/>
            <ac:spMk id="2" creationId="{BA8A6260-CA4B-46A9-A06E-C71EE59E6992}"/>
          </ac:spMkLst>
        </pc:spChg>
        <pc:spChg chg="mod">
          <ac:chgData name="Nguyen Chi Son" userId="606856d02e9d83ac" providerId="LiveId" clId="{096E4E68-1FA0-4548-A870-04D152179CD5}" dt="2022-05-19T20:32:24.982" v="2050" actId="5793"/>
          <ac:spMkLst>
            <pc:docMk/>
            <pc:sldMk cId="121935262" sldId="870"/>
            <ac:spMk id="15" creationId="{AC426AE2-7F47-0E3D-BB54-38C12BD20D73}"/>
          </ac:spMkLst>
        </pc:spChg>
        <pc:picChg chg="add mod">
          <ac:chgData name="Nguyen Chi Son" userId="606856d02e9d83ac" providerId="LiveId" clId="{096E4E68-1FA0-4548-A870-04D152179CD5}" dt="2022-05-19T20:32:20.788" v="2044" actId="1076"/>
          <ac:picMkLst>
            <pc:docMk/>
            <pc:sldMk cId="121935262" sldId="870"/>
            <ac:picMk id="4" creationId="{6D9694D4-8435-D3F4-C7F1-21B33798CBEB}"/>
          </ac:picMkLst>
        </pc:picChg>
        <pc:picChg chg="del">
          <ac:chgData name="Nguyen Chi Son" userId="606856d02e9d83ac" providerId="LiveId" clId="{096E4E68-1FA0-4548-A870-04D152179CD5}" dt="2022-05-19T20:25:37.157" v="1512" actId="478"/>
          <ac:picMkLst>
            <pc:docMk/>
            <pc:sldMk cId="121935262" sldId="870"/>
            <ac:picMk id="8" creationId="{EFAC799E-8909-C02D-9664-A9A9860F643C}"/>
          </ac:picMkLst>
        </pc:picChg>
      </pc:sldChg>
      <pc:sldChg chg="addSp delSp modSp add mod modAnim">
        <pc:chgData name="Nguyen Chi Son" userId="606856d02e9d83ac" providerId="LiveId" clId="{096E4E68-1FA0-4548-A870-04D152179CD5}" dt="2022-05-20T06:13:45.226" v="7445"/>
        <pc:sldMkLst>
          <pc:docMk/>
          <pc:sldMk cId="3086765662" sldId="871"/>
        </pc:sldMkLst>
        <pc:spChg chg="del">
          <ac:chgData name="Nguyen Chi Son" userId="606856d02e9d83ac" providerId="LiveId" clId="{096E4E68-1FA0-4548-A870-04D152179CD5}" dt="2022-05-19T20:32:48.978" v="2052" actId="478"/>
          <ac:spMkLst>
            <pc:docMk/>
            <pc:sldMk cId="3086765662" sldId="871"/>
            <ac:spMk id="10" creationId="{D98CE14C-9A27-2914-79C0-C7B48EB2DECD}"/>
          </ac:spMkLst>
        </pc:spChg>
        <pc:spChg chg="del">
          <ac:chgData name="Nguyen Chi Son" userId="606856d02e9d83ac" providerId="LiveId" clId="{096E4E68-1FA0-4548-A870-04D152179CD5}" dt="2022-05-19T20:32:48.978" v="2052" actId="478"/>
          <ac:spMkLst>
            <pc:docMk/>
            <pc:sldMk cId="3086765662" sldId="871"/>
            <ac:spMk id="13" creationId="{8567C54E-DBCB-0D35-F240-006D821F72BD}"/>
          </ac:spMkLst>
        </pc:spChg>
        <pc:spChg chg="mod">
          <ac:chgData name="Nguyen Chi Son" userId="606856d02e9d83ac" providerId="LiveId" clId="{096E4E68-1FA0-4548-A870-04D152179CD5}" dt="2022-05-19T20:34:26.677" v="2454" actId="20577"/>
          <ac:spMkLst>
            <pc:docMk/>
            <pc:sldMk cId="3086765662" sldId="871"/>
            <ac:spMk id="19" creationId="{9C339D16-68E4-43C4-A62E-D0146138D23B}"/>
          </ac:spMkLst>
        </pc:spChg>
        <pc:spChg chg="add mod">
          <ac:chgData name="Nguyen Chi Son" userId="606856d02e9d83ac" providerId="LiveId" clId="{096E4E68-1FA0-4548-A870-04D152179CD5}" dt="2022-05-20T06:13:28.630" v="7438" actId="1076"/>
          <ac:spMkLst>
            <pc:docMk/>
            <pc:sldMk cId="3086765662" sldId="871"/>
            <ac:spMk id="20" creationId="{AA812A8D-1184-096F-7DA1-2E4382EF0D68}"/>
          </ac:spMkLst>
        </pc:spChg>
        <pc:spChg chg="add mod">
          <ac:chgData name="Nguyen Chi Son" userId="606856d02e9d83ac" providerId="LiveId" clId="{096E4E68-1FA0-4548-A870-04D152179CD5}" dt="2022-05-19T20:38:43.955" v="2885" actId="20577"/>
          <ac:spMkLst>
            <pc:docMk/>
            <pc:sldMk cId="3086765662" sldId="871"/>
            <ac:spMk id="21" creationId="{F9E2EBBC-7647-CD87-6AB5-DE097EE238A8}"/>
          </ac:spMkLst>
        </pc:spChg>
        <pc:graphicFrameChg chg="add mod">
          <ac:chgData name="Nguyen Chi Son" userId="606856d02e9d83ac" providerId="LiveId" clId="{096E4E68-1FA0-4548-A870-04D152179CD5}" dt="2022-05-19T20:36:57.225" v="2657" actId="1076"/>
          <ac:graphicFrameMkLst>
            <pc:docMk/>
            <pc:sldMk cId="3086765662" sldId="871"/>
            <ac:graphicFrameMk id="24" creationId="{FB77BF19-5456-3FB6-0AC9-F7B29C2DD414}"/>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6" creationId="{EF086FC4-F9A0-6340-C43B-C5EDE97A886E}"/>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7" creationId="{F7A5916E-7446-65F6-BB4D-2724CB809F62}"/>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8" creationId="{91403DA3-0F34-2902-EB1E-83277D5E211D}"/>
          </ac:graphicFrameMkLst>
        </pc:graphicFrameChg>
        <pc:graphicFrameChg chg="del">
          <ac:chgData name="Nguyen Chi Son" userId="606856d02e9d83ac" providerId="LiveId" clId="{096E4E68-1FA0-4548-A870-04D152179CD5}" dt="2022-05-19T20:32:48.978" v="2052" actId="478"/>
          <ac:graphicFrameMkLst>
            <pc:docMk/>
            <pc:sldMk cId="3086765662" sldId="871"/>
            <ac:graphicFrameMk id="29" creationId="{C43DEEB4-F1C2-6BF5-B106-FB1D0BD2EEFA}"/>
          </ac:graphicFrameMkLst>
        </pc:graphicFrameChg>
        <pc:graphicFrameChg chg="add mod">
          <ac:chgData name="Nguyen Chi Son" userId="606856d02e9d83ac" providerId="LiveId" clId="{096E4E68-1FA0-4548-A870-04D152179CD5}" dt="2022-05-19T20:38:08.936" v="2672" actId="1076"/>
          <ac:graphicFrameMkLst>
            <pc:docMk/>
            <pc:sldMk cId="3086765662" sldId="871"/>
            <ac:graphicFrameMk id="31" creationId="{7AA107CF-5F38-FD52-B990-E350F2B8460F}"/>
          </ac:graphicFrameMkLst>
        </pc:graphicFrameChg>
        <pc:graphicFrameChg chg="add mod">
          <ac:chgData name="Nguyen Chi Son" userId="606856d02e9d83ac" providerId="LiveId" clId="{096E4E68-1FA0-4548-A870-04D152179CD5}" dt="2022-05-19T20:37:32.524" v="2663"/>
          <ac:graphicFrameMkLst>
            <pc:docMk/>
            <pc:sldMk cId="3086765662" sldId="871"/>
            <ac:graphicFrameMk id="32" creationId="{3682FE58-4F65-EB3D-1458-5241F0B40E17}"/>
          </ac:graphicFrameMkLst>
        </pc:graphicFrameChg>
        <pc:picChg chg="add mod">
          <ac:chgData name="Nguyen Chi Son" userId="606856d02e9d83ac" providerId="LiveId" clId="{096E4E68-1FA0-4548-A870-04D152179CD5}" dt="2022-05-19T20:34:12.290" v="2415" actId="1076"/>
          <ac:picMkLst>
            <pc:docMk/>
            <pc:sldMk cId="3086765662" sldId="871"/>
            <ac:picMk id="3" creationId="{37DE4E77-E0D6-0EB9-3EE8-CBFBA1F2BE9D}"/>
          </ac:picMkLst>
        </pc:picChg>
        <pc:picChg chg="del">
          <ac:chgData name="Nguyen Chi Son" userId="606856d02e9d83ac" providerId="LiveId" clId="{096E4E68-1FA0-4548-A870-04D152179CD5}" dt="2022-05-19T20:32:48.978" v="2052" actId="478"/>
          <ac:picMkLst>
            <pc:docMk/>
            <pc:sldMk cId="3086765662" sldId="871"/>
            <ac:picMk id="4" creationId="{65D48CDF-8870-1D0A-AC1E-53B03089D5B9}"/>
          </ac:picMkLst>
        </pc:picChg>
        <pc:picChg chg="del">
          <ac:chgData name="Nguyen Chi Son" userId="606856d02e9d83ac" providerId="LiveId" clId="{096E4E68-1FA0-4548-A870-04D152179CD5}" dt="2022-05-19T20:32:48.978" v="2052" actId="478"/>
          <ac:picMkLst>
            <pc:docMk/>
            <pc:sldMk cId="3086765662" sldId="871"/>
            <ac:picMk id="2050" creationId="{BDF25857-BBC9-1984-25BB-D0E782DE5B68}"/>
          </ac:picMkLst>
        </pc:picChg>
        <pc:cxnChg chg="del">
          <ac:chgData name="Nguyen Chi Son" userId="606856d02e9d83ac" providerId="LiveId" clId="{096E4E68-1FA0-4548-A870-04D152179CD5}" dt="2022-05-19T20:32:48.978" v="2052" actId="478"/>
          <ac:cxnSpMkLst>
            <pc:docMk/>
            <pc:sldMk cId="3086765662" sldId="871"/>
            <ac:cxnSpMk id="17" creationId="{573AB9C2-A189-12C4-40E7-596A6DA9EC17}"/>
          </ac:cxnSpMkLst>
        </pc:cxnChg>
        <pc:cxnChg chg="del">
          <ac:chgData name="Nguyen Chi Son" userId="606856d02e9d83ac" providerId="LiveId" clId="{096E4E68-1FA0-4548-A870-04D152179CD5}" dt="2022-05-19T20:32:48.978" v="2052" actId="478"/>
          <ac:cxnSpMkLst>
            <pc:docMk/>
            <pc:sldMk cId="3086765662" sldId="871"/>
            <ac:cxnSpMk id="18" creationId="{224648FA-9990-7951-9795-F7B227F7C478}"/>
          </ac:cxnSpMkLst>
        </pc:cxnChg>
        <pc:cxnChg chg="del">
          <ac:chgData name="Nguyen Chi Son" userId="606856d02e9d83ac" providerId="LiveId" clId="{096E4E68-1FA0-4548-A870-04D152179CD5}" dt="2022-05-19T20:32:48.978" v="2052" actId="478"/>
          <ac:cxnSpMkLst>
            <pc:docMk/>
            <pc:sldMk cId="3086765662" sldId="871"/>
            <ac:cxnSpMk id="22" creationId="{25CF8F87-08D5-3280-71A8-B29480C42B25}"/>
          </ac:cxnSpMkLst>
        </pc:cxnChg>
        <pc:cxnChg chg="del">
          <ac:chgData name="Nguyen Chi Son" userId="606856d02e9d83ac" providerId="LiveId" clId="{096E4E68-1FA0-4548-A870-04D152179CD5}" dt="2022-05-19T20:32:48.978" v="2052" actId="478"/>
          <ac:cxnSpMkLst>
            <pc:docMk/>
            <pc:sldMk cId="3086765662" sldId="871"/>
            <ac:cxnSpMk id="23" creationId="{A623A7EB-7C38-DF63-5028-6FD7BBAFD265}"/>
          </ac:cxnSpMkLst>
        </pc:cxnChg>
        <pc:cxnChg chg="add mod">
          <ac:chgData name="Nguyen Chi Son" userId="606856d02e9d83ac" providerId="LiveId" clId="{096E4E68-1FA0-4548-A870-04D152179CD5}" dt="2022-05-19T20:37:23.074" v="2660" actId="208"/>
          <ac:cxnSpMkLst>
            <pc:docMk/>
            <pc:sldMk cId="3086765662" sldId="871"/>
            <ac:cxnSpMk id="25" creationId="{50F89B79-5515-1DB3-1208-7C9041CA80AF}"/>
          </ac:cxnSpMkLst>
        </pc:cxnChg>
        <pc:cxnChg chg="add mod">
          <ac:chgData name="Nguyen Chi Son" userId="606856d02e9d83ac" providerId="LiveId" clId="{096E4E68-1FA0-4548-A870-04D152179CD5}" dt="2022-05-19T20:37:58.065" v="2667" actId="1076"/>
          <ac:cxnSpMkLst>
            <pc:docMk/>
            <pc:sldMk cId="3086765662" sldId="871"/>
            <ac:cxnSpMk id="30" creationId="{E7CD332A-0A42-4E64-8C45-6AAE8A8332DD}"/>
          </ac:cxnSpMkLst>
        </pc:cxnChg>
      </pc:sldChg>
      <pc:sldChg chg="addSp delSp modSp add mod delAnim modAnim">
        <pc:chgData name="Nguyen Chi Son" userId="606856d02e9d83ac" providerId="LiveId" clId="{096E4E68-1FA0-4548-A870-04D152179CD5}" dt="2022-05-20T06:14:00.198" v="7450"/>
        <pc:sldMkLst>
          <pc:docMk/>
          <pc:sldMk cId="1648170604" sldId="872"/>
        </pc:sldMkLst>
        <pc:spChg chg="add mod">
          <ac:chgData name="Nguyen Chi Son" userId="606856d02e9d83ac" providerId="LiveId" clId="{096E4E68-1FA0-4548-A870-04D152179CD5}" dt="2022-05-20T04:54:23.066" v="3566" actId="20577"/>
          <ac:spMkLst>
            <pc:docMk/>
            <pc:sldMk cId="1648170604" sldId="872"/>
            <ac:spMk id="12" creationId="{2144DD3A-6983-CA2D-292D-74C21078E5A3}"/>
          </ac:spMkLst>
        </pc:spChg>
        <pc:spChg chg="add mod">
          <ac:chgData name="Nguyen Chi Son" userId="606856d02e9d83ac" providerId="LiveId" clId="{096E4E68-1FA0-4548-A870-04D152179CD5}" dt="2022-05-20T04:52:59.584" v="3414" actId="1035"/>
          <ac:spMkLst>
            <pc:docMk/>
            <pc:sldMk cId="1648170604" sldId="872"/>
            <ac:spMk id="13" creationId="{D4D3D0EA-A5FB-756E-D913-2B66BC180C06}"/>
          </ac:spMkLst>
        </pc:spChg>
        <pc:spChg chg="add mod">
          <ac:chgData name="Nguyen Chi Son" userId="606856d02e9d83ac" providerId="LiveId" clId="{096E4E68-1FA0-4548-A870-04D152179CD5}" dt="2022-05-20T04:56:30.250" v="4100" actId="57"/>
          <ac:spMkLst>
            <pc:docMk/>
            <pc:sldMk cId="1648170604" sldId="872"/>
            <ac:spMk id="14" creationId="{E378D0F6-C849-4EC8-9B11-E9031241962F}"/>
          </ac:spMkLst>
        </pc:spChg>
        <pc:spChg chg="add mod">
          <ac:chgData name="Nguyen Chi Son" userId="606856d02e9d83ac" providerId="LiveId" clId="{096E4E68-1FA0-4548-A870-04D152179CD5}" dt="2022-05-20T04:52:59.584" v="3414" actId="1035"/>
          <ac:spMkLst>
            <pc:docMk/>
            <pc:sldMk cId="1648170604" sldId="872"/>
            <ac:spMk id="15" creationId="{E2C6CE72-306E-9DA1-479F-7B8F401FF857}"/>
          </ac:spMkLst>
        </pc:spChg>
        <pc:spChg chg="mod">
          <ac:chgData name="Nguyen Chi Son" userId="606856d02e9d83ac" providerId="LiveId" clId="{096E4E68-1FA0-4548-A870-04D152179CD5}" dt="2022-05-20T04:52:25.492" v="3376" actId="20577"/>
          <ac:spMkLst>
            <pc:docMk/>
            <pc:sldMk cId="1648170604" sldId="872"/>
            <ac:spMk id="19" creationId="{9C339D16-68E4-43C4-A62E-D0146138D23B}"/>
          </ac:spMkLst>
        </pc:spChg>
        <pc:spChg chg="del">
          <ac:chgData name="Nguyen Chi Son" userId="606856d02e9d83ac" providerId="LiveId" clId="{096E4E68-1FA0-4548-A870-04D152179CD5}" dt="2022-05-20T04:52:34.569" v="3377" actId="478"/>
          <ac:spMkLst>
            <pc:docMk/>
            <pc:sldMk cId="1648170604" sldId="872"/>
            <ac:spMk id="20" creationId="{AA812A8D-1184-096F-7DA1-2E4382EF0D68}"/>
          </ac:spMkLst>
        </pc:spChg>
        <pc:spChg chg="del">
          <ac:chgData name="Nguyen Chi Son" userId="606856d02e9d83ac" providerId="LiveId" clId="{096E4E68-1FA0-4548-A870-04D152179CD5}" dt="2022-05-20T04:52:34.569" v="3377" actId="478"/>
          <ac:spMkLst>
            <pc:docMk/>
            <pc:sldMk cId="1648170604" sldId="872"/>
            <ac:spMk id="21" creationId="{F9E2EBBC-7647-CD87-6AB5-DE097EE238A8}"/>
          </ac:spMkLst>
        </pc:spChg>
        <pc:graphicFrameChg chg="add mod">
          <ac:chgData name="Nguyen Chi Son" userId="606856d02e9d83ac" providerId="LiveId" clId="{096E4E68-1FA0-4548-A870-04D152179CD5}" dt="2022-05-20T04:54:35.534" v="3569" actId="1076"/>
          <ac:graphicFrameMkLst>
            <pc:docMk/>
            <pc:sldMk cId="1648170604" sldId="872"/>
            <ac:graphicFrameMk id="16" creationId="{F9E4120B-1430-98E6-3B6B-259A01B79B0C}"/>
          </ac:graphicFrameMkLst>
        </pc:graphicFrameChg>
        <pc:graphicFrameChg chg="add del mod">
          <ac:chgData name="Nguyen Chi Son" userId="606856d02e9d83ac" providerId="LiveId" clId="{096E4E68-1FA0-4548-A870-04D152179CD5}" dt="2022-05-20T04:54:59.206" v="3700" actId="478"/>
          <ac:graphicFrameMkLst>
            <pc:docMk/>
            <pc:sldMk cId="1648170604" sldId="872"/>
            <ac:graphicFrameMk id="17" creationId="{0551A266-E364-5351-CAC5-A22A96A7BF4B}"/>
          </ac:graphicFrameMkLst>
        </pc:graphicFrameChg>
        <pc:graphicFrameChg chg="add mod">
          <ac:chgData name="Nguyen Chi Son" userId="606856d02e9d83ac" providerId="LiveId" clId="{096E4E68-1FA0-4548-A870-04D152179CD5}" dt="2022-05-20T04:56:45.968" v="4101" actId="1076"/>
          <ac:graphicFrameMkLst>
            <pc:docMk/>
            <pc:sldMk cId="1648170604" sldId="872"/>
            <ac:graphicFrameMk id="18" creationId="{B6D37B1D-B151-7198-11C6-4124553FBBEB}"/>
          </ac:graphicFrameMkLst>
        </pc:graphicFrameChg>
        <pc:graphicFrameChg chg="del">
          <ac:chgData name="Nguyen Chi Son" userId="606856d02e9d83ac" providerId="LiveId" clId="{096E4E68-1FA0-4548-A870-04D152179CD5}" dt="2022-05-20T04:52:34.569" v="3377" actId="478"/>
          <ac:graphicFrameMkLst>
            <pc:docMk/>
            <pc:sldMk cId="1648170604" sldId="872"/>
            <ac:graphicFrameMk id="24" creationId="{FB77BF19-5456-3FB6-0AC9-F7B29C2DD414}"/>
          </ac:graphicFrameMkLst>
        </pc:graphicFrameChg>
        <pc:graphicFrameChg chg="del">
          <ac:chgData name="Nguyen Chi Son" userId="606856d02e9d83ac" providerId="LiveId" clId="{096E4E68-1FA0-4548-A870-04D152179CD5}" dt="2022-05-20T04:50:57.354" v="2888" actId="478"/>
          <ac:graphicFrameMkLst>
            <pc:docMk/>
            <pc:sldMk cId="1648170604" sldId="872"/>
            <ac:graphicFrameMk id="31" creationId="{7AA107CF-5F38-FD52-B990-E350F2B8460F}"/>
          </ac:graphicFrameMkLst>
        </pc:graphicFrameChg>
        <pc:graphicFrameChg chg="del">
          <ac:chgData name="Nguyen Chi Son" userId="606856d02e9d83ac" providerId="LiveId" clId="{096E4E68-1FA0-4548-A870-04D152179CD5}" dt="2022-05-20T04:50:57.354" v="2888" actId="478"/>
          <ac:graphicFrameMkLst>
            <pc:docMk/>
            <pc:sldMk cId="1648170604" sldId="872"/>
            <ac:graphicFrameMk id="32" creationId="{3682FE58-4F65-EB3D-1458-5241F0B40E17}"/>
          </ac:graphicFrameMkLst>
        </pc:graphicFrameChg>
        <pc:picChg chg="del">
          <ac:chgData name="Nguyen Chi Son" userId="606856d02e9d83ac" providerId="LiveId" clId="{096E4E68-1FA0-4548-A870-04D152179CD5}" dt="2022-05-20T04:50:56.401" v="2887" actId="478"/>
          <ac:picMkLst>
            <pc:docMk/>
            <pc:sldMk cId="1648170604" sldId="872"/>
            <ac:picMk id="3" creationId="{37DE4E77-E0D6-0EB9-3EE8-CBFBA1F2BE9D}"/>
          </ac:picMkLst>
        </pc:picChg>
        <pc:cxnChg chg="del">
          <ac:chgData name="Nguyen Chi Son" userId="606856d02e9d83ac" providerId="LiveId" clId="{096E4E68-1FA0-4548-A870-04D152179CD5}" dt="2022-05-20T04:50:57.354" v="2888" actId="478"/>
          <ac:cxnSpMkLst>
            <pc:docMk/>
            <pc:sldMk cId="1648170604" sldId="872"/>
            <ac:cxnSpMk id="25" creationId="{50F89B79-5515-1DB3-1208-7C9041CA80AF}"/>
          </ac:cxnSpMkLst>
        </pc:cxnChg>
        <pc:cxnChg chg="del">
          <ac:chgData name="Nguyen Chi Son" userId="606856d02e9d83ac" providerId="LiveId" clId="{096E4E68-1FA0-4548-A870-04D152179CD5}" dt="2022-05-20T04:50:57.354" v="2888" actId="478"/>
          <ac:cxnSpMkLst>
            <pc:docMk/>
            <pc:sldMk cId="1648170604" sldId="872"/>
            <ac:cxnSpMk id="30" creationId="{E7CD332A-0A42-4E64-8C45-6AAE8A8332DD}"/>
          </ac:cxnSpMkLst>
        </pc:cxnChg>
      </pc:sldChg>
    </pc:docChg>
  </pc:docChgLst>
  <pc:docChgLst>
    <pc:chgData name="Nguyen Chi Son" userId="606856d02e9d83ac" providerId="LiveId" clId="{E7EF6AEB-BA8E-4587-9525-13AD8EB08D12}"/>
    <pc:docChg chg="undo custSel addSld delSld modSld">
      <pc:chgData name="Nguyen Chi Son" userId="606856d02e9d83ac" providerId="LiveId" clId="{E7EF6AEB-BA8E-4587-9525-13AD8EB08D12}" dt="2022-01-04T19:24:38.235" v="8339" actId="1076"/>
      <pc:docMkLst>
        <pc:docMk/>
      </pc:docMkLst>
      <pc:sldChg chg="modSp mod">
        <pc:chgData name="Nguyen Chi Son" userId="606856d02e9d83ac" providerId="LiveId" clId="{E7EF6AEB-BA8E-4587-9525-13AD8EB08D12}" dt="2022-01-04T13:36:15.275" v="63" actId="20577"/>
        <pc:sldMkLst>
          <pc:docMk/>
          <pc:sldMk cId="2922349590" sldId="256"/>
        </pc:sldMkLst>
        <pc:spChg chg="mod">
          <ac:chgData name="Nguyen Chi Son" userId="606856d02e9d83ac" providerId="LiveId" clId="{E7EF6AEB-BA8E-4587-9525-13AD8EB08D12}" dt="2022-01-04T13:36:15.275" v="63" actId="20577"/>
          <ac:spMkLst>
            <pc:docMk/>
            <pc:sldMk cId="2922349590" sldId="256"/>
            <ac:spMk id="5" creationId="{3A9CE0EE-E8A7-485D-B7B9-01588BB75C9D}"/>
          </ac:spMkLst>
        </pc:spChg>
        <pc:spChg chg="mod">
          <ac:chgData name="Nguyen Chi Son" userId="606856d02e9d83ac" providerId="LiveId" clId="{E7EF6AEB-BA8E-4587-9525-13AD8EB08D12}" dt="2022-01-04T13:36:06.861" v="46" actId="20577"/>
          <ac:spMkLst>
            <pc:docMk/>
            <pc:sldMk cId="2922349590" sldId="256"/>
            <ac:spMk id="136" creationId="{C574B640-0199-463F-87CA-8E3956B46E10}"/>
          </ac:spMkLst>
        </pc:spChg>
      </pc:sldChg>
      <pc:sldChg chg="modSp mod">
        <pc:chgData name="Nguyen Chi Son" userId="606856d02e9d83ac" providerId="LiveId" clId="{E7EF6AEB-BA8E-4587-9525-13AD8EB08D12}" dt="2022-01-04T14:25:30.551" v="1594" actId="20577"/>
        <pc:sldMkLst>
          <pc:docMk/>
          <pc:sldMk cId="3319126272" sldId="622"/>
        </pc:sldMkLst>
        <pc:spChg chg="mod">
          <ac:chgData name="Nguyen Chi Son" userId="606856d02e9d83ac" providerId="LiveId" clId="{E7EF6AEB-BA8E-4587-9525-13AD8EB08D12}" dt="2022-01-04T14:25:30.551" v="1594" actId="20577"/>
          <ac:spMkLst>
            <pc:docMk/>
            <pc:sldMk cId="3319126272" sldId="622"/>
            <ac:spMk id="2" creationId="{DAF08EC2-5D0D-48D9-855C-A59C0E5ED55B}"/>
          </ac:spMkLst>
        </pc:spChg>
      </pc:sldChg>
      <pc:sldChg chg="modSp mod">
        <pc:chgData name="Nguyen Chi Son" userId="606856d02e9d83ac" providerId="LiveId" clId="{E7EF6AEB-BA8E-4587-9525-13AD8EB08D12}" dt="2022-01-04T13:36:57.305" v="210" actId="1035"/>
        <pc:sldMkLst>
          <pc:docMk/>
          <pc:sldMk cId="1033004166" sldId="675"/>
        </pc:sldMkLst>
        <pc:spChg chg="mod">
          <ac:chgData name="Nguyen Chi Son" userId="606856d02e9d83ac" providerId="LiveId" clId="{E7EF6AEB-BA8E-4587-9525-13AD8EB08D12}" dt="2022-01-04T13:36:52.586" v="188" actId="20577"/>
          <ac:spMkLst>
            <pc:docMk/>
            <pc:sldMk cId="1033004166" sldId="675"/>
            <ac:spMk id="2" creationId="{DAF08EC2-5D0D-48D9-855C-A59C0E5ED55B}"/>
          </ac:spMkLst>
        </pc:spChg>
        <pc:spChg chg="mod">
          <ac:chgData name="Nguyen Chi Son" userId="606856d02e9d83ac" providerId="LiveId" clId="{E7EF6AEB-BA8E-4587-9525-13AD8EB08D12}" dt="2022-01-04T13:36:57.305" v="210" actId="1035"/>
          <ac:spMkLst>
            <pc:docMk/>
            <pc:sldMk cId="1033004166" sldId="675"/>
            <ac:spMk id="3" creationId="{8CD51C9F-FCB0-4185-93E6-835FC05E1B10}"/>
          </ac:spMkLst>
        </pc:spChg>
      </pc:sldChg>
      <pc:sldChg chg="addSp delSp modSp mod">
        <pc:chgData name="Nguyen Chi Son" userId="606856d02e9d83ac" providerId="LiveId" clId="{E7EF6AEB-BA8E-4587-9525-13AD8EB08D12}" dt="2022-01-04T14:20:45.766" v="952" actId="1076"/>
        <pc:sldMkLst>
          <pc:docMk/>
          <pc:sldMk cId="470225863" sldId="691"/>
        </pc:sldMkLst>
        <pc:spChg chg="mod">
          <ac:chgData name="Nguyen Chi Son" userId="606856d02e9d83ac" providerId="LiveId" clId="{E7EF6AEB-BA8E-4587-9525-13AD8EB08D12}" dt="2022-01-04T13:44:53.115" v="735" actId="20577"/>
          <ac:spMkLst>
            <pc:docMk/>
            <pc:sldMk cId="470225863" sldId="691"/>
            <ac:spMk id="2" creationId="{BA8A6260-CA4B-46A9-A06E-C71EE59E6992}"/>
          </ac:spMkLst>
        </pc:spChg>
        <pc:spChg chg="mod">
          <ac:chgData name="Nguyen Chi Son" userId="606856d02e9d83ac" providerId="LiveId" clId="{E7EF6AEB-BA8E-4587-9525-13AD8EB08D12}" dt="2022-01-04T14:20:37.910" v="950" actId="1076"/>
          <ac:spMkLst>
            <pc:docMk/>
            <pc:sldMk cId="470225863" sldId="691"/>
            <ac:spMk id="8" creationId="{3CBECDDA-DD7D-40DE-BAEC-AE6A41C5FC24}"/>
          </ac:spMkLst>
        </pc:spChg>
        <pc:spChg chg="add mod">
          <ac:chgData name="Nguyen Chi Son" userId="606856d02e9d83ac" providerId="LiveId" clId="{E7EF6AEB-BA8E-4587-9525-13AD8EB08D12}" dt="2022-01-04T14:20:40.525" v="951" actId="1076"/>
          <ac:spMkLst>
            <pc:docMk/>
            <pc:sldMk cId="470225863" sldId="691"/>
            <ac:spMk id="9" creationId="{8826F070-D5B0-4ECB-9256-68CEFEA84977}"/>
          </ac:spMkLst>
        </pc:spChg>
        <pc:spChg chg="add mod">
          <ac:chgData name="Nguyen Chi Son" userId="606856d02e9d83ac" providerId="LiveId" clId="{E7EF6AEB-BA8E-4587-9525-13AD8EB08D12}" dt="2022-01-04T14:20:45.766" v="952" actId="1076"/>
          <ac:spMkLst>
            <pc:docMk/>
            <pc:sldMk cId="470225863" sldId="691"/>
            <ac:spMk id="11" creationId="{72086FFA-A4E4-43D5-877C-B63DBE3E10B8}"/>
          </ac:spMkLst>
        </pc:spChg>
        <pc:picChg chg="add mod">
          <ac:chgData name="Nguyen Chi Son" userId="606856d02e9d83ac" providerId="LiveId" clId="{E7EF6AEB-BA8E-4587-9525-13AD8EB08D12}" dt="2022-01-04T14:20:35.422" v="949" actId="408"/>
          <ac:picMkLst>
            <pc:docMk/>
            <pc:sldMk cId="470225863" sldId="691"/>
            <ac:picMk id="4" creationId="{7EB7A1DA-ADC3-4D55-ACE6-EB1AB9694667}"/>
          </ac:picMkLst>
        </pc:picChg>
        <pc:picChg chg="del">
          <ac:chgData name="Nguyen Chi Son" userId="606856d02e9d83ac" providerId="LiveId" clId="{E7EF6AEB-BA8E-4587-9525-13AD8EB08D12}" dt="2022-01-04T13:37:07.976" v="211" actId="478"/>
          <ac:picMkLst>
            <pc:docMk/>
            <pc:sldMk cId="470225863" sldId="691"/>
            <ac:picMk id="6" creationId="{E60DAABF-DA31-4B77-AA30-EA46129E4E17}"/>
          </ac:picMkLst>
        </pc:picChg>
        <pc:picChg chg="add mod">
          <ac:chgData name="Nguyen Chi Son" userId="606856d02e9d83ac" providerId="LiveId" clId="{E7EF6AEB-BA8E-4587-9525-13AD8EB08D12}" dt="2022-01-04T14:20:30.374" v="948" actId="1076"/>
          <ac:picMkLst>
            <pc:docMk/>
            <pc:sldMk cId="470225863" sldId="691"/>
            <ac:picMk id="7" creationId="{B69685B3-442D-4C2C-BC47-BBA225FAF066}"/>
          </ac:picMkLst>
        </pc:picChg>
        <pc:picChg chg="del">
          <ac:chgData name="Nguyen Chi Son" userId="606856d02e9d83ac" providerId="LiveId" clId="{E7EF6AEB-BA8E-4587-9525-13AD8EB08D12}" dt="2022-01-04T13:37:08.538" v="212" actId="478"/>
          <ac:picMkLst>
            <pc:docMk/>
            <pc:sldMk cId="470225863" sldId="691"/>
            <ac:picMk id="10" creationId="{C4EB751C-FC18-4000-837F-174F47DB714B}"/>
          </ac:picMkLst>
        </pc:picChg>
        <pc:picChg chg="add mod modCrop">
          <ac:chgData name="Nguyen Chi Son" userId="606856d02e9d83ac" providerId="LiveId" clId="{E7EF6AEB-BA8E-4587-9525-13AD8EB08D12}" dt="2022-01-04T14:20:23.104" v="946" actId="1076"/>
          <ac:picMkLst>
            <pc:docMk/>
            <pc:sldMk cId="470225863" sldId="691"/>
            <ac:picMk id="13" creationId="{6E7A1011-0E67-4AA3-B8A1-FBA342BAEBED}"/>
          </ac:picMkLst>
        </pc:picChg>
        <pc:picChg chg="add del mod">
          <ac:chgData name="Nguyen Chi Son" userId="606856d02e9d83ac" providerId="LiveId" clId="{E7EF6AEB-BA8E-4587-9525-13AD8EB08D12}" dt="2022-01-04T14:19:58.396" v="934" actId="478"/>
          <ac:picMkLst>
            <pc:docMk/>
            <pc:sldMk cId="470225863" sldId="691"/>
            <ac:picMk id="1026" creationId="{B016C63C-86F8-4DF8-BED7-61274A93088D}"/>
          </ac:picMkLst>
        </pc:picChg>
      </pc:sldChg>
      <pc:sldChg chg="addSp delSp modSp mod modAnim">
        <pc:chgData name="Nguyen Chi Son" userId="606856d02e9d83ac" providerId="LiveId" clId="{E7EF6AEB-BA8E-4587-9525-13AD8EB08D12}" dt="2022-01-04T14:24:36.124" v="1536" actId="20577"/>
        <pc:sldMkLst>
          <pc:docMk/>
          <pc:sldMk cId="3964383563" sldId="722"/>
        </pc:sldMkLst>
        <pc:spChg chg="add mod">
          <ac:chgData name="Nguyen Chi Son" userId="606856d02e9d83ac" providerId="LiveId" clId="{E7EF6AEB-BA8E-4587-9525-13AD8EB08D12}" dt="2022-01-04T14:22:56.077" v="1364" actId="20577"/>
          <ac:spMkLst>
            <pc:docMk/>
            <pc:sldMk cId="3964383563" sldId="722"/>
            <ac:spMk id="8" creationId="{E86F1C73-114E-4535-882A-4E6BDD248A96}"/>
          </ac:spMkLst>
        </pc:spChg>
        <pc:spChg chg="add mod">
          <ac:chgData name="Nguyen Chi Son" userId="606856d02e9d83ac" providerId="LiveId" clId="{E7EF6AEB-BA8E-4587-9525-13AD8EB08D12}" dt="2022-01-04T14:24:36.124" v="1536" actId="20577"/>
          <ac:spMkLst>
            <pc:docMk/>
            <pc:sldMk cId="3964383563" sldId="722"/>
            <ac:spMk id="11" creationId="{2DABA96D-F810-408D-BF47-00AB309AACE6}"/>
          </ac:spMkLst>
        </pc:spChg>
        <pc:spChg chg="add mod">
          <ac:chgData name="Nguyen Chi Son" userId="606856d02e9d83ac" providerId="LiveId" clId="{E7EF6AEB-BA8E-4587-9525-13AD8EB08D12}" dt="2022-01-04T14:22:43.500" v="1275" actId="1076"/>
          <ac:spMkLst>
            <pc:docMk/>
            <pc:sldMk cId="3964383563" sldId="722"/>
            <ac:spMk id="12" creationId="{2B7E9FC3-2682-4544-A879-4409F8B8BA41}"/>
          </ac:spMkLst>
        </pc:spChg>
        <pc:spChg chg="mod">
          <ac:chgData name="Nguyen Chi Son" userId="606856d02e9d83ac" providerId="LiveId" clId="{E7EF6AEB-BA8E-4587-9525-13AD8EB08D12}" dt="2022-01-04T14:22:34.484" v="1273" actId="1035"/>
          <ac:spMkLst>
            <pc:docMk/>
            <pc:sldMk cId="3964383563" sldId="722"/>
            <ac:spMk id="14" creationId="{A530074C-9975-4D4F-AC15-005B11433C74}"/>
          </ac:spMkLst>
        </pc:spChg>
        <pc:spChg chg="mod">
          <ac:chgData name="Nguyen Chi Son" userId="606856d02e9d83ac" providerId="LiveId" clId="{E7EF6AEB-BA8E-4587-9525-13AD8EB08D12}" dt="2022-01-04T14:22:34.484" v="1273" actId="1035"/>
          <ac:spMkLst>
            <pc:docMk/>
            <pc:sldMk cId="3964383563" sldId="722"/>
            <ac:spMk id="15" creationId="{EC5263CE-BE2F-44C4-BD89-2666D2873C33}"/>
          </ac:spMkLst>
        </pc:spChg>
        <pc:spChg chg="mod">
          <ac:chgData name="Nguyen Chi Son" userId="606856d02e9d83ac" providerId="LiveId" clId="{E7EF6AEB-BA8E-4587-9525-13AD8EB08D12}" dt="2022-01-04T14:22:10.098" v="1116" actId="20577"/>
          <ac:spMkLst>
            <pc:docMk/>
            <pc:sldMk cId="3964383563" sldId="722"/>
            <ac:spMk id="19" creationId="{9C339D16-68E4-43C4-A62E-D0146138D23B}"/>
          </ac:spMkLst>
        </pc:spChg>
        <pc:picChg chg="del">
          <ac:chgData name="Nguyen Chi Son" userId="606856d02e9d83ac" providerId="LiveId" clId="{E7EF6AEB-BA8E-4587-9525-13AD8EB08D12}" dt="2022-01-04T14:22:11.713" v="1117" actId="478"/>
          <ac:picMkLst>
            <pc:docMk/>
            <pc:sldMk cId="3964383563" sldId="722"/>
            <ac:picMk id="7" creationId="{527DD534-EEF8-4ED1-A171-951E7AB10652}"/>
          </ac:picMkLst>
        </pc:picChg>
        <pc:picChg chg="add mod">
          <ac:chgData name="Nguyen Chi Son" userId="606856d02e9d83ac" providerId="LiveId" clId="{E7EF6AEB-BA8E-4587-9525-13AD8EB08D12}" dt="2022-01-04T14:22:43.500" v="1275" actId="1076"/>
          <ac:picMkLst>
            <pc:docMk/>
            <pc:sldMk cId="3964383563" sldId="722"/>
            <ac:picMk id="10" creationId="{7667FC2E-E650-4B39-937E-0463DA4243DD}"/>
          </ac:picMkLst>
        </pc:picChg>
      </pc:sldChg>
      <pc:sldChg chg="del">
        <pc:chgData name="Nguyen Chi Son" userId="606856d02e9d83ac" providerId="LiveId" clId="{E7EF6AEB-BA8E-4587-9525-13AD8EB08D12}" dt="2022-01-04T14:33:25.585" v="1695" actId="47"/>
        <pc:sldMkLst>
          <pc:docMk/>
          <pc:sldMk cId="51380808" sldId="746"/>
        </pc:sldMkLst>
      </pc:sldChg>
      <pc:sldChg chg="addSp delSp modSp mod">
        <pc:chgData name="Nguyen Chi Son" userId="606856d02e9d83ac" providerId="LiveId" clId="{E7EF6AEB-BA8E-4587-9525-13AD8EB08D12}" dt="2022-01-04T14:28:13.731" v="1694" actId="1035"/>
        <pc:sldMkLst>
          <pc:docMk/>
          <pc:sldMk cId="3267194069" sldId="747"/>
        </pc:sldMkLst>
        <pc:spChg chg="mod">
          <ac:chgData name="Nguyen Chi Son" userId="606856d02e9d83ac" providerId="LiveId" clId="{E7EF6AEB-BA8E-4587-9525-13AD8EB08D12}" dt="2022-01-04T14:28:08.639" v="1676" actId="20577"/>
          <ac:spMkLst>
            <pc:docMk/>
            <pc:sldMk cId="3267194069" sldId="747"/>
            <ac:spMk id="2" creationId="{BA8A6260-CA4B-46A9-A06E-C71EE59E6992}"/>
          </ac:spMkLst>
        </pc:spChg>
        <pc:spChg chg="del">
          <ac:chgData name="Nguyen Chi Son" userId="606856d02e9d83ac" providerId="LiveId" clId="{E7EF6AEB-BA8E-4587-9525-13AD8EB08D12}" dt="2022-01-04T14:26:14.487" v="1596" actId="478"/>
          <ac:spMkLst>
            <pc:docMk/>
            <pc:sldMk cId="3267194069" sldId="747"/>
            <ac:spMk id="8" creationId="{3CBECDDA-DD7D-40DE-BAEC-AE6A41C5FC24}"/>
          </ac:spMkLst>
        </pc:spChg>
        <pc:picChg chg="add mod">
          <ac:chgData name="Nguyen Chi Son" userId="606856d02e9d83ac" providerId="LiveId" clId="{E7EF6AEB-BA8E-4587-9525-13AD8EB08D12}" dt="2022-01-04T14:28:13.731" v="1694" actId="1035"/>
          <ac:picMkLst>
            <pc:docMk/>
            <pc:sldMk cId="3267194069" sldId="747"/>
            <ac:picMk id="4" creationId="{3CBDA1E3-644F-4AE2-87DE-4AD95E99ADB2}"/>
          </ac:picMkLst>
        </pc:picChg>
        <pc:picChg chg="del">
          <ac:chgData name="Nguyen Chi Son" userId="606856d02e9d83ac" providerId="LiveId" clId="{E7EF6AEB-BA8E-4587-9525-13AD8EB08D12}" dt="2022-01-04T14:25:33.860" v="1595" actId="478"/>
          <ac:picMkLst>
            <pc:docMk/>
            <pc:sldMk cId="3267194069" sldId="747"/>
            <ac:picMk id="9" creationId="{C38C869F-BFDF-46BB-97AF-76F256B3894B}"/>
          </ac:picMkLst>
        </pc:picChg>
      </pc:sldChg>
      <pc:sldChg chg="add del">
        <pc:chgData name="Nguyen Chi Son" userId="606856d02e9d83ac" providerId="LiveId" clId="{E7EF6AEB-BA8E-4587-9525-13AD8EB08D12}" dt="2022-01-04T14:21:46.074" v="971" actId="47"/>
        <pc:sldMkLst>
          <pc:docMk/>
          <pc:sldMk cId="752567401" sldId="748"/>
        </pc:sldMkLst>
      </pc:sldChg>
      <pc:sldChg chg="addSp delSp modSp add mod">
        <pc:chgData name="Nguyen Chi Son" userId="606856d02e9d83ac" providerId="LiveId" clId="{E7EF6AEB-BA8E-4587-9525-13AD8EB08D12}" dt="2022-01-04T14:21:33.604" v="970" actId="408"/>
        <pc:sldMkLst>
          <pc:docMk/>
          <pc:sldMk cId="1335251601" sldId="749"/>
        </pc:sldMkLst>
        <pc:spChg chg="mod">
          <ac:chgData name="Nguyen Chi Son" userId="606856d02e9d83ac" providerId="LiveId" clId="{E7EF6AEB-BA8E-4587-9525-13AD8EB08D12}" dt="2022-01-04T14:21:17.414" v="965" actId="1076"/>
          <ac:spMkLst>
            <pc:docMk/>
            <pc:sldMk cId="1335251601" sldId="749"/>
            <ac:spMk id="8" creationId="{3CBECDDA-DD7D-40DE-BAEC-AE6A41C5FC24}"/>
          </ac:spMkLst>
        </pc:spChg>
        <pc:spChg chg="mod">
          <ac:chgData name="Nguyen Chi Son" userId="606856d02e9d83ac" providerId="LiveId" clId="{E7EF6AEB-BA8E-4587-9525-13AD8EB08D12}" dt="2022-01-04T14:21:19.686" v="966" actId="1076"/>
          <ac:spMkLst>
            <pc:docMk/>
            <pc:sldMk cId="1335251601" sldId="749"/>
            <ac:spMk id="9" creationId="{8826F070-D5B0-4ECB-9256-68CEFEA84977}"/>
          </ac:spMkLst>
        </pc:spChg>
        <pc:spChg chg="mod">
          <ac:chgData name="Nguyen Chi Son" userId="606856d02e9d83ac" providerId="LiveId" clId="{E7EF6AEB-BA8E-4587-9525-13AD8EB08D12}" dt="2022-01-04T14:21:22.780" v="967" actId="1076"/>
          <ac:spMkLst>
            <pc:docMk/>
            <pc:sldMk cId="1335251601" sldId="749"/>
            <ac:spMk id="11" creationId="{72086FFA-A4E4-43D5-877C-B63DBE3E10B8}"/>
          </ac:spMkLst>
        </pc:spChg>
        <pc:picChg chg="del">
          <ac:chgData name="Nguyen Chi Son" userId="606856d02e9d83ac" providerId="LiveId" clId="{E7EF6AEB-BA8E-4587-9525-13AD8EB08D12}" dt="2022-01-04T13:53:46.419" v="835" actId="478"/>
          <ac:picMkLst>
            <pc:docMk/>
            <pc:sldMk cId="1335251601" sldId="749"/>
            <ac:picMk id="4" creationId="{7EB7A1DA-ADC3-4D55-ACE6-EB1AB9694667}"/>
          </ac:picMkLst>
        </pc:picChg>
        <pc:picChg chg="add mod modCrop">
          <ac:chgData name="Nguyen Chi Son" userId="606856d02e9d83ac" providerId="LiveId" clId="{E7EF6AEB-BA8E-4587-9525-13AD8EB08D12}" dt="2022-01-04T14:21:12.684" v="963" actId="554"/>
          <ac:picMkLst>
            <pc:docMk/>
            <pc:sldMk cId="1335251601" sldId="749"/>
            <ac:picMk id="5" creationId="{B4B0EC0B-7920-42B1-BB7C-402848169C9B}"/>
          </ac:picMkLst>
        </pc:picChg>
        <pc:picChg chg="del">
          <ac:chgData name="Nguyen Chi Son" userId="606856d02e9d83ac" providerId="LiveId" clId="{E7EF6AEB-BA8E-4587-9525-13AD8EB08D12}" dt="2022-01-04T13:53:47.044" v="836" actId="478"/>
          <ac:picMkLst>
            <pc:docMk/>
            <pc:sldMk cId="1335251601" sldId="749"/>
            <ac:picMk id="7" creationId="{B69685B3-442D-4C2C-BC47-BBA225FAF066}"/>
          </ac:picMkLst>
        </pc:picChg>
        <pc:picChg chg="add mod">
          <ac:chgData name="Nguyen Chi Son" userId="606856d02e9d83ac" providerId="LiveId" clId="{E7EF6AEB-BA8E-4587-9525-13AD8EB08D12}" dt="2022-01-04T14:21:33.604" v="970" actId="408"/>
          <ac:picMkLst>
            <pc:docMk/>
            <pc:sldMk cId="1335251601" sldId="749"/>
            <ac:picMk id="10" creationId="{415FB898-43A7-4E93-9651-A46D26E65843}"/>
          </ac:picMkLst>
        </pc:picChg>
        <pc:picChg chg="add mod">
          <ac:chgData name="Nguyen Chi Son" userId="606856d02e9d83ac" providerId="LiveId" clId="{E7EF6AEB-BA8E-4587-9525-13AD8EB08D12}" dt="2022-01-04T14:21:29.565" v="969" actId="1076"/>
          <ac:picMkLst>
            <pc:docMk/>
            <pc:sldMk cId="1335251601" sldId="749"/>
            <ac:picMk id="13" creationId="{62A8A23A-A2C0-4F04-98EB-050A856BBEBA}"/>
          </ac:picMkLst>
        </pc:picChg>
        <pc:picChg chg="del">
          <ac:chgData name="Nguyen Chi Son" userId="606856d02e9d83ac" providerId="LiveId" clId="{E7EF6AEB-BA8E-4587-9525-13AD8EB08D12}" dt="2022-01-04T13:53:45.997" v="834" actId="478"/>
          <ac:picMkLst>
            <pc:docMk/>
            <pc:sldMk cId="1335251601" sldId="749"/>
            <ac:picMk id="1026" creationId="{B016C63C-86F8-4DF8-BED7-61274A93088D}"/>
          </ac:picMkLst>
        </pc:picChg>
        <pc:picChg chg="add del">
          <ac:chgData name="Nguyen Chi Son" userId="606856d02e9d83ac" providerId="LiveId" clId="{E7EF6AEB-BA8E-4587-9525-13AD8EB08D12}" dt="2022-01-04T13:55:10.688" v="920"/>
          <ac:picMkLst>
            <pc:docMk/>
            <pc:sldMk cId="1335251601" sldId="749"/>
            <ac:picMk id="2050" creationId="{BF764BD0-1A52-49D4-8169-E41D977F112F}"/>
          </ac:picMkLst>
        </pc:picChg>
      </pc:sldChg>
      <pc:sldChg chg="modSp add mod">
        <pc:chgData name="Nguyen Chi Son" userId="606856d02e9d83ac" providerId="LiveId" clId="{E7EF6AEB-BA8E-4587-9525-13AD8EB08D12}" dt="2022-01-04T14:33:50.735" v="1823" actId="1035"/>
        <pc:sldMkLst>
          <pc:docMk/>
          <pc:sldMk cId="3650864165" sldId="750"/>
        </pc:sldMkLst>
        <pc:spChg chg="mod">
          <ac:chgData name="Nguyen Chi Son" userId="606856d02e9d83ac" providerId="LiveId" clId="{E7EF6AEB-BA8E-4587-9525-13AD8EB08D12}" dt="2022-01-04T14:33:44.918" v="1801" actId="20577"/>
          <ac:spMkLst>
            <pc:docMk/>
            <pc:sldMk cId="3650864165" sldId="750"/>
            <ac:spMk id="2" creationId="{DAF08EC2-5D0D-48D9-855C-A59C0E5ED55B}"/>
          </ac:spMkLst>
        </pc:spChg>
        <pc:spChg chg="mod">
          <ac:chgData name="Nguyen Chi Son" userId="606856d02e9d83ac" providerId="LiveId" clId="{E7EF6AEB-BA8E-4587-9525-13AD8EB08D12}" dt="2022-01-04T14:33:50.735" v="1823" actId="1035"/>
          <ac:spMkLst>
            <pc:docMk/>
            <pc:sldMk cId="3650864165" sldId="750"/>
            <ac:spMk id="3" creationId="{8CD51C9F-FCB0-4185-93E6-835FC05E1B10}"/>
          </ac:spMkLst>
        </pc:spChg>
      </pc:sldChg>
      <pc:sldChg chg="addSp delSp modSp add mod">
        <pc:chgData name="Nguyen Chi Son" userId="606856d02e9d83ac" providerId="LiveId" clId="{E7EF6AEB-BA8E-4587-9525-13AD8EB08D12}" dt="2022-01-04T15:08:38.720" v="4807" actId="1076"/>
        <pc:sldMkLst>
          <pc:docMk/>
          <pc:sldMk cId="3436966872" sldId="751"/>
        </pc:sldMkLst>
        <pc:spChg chg="mod">
          <ac:chgData name="Nguyen Chi Son" userId="606856d02e9d83ac" providerId="LiveId" clId="{E7EF6AEB-BA8E-4587-9525-13AD8EB08D12}" dt="2022-01-04T14:41:16.928" v="2360" actId="20577"/>
          <ac:spMkLst>
            <pc:docMk/>
            <pc:sldMk cId="3436966872" sldId="751"/>
            <ac:spMk id="2" creationId="{BA8A6260-CA4B-46A9-A06E-C71EE59E6992}"/>
          </ac:spMkLst>
        </pc:spChg>
        <pc:spChg chg="add mod">
          <ac:chgData name="Nguyen Chi Son" userId="606856d02e9d83ac" providerId="LiveId" clId="{E7EF6AEB-BA8E-4587-9525-13AD8EB08D12}" dt="2022-01-04T14:37:55.315" v="2328" actId="1036"/>
          <ac:spMkLst>
            <pc:docMk/>
            <pc:sldMk cId="3436966872" sldId="751"/>
            <ac:spMk id="5" creationId="{5FCB6675-D220-43C6-AA0B-F5516442E11D}"/>
          </ac:spMkLst>
        </pc:spChg>
        <pc:spChg chg="add del mod">
          <ac:chgData name="Nguyen Chi Son" userId="606856d02e9d83ac" providerId="LiveId" clId="{E7EF6AEB-BA8E-4587-9525-13AD8EB08D12}" dt="2022-01-04T14:39:14.302" v="2348" actId="478"/>
          <ac:spMkLst>
            <pc:docMk/>
            <pc:sldMk cId="3436966872" sldId="751"/>
            <ac:spMk id="7" creationId="{01D0E921-EBC6-4F7A-83A8-7008DB49EBC4}"/>
          </ac:spMkLst>
        </pc:spChg>
        <pc:picChg chg="del">
          <ac:chgData name="Nguyen Chi Son" userId="606856d02e9d83ac" providerId="LiveId" clId="{E7EF6AEB-BA8E-4587-9525-13AD8EB08D12}" dt="2022-01-04T14:33:55.714" v="1825" actId="478"/>
          <ac:picMkLst>
            <pc:docMk/>
            <pc:sldMk cId="3436966872" sldId="751"/>
            <ac:picMk id="4" creationId="{3CBDA1E3-644F-4AE2-87DE-4AD95E99ADB2}"/>
          </ac:picMkLst>
        </pc:picChg>
        <pc:picChg chg="add mod">
          <ac:chgData name="Nguyen Chi Son" userId="606856d02e9d83ac" providerId="LiveId" clId="{E7EF6AEB-BA8E-4587-9525-13AD8EB08D12}" dt="2022-01-04T15:08:38.720" v="4807" actId="1076"/>
          <ac:picMkLst>
            <pc:docMk/>
            <pc:sldMk cId="3436966872" sldId="751"/>
            <ac:picMk id="6" creationId="{D0BDBCB4-707C-43CE-931D-64180D957F7B}"/>
          </ac:picMkLst>
        </pc:picChg>
        <pc:picChg chg="add mod">
          <ac:chgData name="Nguyen Chi Son" userId="606856d02e9d83ac" providerId="LiveId" clId="{E7EF6AEB-BA8E-4587-9525-13AD8EB08D12}" dt="2022-01-04T14:40:25.465" v="2354" actId="1076"/>
          <ac:picMkLst>
            <pc:docMk/>
            <pc:sldMk cId="3436966872" sldId="751"/>
            <ac:picMk id="3074" creationId="{A1C279AF-79C4-4051-B123-E9D2732A0C21}"/>
          </ac:picMkLst>
        </pc:picChg>
      </pc:sldChg>
      <pc:sldChg chg="addSp delSp modSp add mod">
        <pc:chgData name="Nguyen Chi Son" userId="606856d02e9d83ac" providerId="LiveId" clId="{E7EF6AEB-BA8E-4587-9525-13AD8EB08D12}" dt="2022-01-04T15:01:39.772" v="4787" actId="1076"/>
        <pc:sldMkLst>
          <pc:docMk/>
          <pc:sldMk cId="2207813376" sldId="752"/>
        </pc:sldMkLst>
        <pc:spChg chg="mod">
          <ac:chgData name="Nguyen Chi Son" userId="606856d02e9d83ac" providerId="LiveId" clId="{E7EF6AEB-BA8E-4587-9525-13AD8EB08D12}" dt="2022-01-04T14:44:27.918" v="3514" actId="20577"/>
          <ac:spMkLst>
            <pc:docMk/>
            <pc:sldMk cId="2207813376" sldId="752"/>
            <ac:spMk id="2" creationId="{BA8A6260-CA4B-46A9-A06E-C71EE59E6992}"/>
          </ac:spMkLst>
        </pc:spChg>
        <pc:spChg chg="mod">
          <ac:chgData name="Nguyen Chi Son" userId="606856d02e9d83ac" providerId="LiveId" clId="{E7EF6AEB-BA8E-4587-9525-13AD8EB08D12}" dt="2022-01-04T15:01:21.637" v="4781" actId="1076"/>
          <ac:spMkLst>
            <pc:docMk/>
            <pc:sldMk cId="2207813376" sldId="752"/>
            <ac:spMk id="5" creationId="{5FCB6675-D220-43C6-AA0B-F5516442E11D}"/>
          </ac:spMkLst>
        </pc:spChg>
        <pc:spChg chg="add mod">
          <ac:chgData name="Nguyen Chi Son" userId="606856d02e9d83ac" providerId="LiveId" clId="{E7EF6AEB-BA8E-4587-9525-13AD8EB08D12}" dt="2022-01-04T15:01:39.772" v="4787" actId="1076"/>
          <ac:spMkLst>
            <pc:docMk/>
            <pc:sldMk cId="2207813376" sldId="752"/>
            <ac:spMk id="7" creationId="{29173375-2B80-44C2-B311-A0CEA888BCFE}"/>
          </ac:spMkLst>
        </pc:spChg>
        <pc:picChg chg="del">
          <ac:chgData name="Nguyen Chi Son" userId="606856d02e9d83ac" providerId="LiveId" clId="{E7EF6AEB-BA8E-4587-9525-13AD8EB08D12}" dt="2022-01-04T14:40:37.834" v="2356" actId="478"/>
          <ac:picMkLst>
            <pc:docMk/>
            <pc:sldMk cId="2207813376" sldId="752"/>
            <ac:picMk id="6" creationId="{D0BDBCB4-707C-43CE-931D-64180D957F7B}"/>
          </ac:picMkLst>
        </pc:picChg>
        <pc:picChg chg="del">
          <ac:chgData name="Nguyen Chi Son" userId="606856d02e9d83ac" providerId="LiveId" clId="{E7EF6AEB-BA8E-4587-9525-13AD8EB08D12}" dt="2022-01-04T14:40:38.297" v="2357" actId="478"/>
          <ac:picMkLst>
            <pc:docMk/>
            <pc:sldMk cId="2207813376" sldId="752"/>
            <ac:picMk id="3074" creationId="{A1C279AF-79C4-4051-B123-E9D2732A0C21}"/>
          </ac:picMkLst>
        </pc:picChg>
        <pc:picChg chg="add mod">
          <ac:chgData name="Nguyen Chi Son" userId="606856d02e9d83ac" providerId="LiveId" clId="{E7EF6AEB-BA8E-4587-9525-13AD8EB08D12}" dt="2022-01-04T15:01:02.701" v="4776" actId="1076"/>
          <ac:picMkLst>
            <pc:docMk/>
            <pc:sldMk cId="2207813376" sldId="752"/>
            <ac:picMk id="4098" creationId="{D38CE19D-4AA2-4C4E-83CD-3CBF6D1D7523}"/>
          </ac:picMkLst>
        </pc:picChg>
        <pc:picChg chg="add mod">
          <ac:chgData name="Nguyen Chi Son" userId="606856d02e9d83ac" providerId="LiveId" clId="{E7EF6AEB-BA8E-4587-9525-13AD8EB08D12}" dt="2022-01-04T15:01:34.453" v="4785" actId="1076"/>
          <ac:picMkLst>
            <pc:docMk/>
            <pc:sldMk cId="2207813376" sldId="752"/>
            <ac:picMk id="4100" creationId="{52861F21-E9C5-4CDF-AA81-4D13515989BA}"/>
          </ac:picMkLst>
        </pc:picChg>
      </pc:sldChg>
      <pc:sldChg chg="addSp modSp add modAnim">
        <pc:chgData name="Nguyen Chi Son" userId="606856d02e9d83ac" providerId="LiveId" clId="{E7EF6AEB-BA8E-4587-9525-13AD8EB08D12}" dt="2022-01-04T14:43:23.103" v="3174" actId="20577"/>
        <pc:sldMkLst>
          <pc:docMk/>
          <pc:sldMk cId="1058621928" sldId="753"/>
        </pc:sldMkLst>
        <pc:spChg chg="mod">
          <ac:chgData name="Nguyen Chi Son" userId="606856d02e9d83ac" providerId="LiveId" clId="{E7EF6AEB-BA8E-4587-9525-13AD8EB08D12}" dt="2022-01-04T14:42:46.415" v="2884" actId="20577"/>
          <ac:spMkLst>
            <pc:docMk/>
            <pc:sldMk cId="1058621928" sldId="753"/>
            <ac:spMk id="8" creationId="{E86F1C73-114E-4535-882A-4E6BDD248A96}"/>
          </ac:spMkLst>
        </pc:spChg>
        <pc:spChg chg="add mod">
          <ac:chgData name="Nguyen Chi Son" userId="606856d02e9d83ac" providerId="LiveId" clId="{E7EF6AEB-BA8E-4587-9525-13AD8EB08D12}" dt="2022-01-04T14:43:11.071" v="3064" actId="20577"/>
          <ac:spMkLst>
            <pc:docMk/>
            <pc:sldMk cId="1058621928" sldId="753"/>
            <ac:spMk id="13" creationId="{C9A206A8-2B66-4548-9099-3F2498D51108}"/>
          </ac:spMkLst>
        </pc:spChg>
        <pc:spChg chg="mod">
          <ac:chgData name="Nguyen Chi Son" userId="606856d02e9d83ac" providerId="LiveId" clId="{E7EF6AEB-BA8E-4587-9525-13AD8EB08D12}" dt="2022-01-04T14:42:03.637" v="2680" actId="20577"/>
          <ac:spMkLst>
            <pc:docMk/>
            <pc:sldMk cId="1058621928" sldId="753"/>
            <ac:spMk id="14" creationId="{A530074C-9975-4D4F-AC15-005B11433C74}"/>
          </ac:spMkLst>
        </pc:spChg>
        <pc:spChg chg="add mod">
          <ac:chgData name="Nguyen Chi Son" userId="606856d02e9d83ac" providerId="LiveId" clId="{E7EF6AEB-BA8E-4587-9525-13AD8EB08D12}" dt="2022-01-04T14:43:23.103" v="3174" actId="20577"/>
          <ac:spMkLst>
            <pc:docMk/>
            <pc:sldMk cId="1058621928" sldId="753"/>
            <ac:spMk id="17" creationId="{618BD33E-6EAC-475E-A201-1F19B442E18E}"/>
          </ac:spMkLst>
        </pc:spChg>
        <pc:spChg chg="add mod">
          <ac:chgData name="Nguyen Chi Son" userId="606856d02e9d83ac" providerId="LiveId" clId="{E7EF6AEB-BA8E-4587-9525-13AD8EB08D12}" dt="2022-01-04T14:42:52.992" v="2886" actId="1076"/>
          <ac:spMkLst>
            <pc:docMk/>
            <pc:sldMk cId="1058621928" sldId="753"/>
            <ac:spMk id="18" creationId="{FD9A0B06-7583-4A0C-AAFD-6B18194B0B3F}"/>
          </ac:spMkLst>
        </pc:spChg>
        <pc:spChg chg="mod">
          <ac:chgData name="Nguyen Chi Son" userId="606856d02e9d83ac" providerId="LiveId" clId="{E7EF6AEB-BA8E-4587-9525-13AD8EB08D12}" dt="2022-01-04T14:42:17.607" v="2756" actId="20577"/>
          <ac:spMkLst>
            <pc:docMk/>
            <pc:sldMk cId="1058621928" sldId="753"/>
            <ac:spMk id="19" creationId="{9C339D16-68E4-43C4-A62E-D0146138D23B}"/>
          </ac:spMkLst>
        </pc:spChg>
        <pc:picChg chg="add mod">
          <ac:chgData name="Nguyen Chi Son" userId="606856d02e9d83ac" providerId="LiveId" clId="{E7EF6AEB-BA8E-4587-9525-13AD8EB08D12}" dt="2022-01-04T14:42:52.992" v="2886" actId="1076"/>
          <ac:picMkLst>
            <pc:docMk/>
            <pc:sldMk cId="1058621928" sldId="753"/>
            <ac:picMk id="16" creationId="{0EE283B1-C85A-4092-AAB8-8195305196F9}"/>
          </ac:picMkLst>
        </pc:picChg>
      </pc:sldChg>
      <pc:sldChg chg="delSp modSp add modAnim">
        <pc:chgData name="Nguyen Chi Son" userId="606856d02e9d83ac" providerId="LiveId" clId="{E7EF6AEB-BA8E-4587-9525-13AD8EB08D12}" dt="2022-01-04T14:43:53.404" v="3382" actId="20577"/>
        <pc:sldMkLst>
          <pc:docMk/>
          <pc:sldMk cId="709018180" sldId="754"/>
        </pc:sldMkLst>
        <pc:spChg chg="del">
          <ac:chgData name="Nguyen Chi Son" userId="606856d02e9d83ac" providerId="LiveId" clId="{E7EF6AEB-BA8E-4587-9525-13AD8EB08D12}" dt="2022-01-04T14:43:28.478" v="3176" actId="478"/>
          <ac:spMkLst>
            <pc:docMk/>
            <pc:sldMk cId="709018180" sldId="754"/>
            <ac:spMk id="8" creationId="{E86F1C73-114E-4535-882A-4E6BDD248A96}"/>
          </ac:spMkLst>
        </pc:spChg>
        <pc:spChg chg="del">
          <ac:chgData name="Nguyen Chi Son" userId="606856d02e9d83ac" providerId="LiveId" clId="{E7EF6AEB-BA8E-4587-9525-13AD8EB08D12}" dt="2022-01-04T14:43:28.478" v="3176" actId="478"/>
          <ac:spMkLst>
            <pc:docMk/>
            <pc:sldMk cId="709018180" sldId="754"/>
            <ac:spMk id="11" creationId="{2DABA96D-F810-408D-BF47-00AB309AACE6}"/>
          </ac:spMkLst>
        </pc:spChg>
        <pc:spChg chg="del">
          <ac:chgData name="Nguyen Chi Son" userId="606856d02e9d83ac" providerId="LiveId" clId="{E7EF6AEB-BA8E-4587-9525-13AD8EB08D12}" dt="2022-01-04T14:43:28.478" v="3176" actId="478"/>
          <ac:spMkLst>
            <pc:docMk/>
            <pc:sldMk cId="709018180" sldId="754"/>
            <ac:spMk id="12" creationId="{2B7E9FC3-2682-4544-A879-4409F8B8BA41}"/>
          </ac:spMkLst>
        </pc:spChg>
        <pc:spChg chg="del">
          <ac:chgData name="Nguyen Chi Son" userId="606856d02e9d83ac" providerId="LiveId" clId="{E7EF6AEB-BA8E-4587-9525-13AD8EB08D12}" dt="2022-01-04T14:43:28.478" v="3176" actId="478"/>
          <ac:spMkLst>
            <pc:docMk/>
            <pc:sldMk cId="709018180" sldId="754"/>
            <ac:spMk id="13" creationId="{C9A206A8-2B66-4548-9099-3F2498D51108}"/>
          </ac:spMkLst>
        </pc:spChg>
        <pc:spChg chg="del">
          <ac:chgData name="Nguyen Chi Son" userId="606856d02e9d83ac" providerId="LiveId" clId="{E7EF6AEB-BA8E-4587-9525-13AD8EB08D12}" dt="2022-01-04T14:43:28.478" v="3176" actId="478"/>
          <ac:spMkLst>
            <pc:docMk/>
            <pc:sldMk cId="709018180" sldId="754"/>
            <ac:spMk id="17" creationId="{618BD33E-6EAC-475E-A201-1F19B442E18E}"/>
          </ac:spMkLst>
        </pc:spChg>
        <pc:spChg chg="del">
          <ac:chgData name="Nguyen Chi Son" userId="606856d02e9d83ac" providerId="LiveId" clId="{E7EF6AEB-BA8E-4587-9525-13AD8EB08D12}" dt="2022-01-04T14:43:28.478" v="3176" actId="478"/>
          <ac:spMkLst>
            <pc:docMk/>
            <pc:sldMk cId="709018180" sldId="754"/>
            <ac:spMk id="18" creationId="{FD9A0B06-7583-4A0C-AAFD-6B18194B0B3F}"/>
          </ac:spMkLst>
        </pc:spChg>
        <pc:spChg chg="mod">
          <ac:chgData name="Nguyen Chi Son" userId="606856d02e9d83ac" providerId="LiveId" clId="{E7EF6AEB-BA8E-4587-9525-13AD8EB08D12}" dt="2022-01-04T14:43:53.404" v="3382" actId="20577"/>
          <ac:spMkLst>
            <pc:docMk/>
            <pc:sldMk cId="709018180" sldId="754"/>
            <ac:spMk id="19" creationId="{9C339D16-68E4-43C4-A62E-D0146138D23B}"/>
          </ac:spMkLst>
        </pc:spChg>
        <pc:picChg chg="del">
          <ac:chgData name="Nguyen Chi Son" userId="606856d02e9d83ac" providerId="LiveId" clId="{E7EF6AEB-BA8E-4587-9525-13AD8EB08D12}" dt="2022-01-04T14:43:28.478" v="3176" actId="478"/>
          <ac:picMkLst>
            <pc:docMk/>
            <pc:sldMk cId="709018180" sldId="754"/>
            <ac:picMk id="10" creationId="{7667FC2E-E650-4B39-937E-0463DA4243DD}"/>
          </ac:picMkLst>
        </pc:picChg>
        <pc:picChg chg="del">
          <ac:chgData name="Nguyen Chi Son" userId="606856d02e9d83ac" providerId="LiveId" clId="{E7EF6AEB-BA8E-4587-9525-13AD8EB08D12}" dt="2022-01-04T14:43:28.478" v="3176" actId="478"/>
          <ac:picMkLst>
            <pc:docMk/>
            <pc:sldMk cId="709018180" sldId="754"/>
            <ac:picMk id="16" creationId="{0EE283B1-C85A-4092-AAB8-8195305196F9}"/>
          </ac:picMkLst>
        </pc:picChg>
      </pc:sldChg>
      <pc:sldChg chg="addSp delSp modSp add mod">
        <pc:chgData name="Nguyen Chi Son" userId="606856d02e9d83ac" providerId="LiveId" clId="{E7EF6AEB-BA8E-4587-9525-13AD8EB08D12}" dt="2022-01-04T15:02:22.822" v="4805" actId="1035"/>
        <pc:sldMkLst>
          <pc:docMk/>
          <pc:sldMk cId="2854865858" sldId="755"/>
        </pc:sldMkLst>
        <pc:spChg chg="mod">
          <ac:chgData name="Nguyen Chi Son" userId="606856d02e9d83ac" providerId="LiveId" clId="{E7EF6AEB-BA8E-4587-9525-13AD8EB08D12}" dt="2022-01-04T15:02:22.822" v="4805" actId="1035"/>
          <ac:spMkLst>
            <pc:docMk/>
            <pc:sldMk cId="2854865858" sldId="755"/>
            <ac:spMk id="5" creationId="{5FCB6675-D220-43C6-AA0B-F5516442E11D}"/>
          </ac:spMkLst>
        </pc:spChg>
        <pc:spChg chg="mod">
          <ac:chgData name="Nguyen Chi Son" userId="606856d02e9d83ac" providerId="LiveId" clId="{E7EF6AEB-BA8E-4587-9525-13AD8EB08D12}" dt="2022-01-04T15:02:22.822" v="4805" actId="1035"/>
          <ac:spMkLst>
            <pc:docMk/>
            <pc:sldMk cId="2854865858" sldId="755"/>
            <ac:spMk id="7" creationId="{29173375-2B80-44C2-B311-A0CEA888BCFE}"/>
          </ac:spMkLst>
        </pc:spChg>
        <pc:picChg chg="del">
          <ac:chgData name="Nguyen Chi Son" userId="606856d02e9d83ac" providerId="LiveId" clId="{E7EF6AEB-BA8E-4587-9525-13AD8EB08D12}" dt="2022-01-04T14:53:52.067" v="4076" actId="478"/>
          <ac:picMkLst>
            <pc:docMk/>
            <pc:sldMk cId="2854865858" sldId="755"/>
            <ac:picMk id="4098" creationId="{D38CE19D-4AA2-4C4E-83CD-3CBF6D1D7523}"/>
          </ac:picMkLst>
        </pc:picChg>
        <pc:picChg chg="del">
          <ac:chgData name="Nguyen Chi Son" userId="606856d02e9d83ac" providerId="LiveId" clId="{E7EF6AEB-BA8E-4587-9525-13AD8EB08D12}" dt="2022-01-04T14:53:54.164" v="4077" actId="478"/>
          <ac:picMkLst>
            <pc:docMk/>
            <pc:sldMk cId="2854865858" sldId="755"/>
            <ac:picMk id="4100" creationId="{52861F21-E9C5-4CDF-AA81-4D13515989BA}"/>
          </ac:picMkLst>
        </pc:picChg>
        <pc:picChg chg="add mod">
          <ac:chgData name="Nguyen Chi Son" userId="606856d02e9d83ac" providerId="LiveId" clId="{E7EF6AEB-BA8E-4587-9525-13AD8EB08D12}" dt="2022-01-04T15:01:50.284" v="4790" actId="1076"/>
          <ac:picMkLst>
            <pc:docMk/>
            <pc:sldMk cId="2854865858" sldId="755"/>
            <ac:picMk id="5122" creationId="{CF762C25-6925-4BEB-9481-486CEFA0A7C1}"/>
          </ac:picMkLst>
        </pc:picChg>
        <pc:picChg chg="add mod">
          <ac:chgData name="Nguyen Chi Son" userId="606856d02e9d83ac" providerId="LiveId" clId="{E7EF6AEB-BA8E-4587-9525-13AD8EB08D12}" dt="2022-01-04T15:02:02.740" v="4794" actId="1076"/>
          <ac:picMkLst>
            <pc:docMk/>
            <pc:sldMk cId="2854865858" sldId="755"/>
            <ac:picMk id="5124" creationId="{558BC4D8-AE6D-4B3B-9CDC-979D9E9584DD}"/>
          </ac:picMkLst>
        </pc:picChg>
      </pc:sldChg>
      <pc:sldChg chg="modSp add">
        <pc:chgData name="Nguyen Chi Son" userId="606856d02e9d83ac" providerId="LiveId" clId="{E7EF6AEB-BA8E-4587-9525-13AD8EB08D12}" dt="2022-01-04T15:10:31.817" v="5325" actId="20577"/>
        <pc:sldMkLst>
          <pc:docMk/>
          <pc:sldMk cId="3015010201" sldId="756"/>
        </pc:sldMkLst>
        <pc:spChg chg="mod">
          <ac:chgData name="Nguyen Chi Son" userId="606856d02e9d83ac" providerId="LiveId" clId="{E7EF6AEB-BA8E-4587-9525-13AD8EB08D12}" dt="2022-01-04T15:10:10.715" v="5122" actId="20577"/>
          <ac:spMkLst>
            <pc:docMk/>
            <pc:sldMk cId="3015010201" sldId="756"/>
            <ac:spMk id="8" creationId="{E86F1C73-114E-4535-882A-4E6BDD248A96}"/>
          </ac:spMkLst>
        </pc:spChg>
        <pc:spChg chg="mod">
          <ac:chgData name="Nguyen Chi Son" userId="606856d02e9d83ac" providerId="LiveId" clId="{E7EF6AEB-BA8E-4587-9525-13AD8EB08D12}" dt="2022-01-04T15:10:31.817" v="5325" actId="20577"/>
          <ac:spMkLst>
            <pc:docMk/>
            <pc:sldMk cId="3015010201" sldId="756"/>
            <ac:spMk id="13" creationId="{C9A206A8-2B66-4548-9099-3F2498D51108}"/>
          </ac:spMkLst>
        </pc:spChg>
        <pc:spChg chg="mod">
          <ac:chgData name="Nguyen Chi Son" userId="606856d02e9d83ac" providerId="LiveId" clId="{E7EF6AEB-BA8E-4587-9525-13AD8EB08D12}" dt="2022-01-04T15:09:49.844" v="4937" actId="20577"/>
          <ac:spMkLst>
            <pc:docMk/>
            <pc:sldMk cId="3015010201" sldId="756"/>
            <ac:spMk id="19" creationId="{9C339D16-68E4-43C4-A62E-D0146138D23B}"/>
          </ac:spMkLst>
        </pc:spChg>
      </pc:sldChg>
      <pc:sldChg chg="delSp modSp add modAnim">
        <pc:chgData name="Nguyen Chi Son" userId="606856d02e9d83ac" providerId="LiveId" clId="{E7EF6AEB-BA8E-4587-9525-13AD8EB08D12}" dt="2022-01-04T15:10:54.417" v="5469" actId="478"/>
        <pc:sldMkLst>
          <pc:docMk/>
          <pc:sldMk cId="4140275113" sldId="757"/>
        </pc:sldMkLst>
        <pc:spChg chg="del">
          <ac:chgData name="Nguyen Chi Son" userId="606856d02e9d83ac" providerId="LiveId" clId="{E7EF6AEB-BA8E-4587-9525-13AD8EB08D12}" dt="2022-01-04T15:10:54.417" v="5469" actId="478"/>
          <ac:spMkLst>
            <pc:docMk/>
            <pc:sldMk cId="4140275113" sldId="757"/>
            <ac:spMk id="8" creationId="{E86F1C73-114E-4535-882A-4E6BDD248A96}"/>
          </ac:spMkLst>
        </pc:spChg>
        <pc:spChg chg="del">
          <ac:chgData name="Nguyen Chi Son" userId="606856d02e9d83ac" providerId="LiveId" clId="{E7EF6AEB-BA8E-4587-9525-13AD8EB08D12}" dt="2022-01-04T15:10:54.417" v="5469" actId="478"/>
          <ac:spMkLst>
            <pc:docMk/>
            <pc:sldMk cId="4140275113" sldId="757"/>
            <ac:spMk id="11" creationId="{2DABA96D-F810-408D-BF47-00AB309AACE6}"/>
          </ac:spMkLst>
        </pc:spChg>
        <pc:spChg chg="del">
          <ac:chgData name="Nguyen Chi Son" userId="606856d02e9d83ac" providerId="LiveId" clId="{E7EF6AEB-BA8E-4587-9525-13AD8EB08D12}" dt="2022-01-04T15:10:54.417" v="5469" actId="478"/>
          <ac:spMkLst>
            <pc:docMk/>
            <pc:sldMk cId="4140275113" sldId="757"/>
            <ac:spMk id="12" creationId="{2B7E9FC3-2682-4544-A879-4409F8B8BA41}"/>
          </ac:spMkLst>
        </pc:spChg>
        <pc:spChg chg="del">
          <ac:chgData name="Nguyen Chi Son" userId="606856d02e9d83ac" providerId="LiveId" clId="{E7EF6AEB-BA8E-4587-9525-13AD8EB08D12}" dt="2022-01-04T15:10:54.417" v="5469" actId="478"/>
          <ac:spMkLst>
            <pc:docMk/>
            <pc:sldMk cId="4140275113" sldId="757"/>
            <ac:spMk id="13" creationId="{C9A206A8-2B66-4548-9099-3F2498D51108}"/>
          </ac:spMkLst>
        </pc:spChg>
        <pc:spChg chg="del">
          <ac:chgData name="Nguyen Chi Son" userId="606856d02e9d83ac" providerId="LiveId" clId="{E7EF6AEB-BA8E-4587-9525-13AD8EB08D12}" dt="2022-01-04T15:10:54.417" v="5469" actId="478"/>
          <ac:spMkLst>
            <pc:docMk/>
            <pc:sldMk cId="4140275113" sldId="757"/>
            <ac:spMk id="17" creationId="{618BD33E-6EAC-475E-A201-1F19B442E18E}"/>
          </ac:spMkLst>
        </pc:spChg>
        <pc:spChg chg="del">
          <ac:chgData name="Nguyen Chi Son" userId="606856d02e9d83ac" providerId="LiveId" clId="{E7EF6AEB-BA8E-4587-9525-13AD8EB08D12}" dt="2022-01-04T15:10:54.417" v="5469" actId="478"/>
          <ac:spMkLst>
            <pc:docMk/>
            <pc:sldMk cId="4140275113" sldId="757"/>
            <ac:spMk id="18" creationId="{FD9A0B06-7583-4A0C-AAFD-6B18194B0B3F}"/>
          </ac:spMkLst>
        </pc:spChg>
        <pc:spChg chg="mod">
          <ac:chgData name="Nguyen Chi Son" userId="606856d02e9d83ac" providerId="LiveId" clId="{E7EF6AEB-BA8E-4587-9525-13AD8EB08D12}" dt="2022-01-04T15:10:51.633" v="5468" actId="20577"/>
          <ac:spMkLst>
            <pc:docMk/>
            <pc:sldMk cId="4140275113" sldId="757"/>
            <ac:spMk id="19" creationId="{9C339D16-68E4-43C4-A62E-D0146138D23B}"/>
          </ac:spMkLst>
        </pc:spChg>
        <pc:picChg chg="del">
          <ac:chgData name="Nguyen Chi Son" userId="606856d02e9d83ac" providerId="LiveId" clId="{E7EF6AEB-BA8E-4587-9525-13AD8EB08D12}" dt="2022-01-04T15:10:54.417" v="5469" actId="478"/>
          <ac:picMkLst>
            <pc:docMk/>
            <pc:sldMk cId="4140275113" sldId="757"/>
            <ac:picMk id="10" creationId="{7667FC2E-E650-4B39-937E-0463DA4243DD}"/>
          </ac:picMkLst>
        </pc:picChg>
        <pc:picChg chg="del">
          <ac:chgData name="Nguyen Chi Son" userId="606856d02e9d83ac" providerId="LiveId" clId="{E7EF6AEB-BA8E-4587-9525-13AD8EB08D12}" dt="2022-01-04T15:10:54.417" v="5469" actId="478"/>
          <ac:picMkLst>
            <pc:docMk/>
            <pc:sldMk cId="4140275113" sldId="757"/>
            <ac:picMk id="16" creationId="{0EE283B1-C85A-4092-AAB8-8195305196F9}"/>
          </ac:picMkLst>
        </pc:picChg>
      </pc:sldChg>
      <pc:sldChg chg="addSp delSp modSp add mod">
        <pc:chgData name="Nguyen Chi Son" userId="606856d02e9d83ac" providerId="LiveId" clId="{E7EF6AEB-BA8E-4587-9525-13AD8EB08D12}" dt="2022-01-04T15:15:12.028" v="5942" actId="1076"/>
        <pc:sldMkLst>
          <pc:docMk/>
          <pc:sldMk cId="3136042662" sldId="758"/>
        </pc:sldMkLst>
        <pc:spChg chg="mod">
          <ac:chgData name="Nguyen Chi Son" userId="606856d02e9d83ac" providerId="LiveId" clId="{E7EF6AEB-BA8E-4587-9525-13AD8EB08D12}" dt="2022-01-04T15:13:34.854" v="5851" actId="20577"/>
          <ac:spMkLst>
            <pc:docMk/>
            <pc:sldMk cId="3136042662" sldId="758"/>
            <ac:spMk id="2" creationId="{BA8A6260-CA4B-46A9-A06E-C71EE59E6992}"/>
          </ac:spMkLst>
        </pc:spChg>
        <pc:spChg chg="mod">
          <ac:chgData name="Nguyen Chi Son" userId="606856d02e9d83ac" providerId="LiveId" clId="{E7EF6AEB-BA8E-4587-9525-13AD8EB08D12}" dt="2022-01-04T15:15:07.316" v="5940" actId="1076"/>
          <ac:spMkLst>
            <pc:docMk/>
            <pc:sldMk cId="3136042662" sldId="758"/>
            <ac:spMk id="5" creationId="{5FCB6675-D220-43C6-AA0B-F5516442E11D}"/>
          </ac:spMkLst>
        </pc:spChg>
        <pc:spChg chg="mod">
          <ac:chgData name="Nguyen Chi Son" userId="606856d02e9d83ac" providerId="LiveId" clId="{E7EF6AEB-BA8E-4587-9525-13AD8EB08D12}" dt="2022-01-04T15:15:12.028" v="5942" actId="1076"/>
          <ac:spMkLst>
            <pc:docMk/>
            <pc:sldMk cId="3136042662" sldId="758"/>
            <ac:spMk id="7" creationId="{29173375-2B80-44C2-B311-A0CEA888BCFE}"/>
          </ac:spMkLst>
        </pc:spChg>
        <pc:picChg chg="del">
          <ac:chgData name="Nguyen Chi Son" userId="606856d02e9d83ac" providerId="LiveId" clId="{E7EF6AEB-BA8E-4587-9525-13AD8EB08D12}" dt="2022-01-04T15:13:36.803" v="5852" actId="478"/>
          <ac:picMkLst>
            <pc:docMk/>
            <pc:sldMk cId="3136042662" sldId="758"/>
            <ac:picMk id="5122" creationId="{CF762C25-6925-4BEB-9481-486CEFA0A7C1}"/>
          </ac:picMkLst>
        </pc:picChg>
        <pc:picChg chg="del">
          <ac:chgData name="Nguyen Chi Son" userId="606856d02e9d83ac" providerId="LiveId" clId="{E7EF6AEB-BA8E-4587-9525-13AD8EB08D12}" dt="2022-01-04T15:13:37.243" v="5853" actId="478"/>
          <ac:picMkLst>
            <pc:docMk/>
            <pc:sldMk cId="3136042662" sldId="758"/>
            <ac:picMk id="5124" creationId="{558BC4D8-AE6D-4B3B-9CDC-979D9E9584DD}"/>
          </ac:picMkLst>
        </pc:picChg>
        <pc:picChg chg="add mod">
          <ac:chgData name="Nguyen Chi Son" userId="606856d02e9d83ac" providerId="LiveId" clId="{E7EF6AEB-BA8E-4587-9525-13AD8EB08D12}" dt="2022-01-04T15:15:02.252" v="5939" actId="1076"/>
          <ac:picMkLst>
            <pc:docMk/>
            <pc:sldMk cId="3136042662" sldId="758"/>
            <ac:picMk id="6146" creationId="{A2112EDE-A22A-425D-BB8F-CCD0F640E3FE}"/>
          </ac:picMkLst>
        </pc:picChg>
        <pc:picChg chg="add mod">
          <ac:chgData name="Nguyen Chi Son" userId="606856d02e9d83ac" providerId="LiveId" clId="{E7EF6AEB-BA8E-4587-9525-13AD8EB08D12}" dt="2022-01-04T15:15:00.532" v="5938" actId="1076"/>
          <ac:picMkLst>
            <pc:docMk/>
            <pc:sldMk cId="3136042662" sldId="758"/>
            <ac:picMk id="6148" creationId="{CA950E15-DD63-44A8-A3B8-84C0C1934EA9}"/>
          </ac:picMkLst>
        </pc:picChg>
      </pc:sldChg>
      <pc:sldChg chg="modSp add">
        <pc:chgData name="Nguyen Chi Son" userId="606856d02e9d83ac" providerId="LiveId" clId="{E7EF6AEB-BA8E-4587-9525-13AD8EB08D12}" dt="2022-01-04T15:16:29.428" v="6595" actId="20577"/>
        <pc:sldMkLst>
          <pc:docMk/>
          <pc:sldMk cId="1870878217" sldId="759"/>
        </pc:sldMkLst>
        <pc:spChg chg="mod">
          <ac:chgData name="Nguyen Chi Son" userId="606856d02e9d83ac" providerId="LiveId" clId="{E7EF6AEB-BA8E-4587-9525-13AD8EB08D12}" dt="2022-01-04T15:16:08.669" v="6418" actId="20577"/>
          <ac:spMkLst>
            <pc:docMk/>
            <pc:sldMk cId="1870878217" sldId="759"/>
            <ac:spMk id="8" creationId="{E86F1C73-114E-4535-882A-4E6BDD248A96}"/>
          </ac:spMkLst>
        </pc:spChg>
        <pc:spChg chg="mod">
          <ac:chgData name="Nguyen Chi Son" userId="606856d02e9d83ac" providerId="LiveId" clId="{E7EF6AEB-BA8E-4587-9525-13AD8EB08D12}" dt="2022-01-04T15:16:29.428" v="6595" actId="20577"/>
          <ac:spMkLst>
            <pc:docMk/>
            <pc:sldMk cId="1870878217" sldId="759"/>
            <ac:spMk id="13" creationId="{C9A206A8-2B66-4548-9099-3F2498D51108}"/>
          </ac:spMkLst>
        </pc:spChg>
        <pc:spChg chg="mod">
          <ac:chgData name="Nguyen Chi Son" userId="606856d02e9d83ac" providerId="LiveId" clId="{E7EF6AEB-BA8E-4587-9525-13AD8EB08D12}" dt="2022-01-04T15:15:41.274" v="6170" actId="20577"/>
          <ac:spMkLst>
            <pc:docMk/>
            <pc:sldMk cId="1870878217" sldId="759"/>
            <ac:spMk id="19" creationId="{9C339D16-68E4-43C4-A62E-D0146138D23B}"/>
          </ac:spMkLst>
        </pc:spChg>
      </pc:sldChg>
      <pc:sldChg chg="modSp add mod">
        <pc:chgData name="Nguyen Chi Son" userId="606856d02e9d83ac" providerId="LiveId" clId="{E7EF6AEB-BA8E-4587-9525-13AD8EB08D12}" dt="2022-01-04T15:17:18.748" v="6667" actId="1036"/>
        <pc:sldMkLst>
          <pc:docMk/>
          <pc:sldMk cId="3920108429" sldId="760"/>
        </pc:sldMkLst>
        <pc:spChg chg="mod">
          <ac:chgData name="Nguyen Chi Son" userId="606856d02e9d83ac" providerId="LiveId" clId="{E7EF6AEB-BA8E-4587-9525-13AD8EB08D12}" dt="2022-01-04T15:17:14.500" v="6648" actId="20577"/>
          <ac:spMkLst>
            <pc:docMk/>
            <pc:sldMk cId="3920108429" sldId="760"/>
            <ac:spMk id="2" creationId="{DAF08EC2-5D0D-48D9-855C-A59C0E5ED55B}"/>
          </ac:spMkLst>
        </pc:spChg>
        <pc:spChg chg="mod">
          <ac:chgData name="Nguyen Chi Son" userId="606856d02e9d83ac" providerId="LiveId" clId="{E7EF6AEB-BA8E-4587-9525-13AD8EB08D12}" dt="2022-01-04T15:17:18.748" v="6667" actId="1036"/>
          <ac:spMkLst>
            <pc:docMk/>
            <pc:sldMk cId="3920108429" sldId="760"/>
            <ac:spMk id="3" creationId="{8CD51C9F-FCB0-4185-93E6-835FC05E1B10}"/>
          </ac:spMkLst>
        </pc:spChg>
      </pc:sldChg>
      <pc:sldChg chg="addSp delSp modSp add mod">
        <pc:chgData name="Nguyen Chi Son" userId="606856d02e9d83ac" providerId="LiveId" clId="{E7EF6AEB-BA8E-4587-9525-13AD8EB08D12}" dt="2022-01-04T19:11:20.282" v="6955" actId="1076"/>
        <pc:sldMkLst>
          <pc:docMk/>
          <pc:sldMk cId="2383046546" sldId="761"/>
        </pc:sldMkLst>
        <pc:spChg chg="mod">
          <ac:chgData name="Nguyen Chi Son" userId="606856d02e9d83ac" providerId="LiveId" clId="{E7EF6AEB-BA8E-4587-9525-13AD8EB08D12}" dt="2022-01-04T18:40:47.299" v="6857" actId="20577"/>
          <ac:spMkLst>
            <pc:docMk/>
            <pc:sldMk cId="2383046546" sldId="761"/>
            <ac:spMk id="2" creationId="{BA8A6260-CA4B-46A9-A06E-C71EE59E6992}"/>
          </ac:spMkLst>
        </pc:spChg>
        <pc:spChg chg="del">
          <ac:chgData name="Nguyen Chi Son" userId="606856d02e9d83ac" providerId="LiveId" clId="{E7EF6AEB-BA8E-4587-9525-13AD8EB08D12}" dt="2022-01-04T18:49:53.610" v="6858" actId="478"/>
          <ac:spMkLst>
            <pc:docMk/>
            <pc:sldMk cId="2383046546" sldId="761"/>
            <ac:spMk id="5" creationId="{5FCB6675-D220-43C6-AA0B-F5516442E11D}"/>
          </ac:spMkLst>
        </pc:spChg>
        <pc:spChg chg="mod">
          <ac:chgData name="Nguyen Chi Son" userId="606856d02e9d83ac" providerId="LiveId" clId="{E7EF6AEB-BA8E-4587-9525-13AD8EB08D12}" dt="2022-01-04T19:11:20.282" v="6955" actId="1076"/>
          <ac:spMkLst>
            <pc:docMk/>
            <pc:sldMk cId="2383046546" sldId="761"/>
            <ac:spMk id="7" creationId="{29173375-2B80-44C2-B311-A0CEA888BCFE}"/>
          </ac:spMkLst>
        </pc:spChg>
        <pc:picChg chg="add mod">
          <ac:chgData name="Nguyen Chi Son" userId="606856d02e9d83ac" providerId="LiveId" clId="{E7EF6AEB-BA8E-4587-9525-13AD8EB08D12}" dt="2022-01-04T19:11:09.665" v="6951" actId="1076"/>
          <ac:picMkLst>
            <pc:docMk/>
            <pc:sldMk cId="2383046546" sldId="761"/>
            <ac:picMk id="4" creationId="{5AC4D369-5BB2-45EC-89EA-745A6D8AA132}"/>
          </ac:picMkLst>
        </pc:picChg>
        <pc:picChg chg="add mod">
          <ac:chgData name="Nguyen Chi Son" userId="606856d02e9d83ac" providerId="LiveId" clId="{E7EF6AEB-BA8E-4587-9525-13AD8EB08D12}" dt="2022-01-04T19:11:16.900" v="6954" actId="1076"/>
          <ac:picMkLst>
            <pc:docMk/>
            <pc:sldMk cId="2383046546" sldId="761"/>
            <ac:picMk id="8" creationId="{2587AFAF-3D32-4E7E-BDF7-BBC34451D971}"/>
          </ac:picMkLst>
        </pc:picChg>
        <pc:picChg chg="del">
          <ac:chgData name="Nguyen Chi Son" userId="606856d02e9d83ac" providerId="LiveId" clId="{E7EF6AEB-BA8E-4587-9525-13AD8EB08D12}" dt="2022-01-04T18:39:52.714" v="6669" actId="478"/>
          <ac:picMkLst>
            <pc:docMk/>
            <pc:sldMk cId="2383046546" sldId="761"/>
            <ac:picMk id="6146" creationId="{A2112EDE-A22A-425D-BB8F-CCD0F640E3FE}"/>
          </ac:picMkLst>
        </pc:picChg>
        <pc:picChg chg="del">
          <ac:chgData name="Nguyen Chi Son" userId="606856d02e9d83ac" providerId="LiveId" clId="{E7EF6AEB-BA8E-4587-9525-13AD8EB08D12}" dt="2022-01-04T18:39:53.167" v="6670" actId="478"/>
          <ac:picMkLst>
            <pc:docMk/>
            <pc:sldMk cId="2383046546" sldId="761"/>
            <ac:picMk id="6148" creationId="{CA950E15-DD63-44A8-A3B8-84C0C1934EA9}"/>
          </ac:picMkLst>
        </pc:picChg>
      </pc:sldChg>
      <pc:sldChg chg="addSp delSp modSp add mod">
        <pc:chgData name="Nguyen Chi Son" userId="606856d02e9d83ac" providerId="LiveId" clId="{E7EF6AEB-BA8E-4587-9525-13AD8EB08D12}" dt="2022-01-04T19:22:21.676" v="7772" actId="207"/>
        <pc:sldMkLst>
          <pc:docMk/>
          <pc:sldMk cId="469802586" sldId="762"/>
        </pc:sldMkLst>
        <pc:spChg chg="del">
          <ac:chgData name="Nguyen Chi Son" userId="606856d02e9d83ac" providerId="LiveId" clId="{E7EF6AEB-BA8E-4587-9525-13AD8EB08D12}" dt="2022-01-04T18:53:05.972" v="6868" actId="478"/>
          <ac:spMkLst>
            <pc:docMk/>
            <pc:sldMk cId="469802586" sldId="762"/>
            <ac:spMk id="7" creationId="{29173375-2B80-44C2-B311-A0CEA888BCFE}"/>
          </ac:spMkLst>
        </pc:spChg>
        <pc:spChg chg="add mod">
          <ac:chgData name="Nguyen Chi Son" userId="606856d02e9d83ac" providerId="LiveId" clId="{E7EF6AEB-BA8E-4587-9525-13AD8EB08D12}" dt="2022-01-04T19:22:21.676" v="7772" actId="207"/>
          <ac:spMkLst>
            <pc:docMk/>
            <pc:sldMk cId="469802586" sldId="762"/>
            <ac:spMk id="13" creationId="{9A9FCE27-68A0-4CD6-9A0A-AAD7F49C1EE7}"/>
          </ac:spMkLst>
        </pc:spChg>
        <pc:spChg chg="add mod">
          <ac:chgData name="Nguyen Chi Son" userId="606856d02e9d83ac" providerId="LiveId" clId="{E7EF6AEB-BA8E-4587-9525-13AD8EB08D12}" dt="2022-01-04T19:22:21.676" v="7772" actId="207"/>
          <ac:spMkLst>
            <pc:docMk/>
            <pc:sldMk cId="469802586" sldId="762"/>
            <ac:spMk id="15" creationId="{8EEF8DB7-66AD-469F-BF1C-D82121B6A89E}"/>
          </ac:spMkLst>
        </pc:spChg>
        <pc:picChg chg="del">
          <ac:chgData name="Nguyen Chi Son" userId="606856d02e9d83ac" providerId="LiveId" clId="{E7EF6AEB-BA8E-4587-9525-13AD8EB08D12}" dt="2022-01-04T18:53:04.231" v="6866" actId="478"/>
          <ac:picMkLst>
            <pc:docMk/>
            <pc:sldMk cId="469802586" sldId="762"/>
            <ac:picMk id="4" creationId="{5AC4D369-5BB2-45EC-89EA-745A6D8AA132}"/>
          </ac:picMkLst>
        </pc:picChg>
        <pc:picChg chg="add del mod">
          <ac:chgData name="Nguyen Chi Son" userId="606856d02e9d83ac" providerId="LiveId" clId="{E7EF6AEB-BA8E-4587-9525-13AD8EB08D12}" dt="2022-01-04T19:12:29.222" v="6970" actId="478"/>
          <ac:picMkLst>
            <pc:docMk/>
            <pc:sldMk cId="469802586" sldId="762"/>
            <ac:picMk id="5" creationId="{7A389434-028F-4E33-B5D0-6EE71A65F301}"/>
          </ac:picMkLst>
        </pc:picChg>
        <pc:picChg chg="del">
          <ac:chgData name="Nguyen Chi Son" userId="606856d02e9d83ac" providerId="LiveId" clId="{E7EF6AEB-BA8E-4587-9525-13AD8EB08D12}" dt="2022-01-04T18:53:04.684" v="6867" actId="478"/>
          <ac:picMkLst>
            <pc:docMk/>
            <pc:sldMk cId="469802586" sldId="762"/>
            <ac:picMk id="8" creationId="{2587AFAF-3D32-4E7E-BDF7-BBC34451D971}"/>
          </ac:picMkLst>
        </pc:picChg>
        <pc:picChg chg="add mod modCrop">
          <ac:chgData name="Nguyen Chi Son" userId="606856d02e9d83ac" providerId="LiveId" clId="{E7EF6AEB-BA8E-4587-9525-13AD8EB08D12}" dt="2022-01-04T19:21:59.091" v="7766" actId="732"/>
          <ac:picMkLst>
            <pc:docMk/>
            <pc:sldMk cId="469802586" sldId="762"/>
            <ac:picMk id="9" creationId="{AEB13373-9EFA-4041-8D50-D1D9134A0583}"/>
          </ac:picMkLst>
        </pc:picChg>
        <pc:picChg chg="add del mod">
          <ac:chgData name="Nguyen Chi Son" userId="606856d02e9d83ac" providerId="LiveId" clId="{E7EF6AEB-BA8E-4587-9525-13AD8EB08D12}" dt="2022-01-04T19:15:13.690" v="7185" actId="478"/>
          <ac:picMkLst>
            <pc:docMk/>
            <pc:sldMk cId="469802586" sldId="762"/>
            <ac:picMk id="11" creationId="{3F991ADD-BC37-4E16-A3D8-269A46B4E88F}"/>
          </ac:picMkLst>
        </pc:picChg>
        <pc:picChg chg="add del mod">
          <ac:chgData name="Nguyen Chi Son" userId="606856d02e9d83ac" providerId="LiveId" clId="{E7EF6AEB-BA8E-4587-9525-13AD8EB08D12}" dt="2022-01-04T19:14:59.172" v="7179" actId="478"/>
          <ac:picMkLst>
            <pc:docMk/>
            <pc:sldMk cId="469802586" sldId="762"/>
            <ac:picMk id="7170" creationId="{7C1C6DE9-8311-4A13-85B3-AAC8ACD5954A}"/>
          </ac:picMkLst>
        </pc:picChg>
        <pc:picChg chg="add mod">
          <ac:chgData name="Nguyen Chi Son" userId="606856d02e9d83ac" providerId="LiveId" clId="{E7EF6AEB-BA8E-4587-9525-13AD8EB08D12}" dt="2022-01-04T19:21:50.483" v="7764" actId="1076"/>
          <ac:picMkLst>
            <pc:docMk/>
            <pc:sldMk cId="469802586" sldId="762"/>
            <ac:picMk id="7172" creationId="{A2E0FA87-54EC-4E16-9C42-CDEAEC7027B0}"/>
          </ac:picMkLst>
        </pc:picChg>
      </pc:sldChg>
      <pc:sldChg chg="addSp delSp modSp add mod">
        <pc:chgData name="Nguyen Chi Son" userId="606856d02e9d83ac" providerId="LiveId" clId="{E7EF6AEB-BA8E-4587-9525-13AD8EB08D12}" dt="2022-01-04T19:22:25.772" v="7773" actId="207"/>
        <pc:sldMkLst>
          <pc:docMk/>
          <pc:sldMk cId="1300236136" sldId="763"/>
        </pc:sldMkLst>
        <pc:spChg chg="add mod">
          <ac:chgData name="Nguyen Chi Son" userId="606856d02e9d83ac" providerId="LiveId" clId="{E7EF6AEB-BA8E-4587-9525-13AD8EB08D12}" dt="2022-01-04T19:22:25.772" v="7773" actId="207"/>
          <ac:spMkLst>
            <pc:docMk/>
            <pc:sldMk cId="1300236136" sldId="763"/>
            <ac:spMk id="7" creationId="{CFE0408D-3FBB-49CC-99FF-A04C4BBEC0AA}"/>
          </ac:spMkLst>
        </pc:spChg>
        <pc:spChg chg="add del mod">
          <ac:chgData name="Nguyen Chi Son" userId="606856d02e9d83ac" providerId="LiveId" clId="{E7EF6AEB-BA8E-4587-9525-13AD8EB08D12}" dt="2022-01-04T19:21:40.661" v="7762" actId="1076"/>
          <ac:spMkLst>
            <pc:docMk/>
            <pc:sldMk cId="1300236136" sldId="763"/>
            <ac:spMk id="10" creationId="{63BDD013-EDBE-44FB-91A5-487BB4B3A517}"/>
          </ac:spMkLst>
        </pc:spChg>
        <pc:picChg chg="add mod modCrop">
          <ac:chgData name="Nguyen Chi Son" userId="606856d02e9d83ac" providerId="LiveId" clId="{E7EF6AEB-BA8E-4587-9525-13AD8EB08D12}" dt="2022-01-04T19:21:45.700" v="7763" actId="1076"/>
          <ac:picMkLst>
            <pc:docMk/>
            <pc:sldMk cId="1300236136" sldId="763"/>
            <ac:picMk id="4" creationId="{53408815-182D-438F-8137-8E6A9E3308E8}"/>
          </ac:picMkLst>
        </pc:picChg>
        <pc:picChg chg="mod">
          <ac:chgData name="Nguyen Chi Son" userId="606856d02e9d83ac" providerId="LiveId" clId="{E7EF6AEB-BA8E-4587-9525-13AD8EB08D12}" dt="2022-01-04T19:21:31.564" v="7759" actId="1076"/>
          <ac:picMkLst>
            <pc:docMk/>
            <pc:sldMk cId="1300236136" sldId="763"/>
            <ac:picMk id="5" creationId="{7A389434-028F-4E33-B5D0-6EE71A65F301}"/>
          </ac:picMkLst>
        </pc:picChg>
        <pc:picChg chg="del">
          <ac:chgData name="Nguyen Chi Son" userId="606856d02e9d83ac" providerId="LiveId" clId="{E7EF6AEB-BA8E-4587-9525-13AD8EB08D12}" dt="2022-01-04T19:17:50.901" v="7382" actId="478"/>
          <ac:picMkLst>
            <pc:docMk/>
            <pc:sldMk cId="1300236136" sldId="763"/>
            <ac:picMk id="9" creationId="{AEB13373-9EFA-4041-8D50-D1D9134A0583}"/>
          </ac:picMkLst>
        </pc:picChg>
        <pc:picChg chg="mod">
          <ac:chgData name="Nguyen Chi Son" userId="606856d02e9d83ac" providerId="LiveId" clId="{E7EF6AEB-BA8E-4587-9525-13AD8EB08D12}" dt="2022-01-04T19:21:45.700" v="7763" actId="1076"/>
          <ac:picMkLst>
            <pc:docMk/>
            <pc:sldMk cId="1300236136" sldId="763"/>
            <ac:picMk id="11" creationId="{3F991ADD-BC37-4E16-A3D8-269A46B4E88F}"/>
          </ac:picMkLst>
        </pc:picChg>
        <pc:picChg chg="del">
          <ac:chgData name="Nguyen Chi Son" userId="606856d02e9d83ac" providerId="LiveId" clId="{E7EF6AEB-BA8E-4587-9525-13AD8EB08D12}" dt="2022-01-04T19:17:50.447" v="7381" actId="478"/>
          <ac:picMkLst>
            <pc:docMk/>
            <pc:sldMk cId="1300236136" sldId="763"/>
            <ac:picMk id="7170" creationId="{7C1C6DE9-8311-4A13-85B3-AAC8ACD5954A}"/>
          </ac:picMkLst>
        </pc:picChg>
      </pc:sldChg>
      <pc:sldChg chg="modSp add">
        <pc:chgData name="Nguyen Chi Son" userId="606856d02e9d83ac" providerId="LiveId" clId="{E7EF6AEB-BA8E-4587-9525-13AD8EB08D12}" dt="2022-01-04T19:23:40.812" v="8143" actId="20577"/>
        <pc:sldMkLst>
          <pc:docMk/>
          <pc:sldMk cId="1998499092" sldId="764"/>
        </pc:sldMkLst>
        <pc:spChg chg="mod">
          <ac:chgData name="Nguyen Chi Son" userId="606856d02e9d83ac" providerId="LiveId" clId="{E7EF6AEB-BA8E-4587-9525-13AD8EB08D12}" dt="2022-01-04T19:23:26.187" v="8049" actId="20577"/>
          <ac:spMkLst>
            <pc:docMk/>
            <pc:sldMk cId="1998499092" sldId="764"/>
            <ac:spMk id="8" creationId="{E86F1C73-114E-4535-882A-4E6BDD248A96}"/>
          </ac:spMkLst>
        </pc:spChg>
        <pc:spChg chg="mod">
          <ac:chgData name="Nguyen Chi Son" userId="606856d02e9d83ac" providerId="LiveId" clId="{E7EF6AEB-BA8E-4587-9525-13AD8EB08D12}" dt="2022-01-04T19:23:40.812" v="8143" actId="20577"/>
          <ac:spMkLst>
            <pc:docMk/>
            <pc:sldMk cId="1998499092" sldId="764"/>
            <ac:spMk id="13" creationId="{C9A206A8-2B66-4548-9099-3F2498D51108}"/>
          </ac:spMkLst>
        </pc:spChg>
        <pc:spChg chg="mod">
          <ac:chgData name="Nguyen Chi Son" userId="606856d02e9d83ac" providerId="LiveId" clId="{E7EF6AEB-BA8E-4587-9525-13AD8EB08D12}" dt="2022-01-04T19:23:07.922" v="7919" actId="20577"/>
          <ac:spMkLst>
            <pc:docMk/>
            <pc:sldMk cId="1998499092" sldId="764"/>
            <ac:spMk id="19" creationId="{9C339D16-68E4-43C4-A62E-D0146138D23B}"/>
          </ac:spMkLst>
        </pc:spChg>
      </pc:sldChg>
      <pc:sldChg chg="addSp modSp add mod">
        <pc:chgData name="Nguyen Chi Son" userId="606856d02e9d83ac" providerId="LiveId" clId="{E7EF6AEB-BA8E-4587-9525-13AD8EB08D12}" dt="2022-01-04T19:24:38.235" v="8339" actId="1076"/>
        <pc:sldMkLst>
          <pc:docMk/>
          <pc:sldMk cId="2536392238" sldId="765"/>
        </pc:sldMkLst>
        <pc:spChg chg="mod">
          <ac:chgData name="Nguyen Chi Son" userId="606856d02e9d83ac" providerId="LiveId" clId="{E7EF6AEB-BA8E-4587-9525-13AD8EB08D12}" dt="2022-01-04T19:24:10.165" v="8335" actId="1036"/>
          <ac:spMkLst>
            <pc:docMk/>
            <pc:sldMk cId="2536392238" sldId="765"/>
            <ac:spMk id="14" creationId="{A530074C-9975-4D4F-AC15-005B11433C74}"/>
          </ac:spMkLst>
        </pc:spChg>
        <pc:spChg chg="mod">
          <ac:chgData name="Nguyen Chi Son" userId="606856d02e9d83ac" providerId="LiveId" clId="{E7EF6AEB-BA8E-4587-9525-13AD8EB08D12}" dt="2022-01-04T19:24:10.165" v="8335" actId="1036"/>
          <ac:spMkLst>
            <pc:docMk/>
            <pc:sldMk cId="2536392238" sldId="765"/>
            <ac:spMk id="15" creationId="{EC5263CE-BE2F-44C4-BD89-2666D2873C33}"/>
          </ac:spMkLst>
        </pc:spChg>
        <pc:spChg chg="mod">
          <ac:chgData name="Nguyen Chi Son" userId="606856d02e9d83ac" providerId="LiveId" clId="{E7EF6AEB-BA8E-4587-9525-13AD8EB08D12}" dt="2022-01-04T19:24:04.907" v="8302" actId="20577"/>
          <ac:spMkLst>
            <pc:docMk/>
            <pc:sldMk cId="2536392238" sldId="765"/>
            <ac:spMk id="19" creationId="{9C339D16-68E4-43C4-A62E-D0146138D23B}"/>
          </ac:spMkLst>
        </pc:spChg>
        <pc:picChg chg="add mod">
          <ac:chgData name="Nguyen Chi Son" userId="606856d02e9d83ac" providerId="LiveId" clId="{E7EF6AEB-BA8E-4587-9525-13AD8EB08D12}" dt="2022-01-04T19:24:38.235" v="8339" actId="1076"/>
          <ac:picMkLst>
            <pc:docMk/>
            <pc:sldMk cId="2536392238" sldId="765"/>
            <ac:picMk id="3" creationId="{968646DA-85FA-475E-9D4F-45F53D6DCFD9}"/>
          </ac:picMkLst>
        </pc:picChg>
      </pc:sldChg>
    </pc:docChg>
  </pc:docChgLst>
  <pc:docChgLst>
    <pc:chgData name="Nguyen Chi Son" userId="606856d02e9d83ac" providerId="LiveId" clId="{2597252C-BE7A-429B-93D9-DB93322F59AB}"/>
    <pc:docChg chg="undo redo custSel addSld delSld modSld">
      <pc:chgData name="Nguyen Chi Son" userId="606856d02e9d83ac" providerId="LiveId" clId="{2597252C-BE7A-429B-93D9-DB93322F59AB}" dt="2022-05-10T14:34:19.447" v="9566"/>
      <pc:docMkLst>
        <pc:docMk/>
      </pc:docMkLst>
      <pc:sldChg chg="modSp mod">
        <pc:chgData name="Nguyen Chi Son" userId="606856d02e9d83ac" providerId="LiveId" clId="{2597252C-BE7A-429B-93D9-DB93322F59AB}" dt="2022-05-10T10:17:44.663" v="77" actId="20577"/>
        <pc:sldMkLst>
          <pc:docMk/>
          <pc:sldMk cId="2922349590" sldId="256"/>
        </pc:sldMkLst>
        <pc:spChg chg="mod">
          <ac:chgData name="Nguyen Chi Son" userId="606856d02e9d83ac" providerId="LiveId" clId="{2597252C-BE7A-429B-93D9-DB93322F59AB}" dt="2022-05-10T10:17:44.663" v="77" actId="20577"/>
          <ac:spMkLst>
            <pc:docMk/>
            <pc:sldMk cId="2922349590" sldId="256"/>
            <ac:spMk id="136" creationId="{C574B640-0199-463F-87CA-8E3956B46E10}"/>
          </ac:spMkLst>
        </pc:spChg>
      </pc:sldChg>
      <pc:sldChg chg="modSp mod">
        <pc:chgData name="Nguyen Chi Son" userId="606856d02e9d83ac" providerId="LiveId" clId="{2597252C-BE7A-429B-93D9-DB93322F59AB}" dt="2022-05-10T10:38:12.240" v="2614" actId="1035"/>
        <pc:sldMkLst>
          <pc:docMk/>
          <pc:sldMk cId="3319126272" sldId="622"/>
        </pc:sldMkLst>
        <pc:spChg chg="mod">
          <ac:chgData name="Nguyen Chi Son" userId="606856d02e9d83ac" providerId="LiveId" clId="{2597252C-BE7A-429B-93D9-DB93322F59AB}" dt="2022-05-10T10:38:07.521" v="2593" actId="20577"/>
          <ac:spMkLst>
            <pc:docMk/>
            <pc:sldMk cId="3319126272" sldId="622"/>
            <ac:spMk id="2" creationId="{DAF08EC2-5D0D-48D9-855C-A59C0E5ED55B}"/>
          </ac:spMkLst>
        </pc:spChg>
        <pc:spChg chg="mod">
          <ac:chgData name="Nguyen Chi Son" userId="606856d02e9d83ac" providerId="LiveId" clId="{2597252C-BE7A-429B-93D9-DB93322F59AB}" dt="2022-05-10T10:38:12.240" v="2614" actId="1035"/>
          <ac:spMkLst>
            <pc:docMk/>
            <pc:sldMk cId="3319126272" sldId="622"/>
            <ac:spMk id="3" creationId="{8CD51C9F-FCB0-4185-93E6-835FC05E1B10}"/>
          </ac:spMkLst>
        </pc:spChg>
      </pc:sldChg>
      <pc:sldChg chg="modSp mod">
        <pc:chgData name="Nguyen Chi Son" userId="606856d02e9d83ac" providerId="LiveId" clId="{2597252C-BE7A-429B-93D9-DB93322F59AB}" dt="2022-05-10T10:19:19.418" v="121" actId="20577"/>
        <pc:sldMkLst>
          <pc:docMk/>
          <pc:sldMk cId="1033004166" sldId="675"/>
        </pc:sldMkLst>
        <pc:spChg chg="mod">
          <ac:chgData name="Nguyen Chi Son" userId="606856d02e9d83ac" providerId="LiveId" clId="{2597252C-BE7A-429B-93D9-DB93322F59AB}" dt="2022-05-10T10:19:19.418" v="121" actId="20577"/>
          <ac:spMkLst>
            <pc:docMk/>
            <pc:sldMk cId="1033004166" sldId="675"/>
            <ac:spMk id="2" creationId="{DAF08EC2-5D0D-48D9-855C-A59C0E5ED55B}"/>
          </ac:spMkLst>
        </pc:spChg>
      </pc:sldChg>
      <pc:sldChg chg="addSp delSp modSp mod modAnim">
        <pc:chgData name="Nguyen Chi Son" userId="606856d02e9d83ac" providerId="LiveId" clId="{2597252C-BE7A-429B-93D9-DB93322F59AB}" dt="2022-05-10T14:30:14.263" v="9496"/>
        <pc:sldMkLst>
          <pc:docMk/>
          <pc:sldMk cId="3436966872" sldId="751"/>
        </pc:sldMkLst>
        <pc:spChg chg="mod">
          <ac:chgData name="Nguyen Chi Son" userId="606856d02e9d83ac" providerId="LiveId" clId="{2597252C-BE7A-429B-93D9-DB93322F59AB}" dt="2022-05-10T13:48:20.103" v="5272" actId="20577"/>
          <ac:spMkLst>
            <pc:docMk/>
            <pc:sldMk cId="3436966872" sldId="751"/>
            <ac:spMk id="2" creationId="{BA8A6260-CA4B-46A9-A06E-C71EE59E6992}"/>
          </ac:spMkLst>
        </pc:spChg>
        <pc:spChg chg="del">
          <ac:chgData name="Nguyen Chi Son" userId="606856d02e9d83ac" providerId="LiveId" clId="{2597252C-BE7A-429B-93D9-DB93322F59AB}" dt="2022-05-10T13:48:22.733" v="5273" actId="478"/>
          <ac:spMkLst>
            <pc:docMk/>
            <pc:sldMk cId="3436966872" sldId="751"/>
            <ac:spMk id="5" creationId="{5FCB6675-D220-43C6-AA0B-F5516442E11D}"/>
          </ac:spMkLst>
        </pc:spChg>
        <pc:spChg chg="add mod">
          <ac:chgData name="Nguyen Chi Son" userId="606856d02e9d83ac" providerId="LiveId" clId="{2597252C-BE7A-429B-93D9-DB93322F59AB}" dt="2022-05-10T13:53:03.437" v="5373" actId="1076"/>
          <ac:spMkLst>
            <pc:docMk/>
            <pc:sldMk cId="3436966872" sldId="751"/>
            <ac:spMk id="12" creationId="{B6FCA183-9F83-59E2-80E3-0C204E852FBA}"/>
          </ac:spMkLst>
        </pc:spChg>
        <pc:graphicFrameChg chg="del">
          <ac:chgData name="Nguyen Chi Son" userId="606856d02e9d83ac" providerId="LiveId" clId="{2597252C-BE7A-429B-93D9-DB93322F59AB}" dt="2022-05-10T13:48:22.733" v="5273" actId="478"/>
          <ac:graphicFrameMkLst>
            <pc:docMk/>
            <pc:sldMk cId="3436966872" sldId="751"/>
            <ac:graphicFrameMk id="6" creationId="{958CE3FE-48E3-45E6-9EFF-37A1076F5283}"/>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8" creationId="{B63BE909-3838-46BD-B286-31B8298D9894}"/>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9" creationId="{E6ABDB40-C45A-4A3E-B632-FE812F0BD4E9}"/>
          </ac:graphicFrameMkLst>
        </pc:graphicFrameChg>
        <pc:graphicFrameChg chg="del">
          <ac:chgData name="Nguyen Chi Son" userId="606856d02e9d83ac" providerId="LiveId" clId="{2597252C-BE7A-429B-93D9-DB93322F59AB}" dt="2022-05-10T13:48:22.733" v="5273" actId="478"/>
          <ac:graphicFrameMkLst>
            <pc:docMk/>
            <pc:sldMk cId="3436966872" sldId="751"/>
            <ac:graphicFrameMk id="10" creationId="{A6C4EAB6-8BD5-42F0-AD68-EEB1D5501FF4}"/>
          </ac:graphicFrameMkLst>
        </pc:graphicFrameChg>
        <pc:graphicFrameChg chg="add mod">
          <ac:chgData name="Nguyen Chi Son" userId="606856d02e9d83ac" providerId="LiveId" clId="{2597252C-BE7A-429B-93D9-DB93322F59AB}" dt="2022-05-10T13:53:11.813" v="5375" actId="1076"/>
          <ac:graphicFrameMkLst>
            <pc:docMk/>
            <pc:sldMk cId="3436966872" sldId="751"/>
            <ac:graphicFrameMk id="13" creationId="{5C67F817-AF8C-3E71-F6DD-0F7545CFC157}"/>
          </ac:graphicFrameMkLst>
        </pc:graphicFrameChg>
        <pc:picChg chg="add mod">
          <ac:chgData name="Nguyen Chi Son" userId="606856d02e9d83ac" providerId="LiveId" clId="{2597252C-BE7A-429B-93D9-DB93322F59AB}" dt="2022-05-10T13:53:04.781" v="5374" actId="1076"/>
          <ac:picMkLst>
            <pc:docMk/>
            <pc:sldMk cId="3436966872" sldId="751"/>
            <ac:picMk id="11" creationId="{1D6C5D4D-DFD0-6AB4-E364-A759DDCE0C3C}"/>
          </ac:picMkLst>
        </pc:picChg>
      </pc:sldChg>
      <pc:sldChg chg="addSp delSp modSp mod delAnim modAnim">
        <pc:chgData name="Nguyen Chi Son" userId="606856d02e9d83ac" providerId="LiveId" clId="{2597252C-BE7A-429B-93D9-DB93322F59AB}" dt="2022-05-10T14:25:52.575" v="9466"/>
        <pc:sldMkLst>
          <pc:docMk/>
          <pc:sldMk cId="2195649593" sldId="767"/>
        </pc:sldMkLst>
        <pc:spChg chg="add mod">
          <ac:chgData name="Nguyen Chi Son" userId="606856d02e9d83ac" providerId="LiveId" clId="{2597252C-BE7A-429B-93D9-DB93322F59AB}" dt="2022-05-10T10:36:52.174" v="2237" actId="207"/>
          <ac:spMkLst>
            <pc:docMk/>
            <pc:sldMk cId="2195649593" sldId="767"/>
            <ac:spMk id="11" creationId="{CB9798D1-2A2A-6FF5-4ABE-E90F981A0FF3}"/>
          </ac:spMkLst>
        </pc:spChg>
        <pc:spChg chg="del">
          <ac:chgData name="Nguyen Chi Son" userId="606856d02e9d83ac" providerId="LiveId" clId="{2597252C-BE7A-429B-93D9-DB93322F59AB}" dt="2022-05-10T10:30:46.302" v="1706" actId="478"/>
          <ac:spMkLst>
            <pc:docMk/>
            <pc:sldMk cId="2195649593" sldId="767"/>
            <ac:spMk id="14" creationId="{A530074C-9975-4D4F-AC15-005B11433C74}"/>
          </ac:spMkLst>
        </pc:spChg>
        <pc:spChg chg="del">
          <ac:chgData name="Nguyen Chi Son" userId="606856d02e9d83ac" providerId="LiveId" clId="{2597252C-BE7A-429B-93D9-DB93322F59AB}" dt="2022-05-10T10:30:46.302" v="1706" actId="478"/>
          <ac:spMkLst>
            <pc:docMk/>
            <pc:sldMk cId="2195649593" sldId="767"/>
            <ac:spMk id="15" creationId="{EC5263CE-BE2F-44C4-BD89-2666D2873C33}"/>
          </ac:spMkLst>
        </pc:spChg>
        <pc:spChg chg="add mod">
          <ac:chgData name="Nguyen Chi Son" userId="606856d02e9d83ac" providerId="LiveId" clId="{2597252C-BE7A-429B-93D9-DB93322F59AB}" dt="2022-05-10T10:31:40.802" v="1752" actId="12788"/>
          <ac:spMkLst>
            <pc:docMk/>
            <pc:sldMk cId="2195649593" sldId="767"/>
            <ac:spMk id="17" creationId="{0D791960-F599-A78E-3B96-160B765CDF22}"/>
          </ac:spMkLst>
        </pc:spChg>
        <pc:spChg chg="add mod">
          <ac:chgData name="Nguyen Chi Son" userId="606856d02e9d83ac" providerId="LiveId" clId="{2597252C-BE7A-429B-93D9-DB93322F59AB}" dt="2022-05-10T10:35:08.019" v="1916" actId="20577"/>
          <ac:spMkLst>
            <pc:docMk/>
            <pc:sldMk cId="2195649593" sldId="767"/>
            <ac:spMk id="18" creationId="{A3E75C49-FB07-D321-C4AE-FFC7FF9C0EC8}"/>
          </ac:spMkLst>
        </pc:spChg>
        <pc:spChg chg="mod">
          <ac:chgData name="Nguyen Chi Son" userId="606856d02e9d83ac" providerId="LiveId" clId="{2597252C-BE7A-429B-93D9-DB93322F59AB}" dt="2022-05-10T10:30:50.923" v="1719" actId="20577"/>
          <ac:spMkLst>
            <pc:docMk/>
            <pc:sldMk cId="2195649593" sldId="767"/>
            <ac:spMk id="19" creationId="{9C339D16-68E4-43C4-A62E-D0146138D23B}"/>
          </ac:spMkLst>
        </pc:spChg>
        <pc:graphicFrameChg chg="del">
          <ac:chgData name="Nguyen Chi Son" userId="606856d02e9d83ac" providerId="LiveId" clId="{2597252C-BE7A-429B-93D9-DB93322F59AB}" dt="2022-05-10T10:30:46.302" v="1706" actId="478"/>
          <ac:graphicFrameMkLst>
            <pc:docMk/>
            <pc:sldMk cId="2195649593" sldId="767"/>
            <ac:graphicFrameMk id="12" creationId="{F0E5A0BF-76A2-74C2-776C-3F8C2FB60AC1}"/>
          </ac:graphicFrameMkLst>
        </pc:graphicFrameChg>
        <pc:graphicFrameChg chg="del">
          <ac:chgData name="Nguyen Chi Son" userId="606856d02e9d83ac" providerId="LiveId" clId="{2597252C-BE7A-429B-93D9-DB93322F59AB}" dt="2022-05-10T10:30:46.302" v="1706" actId="478"/>
          <ac:graphicFrameMkLst>
            <pc:docMk/>
            <pc:sldMk cId="2195649593" sldId="767"/>
            <ac:graphicFrameMk id="13" creationId="{40D5683C-963C-4B54-2731-333E2EEF208A}"/>
          </ac:graphicFrameMkLst>
        </pc:graphicFrameChg>
        <pc:graphicFrameChg chg="del">
          <ac:chgData name="Nguyen Chi Son" userId="606856d02e9d83ac" providerId="LiveId" clId="{2597252C-BE7A-429B-93D9-DB93322F59AB}" dt="2022-05-10T10:30:46.302" v="1706" actId="478"/>
          <ac:graphicFrameMkLst>
            <pc:docMk/>
            <pc:sldMk cId="2195649593" sldId="767"/>
            <ac:graphicFrameMk id="16" creationId="{40EB7D72-E1E3-FC63-98DA-EF5D422769FA}"/>
          </ac:graphicFrameMkLst>
        </pc:graphicFrameChg>
        <pc:graphicFrameChg chg="add mod">
          <ac:chgData name="Nguyen Chi Son" userId="606856d02e9d83ac" providerId="LiveId" clId="{2597252C-BE7A-429B-93D9-DB93322F59AB}" dt="2022-05-10T10:35:47.464" v="1921" actId="1076"/>
          <ac:graphicFrameMkLst>
            <pc:docMk/>
            <pc:sldMk cId="2195649593" sldId="767"/>
            <ac:graphicFrameMk id="20" creationId="{8C81D0F7-0EAF-9B0C-8F4E-2A927FE4012D}"/>
          </ac:graphicFrameMkLst>
        </pc:graphicFrameChg>
        <pc:picChg chg="del">
          <ac:chgData name="Nguyen Chi Son" userId="606856d02e9d83ac" providerId="LiveId" clId="{2597252C-BE7A-429B-93D9-DB93322F59AB}" dt="2022-05-10T10:29:49.285" v="1246" actId="478"/>
          <ac:picMkLst>
            <pc:docMk/>
            <pc:sldMk cId="2195649593" sldId="767"/>
            <ac:picMk id="3" creationId="{260BF355-A728-9707-7ADD-E5B8065A8980}"/>
          </ac:picMkLst>
        </pc:picChg>
        <pc:picChg chg="add mod">
          <ac:chgData name="Nguyen Chi Son" userId="606856d02e9d83ac" providerId="LiveId" clId="{2597252C-BE7A-429B-93D9-DB93322F59AB}" dt="2022-05-10T10:30:55.659" v="1721" actId="1076"/>
          <ac:picMkLst>
            <pc:docMk/>
            <pc:sldMk cId="2195649593" sldId="767"/>
            <ac:picMk id="10" creationId="{1AC35283-CC43-30A5-2503-F294B6639AA8}"/>
          </ac:picMkLst>
        </pc:picChg>
      </pc:sldChg>
      <pc:sldChg chg="del">
        <pc:chgData name="Nguyen Chi Son" userId="606856d02e9d83ac" providerId="LiveId" clId="{2597252C-BE7A-429B-93D9-DB93322F59AB}" dt="2022-05-10T10:37:46.602" v="2473" actId="47"/>
        <pc:sldMkLst>
          <pc:docMk/>
          <pc:sldMk cId="1171149492" sldId="775"/>
        </pc:sldMkLst>
      </pc:sldChg>
      <pc:sldChg chg="addSp delSp modSp mod delAnim modAnim">
        <pc:chgData name="Nguyen Chi Son" userId="606856d02e9d83ac" providerId="LiveId" clId="{2597252C-BE7A-429B-93D9-DB93322F59AB}" dt="2022-05-10T14:31:58.040" v="9544"/>
        <pc:sldMkLst>
          <pc:docMk/>
          <pc:sldMk cId="2246994220" sldId="777"/>
        </pc:sldMkLst>
        <pc:spChg chg="del">
          <ac:chgData name="Nguyen Chi Son" userId="606856d02e9d83ac" providerId="LiveId" clId="{2597252C-BE7A-429B-93D9-DB93322F59AB}" dt="2022-05-10T13:53:36.357" v="5376" actId="478"/>
          <ac:spMkLst>
            <pc:docMk/>
            <pc:sldMk cId="2246994220" sldId="777"/>
            <ac:spMk id="14" creationId="{A530074C-9975-4D4F-AC15-005B11433C74}"/>
          </ac:spMkLst>
        </pc:spChg>
        <pc:spChg chg="del">
          <ac:chgData name="Nguyen Chi Son" userId="606856d02e9d83ac" providerId="LiveId" clId="{2597252C-BE7A-429B-93D9-DB93322F59AB}" dt="2022-05-10T13:53:36.357" v="5376" actId="478"/>
          <ac:spMkLst>
            <pc:docMk/>
            <pc:sldMk cId="2246994220" sldId="777"/>
            <ac:spMk id="15" creationId="{EC5263CE-BE2F-44C4-BD89-2666D2873C33}"/>
          </ac:spMkLst>
        </pc:spChg>
        <pc:spChg chg="mod">
          <ac:chgData name="Nguyen Chi Son" userId="606856d02e9d83ac" providerId="LiveId" clId="{2597252C-BE7A-429B-93D9-DB93322F59AB}" dt="2022-05-10T13:57:11.602" v="5980" actId="20577"/>
          <ac:spMkLst>
            <pc:docMk/>
            <pc:sldMk cId="2246994220" sldId="777"/>
            <ac:spMk id="19" creationId="{9C339D16-68E4-43C4-A62E-D0146138D23B}"/>
          </ac:spMkLst>
        </pc:spChg>
        <pc:spChg chg="del">
          <ac:chgData name="Nguyen Chi Son" userId="606856d02e9d83ac" providerId="LiveId" clId="{2597252C-BE7A-429B-93D9-DB93322F59AB}" dt="2022-05-10T13:53:36.357" v="5376" actId="478"/>
          <ac:spMkLst>
            <pc:docMk/>
            <pc:sldMk cId="2246994220" sldId="777"/>
            <ac:spMk id="21" creationId="{50CCF181-DD22-1EFD-8B79-74BB108C144B}"/>
          </ac:spMkLst>
        </pc:spChg>
        <pc:spChg chg="del">
          <ac:chgData name="Nguyen Chi Son" userId="606856d02e9d83ac" providerId="LiveId" clId="{2597252C-BE7A-429B-93D9-DB93322F59AB}" dt="2022-05-10T13:53:36.357" v="5376" actId="478"/>
          <ac:spMkLst>
            <pc:docMk/>
            <pc:sldMk cId="2246994220" sldId="777"/>
            <ac:spMk id="25" creationId="{959DC754-314B-E6F9-8468-C23D4D64BB61}"/>
          </ac:spMkLst>
        </pc:spChg>
        <pc:spChg chg="del">
          <ac:chgData name="Nguyen Chi Son" userId="606856d02e9d83ac" providerId="LiveId" clId="{2597252C-BE7A-429B-93D9-DB93322F59AB}" dt="2022-05-10T13:53:36.357" v="5376" actId="478"/>
          <ac:spMkLst>
            <pc:docMk/>
            <pc:sldMk cId="2246994220" sldId="777"/>
            <ac:spMk id="26" creationId="{CD1D6AFE-9958-4D1E-9CD2-A14264240D52}"/>
          </ac:spMkLst>
        </pc:spChg>
        <pc:spChg chg="del">
          <ac:chgData name="Nguyen Chi Son" userId="606856d02e9d83ac" providerId="LiveId" clId="{2597252C-BE7A-429B-93D9-DB93322F59AB}" dt="2022-05-10T13:53:36.357" v="5376" actId="478"/>
          <ac:spMkLst>
            <pc:docMk/>
            <pc:sldMk cId="2246994220" sldId="777"/>
            <ac:spMk id="27" creationId="{DB6DD82A-4CA8-4623-BC36-43439A2C4434}"/>
          </ac:spMkLst>
        </pc:spChg>
        <pc:spChg chg="add del mod">
          <ac:chgData name="Nguyen Chi Son" userId="606856d02e9d83ac" providerId="LiveId" clId="{2597252C-BE7A-429B-93D9-DB93322F59AB}" dt="2022-05-10T14:00:25.508" v="6184" actId="478"/>
          <ac:spMkLst>
            <pc:docMk/>
            <pc:sldMk cId="2246994220" sldId="777"/>
            <ac:spMk id="38" creationId="{FA8D8E0B-4774-4FD1-45DB-F9D547B4BFFB}"/>
          </ac:spMkLst>
        </pc:spChg>
        <pc:spChg chg="add mod">
          <ac:chgData name="Nguyen Chi Son" userId="606856d02e9d83ac" providerId="LiveId" clId="{2597252C-BE7A-429B-93D9-DB93322F59AB}" dt="2022-05-10T13:58:17.893" v="5988" actId="1076"/>
          <ac:spMkLst>
            <pc:docMk/>
            <pc:sldMk cId="2246994220" sldId="777"/>
            <ac:spMk id="39" creationId="{5F7C5AD1-7B3B-989E-1297-81E7D9879977}"/>
          </ac:spMkLst>
        </pc:spChg>
        <pc:spChg chg="add mod">
          <ac:chgData name="Nguyen Chi Son" userId="606856d02e9d83ac" providerId="LiveId" clId="{2597252C-BE7A-429B-93D9-DB93322F59AB}" dt="2022-05-10T14:02:35.871" v="6257" actId="554"/>
          <ac:spMkLst>
            <pc:docMk/>
            <pc:sldMk cId="2246994220" sldId="777"/>
            <ac:spMk id="40" creationId="{4CF5E77E-7E84-14D6-DC71-6428DBD2D8DC}"/>
          </ac:spMkLst>
        </pc:spChg>
        <pc:spChg chg="add mod">
          <ac:chgData name="Nguyen Chi Son" userId="606856d02e9d83ac" providerId="LiveId" clId="{2597252C-BE7A-429B-93D9-DB93322F59AB}" dt="2022-05-10T14:02:21.944" v="6255" actId="12788"/>
          <ac:spMkLst>
            <pc:docMk/>
            <pc:sldMk cId="2246994220" sldId="777"/>
            <ac:spMk id="41" creationId="{42DB3B98-2CF8-B925-AD92-8A52BED905C3}"/>
          </ac:spMkLst>
        </pc:spChg>
        <pc:spChg chg="add mod">
          <ac:chgData name="Nguyen Chi Son" userId="606856d02e9d83ac" providerId="LiveId" clId="{2597252C-BE7A-429B-93D9-DB93322F59AB}" dt="2022-05-10T14:01:07.207" v="6203" actId="1076"/>
          <ac:spMkLst>
            <pc:docMk/>
            <pc:sldMk cId="2246994220" sldId="777"/>
            <ac:spMk id="42" creationId="{4AE60AF4-3AF9-E106-B66A-70AD88A56F49}"/>
          </ac:spMkLst>
        </pc:spChg>
        <pc:spChg chg="add mod">
          <ac:chgData name="Nguyen Chi Son" userId="606856d02e9d83ac" providerId="LiveId" clId="{2597252C-BE7A-429B-93D9-DB93322F59AB}" dt="2022-05-10T14:00:28.872" v="6185" actId="1076"/>
          <ac:spMkLst>
            <pc:docMk/>
            <pc:sldMk cId="2246994220" sldId="777"/>
            <ac:spMk id="43" creationId="{B4523C19-E6AA-1690-53CE-96A11FAFEDF8}"/>
          </ac:spMkLst>
        </pc:spChg>
        <pc:spChg chg="add mod">
          <ac:chgData name="Nguyen Chi Son" userId="606856d02e9d83ac" providerId="LiveId" clId="{2597252C-BE7A-429B-93D9-DB93322F59AB}" dt="2022-05-10T14:02:24.823" v="6256" actId="465"/>
          <ac:spMkLst>
            <pc:docMk/>
            <pc:sldMk cId="2246994220" sldId="777"/>
            <ac:spMk id="46" creationId="{58530903-4039-3A62-EE07-551374A8449C}"/>
          </ac:spMkLst>
        </pc:spChg>
        <pc:spChg chg="add mod">
          <ac:chgData name="Nguyen Chi Son" userId="606856d02e9d83ac" providerId="LiveId" clId="{2597252C-BE7A-429B-93D9-DB93322F59AB}" dt="2022-05-10T14:02:24.823" v="6256" actId="465"/>
          <ac:spMkLst>
            <pc:docMk/>
            <pc:sldMk cId="2246994220" sldId="777"/>
            <ac:spMk id="47" creationId="{D58652D7-BECE-54C4-6807-AC262716E2E9}"/>
          </ac:spMkLst>
        </pc:spChg>
        <pc:spChg chg="add mod">
          <ac:chgData name="Nguyen Chi Son" userId="606856d02e9d83ac" providerId="LiveId" clId="{2597252C-BE7A-429B-93D9-DB93322F59AB}" dt="2022-05-10T14:02:21.944" v="6255" actId="12788"/>
          <ac:spMkLst>
            <pc:docMk/>
            <pc:sldMk cId="2246994220" sldId="777"/>
            <ac:spMk id="48" creationId="{C0D98A5E-FFAC-7DC2-8FBF-71A8E4E3C5F4}"/>
          </ac:spMkLst>
        </pc:spChg>
        <pc:spChg chg="add del mod">
          <ac:chgData name="Nguyen Chi Son" userId="606856d02e9d83ac" providerId="LiveId" clId="{2597252C-BE7A-429B-93D9-DB93322F59AB}" dt="2022-05-10T14:01:04.620" v="6202" actId="478"/>
          <ac:spMkLst>
            <pc:docMk/>
            <pc:sldMk cId="2246994220" sldId="777"/>
            <ac:spMk id="49" creationId="{4B679BBE-6B46-645E-DFB8-920364949E52}"/>
          </ac:spMkLst>
        </pc:spChg>
        <pc:spChg chg="add del mod">
          <ac:chgData name="Nguyen Chi Son" userId="606856d02e9d83ac" providerId="LiveId" clId="{2597252C-BE7A-429B-93D9-DB93322F59AB}" dt="2022-05-10T14:01:03.433" v="6201" actId="478"/>
          <ac:spMkLst>
            <pc:docMk/>
            <pc:sldMk cId="2246994220" sldId="777"/>
            <ac:spMk id="50" creationId="{A10FFE20-8262-E90D-C9BF-1494D814774C}"/>
          </ac:spMkLst>
        </pc:spChg>
        <pc:spChg chg="add mod">
          <ac:chgData name="Nguyen Chi Son" userId="606856d02e9d83ac" providerId="LiveId" clId="{2597252C-BE7A-429B-93D9-DB93322F59AB}" dt="2022-05-10T14:02:41.264" v="6258" actId="408"/>
          <ac:spMkLst>
            <pc:docMk/>
            <pc:sldMk cId="2246994220" sldId="777"/>
            <ac:spMk id="51" creationId="{93E4178E-6204-0B32-12BB-7023763447A2}"/>
          </ac:spMkLst>
        </pc:spChg>
        <pc:spChg chg="add mod">
          <ac:chgData name="Nguyen Chi Son" userId="606856d02e9d83ac" providerId="LiveId" clId="{2597252C-BE7A-429B-93D9-DB93322F59AB}" dt="2022-05-10T14:02:41.264" v="6258" actId="408"/>
          <ac:spMkLst>
            <pc:docMk/>
            <pc:sldMk cId="2246994220" sldId="777"/>
            <ac:spMk id="52" creationId="{0EFFBB7E-E750-9FE7-DE2B-29AD2E8C02B0}"/>
          </ac:spMkLst>
        </pc:spChg>
        <pc:spChg chg="add mod">
          <ac:chgData name="Nguyen Chi Son" userId="606856d02e9d83ac" providerId="LiveId" clId="{2597252C-BE7A-429B-93D9-DB93322F59AB}" dt="2022-05-10T14:02:41.264" v="6258" actId="408"/>
          <ac:spMkLst>
            <pc:docMk/>
            <pc:sldMk cId="2246994220" sldId="777"/>
            <ac:spMk id="53" creationId="{B875EB1C-5624-E18B-7870-D4D61FF3FFB1}"/>
          </ac:spMkLst>
        </pc:spChg>
        <pc:spChg chg="add mod">
          <ac:chgData name="Nguyen Chi Son" userId="606856d02e9d83ac" providerId="LiveId" clId="{2597252C-BE7A-429B-93D9-DB93322F59AB}" dt="2022-05-10T14:02:35.871" v="6257" actId="554"/>
          <ac:spMkLst>
            <pc:docMk/>
            <pc:sldMk cId="2246994220" sldId="777"/>
            <ac:spMk id="54" creationId="{AABA7813-E3B0-CA28-1D4D-AE5A37420A74}"/>
          </ac:spMkLst>
        </pc:spChg>
        <pc:spChg chg="add del mod">
          <ac:chgData name="Nguyen Chi Son" userId="606856d02e9d83ac" providerId="LiveId" clId="{2597252C-BE7A-429B-93D9-DB93322F59AB}" dt="2022-05-10T14:00:38.537" v="6191" actId="478"/>
          <ac:spMkLst>
            <pc:docMk/>
            <pc:sldMk cId="2246994220" sldId="777"/>
            <ac:spMk id="55" creationId="{5897EBDE-FDBA-453E-7B63-F0ADAF0CC0F2}"/>
          </ac:spMkLst>
        </pc:spChg>
        <pc:spChg chg="add del mod">
          <ac:chgData name="Nguyen Chi Son" userId="606856d02e9d83ac" providerId="LiveId" clId="{2597252C-BE7A-429B-93D9-DB93322F59AB}" dt="2022-05-10T14:00:23.885" v="6183" actId="478"/>
          <ac:spMkLst>
            <pc:docMk/>
            <pc:sldMk cId="2246994220" sldId="777"/>
            <ac:spMk id="56" creationId="{E4FA7BDA-7714-6D1A-7852-5EDA36E00146}"/>
          </ac:spMkLst>
        </pc:spChg>
        <pc:spChg chg="add del mod">
          <ac:chgData name="Nguyen Chi Son" userId="606856d02e9d83ac" providerId="LiveId" clId="{2597252C-BE7A-429B-93D9-DB93322F59AB}" dt="2022-05-10T14:00:23.040" v="6182" actId="478"/>
          <ac:spMkLst>
            <pc:docMk/>
            <pc:sldMk cId="2246994220" sldId="777"/>
            <ac:spMk id="57" creationId="{2CFA2744-6CF0-4211-78EF-C3B91FC746C4}"/>
          </ac:spMkLst>
        </pc:spChg>
        <pc:spChg chg="add del mod">
          <ac:chgData name="Nguyen Chi Son" userId="606856d02e9d83ac" providerId="LiveId" clId="{2597252C-BE7A-429B-93D9-DB93322F59AB}" dt="2022-05-10T14:00:21.932" v="6181" actId="478"/>
          <ac:spMkLst>
            <pc:docMk/>
            <pc:sldMk cId="2246994220" sldId="777"/>
            <ac:spMk id="58" creationId="{9C1693C4-3B22-1CE7-DD20-797DD7E0CE41}"/>
          </ac:spMkLst>
        </pc:spChg>
        <pc:spChg chg="add del mod">
          <ac:chgData name="Nguyen Chi Son" userId="606856d02e9d83ac" providerId="LiveId" clId="{2597252C-BE7A-429B-93D9-DB93322F59AB}" dt="2022-05-10T14:00:19.861" v="6179" actId="478"/>
          <ac:spMkLst>
            <pc:docMk/>
            <pc:sldMk cId="2246994220" sldId="777"/>
            <ac:spMk id="59" creationId="{FCB0438B-8A24-E0AF-AD54-7346F10B3F77}"/>
          </ac:spMkLst>
        </pc:spChg>
        <pc:spChg chg="add del mod">
          <ac:chgData name="Nguyen Chi Son" userId="606856d02e9d83ac" providerId="LiveId" clId="{2597252C-BE7A-429B-93D9-DB93322F59AB}" dt="2022-05-10T14:00:20.622" v="6180" actId="478"/>
          <ac:spMkLst>
            <pc:docMk/>
            <pc:sldMk cId="2246994220" sldId="777"/>
            <ac:spMk id="60" creationId="{7998C1D7-F270-0B15-54D2-22F35059029A}"/>
          </ac:spMkLst>
        </pc:spChg>
        <pc:spChg chg="add mod">
          <ac:chgData name="Nguyen Chi Son" userId="606856d02e9d83ac" providerId="LiveId" clId="{2597252C-BE7A-429B-93D9-DB93322F59AB}" dt="2022-05-10T14:02:58.761" v="6264" actId="1036"/>
          <ac:spMkLst>
            <pc:docMk/>
            <pc:sldMk cId="2246994220" sldId="777"/>
            <ac:spMk id="61" creationId="{AC323E4F-41F7-5633-2B2B-F1BE7C613272}"/>
          </ac:spMkLst>
        </pc:spChg>
        <pc:spChg chg="add mod">
          <ac:chgData name="Nguyen Chi Son" userId="606856d02e9d83ac" providerId="LiveId" clId="{2597252C-BE7A-429B-93D9-DB93322F59AB}" dt="2022-05-10T14:04:07.399" v="6281" actId="1035"/>
          <ac:spMkLst>
            <pc:docMk/>
            <pc:sldMk cId="2246994220" sldId="777"/>
            <ac:spMk id="63" creationId="{8BB7EF13-0B00-990C-FF26-8DBAE524AD1B}"/>
          </ac:spMkLst>
        </pc:spChg>
        <pc:spChg chg="add mod">
          <ac:chgData name="Nguyen Chi Son" userId="606856d02e9d83ac" providerId="LiveId" clId="{2597252C-BE7A-429B-93D9-DB93322F59AB}" dt="2022-05-10T14:04:08.554" v="6288" actId="1035"/>
          <ac:spMkLst>
            <pc:docMk/>
            <pc:sldMk cId="2246994220" sldId="777"/>
            <ac:spMk id="64" creationId="{C56247E3-4109-2A48-C999-19A7AAC49913}"/>
          </ac:spMkLst>
        </pc:spChg>
        <pc:spChg chg="add mod">
          <ac:chgData name="Nguyen Chi Son" userId="606856d02e9d83ac" providerId="LiveId" clId="{2597252C-BE7A-429B-93D9-DB93322F59AB}" dt="2022-05-10T14:03:22.695" v="6267" actId="571"/>
          <ac:spMkLst>
            <pc:docMk/>
            <pc:sldMk cId="2246994220" sldId="777"/>
            <ac:spMk id="65" creationId="{28D02E18-9A62-127B-9772-DB5E811CECF9}"/>
          </ac:spMkLst>
        </pc:spChg>
        <pc:spChg chg="add mod">
          <ac:chgData name="Nguyen Chi Son" userId="606856d02e9d83ac" providerId="LiveId" clId="{2597252C-BE7A-429B-93D9-DB93322F59AB}" dt="2022-05-10T14:03:28.758" v="6268" actId="571"/>
          <ac:spMkLst>
            <pc:docMk/>
            <pc:sldMk cId="2246994220" sldId="777"/>
            <ac:spMk id="66" creationId="{0FC1DF95-0B64-844E-3CBE-EAA7B88839B2}"/>
          </ac:spMkLst>
        </pc:spChg>
        <pc:spChg chg="add mod">
          <ac:chgData name="Nguyen Chi Son" userId="606856d02e9d83ac" providerId="LiveId" clId="{2597252C-BE7A-429B-93D9-DB93322F59AB}" dt="2022-05-10T14:03:35.431" v="6269" actId="571"/>
          <ac:spMkLst>
            <pc:docMk/>
            <pc:sldMk cId="2246994220" sldId="777"/>
            <ac:spMk id="67" creationId="{EB81ACA0-91B5-7859-9829-DEC18CC65B16}"/>
          </ac:spMkLst>
        </pc:spChg>
        <pc:spChg chg="add mod">
          <ac:chgData name="Nguyen Chi Son" userId="606856d02e9d83ac" providerId="LiveId" clId="{2597252C-BE7A-429B-93D9-DB93322F59AB}" dt="2022-05-10T14:07:40.240" v="6586" actId="20577"/>
          <ac:spMkLst>
            <pc:docMk/>
            <pc:sldMk cId="2246994220" sldId="777"/>
            <ac:spMk id="70" creationId="{D3933081-0870-9883-7475-E85F45A5F73C}"/>
          </ac:spMkLst>
        </pc:spChg>
        <pc:spChg chg="add mod">
          <ac:chgData name="Nguyen Chi Son" userId="606856d02e9d83ac" providerId="LiveId" clId="{2597252C-BE7A-429B-93D9-DB93322F59AB}" dt="2022-05-10T14:05:31.552" v="6330" actId="1035"/>
          <ac:spMkLst>
            <pc:docMk/>
            <pc:sldMk cId="2246994220" sldId="777"/>
            <ac:spMk id="71" creationId="{E1BC523E-3D57-1417-BB3F-DC67C8108E9E}"/>
          </ac:spMkLst>
        </pc:spChg>
        <pc:graphicFrameChg chg="del">
          <ac:chgData name="Nguyen Chi Son" userId="606856d02e9d83ac" providerId="LiveId" clId="{2597252C-BE7A-429B-93D9-DB93322F59AB}" dt="2022-05-10T13:53:36.357" v="5376" actId="478"/>
          <ac:graphicFrameMkLst>
            <pc:docMk/>
            <pc:sldMk cId="2246994220" sldId="777"/>
            <ac:graphicFrameMk id="23" creationId="{7C3FD459-AAC3-BD8D-046E-8BD79423931B}"/>
          </ac:graphicFrameMkLst>
        </pc:graphicFrameChg>
        <pc:graphicFrameChg chg="add mod">
          <ac:chgData name="Nguyen Chi Son" userId="606856d02e9d83ac" providerId="LiveId" clId="{2597252C-BE7A-429B-93D9-DB93322F59AB}" dt="2022-05-10T14:08:06.522" v="6591" actId="1076"/>
          <ac:graphicFrameMkLst>
            <pc:docMk/>
            <pc:sldMk cId="2246994220" sldId="777"/>
            <ac:graphicFrameMk id="72" creationId="{389493BE-A178-AA4E-2B72-6CFBCF25577E}"/>
          </ac:graphicFrameMkLst>
        </pc:graphicFrameChg>
        <pc:picChg chg="add mod">
          <ac:chgData name="Nguyen Chi Son" userId="606856d02e9d83ac" providerId="LiveId" clId="{2597252C-BE7A-429B-93D9-DB93322F59AB}" dt="2022-05-10T13:57:26.321" v="5986" actId="1035"/>
          <ac:picMkLst>
            <pc:docMk/>
            <pc:sldMk cId="2246994220" sldId="777"/>
            <ac:picMk id="3" creationId="{50C0350E-84ED-3870-8B15-75C7D0A5782A}"/>
          </ac:picMkLst>
        </pc:picChg>
        <pc:picChg chg="del">
          <ac:chgData name="Nguyen Chi Son" userId="606856d02e9d83ac" providerId="LiveId" clId="{2597252C-BE7A-429B-93D9-DB93322F59AB}" dt="2022-05-10T13:53:36.357" v="5376" actId="478"/>
          <ac:picMkLst>
            <pc:docMk/>
            <pc:sldMk cId="2246994220" sldId="777"/>
            <ac:picMk id="6" creationId="{5F247A21-5FA3-4AC7-A429-97D3AFAD4B1B}"/>
          </ac:picMkLst>
        </pc:picChg>
        <pc:picChg chg="del">
          <ac:chgData name="Nguyen Chi Son" userId="606856d02e9d83ac" providerId="LiveId" clId="{2597252C-BE7A-429B-93D9-DB93322F59AB}" dt="2022-05-10T13:53:36.357" v="5376" actId="478"/>
          <ac:picMkLst>
            <pc:docMk/>
            <pc:sldMk cId="2246994220" sldId="777"/>
            <ac:picMk id="22" creationId="{93222A87-91ED-4181-B1B0-A0B0D9FE2D30}"/>
          </ac:picMkLst>
        </pc:picChg>
        <pc:cxnChg chg="del">
          <ac:chgData name="Nguyen Chi Son" userId="606856d02e9d83ac" providerId="LiveId" clId="{2597252C-BE7A-429B-93D9-DB93322F59AB}" dt="2022-05-10T13:53:36.357" v="5376" actId="478"/>
          <ac:cxnSpMkLst>
            <pc:docMk/>
            <pc:sldMk cId="2246994220" sldId="777"/>
            <ac:cxnSpMk id="8" creationId="{46ECD3DC-B938-4C39-8E4A-82C99166371D}"/>
          </ac:cxnSpMkLst>
        </pc:cxnChg>
        <pc:cxnChg chg="add del mod">
          <ac:chgData name="Nguyen Chi Son" userId="606856d02e9d83ac" providerId="LiveId" clId="{2597252C-BE7A-429B-93D9-DB93322F59AB}" dt="2022-05-10T14:00:18.882" v="6178" actId="478"/>
          <ac:cxnSpMkLst>
            <pc:docMk/>
            <pc:sldMk cId="2246994220" sldId="777"/>
            <ac:cxnSpMk id="17" creationId="{0E6EB8D4-E546-8D77-4672-83A5566F1A6B}"/>
          </ac:cxnSpMkLst>
        </pc:cxnChg>
        <pc:cxnChg chg="add mod">
          <ac:chgData name="Nguyen Chi Son" userId="606856d02e9d83ac" providerId="LiveId" clId="{2597252C-BE7A-429B-93D9-DB93322F59AB}" dt="2022-05-10T14:01:57.041" v="6234" actId="465"/>
          <ac:cxnSpMkLst>
            <pc:docMk/>
            <pc:sldMk cId="2246994220" sldId="777"/>
            <ac:cxnSpMk id="18" creationId="{85194890-79FF-B576-127D-F91310A79B21}"/>
          </ac:cxnSpMkLst>
        </pc:cxnChg>
        <pc:cxnChg chg="add mod">
          <ac:chgData name="Nguyen Chi Son" userId="606856d02e9d83ac" providerId="LiveId" clId="{2597252C-BE7A-429B-93D9-DB93322F59AB}" dt="2022-05-10T14:01:57.041" v="6234" actId="465"/>
          <ac:cxnSpMkLst>
            <pc:docMk/>
            <pc:sldMk cId="2246994220" sldId="777"/>
            <ac:cxnSpMk id="20" creationId="{18AD3A36-9CD3-11B2-9283-17C74BDC59B9}"/>
          </ac:cxnSpMkLst>
        </pc:cxnChg>
        <pc:cxnChg chg="del">
          <ac:chgData name="Nguyen Chi Son" userId="606856d02e9d83ac" providerId="LiveId" clId="{2597252C-BE7A-429B-93D9-DB93322F59AB}" dt="2022-05-10T13:53:36.357" v="5376" actId="478"/>
          <ac:cxnSpMkLst>
            <pc:docMk/>
            <pc:sldMk cId="2246994220" sldId="777"/>
            <ac:cxnSpMk id="24" creationId="{F21BDA72-869D-4250-88C3-F2480ADEC55F}"/>
          </ac:cxnSpMkLst>
        </pc:cxnChg>
        <pc:cxnChg chg="add mod">
          <ac:chgData name="Nguyen Chi Son" userId="606856d02e9d83ac" providerId="LiveId" clId="{2597252C-BE7A-429B-93D9-DB93322F59AB}" dt="2022-05-10T14:01:57.041" v="6234" actId="465"/>
          <ac:cxnSpMkLst>
            <pc:docMk/>
            <pc:sldMk cId="2246994220" sldId="777"/>
            <ac:cxnSpMk id="28" creationId="{B218D6F4-49F1-139E-27F2-D6E468EA8F59}"/>
          </ac:cxnSpMkLst>
        </pc:cxnChg>
        <pc:cxnChg chg="add mod">
          <ac:chgData name="Nguyen Chi Son" userId="606856d02e9d83ac" providerId="LiveId" clId="{2597252C-BE7A-429B-93D9-DB93322F59AB}" dt="2022-05-10T14:01:57.041" v="6234" actId="465"/>
          <ac:cxnSpMkLst>
            <pc:docMk/>
            <pc:sldMk cId="2246994220" sldId="777"/>
            <ac:cxnSpMk id="29" creationId="{73B4388A-8A9C-7022-7352-4EC88216B9AD}"/>
          </ac:cxnSpMkLst>
        </pc:cxnChg>
        <pc:cxnChg chg="add mod">
          <ac:chgData name="Nguyen Chi Son" userId="606856d02e9d83ac" providerId="LiveId" clId="{2597252C-BE7A-429B-93D9-DB93322F59AB}" dt="2022-05-10T14:01:44.455" v="6233" actId="1036"/>
          <ac:cxnSpMkLst>
            <pc:docMk/>
            <pc:sldMk cId="2246994220" sldId="777"/>
            <ac:cxnSpMk id="30" creationId="{4BAE1519-83C4-C85A-0B69-E87DB76B312C}"/>
          </ac:cxnSpMkLst>
        </pc:cxnChg>
        <pc:cxnChg chg="add mod">
          <ac:chgData name="Nguyen Chi Son" userId="606856d02e9d83ac" providerId="LiveId" clId="{2597252C-BE7A-429B-93D9-DB93322F59AB}" dt="2022-05-10T14:01:37.967" v="6207" actId="408"/>
          <ac:cxnSpMkLst>
            <pc:docMk/>
            <pc:sldMk cId="2246994220" sldId="777"/>
            <ac:cxnSpMk id="31" creationId="{71A6166B-279B-15FA-808A-30DD034AF14F}"/>
          </ac:cxnSpMkLst>
        </pc:cxnChg>
        <pc:cxnChg chg="add mod">
          <ac:chgData name="Nguyen Chi Son" userId="606856d02e9d83ac" providerId="LiveId" clId="{2597252C-BE7A-429B-93D9-DB93322F59AB}" dt="2022-05-10T14:01:37.967" v="6207" actId="408"/>
          <ac:cxnSpMkLst>
            <pc:docMk/>
            <pc:sldMk cId="2246994220" sldId="777"/>
            <ac:cxnSpMk id="32" creationId="{EFA71C93-E4DF-C965-4382-FF9C85AAEF5B}"/>
          </ac:cxnSpMkLst>
        </pc:cxnChg>
        <pc:cxnChg chg="add mod">
          <ac:chgData name="Nguyen Chi Son" userId="606856d02e9d83ac" providerId="LiveId" clId="{2597252C-BE7A-429B-93D9-DB93322F59AB}" dt="2022-05-10T14:01:37.967" v="6207" actId="408"/>
          <ac:cxnSpMkLst>
            <pc:docMk/>
            <pc:sldMk cId="2246994220" sldId="777"/>
            <ac:cxnSpMk id="33" creationId="{0871B35D-66AD-0D98-38E3-116ED1C738F3}"/>
          </ac:cxnSpMkLst>
        </pc:cxnChg>
        <pc:cxnChg chg="add mod">
          <ac:chgData name="Nguyen Chi Son" userId="606856d02e9d83ac" providerId="LiveId" clId="{2597252C-BE7A-429B-93D9-DB93322F59AB}" dt="2022-05-10T14:01:37.967" v="6207" actId="408"/>
          <ac:cxnSpMkLst>
            <pc:docMk/>
            <pc:sldMk cId="2246994220" sldId="777"/>
            <ac:cxnSpMk id="34" creationId="{F493840C-3430-903A-1467-DEEC77765700}"/>
          </ac:cxnSpMkLst>
        </pc:cxnChg>
        <pc:cxnChg chg="add mod">
          <ac:chgData name="Nguyen Chi Son" userId="606856d02e9d83ac" providerId="LiveId" clId="{2597252C-BE7A-429B-93D9-DB93322F59AB}" dt="2022-05-10T14:01:27.711" v="6206" actId="1076"/>
          <ac:cxnSpMkLst>
            <pc:docMk/>
            <pc:sldMk cId="2246994220" sldId="777"/>
            <ac:cxnSpMk id="35" creationId="{6A39064E-8B67-0F45-36C0-0762435070BB}"/>
          </ac:cxnSpMkLst>
        </pc:cxnChg>
        <pc:cxnChg chg="add mod">
          <ac:chgData name="Nguyen Chi Son" userId="606856d02e9d83ac" providerId="LiveId" clId="{2597252C-BE7A-429B-93D9-DB93322F59AB}" dt="2022-05-10T13:58:31.229" v="6026" actId="1036"/>
          <ac:cxnSpMkLst>
            <pc:docMk/>
            <pc:sldMk cId="2246994220" sldId="777"/>
            <ac:cxnSpMk id="36" creationId="{AA051747-560A-87B6-BC52-CE1EA1D15A49}"/>
          </ac:cxnSpMkLst>
        </pc:cxnChg>
        <pc:cxnChg chg="add mod">
          <ac:chgData name="Nguyen Chi Son" userId="606856d02e9d83ac" providerId="LiveId" clId="{2597252C-BE7A-429B-93D9-DB93322F59AB}" dt="2022-05-10T13:59:49.544" v="6136" actId="14100"/>
          <ac:cxnSpMkLst>
            <pc:docMk/>
            <pc:sldMk cId="2246994220" sldId="777"/>
            <ac:cxnSpMk id="37" creationId="{560C8E6C-C7D2-BC76-5FF0-D812BB28CBF1}"/>
          </ac:cxnSpMkLst>
        </pc:cxnChg>
        <pc:cxnChg chg="add del mod">
          <ac:chgData name="Nguyen Chi Son" userId="606856d02e9d83ac" providerId="LiveId" clId="{2597252C-BE7A-429B-93D9-DB93322F59AB}" dt="2022-05-10T14:01:16.741" v="6204" actId="478"/>
          <ac:cxnSpMkLst>
            <pc:docMk/>
            <pc:sldMk cId="2246994220" sldId="777"/>
            <ac:cxnSpMk id="44" creationId="{A05CD8CD-05EF-0D2C-100D-4922307299FE}"/>
          </ac:cxnSpMkLst>
        </pc:cxnChg>
        <pc:cxnChg chg="add del mod">
          <ac:chgData name="Nguyen Chi Son" userId="606856d02e9d83ac" providerId="LiveId" clId="{2597252C-BE7A-429B-93D9-DB93322F59AB}" dt="2022-05-10T14:01:17.764" v="6205" actId="478"/>
          <ac:cxnSpMkLst>
            <pc:docMk/>
            <pc:sldMk cId="2246994220" sldId="777"/>
            <ac:cxnSpMk id="45" creationId="{8470529C-8A32-65A3-DD44-48FA41970CD7}"/>
          </ac:cxnSpMkLst>
        </pc:cxnChg>
        <pc:cxnChg chg="add del mod">
          <ac:chgData name="Nguyen Chi Son" userId="606856d02e9d83ac" providerId="LiveId" clId="{2597252C-BE7A-429B-93D9-DB93322F59AB}" dt="2022-05-10T14:00:18.138" v="6177" actId="478"/>
          <ac:cxnSpMkLst>
            <pc:docMk/>
            <pc:sldMk cId="2246994220" sldId="777"/>
            <ac:cxnSpMk id="62" creationId="{64639978-7485-AFA7-FBD0-D44947ED6775}"/>
          </ac:cxnSpMkLst>
        </pc:cxnChg>
        <pc:cxnChg chg="add mod ord">
          <ac:chgData name="Nguyen Chi Son" userId="606856d02e9d83ac" providerId="LiveId" clId="{2597252C-BE7A-429B-93D9-DB93322F59AB}" dt="2022-05-10T14:04:04.520" v="6275" actId="167"/>
          <ac:cxnSpMkLst>
            <pc:docMk/>
            <pc:sldMk cId="2246994220" sldId="777"/>
            <ac:cxnSpMk id="68" creationId="{6EF74052-0F7C-E733-3420-76453FE4118B}"/>
          </ac:cxnSpMkLst>
        </pc:cxnChg>
        <pc:cxnChg chg="add mod ord">
          <ac:chgData name="Nguyen Chi Son" userId="606856d02e9d83ac" providerId="LiveId" clId="{2597252C-BE7A-429B-93D9-DB93322F59AB}" dt="2022-05-10T14:04:21.750" v="6292" actId="167"/>
          <ac:cxnSpMkLst>
            <pc:docMk/>
            <pc:sldMk cId="2246994220" sldId="777"/>
            <ac:cxnSpMk id="69" creationId="{B464FBFD-36BC-D5AC-E7FA-E03555507F4D}"/>
          </ac:cxnSpMkLst>
        </pc:cxnChg>
      </pc:sldChg>
      <pc:sldChg chg="modSp mod">
        <pc:chgData name="Nguyen Chi Son" userId="606856d02e9d83ac" providerId="LiveId" clId="{2597252C-BE7A-429B-93D9-DB93322F59AB}" dt="2022-05-10T11:33:18.092" v="4988" actId="1036"/>
        <pc:sldMkLst>
          <pc:docMk/>
          <pc:sldMk cId="355541719" sldId="780"/>
        </pc:sldMkLst>
        <pc:spChg chg="mod">
          <ac:chgData name="Nguyen Chi Son" userId="606856d02e9d83ac" providerId="LiveId" clId="{2597252C-BE7A-429B-93D9-DB93322F59AB}" dt="2022-05-10T11:33:12.654" v="4963" actId="20577"/>
          <ac:spMkLst>
            <pc:docMk/>
            <pc:sldMk cId="355541719" sldId="780"/>
            <ac:spMk id="2" creationId="{DAF08EC2-5D0D-48D9-855C-A59C0E5ED55B}"/>
          </ac:spMkLst>
        </pc:spChg>
        <pc:spChg chg="mod">
          <ac:chgData name="Nguyen Chi Son" userId="606856d02e9d83ac" providerId="LiveId" clId="{2597252C-BE7A-429B-93D9-DB93322F59AB}" dt="2022-05-10T11:33:18.092" v="4988" actId="1036"/>
          <ac:spMkLst>
            <pc:docMk/>
            <pc:sldMk cId="355541719" sldId="780"/>
            <ac:spMk id="3" creationId="{8CD51C9F-FCB0-4185-93E6-835FC05E1B10}"/>
          </ac:spMkLst>
        </pc:spChg>
      </pc:sldChg>
      <pc:sldChg chg="addSp delSp modSp mod">
        <pc:chgData name="Nguyen Chi Son" userId="606856d02e9d83ac" providerId="LiveId" clId="{2597252C-BE7A-429B-93D9-DB93322F59AB}" dt="2022-05-10T10:29:00.361" v="1245" actId="207"/>
        <pc:sldMkLst>
          <pc:docMk/>
          <pc:sldMk cId="1219282801" sldId="781"/>
        </pc:sldMkLst>
        <pc:spChg chg="mod">
          <ac:chgData name="Nguyen Chi Son" userId="606856d02e9d83ac" providerId="LiveId" clId="{2597252C-BE7A-429B-93D9-DB93322F59AB}" dt="2022-05-10T10:24:08.188" v="318" actId="20577"/>
          <ac:spMkLst>
            <pc:docMk/>
            <pc:sldMk cId="1219282801" sldId="781"/>
            <ac:spMk id="2" creationId="{BA8A6260-CA4B-46A9-A06E-C71EE59E6992}"/>
          </ac:spMkLst>
        </pc:spChg>
        <pc:spChg chg="del">
          <ac:chgData name="Nguyen Chi Son" userId="606856d02e9d83ac" providerId="LiveId" clId="{2597252C-BE7A-429B-93D9-DB93322F59AB}" dt="2022-05-10T10:19:49.186" v="122" actId="478"/>
          <ac:spMkLst>
            <pc:docMk/>
            <pc:sldMk cId="1219282801" sldId="781"/>
            <ac:spMk id="8" creationId="{955B3B93-F524-912C-E6E6-03B5CA033821}"/>
          </ac:spMkLst>
        </pc:spChg>
        <pc:spChg chg="del">
          <ac:chgData name="Nguyen Chi Son" userId="606856d02e9d83ac" providerId="LiveId" clId="{2597252C-BE7A-429B-93D9-DB93322F59AB}" dt="2022-05-10T10:19:49.186" v="122" actId="478"/>
          <ac:spMkLst>
            <pc:docMk/>
            <pc:sldMk cId="1219282801" sldId="781"/>
            <ac:spMk id="9" creationId="{E599A9CF-04CF-48D0-93AF-AA1516C21AED}"/>
          </ac:spMkLst>
        </pc:spChg>
        <pc:spChg chg="mod">
          <ac:chgData name="Nguyen Chi Son" userId="606856d02e9d83ac" providerId="LiveId" clId="{2597252C-BE7A-429B-93D9-DB93322F59AB}" dt="2022-05-10T10:28:56.678" v="1244" actId="207"/>
          <ac:spMkLst>
            <pc:docMk/>
            <pc:sldMk cId="1219282801" sldId="781"/>
            <ac:spMk id="10" creationId="{3FD708EC-228F-67F0-E1BD-F5A363328896}"/>
          </ac:spMkLst>
        </pc:spChg>
        <pc:spChg chg="del">
          <ac:chgData name="Nguyen Chi Son" userId="606856d02e9d83ac" providerId="LiveId" clId="{2597252C-BE7A-429B-93D9-DB93322F59AB}" dt="2022-05-10T10:19:49.186" v="122" actId="478"/>
          <ac:spMkLst>
            <pc:docMk/>
            <pc:sldMk cId="1219282801" sldId="781"/>
            <ac:spMk id="11" creationId="{72086FFA-A4E4-43D5-877C-B63DBE3E10B8}"/>
          </ac:spMkLst>
        </pc:spChg>
        <pc:spChg chg="add mod">
          <ac:chgData name="Nguyen Chi Son" userId="606856d02e9d83ac" providerId="LiveId" clId="{2597252C-BE7A-429B-93D9-DB93322F59AB}" dt="2022-05-10T10:29:00.361" v="1245" actId="207"/>
          <ac:spMkLst>
            <pc:docMk/>
            <pc:sldMk cId="1219282801" sldId="781"/>
            <ac:spMk id="13" creationId="{6D13369A-D3BB-A532-C67C-F125BCF9463E}"/>
          </ac:spMkLst>
        </pc:spChg>
        <pc:graphicFrameChg chg="del">
          <ac:chgData name="Nguyen Chi Son" userId="606856d02e9d83ac" providerId="LiveId" clId="{2597252C-BE7A-429B-93D9-DB93322F59AB}" dt="2022-05-10T10:19:49.186" v="122" actId="478"/>
          <ac:graphicFrameMkLst>
            <pc:docMk/>
            <pc:sldMk cId="1219282801" sldId="781"/>
            <ac:graphicFrameMk id="5" creationId="{4F77B9F1-96C4-46D9-ADFD-BA23E1ECCE0E}"/>
          </ac:graphicFrameMkLst>
        </pc:graphicFrameChg>
        <pc:graphicFrameChg chg="del">
          <ac:chgData name="Nguyen Chi Son" userId="606856d02e9d83ac" providerId="LiveId" clId="{2597252C-BE7A-429B-93D9-DB93322F59AB}" dt="2022-05-10T10:19:49.186" v="122" actId="478"/>
          <ac:graphicFrameMkLst>
            <pc:docMk/>
            <pc:sldMk cId="1219282801" sldId="781"/>
            <ac:graphicFrameMk id="6" creationId="{2164F7F6-5116-43DA-B801-9947B714DAAC}"/>
          </ac:graphicFrameMkLst>
        </pc:graphicFrameChg>
        <pc:graphicFrameChg chg="del">
          <ac:chgData name="Nguyen Chi Son" userId="606856d02e9d83ac" providerId="LiveId" clId="{2597252C-BE7A-429B-93D9-DB93322F59AB}" dt="2022-05-10T10:19:49.186" v="122" actId="478"/>
          <ac:graphicFrameMkLst>
            <pc:docMk/>
            <pc:sldMk cId="1219282801" sldId="781"/>
            <ac:graphicFrameMk id="7" creationId="{596700B3-CED2-48E2-BFEF-9F6D56F05322}"/>
          </ac:graphicFrameMkLst>
        </pc:graphicFrameChg>
        <pc:picChg chg="add mod">
          <ac:chgData name="Nguyen Chi Son" userId="606856d02e9d83ac" providerId="LiveId" clId="{2597252C-BE7A-429B-93D9-DB93322F59AB}" dt="2022-05-10T10:28:22.285" v="1232" actId="1076"/>
          <ac:picMkLst>
            <pc:docMk/>
            <pc:sldMk cId="1219282801" sldId="781"/>
            <ac:picMk id="4" creationId="{0D0CC154-EC5F-1F05-1351-D77440F3D464}"/>
          </ac:picMkLst>
        </pc:picChg>
        <pc:picChg chg="del">
          <ac:chgData name="Nguyen Chi Son" userId="606856d02e9d83ac" providerId="LiveId" clId="{2597252C-BE7A-429B-93D9-DB93322F59AB}" dt="2022-05-10T10:19:49.186" v="122" actId="478"/>
          <ac:picMkLst>
            <pc:docMk/>
            <pc:sldMk cId="1219282801" sldId="781"/>
            <ac:picMk id="12" creationId="{8C4E97C3-F4E1-C0B0-16DA-B8FA083AC2F0}"/>
          </ac:picMkLst>
        </pc:picChg>
      </pc:sldChg>
      <pc:sldChg chg="addSp delSp modSp mod delAnim modAnim">
        <pc:chgData name="Nguyen Chi Son" userId="606856d02e9d83ac" providerId="LiveId" clId="{2597252C-BE7A-429B-93D9-DB93322F59AB}" dt="2022-05-10T14:28:45.468" v="9481"/>
        <pc:sldMkLst>
          <pc:docMk/>
          <pc:sldMk cId="3014091475" sldId="782"/>
        </pc:sldMkLst>
        <pc:spChg chg="mod">
          <ac:chgData name="Nguyen Chi Son" userId="606856d02e9d83ac" providerId="LiveId" clId="{2597252C-BE7A-429B-93D9-DB93322F59AB}" dt="2022-05-10T10:59:14.069" v="2724" actId="20577"/>
          <ac:spMkLst>
            <pc:docMk/>
            <pc:sldMk cId="3014091475" sldId="782"/>
            <ac:spMk id="2" creationId="{BA8A6260-CA4B-46A9-A06E-C71EE59E6992}"/>
          </ac:spMkLst>
        </pc:spChg>
        <pc:spChg chg="del">
          <ac:chgData name="Nguyen Chi Son" userId="606856d02e9d83ac" providerId="LiveId" clId="{2597252C-BE7A-429B-93D9-DB93322F59AB}" dt="2022-05-10T10:38:19.602" v="2617" actId="478"/>
          <ac:spMkLst>
            <pc:docMk/>
            <pc:sldMk cId="3014091475" sldId="782"/>
            <ac:spMk id="12" creationId="{CAC6F461-55C4-43A2-9ECA-C87005473EB8}"/>
          </ac:spMkLst>
        </pc:spChg>
        <pc:spChg chg="del">
          <ac:chgData name="Nguyen Chi Son" userId="606856d02e9d83ac" providerId="LiveId" clId="{2597252C-BE7A-429B-93D9-DB93322F59AB}" dt="2022-05-10T10:38:18.330" v="2616" actId="478"/>
          <ac:spMkLst>
            <pc:docMk/>
            <pc:sldMk cId="3014091475" sldId="782"/>
            <ac:spMk id="13" creationId="{9C931C15-612C-9208-4F04-621991E64600}"/>
          </ac:spMkLst>
        </pc:spChg>
        <pc:spChg chg="del">
          <ac:chgData name="Nguyen Chi Son" userId="606856d02e9d83ac" providerId="LiveId" clId="{2597252C-BE7A-429B-93D9-DB93322F59AB}" dt="2022-05-10T10:38:17.279" v="2615" actId="478"/>
          <ac:spMkLst>
            <pc:docMk/>
            <pc:sldMk cId="3014091475" sldId="782"/>
            <ac:spMk id="14" creationId="{3BF6A4EC-44C6-3B3B-9E68-BC4B4CB248FA}"/>
          </ac:spMkLst>
        </pc:spChg>
        <pc:spChg chg="del mod">
          <ac:chgData name="Nguyen Chi Son" userId="606856d02e9d83ac" providerId="LiveId" clId="{2597252C-BE7A-429B-93D9-DB93322F59AB}" dt="2022-05-10T10:59:46.490" v="2726" actId="478"/>
          <ac:spMkLst>
            <pc:docMk/>
            <pc:sldMk cId="3014091475" sldId="782"/>
            <ac:spMk id="16" creationId="{0119BE91-3FD4-9980-7595-365DEEE2A376}"/>
          </ac:spMkLst>
        </pc:spChg>
        <pc:spChg chg="add mod">
          <ac:chgData name="Nguyen Chi Son" userId="606856d02e9d83ac" providerId="LiveId" clId="{2597252C-BE7A-429B-93D9-DB93322F59AB}" dt="2022-05-10T11:11:03.108" v="2931" actId="1076"/>
          <ac:spMkLst>
            <pc:docMk/>
            <pc:sldMk cId="3014091475" sldId="782"/>
            <ac:spMk id="17" creationId="{DD6A3664-3EFB-DC6D-E871-D68ECF6B19F8}"/>
          </ac:spMkLst>
        </pc:spChg>
        <pc:spChg chg="add mod">
          <ac:chgData name="Nguyen Chi Son" userId="606856d02e9d83ac" providerId="LiveId" clId="{2597252C-BE7A-429B-93D9-DB93322F59AB}" dt="2022-05-10T11:11:19.435" v="2936" actId="1076"/>
          <ac:spMkLst>
            <pc:docMk/>
            <pc:sldMk cId="3014091475" sldId="782"/>
            <ac:spMk id="20" creationId="{9B0F4213-A693-8626-AAD1-8380A42E4638}"/>
          </ac:spMkLst>
        </pc:spChg>
        <pc:spChg chg="add mod">
          <ac:chgData name="Nguyen Chi Son" userId="606856d02e9d83ac" providerId="LiveId" clId="{2597252C-BE7A-429B-93D9-DB93322F59AB}" dt="2022-05-10T11:11:23.341" v="2937" actId="1076"/>
          <ac:spMkLst>
            <pc:docMk/>
            <pc:sldMk cId="3014091475" sldId="782"/>
            <ac:spMk id="22" creationId="{6DABCBD1-D8E4-E9DB-FF2E-1962493F31BA}"/>
          </ac:spMkLst>
        </pc:spChg>
        <pc:spChg chg="add del mod">
          <ac:chgData name="Nguyen Chi Son" userId="606856d02e9d83ac" providerId="LiveId" clId="{2597252C-BE7A-429B-93D9-DB93322F59AB}" dt="2022-05-10T11:00:21.333" v="2734" actId="478"/>
          <ac:spMkLst>
            <pc:docMk/>
            <pc:sldMk cId="3014091475" sldId="782"/>
            <ac:spMk id="24" creationId="{D64892D1-314B-4B82-C01A-DA8A049FDD36}"/>
          </ac:spMkLst>
        </pc:spChg>
        <pc:spChg chg="add del mod">
          <ac:chgData name="Nguyen Chi Son" userId="606856d02e9d83ac" providerId="LiveId" clId="{2597252C-BE7A-429B-93D9-DB93322F59AB}" dt="2022-05-10T11:00:21.333" v="2734" actId="478"/>
          <ac:spMkLst>
            <pc:docMk/>
            <pc:sldMk cId="3014091475" sldId="782"/>
            <ac:spMk id="25" creationId="{6A7333F8-CD1A-E104-1903-8BBA236ACFC5}"/>
          </ac:spMkLst>
        </pc:spChg>
        <pc:spChg chg="add del mod">
          <ac:chgData name="Nguyen Chi Son" userId="606856d02e9d83ac" providerId="LiveId" clId="{2597252C-BE7A-429B-93D9-DB93322F59AB}" dt="2022-05-10T11:00:21.333" v="2734" actId="478"/>
          <ac:spMkLst>
            <pc:docMk/>
            <pc:sldMk cId="3014091475" sldId="782"/>
            <ac:spMk id="27" creationId="{9C756398-3AC8-146C-5131-144A0D029B2C}"/>
          </ac:spMkLst>
        </pc:spChg>
        <pc:spChg chg="add del mod">
          <ac:chgData name="Nguyen Chi Son" userId="606856d02e9d83ac" providerId="LiveId" clId="{2597252C-BE7A-429B-93D9-DB93322F59AB}" dt="2022-05-10T11:00:21.333" v="2734" actId="478"/>
          <ac:spMkLst>
            <pc:docMk/>
            <pc:sldMk cId="3014091475" sldId="782"/>
            <ac:spMk id="28" creationId="{48A7E723-D5CC-6D34-15A1-940F1ADF0A5A}"/>
          </ac:spMkLst>
        </pc:spChg>
        <pc:spChg chg="add mod">
          <ac:chgData name="Nguyen Chi Son" userId="606856d02e9d83ac" providerId="LiveId" clId="{2597252C-BE7A-429B-93D9-DB93322F59AB}" dt="2022-05-10T11:08:58.159" v="2909" actId="1076"/>
          <ac:spMkLst>
            <pc:docMk/>
            <pc:sldMk cId="3014091475" sldId="782"/>
            <ac:spMk id="43" creationId="{30959D94-1C64-4FE0-F240-96090DB7A422}"/>
          </ac:spMkLst>
        </pc:spChg>
        <pc:spChg chg="add del mod">
          <ac:chgData name="Nguyen Chi Son" userId="606856d02e9d83ac" providerId="LiveId" clId="{2597252C-BE7A-429B-93D9-DB93322F59AB}" dt="2022-05-10T11:06:07.977" v="2839" actId="478"/>
          <ac:spMkLst>
            <pc:docMk/>
            <pc:sldMk cId="3014091475" sldId="782"/>
            <ac:spMk id="44" creationId="{EA63D0A6-53BF-9073-98C8-E726D27369B0}"/>
          </ac:spMkLst>
        </pc:spChg>
        <pc:spChg chg="add del mod">
          <ac:chgData name="Nguyen Chi Son" userId="606856d02e9d83ac" providerId="LiveId" clId="{2597252C-BE7A-429B-93D9-DB93322F59AB}" dt="2022-05-10T11:06:07.055" v="2838" actId="478"/>
          <ac:spMkLst>
            <pc:docMk/>
            <pc:sldMk cId="3014091475" sldId="782"/>
            <ac:spMk id="45" creationId="{D7E5906C-D718-7871-22AF-5DAAC97E1E1C}"/>
          </ac:spMkLst>
        </pc:spChg>
        <pc:spChg chg="add del mod">
          <ac:chgData name="Nguyen Chi Son" userId="606856d02e9d83ac" providerId="LiveId" clId="{2597252C-BE7A-429B-93D9-DB93322F59AB}" dt="2022-05-10T11:06:09.165" v="2840" actId="478"/>
          <ac:spMkLst>
            <pc:docMk/>
            <pc:sldMk cId="3014091475" sldId="782"/>
            <ac:spMk id="46" creationId="{D054108B-EC0E-66A5-B586-DF0399BA709F}"/>
          </ac:spMkLst>
        </pc:spChg>
        <pc:spChg chg="add del mod">
          <ac:chgData name="Nguyen Chi Son" userId="606856d02e9d83ac" providerId="LiveId" clId="{2597252C-BE7A-429B-93D9-DB93322F59AB}" dt="2022-05-10T11:06:10.149" v="2841" actId="478"/>
          <ac:spMkLst>
            <pc:docMk/>
            <pc:sldMk cId="3014091475" sldId="782"/>
            <ac:spMk id="47" creationId="{0442BD2D-61A3-9C1B-E63E-A9ABA28D4CDE}"/>
          </ac:spMkLst>
        </pc:spChg>
        <pc:spChg chg="add del mod">
          <ac:chgData name="Nguyen Chi Son" userId="606856d02e9d83ac" providerId="LiveId" clId="{2597252C-BE7A-429B-93D9-DB93322F59AB}" dt="2022-05-10T11:06:13.165" v="2843" actId="478"/>
          <ac:spMkLst>
            <pc:docMk/>
            <pc:sldMk cId="3014091475" sldId="782"/>
            <ac:spMk id="48" creationId="{F57E3B4E-4402-A1FC-00CF-EB69D14E31EE}"/>
          </ac:spMkLst>
        </pc:spChg>
        <pc:spChg chg="add mod">
          <ac:chgData name="Nguyen Chi Son" userId="606856d02e9d83ac" providerId="LiveId" clId="{2597252C-BE7A-429B-93D9-DB93322F59AB}" dt="2022-05-10T11:03:25.498" v="2815" actId="1076"/>
          <ac:spMkLst>
            <pc:docMk/>
            <pc:sldMk cId="3014091475" sldId="782"/>
            <ac:spMk id="49" creationId="{23A2A7FC-0198-5EE4-EB7A-892A646DCC5A}"/>
          </ac:spMkLst>
        </pc:spChg>
        <pc:spChg chg="add mod">
          <ac:chgData name="Nguyen Chi Son" userId="606856d02e9d83ac" providerId="LiveId" clId="{2597252C-BE7A-429B-93D9-DB93322F59AB}" dt="2022-05-10T11:08:31.472" v="2905" actId="1036"/>
          <ac:spMkLst>
            <pc:docMk/>
            <pc:sldMk cId="3014091475" sldId="782"/>
            <ac:spMk id="50" creationId="{4DAEA2B5-667A-067D-998F-144CC0BD2572}"/>
          </ac:spMkLst>
        </pc:spChg>
        <pc:spChg chg="add del mod">
          <ac:chgData name="Nguyen Chi Son" userId="606856d02e9d83ac" providerId="LiveId" clId="{2597252C-BE7A-429B-93D9-DB93322F59AB}" dt="2022-05-10T11:07:36.021" v="2877" actId="478"/>
          <ac:spMkLst>
            <pc:docMk/>
            <pc:sldMk cId="3014091475" sldId="782"/>
            <ac:spMk id="51" creationId="{ACD24BDD-7513-14E9-1912-C6FCEF4B9C47}"/>
          </ac:spMkLst>
        </pc:spChg>
        <pc:spChg chg="add del mod">
          <ac:chgData name="Nguyen Chi Son" userId="606856d02e9d83ac" providerId="LiveId" clId="{2597252C-BE7A-429B-93D9-DB93322F59AB}" dt="2022-05-10T11:07:36.021" v="2877" actId="478"/>
          <ac:spMkLst>
            <pc:docMk/>
            <pc:sldMk cId="3014091475" sldId="782"/>
            <ac:spMk id="52" creationId="{6B64B39C-3474-D455-D24C-995582157858}"/>
          </ac:spMkLst>
        </pc:spChg>
        <pc:spChg chg="add del mod">
          <ac:chgData name="Nguyen Chi Son" userId="606856d02e9d83ac" providerId="LiveId" clId="{2597252C-BE7A-429B-93D9-DB93322F59AB}" dt="2022-05-10T11:07:36.021" v="2877" actId="478"/>
          <ac:spMkLst>
            <pc:docMk/>
            <pc:sldMk cId="3014091475" sldId="782"/>
            <ac:spMk id="53" creationId="{43CA033C-3A94-3D04-BA5E-A91AEFA323AD}"/>
          </ac:spMkLst>
        </pc:spChg>
        <pc:spChg chg="add del mod">
          <ac:chgData name="Nguyen Chi Son" userId="606856d02e9d83ac" providerId="LiveId" clId="{2597252C-BE7A-429B-93D9-DB93322F59AB}" dt="2022-05-10T11:07:36.021" v="2877" actId="478"/>
          <ac:spMkLst>
            <pc:docMk/>
            <pc:sldMk cId="3014091475" sldId="782"/>
            <ac:spMk id="54" creationId="{6F1FF4D2-2A65-9974-F044-DC903F9E4103}"/>
          </ac:spMkLst>
        </pc:spChg>
        <pc:spChg chg="add mod">
          <ac:chgData name="Nguyen Chi Son" userId="606856d02e9d83ac" providerId="LiveId" clId="{2597252C-BE7A-429B-93D9-DB93322F59AB}" dt="2022-05-10T11:07:27.365" v="2876" actId="1038"/>
          <ac:spMkLst>
            <pc:docMk/>
            <pc:sldMk cId="3014091475" sldId="782"/>
            <ac:spMk id="55" creationId="{3629CAFF-95F2-4CA3-5E71-7405E923B84E}"/>
          </ac:spMkLst>
        </pc:spChg>
        <pc:spChg chg="add del mod">
          <ac:chgData name="Nguyen Chi Son" userId="606856d02e9d83ac" providerId="LiveId" clId="{2597252C-BE7A-429B-93D9-DB93322F59AB}" dt="2022-05-10T11:06:44.695" v="2849" actId="478"/>
          <ac:spMkLst>
            <pc:docMk/>
            <pc:sldMk cId="3014091475" sldId="782"/>
            <ac:spMk id="56" creationId="{E82E8DA0-8F93-EEB9-0F6B-A90DEA5403AC}"/>
          </ac:spMkLst>
        </pc:spChg>
        <pc:spChg chg="add del mod">
          <ac:chgData name="Nguyen Chi Son" userId="606856d02e9d83ac" providerId="LiveId" clId="{2597252C-BE7A-429B-93D9-DB93322F59AB}" dt="2022-05-10T11:06:46.195" v="2850" actId="478"/>
          <ac:spMkLst>
            <pc:docMk/>
            <pc:sldMk cId="3014091475" sldId="782"/>
            <ac:spMk id="57" creationId="{BEBCC6D2-AB7C-652C-8BE1-7101AFCA5621}"/>
          </ac:spMkLst>
        </pc:spChg>
        <pc:spChg chg="add del mod">
          <ac:chgData name="Nguyen Chi Son" userId="606856d02e9d83ac" providerId="LiveId" clId="{2597252C-BE7A-429B-93D9-DB93322F59AB}" dt="2022-05-10T11:06:47.335" v="2851" actId="478"/>
          <ac:spMkLst>
            <pc:docMk/>
            <pc:sldMk cId="3014091475" sldId="782"/>
            <ac:spMk id="58" creationId="{C3F9ED54-BCB0-C479-BCCF-767AA95B7883}"/>
          </ac:spMkLst>
        </pc:spChg>
        <pc:spChg chg="add del mod">
          <ac:chgData name="Nguyen Chi Son" userId="606856d02e9d83ac" providerId="LiveId" clId="{2597252C-BE7A-429B-93D9-DB93322F59AB}" dt="2022-05-10T11:06:49.257" v="2852" actId="478"/>
          <ac:spMkLst>
            <pc:docMk/>
            <pc:sldMk cId="3014091475" sldId="782"/>
            <ac:spMk id="59" creationId="{9C891DF1-0FCC-7C60-31ED-ACFF0D80E57F}"/>
          </ac:spMkLst>
        </pc:spChg>
        <pc:spChg chg="add del mod">
          <ac:chgData name="Nguyen Chi Son" userId="606856d02e9d83ac" providerId="LiveId" clId="{2597252C-BE7A-429B-93D9-DB93322F59AB}" dt="2022-05-10T11:03:18.483" v="2814" actId="478"/>
          <ac:spMkLst>
            <pc:docMk/>
            <pc:sldMk cId="3014091475" sldId="782"/>
            <ac:spMk id="60" creationId="{16B7900F-7C7B-ED9A-0D79-DCCFAF5208E4}"/>
          </ac:spMkLst>
        </pc:spChg>
        <pc:spChg chg="add del mod">
          <ac:chgData name="Nguyen Chi Son" userId="606856d02e9d83ac" providerId="LiveId" clId="{2597252C-BE7A-429B-93D9-DB93322F59AB}" dt="2022-05-10T11:03:17.092" v="2813" actId="478"/>
          <ac:spMkLst>
            <pc:docMk/>
            <pc:sldMk cId="3014091475" sldId="782"/>
            <ac:spMk id="61" creationId="{9202C190-4CFE-778C-97AC-162ED7D55569}"/>
          </ac:spMkLst>
        </pc:spChg>
        <pc:spChg chg="add mod">
          <ac:chgData name="Nguyen Chi Son" userId="606856d02e9d83ac" providerId="LiveId" clId="{2597252C-BE7A-429B-93D9-DB93322F59AB}" dt="2022-05-10T11:03:25.498" v="2815" actId="1076"/>
          <ac:spMkLst>
            <pc:docMk/>
            <pc:sldMk cId="3014091475" sldId="782"/>
            <ac:spMk id="62" creationId="{0C86A3D7-D580-F11C-4B36-EEEBB92CA6FA}"/>
          </ac:spMkLst>
        </pc:spChg>
        <pc:spChg chg="add mod">
          <ac:chgData name="Nguyen Chi Son" userId="606856d02e9d83ac" providerId="LiveId" clId="{2597252C-BE7A-429B-93D9-DB93322F59AB}" dt="2022-05-10T11:05:57.243" v="2833" actId="1076"/>
          <ac:spMkLst>
            <pc:docMk/>
            <pc:sldMk cId="3014091475" sldId="782"/>
            <ac:spMk id="63" creationId="{D9157F3B-5F4D-3D54-ECB5-55D9CF18E027}"/>
          </ac:spMkLst>
        </pc:spChg>
        <pc:spChg chg="add del mod">
          <ac:chgData name="Nguyen Chi Son" userId="606856d02e9d83ac" providerId="LiveId" clId="{2597252C-BE7A-429B-93D9-DB93322F59AB}" dt="2022-05-10T11:06:49.257" v="2852" actId="478"/>
          <ac:spMkLst>
            <pc:docMk/>
            <pc:sldMk cId="3014091475" sldId="782"/>
            <ac:spMk id="66" creationId="{9C8F695F-F7C4-A050-F57E-F3C4A9333E1D}"/>
          </ac:spMkLst>
        </pc:spChg>
        <pc:spChg chg="add del mod">
          <ac:chgData name="Nguyen Chi Son" userId="606856d02e9d83ac" providerId="LiveId" clId="{2597252C-BE7A-429B-93D9-DB93322F59AB}" dt="2022-05-10T11:07:36.021" v="2877" actId="478"/>
          <ac:spMkLst>
            <pc:docMk/>
            <pc:sldMk cId="3014091475" sldId="782"/>
            <ac:spMk id="67" creationId="{217479D8-CA08-13FA-5609-B3CA86EB760D}"/>
          </ac:spMkLst>
        </pc:spChg>
        <pc:spChg chg="add mod">
          <ac:chgData name="Nguyen Chi Son" userId="606856d02e9d83ac" providerId="LiveId" clId="{2597252C-BE7A-429B-93D9-DB93322F59AB}" dt="2022-05-10T11:07:27.365" v="2876" actId="1038"/>
          <ac:spMkLst>
            <pc:docMk/>
            <pc:sldMk cId="3014091475" sldId="782"/>
            <ac:spMk id="68" creationId="{188E8E03-6B15-9ADA-E61D-CE2DDA95D8CA}"/>
          </ac:spMkLst>
        </pc:spChg>
        <pc:spChg chg="add mod">
          <ac:chgData name="Nguyen Chi Son" userId="606856d02e9d83ac" providerId="LiveId" clId="{2597252C-BE7A-429B-93D9-DB93322F59AB}" dt="2022-05-10T11:07:27.365" v="2876" actId="1038"/>
          <ac:spMkLst>
            <pc:docMk/>
            <pc:sldMk cId="3014091475" sldId="782"/>
            <ac:spMk id="69" creationId="{047438EB-A924-2E1D-BD61-339D8EB80914}"/>
          </ac:spMkLst>
        </pc:spChg>
        <pc:spChg chg="add mod">
          <ac:chgData name="Nguyen Chi Son" userId="606856d02e9d83ac" providerId="LiveId" clId="{2597252C-BE7A-429B-93D9-DB93322F59AB}" dt="2022-05-10T11:07:27.365" v="2876" actId="1038"/>
          <ac:spMkLst>
            <pc:docMk/>
            <pc:sldMk cId="3014091475" sldId="782"/>
            <ac:spMk id="70" creationId="{AD70CB73-8470-44CF-1903-5F541248F943}"/>
          </ac:spMkLst>
        </pc:spChg>
        <pc:spChg chg="add mod">
          <ac:chgData name="Nguyen Chi Son" userId="606856d02e9d83ac" providerId="LiveId" clId="{2597252C-BE7A-429B-93D9-DB93322F59AB}" dt="2022-05-10T11:07:27.365" v="2876" actId="1038"/>
          <ac:spMkLst>
            <pc:docMk/>
            <pc:sldMk cId="3014091475" sldId="782"/>
            <ac:spMk id="71" creationId="{549847DD-8D27-F63E-450B-360CBD829838}"/>
          </ac:spMkLst>
        </pc:spChg>
        <pc:spChg chg="add del mod">
          <ac:chgData name="Nguyen Chi Son" userId="606856d02e9d83ac" providerId="LiveId" clId="{2597252C-BE7A-429B-93D9-DB93322F59AB}" dt="2022-05-10T14:27:53.144" v="9471" actId="478"/>
          <ac:spMkLst>
            <pc:docMk/>
            <pc:sldMk cId="3014091475" sldId="782"/>
            <ac:spMk id="72" creationId="{7EE40F0F-C8D1-551C-8F69-441EBCB8ECB8}"/>
          </ac:spMkLst>
        </pc:spChg>
        <pc:spChg chg="add mod">
          <ac:chgData name="Nguyen Chi Son" userId="606856d02e9d83ac" providerId="LiveId" clId="{2597252C-BE7A-429B-93D9-DB93322F59AB}" dt="2022-05-10T11:08:31.472" v="2905" actId="1036"/>
          <ac:spMkLst>
            <pc:docMk/>
            <pc:sldMk cId="3014091475" sldId="782"/>
            <ac:spMk id="73" creationId="{2288ADC7-5FA5-7EFD-B338-868D94ABF76E}"/>
          </ac:spMkLst>
        </pc:spChg>
        <pc:spChg chg="add mod">
          <ac:chgData name="Nguyen Chi Son" userId="606856d02e9d83ac" providerId="LiveId" clId="{2597252C-BE7A-429B-93D9-DB93322F59AB}" dt="2022-05-10T11:08:31.472" v="2905" actId="1036"/>
          <ac:spMkLst>
            <pc:docMk/>
            <pc:sldMk cId="3014091475" sldId="782"/>
            <ac:spMk id="74" creationId="{2692E08D-EEE2-6258-26DB-59C50BAA79E7}"/>
          </ac:spMkLst>
        </pc:spChg>
        <pc:spChg chg="add mod">
          <ac:chgData name="Nguyen Chi Son" userId="606856d02e9d83ac" providerId="LiveId" clId="{2597252C-BE7A-429B-93D9-DB93322F59AB}" dt="2022-05-10T11:08:31.472" v="2905" actId="1036"/>
          <ac:spMkLst>
            <pc:docMk/>
            <pc:sldMk cId="3014091475" sldId="782"/>
            <ac:spMk id="75" creationId="{8CE3ADDC-4FD2-9C68-B67A-9F9C28FEE4EF}"/>
          </ac:spMkLst>
        </pc:spChg>
        <pc:spChg chg="add mod">
          <ac:chgData name="Nguyen Chi Son" userId="606856d02e9d83ac" providerId="LiveId" clId="{2597252C-BE7A-429B-93D9-DB93322F59AB}" dt="2022-05-10T11:08:31.472" v="2905" actId="1036"/>
          <ac:spMkLst>
            <pc:docMk/>
            <pc:sldMk cId="3014091475" sldId="782"/>
            <ac:spMk id="76" creationId="{F854DA7E-CEDD-FC4E-1A85-7DCE208F5131}"/>
          </ac:spMkLst>
        </pc:spChg>
        <pc:spChg chg="add mod">
          <ac:chgData name="Nguyen Chi Son" userId="606856d02e9d83ac" providerId="LiveId" clId="{2597252C-BE7A-429B-93D9-DB93322F59AB}" dt="2022-05-10T11:08:31.472" v="2905" actId="1036"/>
          <ac:spMkLst>
            <pc:docMk/>
            <pc:sldMk cId="3014091475" sldId="782"/>
            <ac:spMk id="77" creationId="{61CF6EE7-143F-A3BB-CD7B-B15C36DA4F5C}"/>
          </ac:spMkLst>
        </pc:spChg>
        <pc:spChg chg="add mod">
          <ac:chgData name="Nguyen Chi Son" userId="606856d02e9d83ac" providerId="LiveId" clId="{2597252C-BE7A-429B-93D9-DB93322F59AB}" dt="2022-05-10T11:10:37.874" v="2926" actId="1037"/>
          <ac:spMkLst>
            <pc:docMk/>
            <pc:sldMk cId="3014091475" sldId="782"/>
            <ac:spMk id="78" creationId="{231CAF42-FB8B-FC5E-2EB5-5418304BCDBE}"/>
          </ac:spMkLst>
        </pc:spChg>
        <pc:spChg chg="add mod">
          <ac:chgData name="Nguyen Chi Son" userId="606856d02e9d83ac" providerId="LiveId" clId="{2597252C-BE7A-429B-93D9-DB93322F59AB}" dt="2022-05-10T11:09:19.393" v="2912" actId="571"/>
          <ac:spMkLst>
            <pc:docMk/>
            <pc:sldMk cId="3014091475" sldId="782"/>
            <ac:spMk id="79" creationId="{1F74FA10-7665-04AD-65BA-8F23FB886012}"/>
          </ac:spMkLst>
        </pc:spChg>
        <pc:spChg chg="add mod">
          <ac:chgData name="Nguyen Chi Son" userId="606856d02e9d83ac" providerId="LiveId" clId="{2597252C-BE7A-429B-93D9-DB93322F59AB}" dt="2022-05-10T11:09:29.486" v="2913" actId="571"/>
          <ac:spMkLst>
            <pc:docMk/>
            <pc:sldMk cId="3014091475" sldId="782"/>
            <ac:spMk id="80" creationId="{6E8F6998-4AD4-54A5-1FDB-1E79911D7C4D}"/>
          </ac:spMkLst>
        </pc:spChg>
        <pc:spChg chg="add mod">
          <ac:chgData name="Nguyen Chi Son" userId="606856d02e9d83ac" providerId="LiveId" clId="{2597252C-BE7A-429B-93D9-DB93322F59AB}" dt="2022-05-10T11:09:35.236" v="2914" actId="571"/>
          <ac:spMkLst>
            <pc:docMk/>
            <pc:sldMk cId="3014091475" sldId="782"/>
            <ac:spMk id="81" creationId="{399D99A2-1ADD-2225-F7C6-F6AB8EC06C22}"/>
          </ac:spMkLst>
        </pc:spChg>
        <pc:spChg chg="add mod">
          <ac:chgData name="Nguyen Chi Son" userId="606856d02e9d83ac" providerId="LiveId" clId="{2597252C-BE7A-429B-93D9-DB93322F59AB}" dt="2022-05-10T11:09:44.517" v="2915" actId="571"/>
          <ac:spMkLst>
            <pc:docMk/>
            <pc:sldMk cId="3014091475" sldId="782"/>
            <ac:spMk id="82" creationId="{5B4C56C9-E8C4-BAFF-702F-DBB5CAB449DD}"/>
          </ac:spMkLst>
        </pc:spChg>
        <pc:spChg chg="add mod">
          <ac:chgData name="Nguyen Chi Son" userId="606856d02e9d83ac" providerId="LiveId" clId="{2597252C-BE7A-429B-93D9-DB93322F59AB}" dt="2022-05-10T11:09:57.235" v="2916" actId="571"/>
          <ac:spMkLst>
            <pc:docMk/>
            <pc:sldMk cId="3014091475" sldId="782"/>
            <ac:spMk id="83" creationId="{57A84E4B-E8DD-0AF7-74F9-2D4B5F6DDEA9}"/>
          </ac:spMkLst>
        </pc:spChg>
        <pc:graphicFrameChg chg="del">
          <ac:chgData name="Nguyen Chi Son" userId="606856d02e9d83ac" providerId="LiveId" clId="{2597252C-BE7A-429B-93D9-DB93322F59AB}" dt="2022-05-10T10:38:17.279" v="2615" actId="478"/>
          <ac:graphicFrameMkLst>
            <pc:docMk/>
            <pc:sldMk cId="3014091475" sldId="782"/>
            <ac:graphicFrameMk id="9" creationId="{5C0A4534-B3B9-450D-A1D7-0B99D9DA0F6B}"/>
          </ac:graphicFrameMkLst>
        </pc:graphicFrameChg>
        <pc:graphicFrameChg chg="del">
          <ac:chgData name="Nguyen Chi Son" userId="606856d02e9d83ac" providerId="LiveId" clId="{2597252C-BE7A-429B-93D9-DB93322F59AB}" dt="2022-05-10T10:38:17.279" v="2615" actId="478"/>
          <ac:graphicFrameMkLst>
            <pc:docMk/>
            <pc:sldMk cId="3014091475" sldId="782"/>
            <ac:graphicFrameMk id="15" creationId="{44436E0A-85A4-10BF-B5CE-56FC49539F26}"/>
          </ac:graphicFrameMkLst>
        </pc:graphicFrameChg>
        <pc:picChg chg="add mod">
          <ac:chgData name="Nguyen Chi Son" userId="606856d02e9d83ac" providerId="LiveId" clId="{2597252C-BE7A-429B-93D9-DB93322F59AB}" dt="2022-05-10T14:26:58.965" v="9470" actId="1076"/>
          <ac:picMkLst>
            <pc:docMk/>
            <pc:sldMk cId="3014091475" sldId="782"/>
            <ac:picMk id="4" creationId="{5026E324-DFDD-0C76-FA74-87FE9448A3E6}"/>
          </ac:picMkLst>
        </pc:picChg>
        <pc:picChg chg="del">
          <ac:chgData name="Nguyen Chi Son" userId="606856d02e9d83ac" providerId="LiveId" clId="{2597252C-BE7A-429B-93D9-DB93322F59AB}" dt="2022-05-10T10:38:20.154" v="2618" actId="478"/>
          <ac:picMkLst>
            <pc:docMk/>
            <pc:sldMk cId="3014091475" sldId="782"/>
            <ac:picMk id="11" creationId="{05D96BD5-9C07-6F23-61E0-2C40A94E1053}"/>
          </ac:picMkLst>
        </pc:picChg>
        <pc:picChg chg="add del mod">
          <ac:chgData name="Nguyen Chi Son" userId="606856d02e9d83ac" providerId="LiveId" clId="{2597252C-BE7A-429B-93D9-DB93322F59AB}" dt="2022-05-10T11:00:10.208" v="2728" actId="478"/>
          <ac:picMkLst>
            <pc:docMk/>
            <pc:sldMk cId="3014091475" sldId="782"/>
            <ac:picMk id="19" creationId="{1EC5F715-62A6-9C80-7D89-4D48F33EEC2A}"/>
          </ac:picMkLst>
        </pc:picChg>
        <pc:picChg chg="add del mod">
          <ac:chgData name="Nguyen Chi Son" userId="606856d02e9d83ac" providerId="LiveId" clId="{2597252C-BE7A-429B-93D9-DB93322F59AB}" dt="2022-05-10T11:00:18.817" v="2732" actId="478"/>
          <ac:picMkLst>
            <pc:docMk/>
            <pc:sldMk cId="3014091475" sldId="782"/>
            <ac:picMk id="21" creationId="{B155DD75-E96F-9420-12DC-AC0CB095C442}"/>
          </ac:picMkLst>
        </pc:picChg>
        <pc:picChg chg="add del mod">
          <ac:chgData name="Nguyen Chi Son" userId="606856d02e9d83ac" providerId="LiveId" clId="{2597252C-BE7A-429B-93D9-DB93322F59AB}" dt="2022-05-10T11:00:19.239" v="2733" actId="478"/>
          <ac:picMkLst>
            <pc:docMk/>
            <pc:sldMk cId="3014091475" sldId="782"/>
            <ac:picMk id="23" creationId="{95C32971-776B-A062-ACC7-6B01E26121D8}"/>
          </ac:picMkLst>
        </pc:picChg>
        <pc:cxnChg chg="add mod ord">
          <ac:chgData name="Nguyen Chi Son" userId="606856d02e9d83ac" providerId="LiveId" clId="{2597252C-BE7A-429B-93D9-DB93322F59AB}" dt="2022-05-10T11:10:36.234" v="2924" actId="167"/>
          <ac:cxnSpMkLst>
            <pc:docMk/>
            <pc:sldMk cId="3014091475" sldId="782"/>
            <ac:cxnSpMk id="6" creationId="{6D96FC0C-3DE0-5605-7B20-826EE790606C}"/>
          </ac:cxnSpMkLst>
        </pc:cxnChg>
        <pc:cxnChg chg="del">
          <ac:chgData name="Nguyen Chi Son" userId="606856d02e9d83ac" providerId="LiveId" clId="{2597252C-BE7A-429B-93D9-DB93322F59AB}" dt="2022-05-10T10:38:21.064" v="2619" actId="478"/>
          <ac:cxnSpMkLst>
            <pc:docMk/>
            <pc:sldMk cId="3014091475" sldId="782"/>
            <ac:cxnSpMk id="18" creationId="{1D24E2C5-5A0C-5B25-9E9D-9D5A81CD79B5}"/>
          </ac:cxnSpMkLst>
        </pc:cxnChg>
        <pc:cxnChg chg="add del mod">
          <ac:chgData name="Nguyen Chi Son" userId="606856d02e9d83ac" providerId="LiveId" clId="{2597252C-BE7A-429B-93D9-DB93322F59AB}" dt="2022-05-10T11:00:21.333" v="2734" actId="478"/>
          <ac:cxnSpMkLst>
            <pc:docMk/>
            <pc:sldMk cId="3014091475" sldId="782"/>
            <ac:cxnSpMk id="26" creationId="{2DA12F7E-526A-685E-4FE7-CCFF85969EBA}"/>
          </ac:cxnSpMkLst>
        </pc:cxnChg>
        <pc:cxnChg chg="add del mod">
          <ac:chgData name="Nguyen Chi Son" userId="606856d02e9d83ac" providerId="LiveId" clId="{2597252C-BE7A-429B-93D9-DB93322F59AB}" dt="2022-05-10T11:06:06.305" v="2837" actId="478"/>
          <ac:cxnSpMkLst>
            <pc:docMk/>
            <pc:sldMk cId="3014091475" sldId="782"/>
            <ac:cxnSpMk id="29" creationId="{4BAC57DA-AF6D-C20C-B75B-21E65A1F768D}"/>
          </ac:cxnSpMkLst>
        </pc:cxnChg>
        <pc:cxnChg chg="add mod">
          <ac:chgData name="Nguyen Chi Son" userId="606856d02e9d83ac" providerId="LiveId" clId="{2597252C-BE7A-429B-93D9-DB93322F59AB}" dt="2022-05-10T11:05:11.229" v="2819" actId="465"/>
          <ac:cxnSpMkLst>
            <pc:docMk/>
            <pc:sldMk cId="3014091475" sldId="782"/>
            <ac:cxnSpMk id="30" creationId="{46E13062-15FA-91D3-157F-C48E1BFB97C1}"/>
          </ac:cxnSpMkLst>
        </pc:cxnChg>
        <pc:cxnChg chg="add mod">
          <ac:chgData name="Nguyen Chi Son" userId="606856d02e9d83ac" providerId="LiveId" clId="{2597252C-BE7A-429B-93D9-DB93322F59AB}" dt="2022-05-10T11:05:11.229" v="2819" actId="465"/>
          <ac:cxnSpMkLst>
            <pc:docMk/>
            <pc:sldMk cId="3014091475" sldId="782"/>
            <ac:cxnSpMk id="31" creationId="{930F85FF-3484-51F4-4E67-4BF1B039D53F}"/>
          </ac:cxnSpMkLst>
        </pc:cxnChg>
        <pc:cxnChg chg="add mod">
          <ac:chgData name="Nguyen Chi Son" userId="606856d02e9d83ac" providerId="LiveId" clId="{2597252C-BE7A-429B-93D9-DB93322F59AB}" dt="2022-05-10T11:05:11.229" v="2819" actId="465"/>
          <ac:cxnSpMkLst>
            <pc:docMk/>
            <pc:sldMk cId="3014091475" sldId="782"/>
            <ac:cxnSpMk id="32" creationId="{2C33EA31-19EC-832F-DBD9-4215D488D2C2}"/>
          </ac:cxnSpMkLst>
        </pc:cxnChg>
        <pc:cxnChg chg="add mod">
          <ac:chgData name="Nguyen Chi Son" userId="606856d02e9d83ac" providerId="LiveId" clId="{2597252C-BE7A-429B-93D9-DB93322F59AB}" dt="2022-05-10T11:05:11.229" v="2819" actId="465"/>
          <ac:cxnSpMkLst>
            <pc:docMk/>
            <pc:sldMk cId="3014091475" sldId="782"/>
            <ac:cxnSpMk id="33" creationId="{F3B9E68E-6492-032F-CDA5-B202AFD4DF8C}"/>
          </ac:cxnSpMkLst>
        </pc:cxnChg>
        <pc:cxnChg chg="add mod">
          <ac:chgData name="Nguyen Chi Son" userId="606856d02e9d83ac" providerId="LiveId" clId="{2597252C-BE7A-429B-93D9-DB93322F59AB}" dt="2022-05-10T11:03:25.498" v="2815" actId="1076"/>
          <ac:cxnSpMkLst>
            <pc:docMk/>
            <pc:sldMk cId="3014091475" sldId="782"/>
            <ac:cxnSpMk id="34" creationId="{B7E86F14-FA11-043A-B9DB-B7244F3E42BB}"/>
          </ac:cxnSpMkLst>
        </pc:cxnChg>
        <pc:cxnChg chg="add mod">
          <ac:chgData name="Nguyen Chi Son" userId="606856d02e9d83ac" providerId="LiveId" clId="{2597252C-BE7A-429B-93D9-DB93322F59AB}" dt="2022-05-10T11:05:00.823" v="2818" actId="408"/>
          <ac:cxnSpMkLst>
            <pc:docMk/>
            <pc:sldMk cId="3014091475" sldId="782"/>
            <ac:cxnSpMk id="35" creationId="{12650A14-0DF3-79B0-9759-06268D2926FE}"/>
          </ac:cxnSpMkLst>
        </pc:cxnChg>
        <pc:cxnChg chg="add mod">
          <ac:chgData name="Nguyen Chi Son" userId="606856d02e9d83ac" providerId="LiveId" clId="{2597252C-BE7A-429B-93D9-DB93322F59AB}" dt="2022-05-10T11:05:00.823" v="2818" actId="408"/>
          <ac:cxnSpMkLst>
            <pc:docMk/>
            <pc:sldMk cId="3014091475" sldId="782"/>
            <ac:cxnSpMk id="36" creationId="{B4155A4C-10A7-26DA-EA76-5AB8A34D8152}"/>
          </ac:cxnSpMkLst>
        </pc:cxnChg>
        <pc:cxnChg chg="add mod">
          <ac:chgData name="Nguyen Chi Son" userId="606856d02e9d83ac" providerId="LiveId" clId="{2597252C-BE7A-429B-93D9-DB93322F59AB}" dt="2022-05-10T11:05:00.823" v="2818" actId="408"/>
          <ac:cxnSpMkLst>
            <pc:docMk/>
            <pc:sldMk cId="3014091475" sldId="782"/>
            <ac:cxnSpMk id="37" creationId="{59AC2609-5105-CCDF-4563-30845E13746C}"/>
          </ac:cxnSpMkLst>
        </pc:cxnChg>
        <pc:cxnChg chg="add mod">
          <ac:chgData name="Nguyen Chi Son" userId="606856d02e9d83ac" providerId="LiveId" clId="{2597252C-BE7A-429B-93D9-DB93322F59AB}" dt="2022-05-10T11:05:00.823" v="2818" actId="408"/>
          <ac:cxnSpMkLst>
            <pc:docMk/>
            <pc:sldMk cId="3014091475" sldId="782"/>
            <ac:cxnSpMk id="38" creationId="{0EA085DA-C887-513E-E595-54651A04801C}"/>
          </ac:cxnSpMkLst>
        </pc:cxnChg>
        <pc:cxnChg chg="add mod">
          <ac:chgData name="Nguyen Chi Son" userId="606856d02e9d83ac" providerId="LiveId" clId="{2597252C-BE7A-429B-93D9-DB93322F59AB}" dt="2022-05-10T11:03:25.498" v="2815" actId="1076"/>
          <ac:cxnSpMkLst>
            <pc:docMk/>
            <pc:sldMk cId="3014091475" sldId="782"/>
            <ac:cxnSpMk id="39" creationId="{92313AE1-E77E-DCD7-5A8F-650111E8789D}"/>
          </ac:cxnSpMkLst>
        </pc:cxnChg>
        <pc:cxnChg chg="add mod">
          <ac:chgData name="Nguyen Chi Son" userId="606856d02e9d83ac" providerId="LiveId" clId="{2597252C-BE7A-429B-93D9-DB93322F59AB}" dt="2022-05-10T11:03:25.498" v="2815" actId="1076"/>
          <ac:cxnSpMkLst>
            <pc:docMk/>
            <pc:sldMk cId="3014091475" sldId="782"/>
            <ac:cxnSpMk id="40" creationId="{50E98EB3-137C-6BA2-399D-21EFF3CF3176}"/>
          </ac:cxnSpMkLst>
        </pc:cxnChg>
        <pc:cxnChg chg="add mod">
          <ac:chgData name="Nguyen Chi Son" userId="606856d02e9d83ac" providerId="LiveId" clId="{2597252C-BE7A-429B-93D9-DB93322F59AB}" dt="2022-05-10T11:03:25.498" v="2815" actId="1076"/>
          <ac:cxnSpMkLst>
            <pc:docMk/>
            <pc:sldMk cId="3014091475" sldId="782"/>
            <ac:cxnSpMk id="41" creationId="{F78968DB-ACF6-45AF-23A8-4407A21BE639}"/>
          </ac:cxnSpMkLst>
        </pc:cxnChg>
        <pc:cxnChg chg="add del mod">
          <ac:chgData name="Nguyen Chi Son" userId="606856d02e9d83ac" providerId="LiveId" clId="{2597252C-BE7A-429B-93D9-DB93322F59AB}" dt="2022-05-10T11:06:05.009" v="2836" actId="478"/>
          <ac:cxnSpMkLst>
            <pc:docMk/>
            <pc:sldMk cId="3014091475" sldId="782"/>
            <ac:cxnSpMk id="42" creationId="{44F4C0E6-CA27-F31F-425A-8C35E89E48C8}"/>
          </ac:cxnSpMkLst>
        </pc:cxnChg>
        <pc:cxnChg chg="add mod">
          <ac:chgData name="Nguyen Chi Son" userId="606856d02e9d83ac" providerId="LiveId" clId="{2597252C-BE7A-429B-93D9-DB93322F59AB}" dt="2022-05-10T11:05:00.823" v="2818" actId="408"/>
          <ac:cxnSpMkLst>
            <pc:docMk/>
            <pc:sldMk cId="3014091475" sldId="782"/>
            <ac:cxnSpMk id="64" creationId="{BD5A81A2-FBF9-88B3-81F6-28E0A21F832D}"/>
          </ac:cxnSpMkLst>
        </pc:cxnChg>
        <pc:cxnChg chg="add mod">
          <ac:chgData name="Nguyen Chi Son" userId="606856d02e9d83ac" providerId="LiveId" clId="{2597252C-BE7A-429B-93D9-DB93322F59AB}" dt="2022-05-10T11:05:11.229" v="2819" actId="465"/>
          <ac:cxnSpMkLst>
            <pc:docMk/>
            <pc:sldMk cId="3014091475" sldId="782"/>
            <ac:cxnSpMk id="65" creationId="{32239710-7CBD-0085-9DA3-23727E57493D}"/>
          </ac:cxnSpMkLst>
        </pc:cxnChg>
        <pc:cxnChg chg="add mod">
          <ac:chgData name="Nguyen Chi Son" userId="606856d02e9d83ac" providerId="LiveId" clId="{2597252C-BE7A-429B-93D9-DB93322F59AB}" dt="2022-05-10T11:10:46.655" v="2929" actId="14100"/>
          <ac:cxnSpMkLst>
            <pc:docMk/>
            <pc:sldMk cId="3014091475" sldId="782"/>
            <ac:cxnSpMk id="84" creationId="{5D6DC388-79AE-CF9A-8A41-A80B2BB9AEA1}"/>
          </ac:cxnSpMkLst>
        </pc:cxnChg>
        <pc:cxnChg chg="add del mod">
          <ac:chgData name="Nguyen Chi Son" userId="606856d02e9d83ac" providerId="LiveId" clId="{2597252C-BE7A-429B-93D9-DB93322F59AB}" dt="2022-05-10T11:24:53.671" v="4634"/>
          <ac:cxnSpMkLst>
            <pc:docMk/>
            <pc:sldMk cId="3014091475" sldId="782"/>
            <ac:cxnSpMk id="87" creationId="{C8F89B40-79EC-3D2B-73B9-AE8903366F48}"/>
          </ac:cxnSpMkLst>
        </pc:cxnChg>
      </pc:sldChg>
      <pc:sldChg chg="del">
        <pc:chgData name="Nguyen Chi Son" userId="606856d02e9d83ac" providerId="LiveId" clId="{2597252C-BE7A-429B-93D9-DB93322F59AB}" dt="2022-05-10T11:11:53.122" v="2938" actId="47"/>
        <pc:sldMkLst>
          <pc:docMk/>
          <pc:sldMk cId="3514233349" sldId="783"/>
        </pc:sldMkLst>
      </pc:sldChg>
      <pc:sldChg chg="addSp delSp modSp mod delAnim modAnim">
        <pc:chgData name="Nguyen Chi Son" userId="606856d02e9d83ac" providerId="LiveId" clId="{2597252C-BE7A-429B-93D9-DB93322F59AB}" dt="2022-05-10T14:33:00.394" v="9560"/>
        <pc:sldMkLst>
          <pc:docMk/>
          <pc:sldMk cId="3278121036" sldId="785"/>
        </pc:sldMkLst>
        <pc:spChg chg="del">
          <ac:chgData name="Nguyen Chi Son" userId="606856d02e9d83ac" providerId="LiveId" clId="{2597252C-BE7A-429B-93D9-DB93322F59AB}" dt="2022-05-10T14:08:39.003" v="6592" actId="478"/>
          <ac:spMkLst>
            <pc:docMk/>
            <pc:sldMk cId="3278121036" sldId="785"/>
            <ac:spMk id="16" creationId="{3D8285F7-5972-A463-C1EB-DC3F1FFE52A0}"/>
          </ac:spMkLst>
        </pc:spChg>
        <pc:spChg chg="del">
          <ac:chgData name="Nguyen Chi Son" userId="606856d02e9d83ac" providerId="LiveId" clId="{2597252C-BE7A-429B-93D9-DB93322F59AB}" dt="2022-05-10T14:08:39.003" v="6592" actId="478"/>
          <ac:spMkLst>
            <pc:docMk/>
            <pc:sldMk cId="3278121036" sldId="785"/>
            <ac:spMk id="18" creationId="{B3B0B2A1-6AD8-6BC0-A5D4-FD27F3C34484}"/>
          </ac:spMkLst>
        </pc:spChg>
        <pc:spChg chg="mod">
          <ac:chgData name="Nguyen Chi Son" userId="606856d02e9d83ac" providerId="LiveId" clId="{2597252C-BE7A-429B-93D9-DB93322F59AB}" dt="2022-05-10T14:11:20.539" v="7619" actId="20577"/>
          <ac:spMkLst>
            <pc:docMk/>
            <pc:sldMk cId="3278121036" sldId="785"/>
            <ac:spMk id="19" creationId="{9C339D16-68E4-43C4-A62E-D0146138D23B}"/>
          </ac:spMkLst>
        </pc:spChg>
        <pc:spChg chg="add mod">
          <ac:chgData name="Nguyen Chi Son" userId="606856d02e9d83ac" providerId="LiveId" clId="{2597252C-BE7A-429B-93D9-DB93322F59AB}" dt="2022-05-10T14:16:25.210" v="8656" actId="58"/>
          <ac:spMkLst>
            <pc:docMk/>
            <pc:sldMk cId="3278121036" sldId="785"/>
            <ac:spMk id="20" creationId="{0934020B-1F3F-46A5-D540-CB1045B4A538}"/>
          </ac:spMkLst>
        </pc:spChg>
        <pc:spChg chg="del">
          <ac:chgData name="Nguyen Chi Son" userId="606856d02e9d83ac" providerId="LiveId" clId="{2597252C-BE7A-429B-93D9-DB93322F59AB}" dt="2022-05-10T14:08:39.003" v="6592" actId="478"/>
          <ac:spMkLst>
            <pc:docMk/>
            <pc:sldMk cId="3278121036" sldId="785"/>
            <ac:spMk id="21" creationId="{50CCF181-DD22-1EFD-8B79-74BB108C144B}"/>
          </ac:spMkLst>
        </pc:spChg>
        <pc:spChg chg="add mod">
          <ac:chgData name="Nguyen Chi Son" userId="606856d02e9d83ac" providerId="LiveId" clId="{2597252C-BE7A-429B-93D9-DB93322F59AB}" dt="2022-05-10T14:11:50.784" v="7645" actId="1035"/>
          <ac:spMkLst>
            <pc:docMk/>
            <pc:sldMk cId="3278121036" sldId="785"/>
            <ac:spMk id="23" creationId="{DF71E831-C932-0FED-E289-5B333C7ABB6D}"/>
          </ac:spMkLst>
        </pc:spChg>
        <pc:spChg chg="add mod">
          <ac:chgData name="Nguyen Chi Son" userId="606856d02e9d83ac" providerId="LiveId" clId="{2597252C-BE7A-429B-93D9-DB93322F59AB}" dt="2022-05-10T14:12:38.938" v="7949" actId="20577"/>
          <ac:spMkLst>
            <pc:docMk/>
            <pc:sldMk cId="3278121036" sldId="785"/>
            <ac:spMk id="25" creationId="{604F79D9-CBF1-74A6-09EC-CA1BF245464A}"/>
          </ac:spMkLst>
        </pc:spChg>
        <pc:spChg chg="del">
          <ac:chgData name="Nguyen Chi Son" userId="606856d02e9d83ac" providerId="LiveId" clId="{2597252C-BE7A-429B-93D9-DB93322F59AB}" dt="2022-05-10T14:08:39.003" v="6592" actId="478"/>
          <ac:spMkLst>
            <pc:docMk/>
            <pc:sldMk cId="3278121036" sldId="785"/>
            <ac:spMk id="26" creationId="{CD1D6AFE-9958-4D1E-9CD2-A14264240D52}"/>
          </ac:spMkLst>
        </pc:spChg>
        <pc:spChg chg="del">
          <ac:chgData name="Nguyen Chi Son" userId="606856d02e9d83ac" providerId="LiveId" clId="{2597252C-BE7A-429B-93D9-DB93322F59AB}" dt="2022-05-10T14:08:39.003" v="6592" actId="478"/>
          <ac:spMkLst>
            <pc:docMk/>
            <pc:sldMk cId="3278121036" sldId="785"/>
            <ac:spMk id="27" creationId="{DB6DD82A-4CA8-4623-BC36-43439A2C4434}"/>
          </ac:spMkLst>
        </pc:spChg>
        <pc:spChg chg="del">
          <ac:chgData name="Nguyen Chi Son" userId="606856d02e9d83ac" providerId="LiveId" clId="{2597252C-BE7A-429B-93D9-DB93322F59AB}" dt="2022-05-10T14:08:39.003" v="6592" actId="478"/>
          <ac:spMkLst>
            <pc:docMk/>
            <pc:sldMk cId="3278121036" sldId="785"/>
            <ac:spMk id="30" creationId="{838B18E4-DC53-B570-58C6-ECC3F5065557}"/>
          </ac:spMkLst>
        </pc:spChg>
        <pc:graphicFrameChg chg="del">
          <ac:chgData name="Nguyen Chi Son" userId="606856d02e9d83ac" providerId="LiveId" clId="{2597252C-BE7A-429B-93D9-DB93322F59AB}" dt="2022-05-10T14:08:39.003" v="6592" actId="478"/>
          <ac:graphicFrameMkLst>
            <pc:docMk/>
            <pc:sldMk cId="3278121036" sldId="785"/>
            <ac:graphicFrameMk id="17" creationId="{BEF7788B-8DC8-5B4D-A0BA-E73F3E50DB3B}"/>
          </ac:graphicFrameMkLst>
        </pc:graphicFrameChg>
        <pc:graphicFrameChg chg="add del mod">
          <ac:chgData name="Nguyen Chi Son" userId="606856d02e9d83ac" providerId="LiveId" clId="{2597252C-BE7A-429B-93D9-DB93322F59AB}" dt="2022-05-10T14:11:53.652" v="7646" actId="478"/>
          <ac:graphicFrameMkLst>
            <pc:docMk/>
            <pc:sldMk cId="3278121036" sldId="785"/>
            <ac:graphicFrameMk id="28" creationId="{47A5B1E9-C6E9-A689-9966-0001A71A52EE}"/>
          </ac:graphicFrameMkLst>
        </pc:graphicFrameChg>
        <pc:picChg chg="add mod">
          <ac:chgData name="Nguyen Chi Son" userId="606856d02e9d83ac" providerId="LiveId" clId="{2597252C-BE7A-429B-93D9-DB93322F59AB}" dt="2022-05-10T14:11:24.282" v="7623" actId="1035"/>
          <ac:picMkLst>
            <pc:docMk/>
            <pc:sldMk cId="3278121036" sldId="785"/>
            <ac:picMk id="3" creationId="{0D99B733-80B0-5BC4-3E37-DBA8ABEEADCC}"/>
          </ac:picMkLst>
        </pc:picChg>
        <pc:picChg chg="del">
          <ac:chgData name="Nguyen Chi Son" userId="606856d02e9d83ac" providerId="LiveId" clId="{2597252C-BE7A-429B-93D9-DB93322F59AB}" dt="2022-05-10T14:08:39.003" v="6592" actId="478"/>
          <ac:picMkLst>
            <pc:docMk/>
            <pc:sldMk cId="3278121036" sldId="785"/>
            <ac:picMk id="6" creationId="{5F247A21-5FA3-4AC7-A429-97D3AFAD4B1B}"/>
          </ac:picMkLst>
        </pc:picChg>
        <pc:picChg chg="del">
          <ac:chgData name="Nguyen Chi Son" userId="606856d02e9d83ac" providerId="LiveId" clId="{2597252C-BE7A-429B-93D9-DB93322F59AB}" dt="2022-05-10T14:08:39.003" v="6592" actId="478"/>
          <ac:picMkLst>
            <pc:docMk/>
            <pc:sldMk cId="3278121036" sldId="785"/>
            <ac:picMk id="22" creationId="{93222A87-91ED-4181-B1B0-A0B0D9FE2D30}"/>
          </ac:picMkLst>
        </pc:picChg>
        <pc:cxnChg chg="add mod">
          <ac:chgData name="Nguyen Chi Son" userId="606856d02e9d83ac" providerId="LiveId" clId="{2597252C-BE7A-429B-93D9-DB93322F59AB}" dt="2022-05-10T14:16:52.922" v="8668" actId="1036"/>
          <ac:cxnSpMkLst>
            <pc:docMk/>
            <pc:sldMk cId="3278121036" sldId="785"/>
            <ac:cxnSpMk id="5" creationId="{1EEC6C7D-5691-17FA-122D-B6085E92555A}"/>
          </ac:cxnSpMkLst>
        </pc:cxnChg>
        <pc:cxnChg chg="del">
          <ac:chgData name="Nguyen Chi Son" userId="606856d02e9d83ac" providerId="LiveId" clId="{2597252C-BE7A-429B-93D9-DB93322F59AB}" dt="2022-05-10T14:08:39.003" v="6592" actId="478"/>
          <ac:cxnSpMkLst>
            <pc:docMk/>
            <pc:sldMk cId="3278121036" sldId="785"/>
            <ac:cxnSpMk id="8" creationId="{46ECD3DC-B938-4C39-8E4A-82C99166371D}"/>
          </ac:cxnSpMkLst>
        </pc:cxnChg>
        <pc:cxnChg chg="del">
          <ac:chgData name="Nguyen Chi Son" userId="606856d02e9d83ac" providerId="LiveId" clId="{2597252C-BE7A-429B-93D9-DB93322F59AB}" dt="2022-05-10T14:08:39.003" v="6592" actId="478"/>
          <ac:cxnSpMkLst>
            <pc:docMk/>
            <pc:sldMk cId="3278121036" sldId="785"/>
            <ac:cxnSpMk id="24" creationId="{F21BDA72-869D-4250-88C3-F2480ADEC55F}"/>
          </ac:cxnSpMkLst>
        </pc:cxnChg>
      </pc:sldChg>
      <pc:sldChg chg="del">
        <pc:chgData name="Nguyen Chi Son" userId="606856d02e9d83ac" providerId="LiveId" clId="{2597252C-BE7A-429B-93D9-DB93322F59AB}" dt="2022-05-10T14:25:41.468" v="9465" actId="47"/>
        <pc:sldMkLst>
          <pc:docMk/>
          <pc:sldMk cId="4062520160" sldId="786"/>
        </pc:sldMkLst>
      </pc:sldChg>
      <pc:sldChg chg="del">
        <pc:chgData name="Nguyen Chi Son" userId="606856d02e9d83ac" providerId="LiveId" clId="{2597252C-BE7A-429B-93D9-DB93322F59AB}" dt="2022-05-10T14:25:41.468" v="9465" actId="47"/>
        <pc:sldMkLst>
          <pc:docMk/>
          <pc:sldMk cId="2806807792" sldId="787"/>
        </pc:sldMkLst>
      </pc:sldChg>
      <pc:sldChg chg="del">
        <pc:chgData name="Nguyen Chi Son" userId="606856d02e9d83ac" providerId="LiveId" clId="{2597252C-BE7A-429B-93D9-DB93322F59AB}" dt="2022-05-10T14:25:41.468" v="9465" actId="47"/>
        <pc:sldMkLst>
          <pc:docMk/>
          <pc:sldMk cId="2750845603" sldId="788"/>
        </pc:sldMkLst>
      </pc:sldChg>
      <pc:sldChg chg="del">
        <pc:chgData name="Nguyen Chi Son" userId="606856d02e9d83ac" providerId="LiveId" clId="{2597252C-BE7A-429B-93D9-DB93322F59AB}" dt="2022-05-10T14:25:41.468" v="9465" actId="47"/>
        <pc:sldMkLst>
          <pc:docMk/>
          <pc:sldMk cId="1403186154" sldId="789"/>
        </pc:sldMkLst>
      </pc:sldChg>
      <pc:sldChg chg="del">
        <pc:chgData name="Nguyen Chi Son" userId="606856d02e9d83ac" providerId="LiveId" clId="{2597252C-BE7A-429B-93D9-DB93322F59AB}" dt="2022-05-10T14:25:41.468" v="9465" actId="47"/>
        <pc:sldMkLst>
          <pc:docMk/>
          <pc:sldMk cId="822980392" sldId="790"/>
        </pc:sldMkLst>
      </pc:sldChg>
      <pc:sldChg chg="modSp add modAnim">
        <pc:chgData name="Nguyen Chi Son" userId="606856d02e9d83ac" providerId="LiveId" clId="{2597252C-BE7A-429B-93D9-DB93322F59AB}" dt="2022-05-10T14:26:00.581" v="9467"/>
        <pc:sldMkLst>
          <pc:docMk/>
          <pc:sldMk cId="1008586418" sldId="791"/>
        </pc:sldMkLst>
        <pc:spChg chg="mod">
          <ac:chgData name="Nguyen Chi Son" userId="606856d02e9d83ac" providerId="LiveId" clId="{2597252C-BE7A-429B-93D9-DB93322F59AB}" dt="2022-05-10T10:37:32.257" v="2472" actId="20577"/>
          <ac:spMkLst>
            <pc:docMk/>
            <pc:sldMk cId="1008586418" sldId="791"/>
            <ac:spMk id="11" creationId="{CB9798D1-2A2A-6FF5-4ABE-E90F981A0FF3}"/>
          </ac:spMkLst>
        </pc:spChg>
      </pc:sldChg>
      <pc:sldChg chg="addSp delSp modSp add mod modAnim">
        <pc:chgData name="Nguyen Chi Son" userId="606856d02e9d83ac" providerId="LiveId" clId="{2597252C-BE7A-429B-93D9-DB93322F59AB}" dt="2022-05-10T14:29:11.532" v="9482"/>
        <pc:sldMkLst>
          <pc:docMk/>
          <pc:sldMk cId="3578155874" sldId="792"/>
        </pc:sldMkLst>
        <pc:spChg chg="mod">
          <ac:chgData name="Nguyen Chi Son" userId="606856d02e9d83ac" providerId="LiveId" clId="{2597252C-BE7A-429B-93D9-DB93322F59AB}" dt="2022-05-10T11:12:11.887" v="3037" actId="20577"/>
          <ac:spMkLst>
            <pc:docMk/>
            <pc:sldMk cId="3578155874" sldId="792"/>
            <ac:spMk id="2" creationId="{BA8A6260-CA4B-46A9-A06E-C71EE59E6992}"/>
          </ac:spMkLst>
        </pc:spChg>
        <pc:spChg chg="add mod">
          <ac:chgData name="Nguyen Chi Son" userId="606856d02e9d83ac" providerId="LiveId" clId="{2597252C-BE7A-429B-93D9-DB93322F59AB}" dt="2022-05-10T11:18:45.624" v="4132" actId="20577"/>
          <ac:spMkLst>
            <pc:docMk/>
            <pc:sldMk cId="3578155874" sldId="792"/>
            <ac:spMk id="6" creationId="{D3015E0F-F19A-8D88-78EF-81142AAABDD2}"/>
          </ac:spMkLst>
        </pc:spChg>
        <pc:spChg chg="add del mod">
          <ac:chgData name="Nguyen Chi Son" userId="606856d02e9d83ac" providerId="LiveId" clId="{2597252C-BE7A-429B-93D9-DB93322F59AB}" dt="2022-05-10T11:22:26.332" v="4406" actId="478"/>
          <ac:spMkLst>
            <pc:docMk/>
            <pc:sldMk cId="3578155874" sldId="792"/>
            <ac:spMk id="9" creationId="{B328CBAB-DF1D-3231-4893-62A8F3C3FDBE}"/>
          </ac:spMkLst>
        </pc:spChg>
        <pc:spChg chg="del">
          <ac:chgData name="Nguyen Chi Son" userId="606856d02e9d83ac" providerId="LiveId" clId="{2597252C-BE7A-429B-93D9-DB93322F59AB}" dt="2022-05-10T11:11:59.090" v="2941" actId="478"/>
          <ac:spMkLst>
            <pc:docMk/>
            <pc:sldMk cId="3578155874" sldId="792"/>
            <ac:spMk id="10" creationId="{3FD708EC-228F-67F0-E1BD-F5A363328896}"/>
          </ac:spMkLst>
        </pc:spChg>
        <pc:spChg chg="add mod">
          <ac:chgData name="Nguyen Chi Son" userId="606856d02e9d83ac" providerId="LiveId" clId="{2597252C-BE7A-429B-93D9-DB93322F59AB}" dt="2022-05-10T11:28:08.852" v="4679" actId="20577"/>
          <ac:spMkLst>
            <pc:docMk/>
            <pc:sldMk cId="3578155874" sldId="792"/>
            <ac:spMk id="11" creationId="{A269EF1A-934B-03C0-B80A-152110471396}"/>
          </ac:spMkLst>
        </pc:spChg>
        <pc:spChg chg="del">
          <ac:chgData name="Nguyen Chi Son" userId="606856d02e9d83ac" providerId="LiveId" clId="{2597252C-BE7A-429B-93D9-DB93322F59AB}" dt="2022-05-10T11:11:59.090" v="2941" actId="478"/>
          <ac:spMkLst>
            <pc:docMk/>
            <pc:sldMk cId="3578155874" sldId="792"/>
            <ac:spMk id="13" creationId="{6D13369A-D3BB-A532-C67C-F125BCF9463E}"/>
          </ac:spMkLst>
        </pc:spChg>
        <pc:graphicFrameChg chg="add mod">
          <ac:chgData name="Nguyen Chi Son" userId="606856d02e9d83ac" providerId="LiveId" clId="{2597252C-BE7A-429B-93D9-DB93322F59AB}" dt="2022-05-10T11:28:12.805" v="4688" actId="1035"/>
          <ac:graphicFrameMkLst>
            <pc:docMk/>
            <pc:sldMk cId="3578155874" sldId="792"/>
            <ac:graphicFrameMk id="12" creationId="{79D6A50B-04C6-09F8-2D0E-BDF0D9763F2E}"/>
          </ac:graphicFrameMkLst>
        </pc:graphicFrameChg>
        <pc:picChg chg="del">
          <ac:chgData name="Nguyen Chi Son" userId="606856d02e9d83ac" providerId="LiveId" clId="{2597252C-BE7A-429B-93D9-DB93322F59AB}" dt="2022-05-10T11:11:57.903" v="2940" actId="478"/>
          <ac:picMkLst>
            <pc:docMk/>
            <pc:sldMk cId="3578155874" sldId="792"/>
            <ac:picMk id="4" creationId="{0D0CC154-EC5F-1F05-1351-D77440F3D464}"/>
          </ac:picMkLst>
        </pc:picChg>
        <pc:picChg chg="add mod">
          <ac:chgData name="Nguyen Chi Son" userId="606856d02e9d83ac" providerId="LiveId" clId="{2597252C-BE7A-429B-93D9-DB93322F59AB}" dt="2022-05-10T11:18:47.327" v="4134" actId="1076"/>
          <ac:picMkLst>
            <pc:docMk/>
            <pc:sldMk cId="3578155874" sldId="792"/>
            <ac:picMk id="5" creationId="{66B10566-DF8E-C4C5-0309-DC35AA8F86F6}"/>
          </ac:picMkLst>
        </pc:picChg>
      </pc:sldChg>
      <pc:sldChg chg="delSp modSp add mod delAnim modAnim">
        <pc:chgData name="Nguyen Chi Son" userId="606856d02e9d83ac" providerId="LiveId" clId="{2597252C-BE7A-429B-93D9-DB93322F59AB}" dt="2022-05-10T14:29:23.435" v="9486"/>
        <pc:sldMkLst>
          <pc:docMk/>
          <pc:sldMk cId="691941493" sldId="793"/>
        </pc:sldMkLst>
        <pc:spChg chg="mod">
          <ac:chgData name="Nguyen Chi Son" userId="606856d02e9d83ac" providerId="LiveId" clId="{2597252C-BE7A-429B-93D9-DB93322F59AB}" dt="2022-05-10T11:24:08.235" v="4606" actId="20577"/>
          <ac:spMkLst>
            <pc:docMk/>
            <pc:sldMk cId="691941493" sldId="793"/>
            <ac:spMk id="11" creationId="{A269EF1A-934B-03C0-B80A-152110471396}"/>
          </ac:spMkLst>
        </pc:spChg>
        <pc:graphicFrameChg chg="del mod">
          <ac:chgData name="Nguyen Chi Son" userId="606856d02e9d83ac" providerId="LiveId" clId="{2597252C-BE7A-429B-93D9-DB93322F59AB}" dt="2022-05-10T11:23:06.565" v="4437" actId="478"/>
          <ac:graphicFrameMkLst>
            <pc:docMk/>
            <pc:sldMk cId="691941493" sldId="793"/>
            <ac:graphicFrameMk id="12" creationId="{79D6A50B-04C6-09F8-2D0E-BDF0D9763F2E}"/>
          </ac:graphicFrameMkLst>
        </pc:graphicFrameChg>
      </pc:sldChg>
      <pc:sldChg chg="addSp modSp add mod modAnim">
        <pc:chgData name="Nguyen Chi Son" userId="606856d02e9d83ac" providerId="LiveId" clId="{2597252C-BE7A-429B-93D9-DB93322F59AB}" dt="2022-05-10T14:29:43.036" v="9489"/>
        <pc:sldMkLst>
          <pc:docMk/>
          <pc:sldMk cId="2169299261" sldId="794"/>
        </pc:sldMkLst>
        <pc:spChg chg="mod">
          <ac:chgData name="Nguyen Chi Son" userId="606856d02e9d83ac" providerId="LiveId" clId="{2597252C-BE7A-429B-93D9-DB93322F59AB}" dt="2022-05-10T11:28:02.290" v="4671" actId="20577"/>
          <ac:spMkLst>
            <pc:docMk/>
            <pc:sldMk cId="2169299261" sldId="794"/>
            <ac:spMk id="11" creationId="{A269EF1A-934B-03C0-B80A-152110471396}"/>
          </ac:spMkLst>
        </pc:spChg>
        <pc:graphicFrameChg chg="add mod">
          <ac:chgData name="Nguyen Chi Son" userId="606856d02e9d83ac" providerId="LiveId" clId="{2597252C-BE7A-429B-93D9-DB93322F59AB}" dt="2022-05-10T11:29:02.382" v="4691" actId="1035"/>
          <ac:graphicFrameMkLst>
            <pc:docMk/>
            <pc:sldMk cId="2169299261" sldId="794"/>
            <ac:graphicFrameMk id="10" creationId="{C523A258-16CA-9357-5DAA-34FC9F4B9049}"/>
          </ac:graphicFrameMkLst>
        </pc:graphicFrameChg>
        <pc:cxnChg chg="add mod">
          <ac:chgData name="Nguyen Chi Son" userId="606856d02e9d83ac" providerId="LiveId" clId="{2597252C-BE7A-429B-93D9-DB93322F59AB}" dt="2022-05-10T11:25:37.107" v="4653" actId="1036"/>
          <ac:cxnSpMkLst>
            <pc:docMk/>
            <pc:sldMk cId="2169299261" sldId="794"/>
            <ac:cxnSpMk id="7" creationId="{3F3FC7C7-6858-6EDD-45C9-25471E63F373}"/>
          </ac:cxnSpMkLst>
        </pc:cxnChg>
      </pc:sldChg>
      <pc:sldChg chg="addSp modSp add mod modAnim">
        <pc:chgData name="Nguyen Chi Son" userId="606856d02e9d83ac" providerId="LiveId" clId="{2597252C-BE7A-429B-93D9-DB93322F59AB}" dt="2022-05-10T14:29:52.860" v="9490"/>
        <pc:sldMkLst>
          <pc:docMk/>
          <pc:sldMk cId="3750732004" sldId="795"/>
        </pc:sldMkLst>
        <pc:spChg chg="mod">
          <ac:chgData name="Nguyen Chi Son" userId="606856d02e9d83ac" providerId="LiveId" clId="{2597252C-BE7A-429B-93D9-DB93322F59AB}" dt="2022-05-10T11:30:31.629" v="4805" actId="122"/>
          <ac:spMkLst>
            <pc:docMk/>
            <pc:sldMk cId="3750732004" sldId="795"/>
            <ac:spMk id="11" creationId="{A269EF1A-934B-03C0-B80A-152110471396}"/>
          </ac:spMkLst>
        </pc:spChg>
        <pc:graphicFrameChg chg="add mod">
          <ac:chgData name="Nguyen Chi Son" userId="606856d02e9d83ac" providerId="LiveId" clId="{2597252C-BE7A-429B-93D9-DB93322F59AB}" dt="2022-05-10T11:30:33.488" v="4806" actId="1076"/>
          <ac:graphicFrameMkLst>
            <pc:docMk/>
            <pc:sldMk cId="3750732004" sldId="795"/>
            <ac:graphicFrameMk id="7" creationId="{D9B7824E-C9DD-BA0A-A5F8-69D079D0265F}"/>
          </ac:graphicFrameMkLst>
        </pc:graphicFrameChg>
      </pc:sldChg>
      <pc:sldChg chg="modSp add mod modAnim">
        <pc:chgData name="Nguyen Chi Son" userId="606856d02e9d83ac" providerId="LiveId" clId="{2597252C-BE7A-429B-93D9-DB93322F59AB}" dt="2022-05-10T14:30:13.791" v="9495"/>
        <pc:sldMkLst>
          <pc:docMk/>
          <pc:sldMk cId="3512007061" sldId="796"/>
        </pc:sldMkLst>
        <pc:spChg chg="mod">
          <ac:chgData name="Nguyen Chi Son" userId="606856d02e9d83ac" providerId="LiveId" clId="{2597252C-BE7A-429B-93D9-DB93322F59AB}" dt="2022-05-10T11:31:15.549" v="4811" actId="20577"/>
          <ac:spMkLst>
            <pc:docMk/>
            <pc:sldMk cId="3512007061" sldId="796"/>
            <ac:spMk id="11" creationId="{A269EF1A-934B-03C0-B80A-152110471396}"/>
          </ac:spMkLst>
        </pc:spChg>
        <pc:graphicFrameChg chg="mod">
          <ac:chgData name="Nguyen Chi Son" userId="606856d02e9d83ac" providerId="LiveId" clId="{2597252C-BE7A-429B-93D9-DB93322F59AB}" dt="2022-05-10T11:31:47.610" v="4815" actId="1076"/>
          <ac:graphicFrameMkLst>
            <pc:docMk/>
            <pc:sldMk cId="3512007061" sldId="796"/>
            <ac:graphicFrameMk id="7" creationId="{D9B7824E-C9DD-BA0A-A5F8-69D079D0265F}"/>
          </ac:graphicFrameMkLst>
        </pc:graphicFrameChg>
      </pc:sldChg>
      <pc:sldChg chg="addSp modSp add modAnim">
        <pc:chgData name="Nguyen Chi Son" userId="606856d02e9d83ac" providerId="LiveId" clId="{2597252C-BE7A-429B-93D9-DB93322F59AB}" dt="2022-05-10T14:33:09.207" v="9561"/>
        <pc:sldMkLst>
          <pc:docMk/>
          <pc:sldMk cId="369859011" sldId="797"/>
        </pc:sldMkLst>
        <pc:spChg chg="mod">
          <ac:chgData name="Nguyen Chi Son" userId="606856d02e9d83ac" providerId="LiveId" clId="{2597252C-BE7A-429B-93D9-DB93322F59AB}" dt="2022-05-10T14:17:28.780" v="8682" actId="58"/>
          <ac:spMkLst>
            <pc:docMk/>
            <pc:sldMk cId="369859011" sldId="797"/>
            <ac:spMk id="20" creationId="{0934020B-1F3F-46A5-D540-CB1045B4A538}"/>
          </ac:spMkLst>
        </pc:spChg>
        <pc:spChg chg="mod">
          <ac:chgData name="Nguyen Chi Son" userId="606856d02e9d83ac" providerId="LiveId" clId="{2597252C-BE7A-429B-93D9-DB93322F59AB}" dt="2022-05-10T14:17:39.055" v="8684" actId="20577"/>
          <ac:spMkLst>
            <pc:docMk/>
            <pc:sldMk cId="369859011" sldId="797"/>
            <ac:spMk id="25" creationId="{604F79D9-CBF1-74A6-09EC-CA1BF245464A}"/>
          </ac:spMkLst>
        </pc:spChg>
        <pc:cxnChg chg="add mod">
          <ac:chgData name="Nguyen Chi Son" userId="606856d02e9d83ac" providerId="LiveId" clId="{2597252C-BE7A-429B-93D9-DB93322F59AB}" dt="2022-05-10T14:16:55.825" v="8669"/>
          <ac:cxnSpMkLst>
            <pc:docMk/>
            <pc:sldMk cId="369859011" sldId="797"/>
            <ac:cxnSpMk id="8" creationId="{DFB8E07B-4C30-8242-BD26-4448757E84E0}"/>
          </ac:cxnSpMkLst>
        </pc:cxnChg>
      </pc:sldChg>
      <pc:sldChg chg="addSp modSp add mod modAnim">
        <pc:chgData name="Nguyen Chi Son" userId="606856d02e9d83ac" providerId="LiveId" clId="{2597252C-BE7A-429B-93D9-DB93322F59AB}" dt="2022-05-10T14:34:19.447" v="9566"/>
        <pc:sldMkLst>
          <pc:docMk/>
          <pc:sldMk cId="2040226191" sldId="798"/>
        </pc:sldMkLst>
        <pc:spChg chg="mod">
          <ac:chgData name="Nguyen Chi Son" userId="606856d02e9d83ac" providerId="LiveId" clId="{2597252C-BE7A-429B-93D9-DB93322F59AB}" dt="2022-05-10T14:21:44.012" v="9049" actId="20577"/>
          <ac:spMkLst>
            <pc:docMk/>
            <pc:sldMk cId="2040226191" sldId="798"/>
            <ac:spMk id="20" creationId="{0934020B-1F3F-46A5-D540-CB1045B4A538}"/>
          </ac:spMkLst>
        </pc:spChg>
        <pc:spChg chg="mod">
          <ac:chgData name="Nguyen Chi Son" userId="606856d02e9d83ac" providerId="LiveId" clId="{2597252C-BE7A-429B-93D9-DB93322F59AB}" dt="2022-05-10T14:21:50.404" v="9053" actId="20577"/>
          <ac:spMkLst>
            <pc:docMk/>
            <pc:sldMk cId="2040226191" sldId="798"/>
            <ac:spMk id="25" creationId="{604F79D9-CBF1-74A6-09EC-CA1BF245464A}"/>
          </ac:spMkLst>
        </pc:spChg>
        <pc:graphicFrameChg chg="add mod">
          <ac:chgData name="Nguyen Chi Son" userId="606856d02e9d83ac" providerId="LiveId" clId="{2597252C-BE7A-429B-93D9-DB93322F59AB}" dt="2022-05-10T14:21:54.126" v="9058" actId="1036"/>
          <ac:graphicFrameMkLst>
            <pc:docMk/>
            <pc:sldMk cId="2040226191" sldId="798"/>
            <ac:graphicFrameMk id="10" creationId="{D650AF04-C697-9853-24BD-9CD3A717B01E}"/>
          </ac:graphicFrameMkLst>
        </pc:graphicFrameChg>
        <pc:graphicFrameChg chg="add mod">
          <ac:chgData name="Nguyen Chi Son" userId="606856d02e9d83ac" providerId="LiveId" clId="{2597252C-BE7A-429B-93D9-DB93322F59AB}" dt="2022-05-10T14:21:57.273" v="9068" actId="1036"/>
          <ac:graphicFrameMkLst>
            <pc:docMk/>
            <pc:sldMk cId="2040226191" sldId="798"/>
            <ac:graphicFrameMk id="11" creationId="{B9504131-6F0C-876E-451C-91E9FDD15BDA}"/>
          </ac:graphicFrameMkLst>
        </pc:graphicFrameChg>
      </pc:sldChg>
      <pc:sldChg chg="modSp add mod modAnim">
        <pc:chgData name="Nguyen Chi Son" userId="606856d02e9d83ac" providerId="LiveId" clId="{2597252C-BE7A-429B-93D9-DB93322F59AB}" dt="2022-05-10T14:33:32.672" v="9565"/>
        <pc:sldMkLst>
          <pc:docMk/>
          <pc:sldMk cId="1281784601" sldId="799"/>
        </pc:sldMkLst>
        <pc:spChg chg="mod">
          <ac:chgData name="Nguyen Chi Son" userId="606856d02e9d83ac" providerId="LiveId" clId="{2597252C-BE7A-429B-93D9-DB93322F59AB}" dt="2022-05-10T14:25:30.716" v="9464" actId="20577"/>
          <ac:spMkLst>
            <pc:docMk/>
            <pc:sldMk cId="1281784601" sldId="799"/>
            <ac:spMk id="20" creationId="{0934020B-1F3F-46A5-D540-CB1045B4A538}"/>
          </ac:spMkLst>
        </pc:spChg>
        <pc:spChg chg="mod">
          <ac:chgData name="Nguyen Chi Son" userId="606856d02e9d83ac" providerId="LiveId" clId="{2597252C-BE7A-429B-93D9-DB93322F59AB}" dt="2022-05-10T14:23:17.296" v="9127" actId="20577"/>
          <ac:spMkLst>
            <pc:docMk/>
            <pc:sldMk cId="1281784601" sldId="799"/>
            <ac:spMk id="25" creationId="{604F79D9-CBF1-74A6-09EC-CA1BF245464A}"/>
          </ac:spMkLst>
        </pc:spChg>
        <pc:graphicFrameChg chg="mod">
          <ac:chgData name="Nguyen Chi Son" userId="606856d02e9d83ac" providerId="LiveId" clId="{2597252C-BE7A-429B-93D9-DB93322F59AB}" dt="2022-05-10T14:23:21.348" v="9131" actId="1037"/>
          <ac:graphicFrameMkLst>
            <pc:docMk/>
            <pc:sldMk cId="1281784601" sldId="799"/>
            <ac:graphicFrameMk id="10" creationId="{D650AF04-C697-9853-24BD-9CD3A717B01E}"/>
          </ac:graphicFrameMkLst>
        </pc:graphicFrameChg>
        <pc:graphicFrameChg chg="mod">
          <ac:chgData name="Nguyen Chi Son" userId="606856d02e9d83ac" providerId="LiveId" clId="{2597252C-BE7A-429B-93D9-DB93322F59AB}" dt="2022-05-10T14:23:29.652" v="9146" actId="1035"/>
          <ac:graphicFrameMkLst>
            <pc:docMk/>
            <pc:sldMk cId="1281784601" sldId="799"/>
            <ac:graphicFrameMk id="11" creationId="{B9504131-6F0C-876E-451C-91E9FDD15BDA}"/>
          </ac:graphicFrameMkLst>
        </pc:graphicFrameChg>
      </pc:sldChg>
    </pc:docChg>
  </pc:docChgLst>
  <pc:docChgLst>
    <pc:chgData name="Nguyen Chi Son" userId="606856d02e9d83ac" providerId="LiveId" clId="{A5CC5DD5-7D26-4064-9F24-33A5796F9398}"/>
    <pc:docChg chg="undo custSel addSld delSld modSld">
      <pc:chgData name="Nguyen Chi Son" userId="606856d02e9d83ac" providerId="LiveId" clId="{A5CC5DD5-7D26-4064-9F24-33A5796F9398}" dt="2022-05-12T19:28:40.220" v="11463"/>
      <pc:docMkLst>
        <pc:docMk/>
      </pc:docMkLst>
      <pc:sldChg chg="modSp mod">
        <pc:chgData name="Nguyen Chi Son" userId="606856d02e9d83ac" providerId="LiveId" clId="{A5CC5DD5-7D26-4064-9F24-33A5796F9398}" dt="2022-05-11T19:16:10.974" v="87" actId="20577"/>
        <pc:sldMkLst>
          <pc:docMk/>
          <pc:sldMk cId="2922349590" sldId="256"/>
        </pc:sldMkLst>
        <pc:spChg chg="mod">
          <ac:chgData name="Nguyen Chi Son" userId="606856d02e9d83ac" providerId="LiveId" clId="{A5CC5DD5-7D26-4064-9F24-33A5796F9398}" dt="2022-05-11T19:16:10.974" v="87" actId="20577"/>
          <ac:spMkLst>
            <pc:docMk/>
            <pc:sldMk cId="2922349590" sldId="256"/>
            <ac:spMk id="136" creationId="{C574B640-0199-463F-87CA-8E3956B46E10}"/>
          </ac:spMkLst>
        </pc:spChg>
      </pc:sldChg>
      <pc:sldChg chg="modSp mod">
        <pc:chgData name="Nguyen Chi Son" userId="606856d02e9d83ac" providerId="LiveId" clId="{A5CC5DD5-7D26-4064-9F24-33A5796F9398}" dt="2022-05-11T19:38:51.438" v="918" actId="1036"/>
        <pc:sldMkLst>
          <pc:docMk/>
          <pc:sldMk cId="3319126272" sldId="622"/>
        </pc:sldMkLst>
        <pc:spChg chg="mod">
          <ac:chgData name="Nguyen Chi Son" userId="606856d02e9d83ac" providerId="LiveId" clId="{A5CC5DD5-7D26-4064-9F24-33A5796F9398}" dt="2022-05-11T19:38:44.936" v="891" actId="20577"/>
          <ac:spMkLst>
            <pc:docMk/>
            <pc:sldMk cId="3319126272" sldId="622"/>
            <ac:spMk id="2" creationId="{DAF08EC2-5D0D-48D9-855C-A59C0E5ED55B}"/>
          </ac:spMkLst>
        </pc:spChg>
        <pc:spChg chg="mod">
          <ac:chgData name="Nguyen Chi Son" userId="606856d02e9d83ac" providerId="LiveId" clId="{A5CC5DD5-7D26-4064-9F24-33A5796F9398}" dt="2022-05-11T19:38:51.438" v="918" actId="1036"/>
          <ac:spMkLst>
            <pc:docMk/>
            <pc:sldMk cId="3319126272" sldId="622"/>
            <ac:spMk id="3" creationId="{8CD51C9F-FCB0-4185-93E6-835FC05E1B10}"/>
          </ac:spMkLst>
        </pc:spChg>
      </pc:sldChg>
      <pc:sldChg chg="modSp mod">
        <pc:chgData name="Nguyen Chi Son" userId="606856d02e9d83ac" providerId="LiveId" clId="{A5CC5DD5-7D26-4064-9F24-33A5796F9398}" dt="2022-05-11T19:16:31.833" v="214" actId="1036"/>
        <pc:sldMkLst>
          <pc:docMk/>
          <pc:sldMk cId="1033004166" sldId="675"/>
        </pc:sldMkLst>
        <pc:spChg chg="mod">
          <ac:chgData name="Nguyen Chi Son" userId="606856d02e9d83ac" providerId="LiveId" clId="{A5CC5DD5-7D26-4064-9F24-33A5796F9398}" dt="2022-05-11T19:16:27.171" v="191" actId="20577"/>
          <ac:spMkLst>
            <pc:docMk/>
            <pc:sldMk cId="1033004166" sldId="675"/>
            <ac:spMk id="2" creationId="{DAF08EC2-5D0D-48D9-855C-A59C0E5ED55B}"/>
          </ac:spMkLst>
        </pc:spChg>
        <pc:spChg chg="mod">
          <ac:chgData name="Nguyen Chi Son" userId="606856d02e9d83ac" providerId="LiveId" clId="{A5CC5DD5-7D26-4064-9F24-33A5796F9398}" dt="2022-05-11T19:16:31.833" v="214" actId="1036"/>
          <ac:spMkLst>
            <pc:docMk/>
            <pc:sldMk cId="1033004166" sldId="675"/>
            <ac:spMk id="3" creationId="{8CD51C9F-FCB0-4185-93E6-835FC05E1B10}"/>
          </ac:spMkLst>
        </pc:spChg>
      </pc:sldChg>
      <pc:sldChg chg="addSp delSp modSp mod">
        <pc:chgData name="Nguyen Chi Son" userId="606856d02e9d83ac" providerId="LiveId" clId="{A5CC5DD5-7D26-4064-9F24-33A5796F9398}" dt="2022-05-11T19:35:32.987" v="706" actId="1036"/>
        <pc:sldMkLst>
          <pc:docMk/>
          <pc:sldMk cId="1219282801" sldId="781"/>
        </pc:sldMkLst>
        <pc:spChg chg="mod">
          <ac:chgData name="Nguyen Chi Son" userId="606856d02e9d83ac" providerId="LiveId" clId="{A5CC5DD5-7D26-4064-9F24-33A5796F9398}" dt="2022-05-11T19:25:45.563" v="521" actId="20577"/>
          <ac:spMkLst>
            <pc:docMk/>
            <pc:sldMk cId="1219282801" sldId="781"/>
            <ac:spMk id="2" creationId="{BA8A6260-CA4B-46A9-A06E-C71EE59E6992}"/>
          </ac:spMkLst>
        </pc:spChg>
        <pc:spChg chg="del">
          <ac:chgData name="Nguyen Chi Son" userId="606856d02e9d83ac" providerId="LiveId" clId="{A5CC5DD5-7D26-4064-9F24-33A5796F9398}" dt="2022-05-11T19:18:11.110" v="216" actId="478"/>
          <ac:spMkLst>
            <pc:docMk/>
            <pc:sldMk cId="1219282801" sldId="781"/>
            <ac:spMk id="8" creationId="{0E6B7F0D-8DC3-6440-682C-DE2D3DCCCDA8}"/>
          </ac:spMkLst>
        </pc:spChg>
        <pc:spChg chg="add mod">
          <ac:chgData name="Nguyen Chi Son" userId="606856d02e9d83ac" providerId="LiveId" clId="{A5CC5DD5-7D26-4064-9F24-33A5796F9398}" dt="2022-05-11T19:35:28.937" v="699" actId="1036"/>
          <ac:spMkLst>
            <pc:docMk/>
            <pc:sldMk cId="1219282801" sldId="781"/>
            <ac:spMk id="19" creationId="{39E0EABF-EE70-EE00-5057-8F5016221B93}"/>
          </ac:spMkLst>
        </pc:spChg>
        <pc:spChg chg="add mod">
          <ac:chgData name="Nguyen Chi Son" userId="606856d02e9d83ac" providerId="LiveId" clId="{A5CC5DD5-7D26-4064-9F24-33A5796F9398}" dt="2022-05-11T19:35:28.937" v="699" actId="1036"/>
          <ac:spMkLst>
            <pc:docMk/>
            <pc:sldMk cId="1219282801" sldId="781"/>
            <ac:spMk id="20" creationId="{E04C24A6-F497-2C2C-DF6D-104323203BC9}"/>
          </ac:spMkLst>
        </pc:spChg>
        <pc:spChg chg="add mod">
          <ac:chgData name="Nguyen Chi Son" userId="606856d02e9d83ac" providerId="LiveId" clId="{A5CC5DD5-7D26-4064-9F24-33A5796F9398}" dt="2022-05-11T19:35:28.937" v="699" actId="1036"/>
          <ac:spMkLst>
            <pc:docMk/>
            <pc:sldMk cId="1219282801" sldId="781"/>
            <ac:spMk id="21" creationId="{428D360F-7A1A-8638-8EF5-48F1DFAE2DD1}"/>
          </ac:spMkLst>
        </pc:spChg>
        <pc:spChg chg="add mod">
          <ac:chgData name="Nguyen Chi Son" userId="606856d02e9d83ac" providerId="LiveId" clId="{A5CC5DD5-7D26-4064-9F24-33A5796F9398}" dt="2022-05-11T19:35:21.915" v="688" actId="1035"/>
          <ac:spMkLst>
            <pc:docMk/>
            <pc:sldMk cId="1219282801" sldId="781"/>
            <ac:spMk id="22" creationId="{55D724EA-7150-898C-440D-DC2E56266347}"/>
          </ac:spMkLst>
        </pc:spChg>
        <pc:grpChg chg="add mod">
          <ac:chgData name="Nguyen Chi Son" userId="606856d02e9d83ac" providerId="LiveId" clId="{A5CC5DD5-7D26-4064-9F24-33A5796F9398}" dt="2022-05-11T19:35:25.882" v="693" actId="1036"/>
          <ac:grpSpMkLst>
            <pc:docMk/>
            <pc:sldMk cId="1219282801" sldId="781"/>
            <ac:grpSpMk id="16" creationId="{D4276E5D-D1BA-7C47-C2B1-C8219461DA60}"/>
          </ac:grpSpMkLst>
        </pc:grpChg>
        <pc:graphicFrameChg chg="add mod">
          <ac:chgData name="Nguyen Chi Son" userId="606856d02e9d83ac" providerId="LiveId" clId="{A5CC5DD5-7D26-4064-9F24-33A5796F9398}" dt="2022-05-11T19:35:32.987" v="706" actId="1036"/>
          <ac:graphicFrameMkLst>
            <pc:docMk/>
            <pc:sldMk cId="1219282801" sldId="781"/>
            <ac:graphicFrameMk id="9" creationId="{F36DA388-4413-A3F7-73A6-F9CF32B78706}"/>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2" creationId="{993E47BE-C5A5-08E3-5149-C1F8C7F35D81}"/>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3" creationId="{B89BBB2B-56AB-EF27-C95B-38C5356E7DD2}"/>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4" creationId="{427C96D3-B87D-E1F8-93C3-35A48EB188D5}"/>
          </ac:graphicFrameMkLst>
        </pc:graphicFrameChg>
        <pc:graphicFrameChg chg="add mod">
          <ac:chgData name="Nguyen Chi Son" userId="606856d02e9d83ac" providerId="LiveId" clId="{A5CC5DD5-7D26-4064-9F24-33A5796F9398}" dt="2022-05-11T19:31:00.338" v="556" actId="164"/>
          <ac:graphicFrameMkLst>
            <pc:docMk/>
            <pc:sldMk cId="1219282801" sldId="781"/>
            <ac:graphicFrameMk id="15" creationId="{CABB9841-51F4-8C67-4375-AE0DE1B1A918}"/>
          </ac:graphicFrameMkLst>
        </pc:graphicFrameChg>
        <pc:graphicFrameChg chg="add mod">
          <ac:chgData name="Nguyen Chi Son" userId="606856d02e9d83ac" providerId="LiveId" clId="{A5CC5DD5-7D26-4064-9F24-33A5796F9398}" dt="2022-05-11T19:35:32.987" v="706" actId="1036"/>
          <ac:graphicFrameMkLst>
            <pc:docMk/>
            <pc:sldMk cId="1219282801" sldId="781"/>
            <ac:graphicFrameMk id="17" creationId="{D4C7C2BD-A0C8-B614-2144-EE92F6666219}"/>
          </ac:graphicFrameMkLst>
        </pc:graphicFrameChg>
        <pc:graphicFrameChg chg="add mod">
          <ac:chgData name="Nguyen Chi Son" userId="606856d02e9d83ac" providerId="LiveId" clId="{A5CC5DD5-7D26-4064-9F24-33A5796F9398}" dt="2022-05-11T19:35:32.987" v="706" actId="1036"/>
          <ac:graphicFrameMkLst>
            <pc:docMk/>
            <pc:sldMk cId="1219282801" sldId="781"/>
            <ac:graphicFrameMk id="18" creationId="{74FFEF5B-7719-1CE8-2561-C199DFAFD03E}"/>
          </ac:graphicFrameMkLst>
        </pc:graphicFrameChg>
        <pc:picChg chg="add del mod">
          <ac:chgData name="Nguyen Chi Son" userId="606856d02e9d83ac" providerId="LiveId" clId="{A5CC5DD5-7D26-4064-9F24-33A5796F9398}" dt="2022-05-11T19:29:50.486" v="534" actId="478"/>
          <ac:picMkLst>
            <pc:docMk/>
            <pc:sldMk cId="1219282801" sldId="781"/>
            <ac:picMk id="4" creationId="{03166224-A45F-6B5A-03DF-DDE872F613D0}"/>
          </ac:picMkLst>
        </pc:picChg>
        <pc:picChg chg="del">
          <ac:chgData name="Nguyen Chi Son" userId="606856d02e9d83ac" providerId="LiveId" clId="{A5CC5DD5-7D26-4064-9F24-33A5796F9398}" dt="2022-05-11T19:16:34.792" v="215" actId="478"/>
          <ac:picMkLst>
            <pc:docMk/>
            <pc:sldMk cId="1219282801" sldId="781"/>
            <ac:picMk id="5" creationId="{0592B63E-9849-8BA3-DBA6-9BF015BA2531}"/>
          </ac:picMkLst>
        </pc:picChg>
        <pc:picChg chg="add del mod">
          <ac:chgData name="Nguyen Chi Son" userId="606856d02e9d83ac" providerId="LiveId" clId="{A5CC5DD5-7D26-4064-9F24-33A5796F9398}" dt="2022-05-11T19:30:02.643" v="540" actId="478"/>
          <ac:picMkLst>
            <pc:docMk/>
            <pc:sldMk cId="1219282801" sldId="781"/>
            <ac:picMk id="7" creationId="{B0B572AF-FEC1-2FBE-689A-CF45CE9FB2D8}"/>
          </ac:picMkLst>
        </pc:picChg>
        <pc:picChg chg="add mod">
          <ac:chgData name="Nguyen Chi Son" userId="606856d02e9d83ac" providerId="LiveId" clId="{A5CC5DD5-7D26-4064-9F24-33A5796F9398}" dt="2022-05-11T19:31:00.338" v="556" actId="164"/>
          <ac:picMkLst>
            <pc:docMk/>
            <pc:sldMk cId="1219282801" sldId="781"/>
            <ac:picMk id="11" creationId="{DFF05E37-80D6-1C34-47D5-4026A0867180}"/>
          </ac:picMkLst>
        </pc:picChg>
      </pc:sldChg>
      <pc:sldChg chg="addSp delSp modSp mod modAnim">
        <pc:chgData name="Nguyen Chi Son" userId="606856d02e9d83ac" providerId="LiveId" clId="{A5CC5DD5-7D26-4064-9F24-33A5796F9398}" dt="2022-05-12T19:22:50.694" v="11405"/>
        <pc:sldMkLst>
          <pc:docMk/>
          <pc:sldMk cId="3014091475" sldId="782"/>
        </pc:sldMkLst>
        <pc:spChg chg="mod">
          <ac:chgData name="Nguyen Chi Son" userId="606856d02e9d83ac" providerId="LiveId" clId="{A5CC5DD5-7D26-4064-9F24-33A5796F9398}" dt="2022-05-11T19:42:33.683" v="1081" actId="20577"/>
          <ac:spMkLst>
            <pc:docMk/>
            <pc:sldMk cId="3014091475" sldId="782"/>
            <ac:spMk id="2" creationId="{BA8A6260-CA4B-46A9-A06E-C71EE59E6992}"/>
          </ac:spMkLst>
        </pc:spChg>
        <pc:spChg chg="add mod">
          <ac:chgData name="Nguyen Chi Son" userId="606856d02e9d83ac" providerId="LiveId" clId="{A5CC5DD5-7D26-4064-9F24-33A5796F9398}" dt="2022-05-11T19:49:44.463" v="1366" actId="6549"/>
          <ac:spMkLst>
            <pc:docMk/>
            <pc:sldMk cId="3014091475" sldId="782"/>
            <ac:spMk id="21" creationId="{425AB926-2872-8554-BFA0-0E01F8BD9EAC}"/>
          </ac:spMkLst>
        </pc:spChg>
        <pc:spChg chg="mod topLvl">
          <ac:chgData name="Nguyen Chi Son" userId="606856d02e9d83ac" providerId="LiveId" clId="{A5CC5DD5-7D26-4064-9F24-33A5796F9398}" dt="2022-05-11T19:47:46.905" v="1343" actId="1076"/>
          <ac:spMkLst>
            <pc:docMk/>
            <pc:sldMk cId="3014091475" sldId="782"/>
            <ac:spMk id="24" creationId="{FC9CEA46-495D-BC8F-DBC4-D2DDB97BF596}"/>
          </ac:spMkLst>
        </pc:spChg>
        <pc:spChg chg="mod topLvl">
          <ac:chgData name="Nguyen Chi Son" userId="606856d02e9d83ac" providerId="LiveId" clId="{A5CC5DD5-7D26-4064-9F24-33A5796F9398}" dt="2022-05-11T19:47:46.905" v="1343" actId="1076"/>
          <ac:spMkLst>
            <pc:docMk/>
            <pc:sldMk cId="3014091475" sldId="782"/>
            <ac:spMk id="26" creationId="{CEE52A54-881D-E69D-54D3-3CF96C55A5BB}"/>
          </ac:spMkLst>
        </pc:spChg>
        <pc:spChg chg="mod topLvl">
          <ac:chgData name="Nguyen Chi Son" userId="606856d02e9d83ac" providerId="LiveId" clId="{A5CC5DD5-7D26-4064-9F24-33A5796F9398}" dt="2022-05-11T19:47:46.905" v="1343" actId="1076"/>
          <ac:spMkLst>
            <pc:docMk/>
            <pc:sldMk cId="3014091475" sldId="782"/>
            <ac:spMk id="27" creationId="{4D6C33DE-5DCD-AE29-EC90-1DD15337576A}"/>
          </ac:spMkLst>
        </pc:spChg>
        <pc:spChg chg="mod topLvl">
          <ac:chgData name="Nguyen Chi Son" userId="606856d02e9d83ac" providerId="LiveId" clId="{A5CC5DD5-7D26-4064-9F24-33A5796F9398}" dt="2022-05-11T19:47:46.905" v="1343" actId="1076"/>
          <ac:spMkLst>
            <pc:docMk/>
            <pc:sldMk cId="3014091475" sldId="782"/>
            <ac:spMk id="28" creationId="{806412A8-F6E0-0450-F828-82D3AE56F892}"/>
          </ac:spMkLst>
        </pc:spChg>
        <pc:spChg chg="del mod topLvl">
          <ac:chgData name="Nguyen Chi Son" userId="606856d02e9d83ac" providerId="LiveId" clId="{A5CC5DD5-7D26-4064-9F24-33A5796F9398}" dt="2022-05-11T19:46:03.189" v="1303" actId="478"/>
          <ac:spMkLst>
            <pc:docMk/>
            <pc:sldMk cId="3014091475" sldId="782"/>
            <ac:spMk id="32" creationId="{B591E9B8-DCDD-BD4A-16FC-423577AAF139}"/>
          </ac:spMkLst>
        </pc:spChg>
        <pc:spChg chg="del mod topLvl">
          <ac:chgData name="Nguyen Chi Son" userId="606856d02e9d83ac" providerId="LiveId" clId="{A5CC5DD5-7D26-4064-9F24-33A5796F9398}" dt="2022-05-11T19:46:04.768" v="1305" actId="478"/>
          <ac:spMkLst>
            <pc:docMk/>
            <pc:sldMk cId="3014091475" sldId="782"/>
            <ac:spMk id="33" creationId="{E5327E0B-A72F-4744-F5FC-9DCB2A105761}"/>
          </ac:spMkLst>
        </pc:spChg>
        <pc:spChg chg="del mod topLvl">
          <ac:chgData name="Nguyen Chi Son" userId="606856d02e9d83ac" providerId="LiveId" clId="{A5CC5DD5-7D26-4064-9F24-33A5796F9398}" dt="2022-05-11T19:46:01.955" v="1302" actId="478"/>
          <ac:spMkLst>
            <pc:docMk/>
            <pc:sldMk cId="3014091475" sldId="782"/>
            <ac:spMk id="34" creationId="{5D2C4CBA-4F9B-AC51-EB04-868CD1DBB187}"/>
          </ac:spMkLst>
        </pc:spChg>
        <pc:spChg chg="del mod topLvl">
          <ac:chgData name="Nguyen Chi Son" userId="606856d02e9d83ac" providerId="LiveId" clId="{A5CC5DD5-7D26-4064-9F24-33A5796F9398}" dt="2022-05-11T19:46:04.111" v="1304" actId="478"/>
          <ac:spMkLst>
            <pc:docMk/>
            <pc:sldMk cId="3014091475" sldId="782"/>
            <ac:spMk id="35" creationId="{5FD0050B-8C27-C8D2-C9CC-72217961BCC1}"/>
          </ac:spMkLst>
        </pc:spChg>
        <pc:spChg chg="add mod">
          <ac:chgData name="Nguyen Chi Son" userId="606856d02e9d83ac" providerId="LiveId" clId="{A5CC5DD5-7D26-4064-9F24-33A5796F9398}" dt="2022-05-11T19:47:46.905" v="1343" actId="1076"/>
          <ac:spMkLst>
            <pc:docMk/>
            <pc:sldMk cId="3014091475" sldId="782"/>
            <ac:spMk id="36" creationId="{5E6ADA4D-CE1A-D929-80E1-DC482445615A}"/>
          </ac:spMkLst>
        </pc:spChg>
        <pc:spChg chg="add mod">
          <ac:chgData name="Nguyen Chi Son" userId="606856d02e9d83ac" providerId="LiveId" clId="{A5CC5DD5-7D26-4064-9F24-33A5796F9398}" dt="2022-05-11T19:47:46.905" v="1343" actId="1076"/>
          <ac:spMkLst>
            <pc:docMk/>
            <pc:sldMk cId="3014091475" sldId="782"/>
            <ac:spMk id="37" creationId="{F4D49C95-A65E-DBFA-A8C0-63FFD8F3202D}"/>
          </ac:spMkLst>
        </pc:spChg>
        <pc:spChg chg="add mod">
          <ac:chgData name="Nguyen Chi Son" userId="606856d02e9d83ac" providerId="LiveId" clId="{A5CC5DD5-7D26-4064-9F24-33A5796F9398}" dt="2022-05-11T19:47:46.905" v="1343" actId="1076"/>
          <ac:spMkLst>
            <pc:docMk/>
            <pc:sldMk cId="3014091475" sldId="782"/>
            <ac:spMk id="41" creationId="{C532BD09-BE20-71C2-875A-ECAF37F618A1}"/>
          </ac:spMkLst>
        </pc:spChg>
        <pc:spChg chg="add mod">
          <ac:chgData name="Nguyen Chi Son" userId="606856d02e9d83ac" providerId="LiveId" clId="{A5CC5DD5-7D26-4064-9F24-33A5796F9398}" dt="2022-05-11T19:47:46.905" v="1343" actId="1076"/>
          <ac:spMkLst>
            <pc:docMk/>
            <pc:sldMk cId="3014091475" sldId="782"/>
            <ac:spMk id="42" creationId="{B3F7CCE8-8224-8584-5BCA-EF3D599B55C7}"/>
          </ac:spMkLst>
        </pc:spChg>
        <pc:spChg chg="add mod">
          <ac:chgData name="Nguyen Chi Son" userId="606856d02e9d83ac" providerId="LiveId" clId="{A5CC5DD5-7D26-4064-9F24-33A5796F9398}" dt="2022-05-11T19:48:05.592" v="1348" actId="1076"/>
          <ac:spMkLst>
            <pc:docMk/>
            <pc:sldMk cId="3014091475" sldId="782"/>
            <ac:spMk id="43" creationId="{EADADA49-EEE7-179A-A5F6-587939402AEC}"/>
          </ac:spMkLst>
        </pc:spChg>
        <pc:spChg chg="del">
          <ac:chgData name="Nguyen Chi Son" userId="606856d02e9d83ac" providerId="LiveId" clId="{A5CC5DD5-7D26-4064-9F24-33A5796F9398}" dt="2022-05-11T19:38:56.941" v="919" actId="478"/>
          <ac:spMkLst>
            <pc:docMk/>
            <pc:sldMk cId="3014091475" sldId="782"/>
            <ac:spMk id="47" creationId="{CA7A4C33-9228-BAF6-4BE4-7733730B532B}"/>
          </ac:spMkLst>
        </pc:spChg>
        <pc:spChg chg="del">
          <ac:chgData name="Nguyen Chi Son" userId="606856d02e9d83ac" providerId="LiveId" clId="{A5CC5DD5-7D26-4064-9F24-33A5796F9398}" dt="2022-05-11T19:38:56.941" v="919" actId="478"/>
          <ac:spMkLst>
            <pc:docMk/>
            <pc:sldMk cId="3014091475" sldId="782"/>
            <ac:spMk id="48" creationId="{88FC5F50-E041-6F8C-60D2-479F42C0060F}"/>
          </ac:spMkLst>
        </pc:spChg>
        <pc:spChg chg="add del">
          <ac:chgData name="Nguyen Chi Son" userId="606856d02e9d83ac" providerId="LiveId" clId="{A5CC5DD5-7D26-4064-9F24-33A5796F9398}" dt="2022-05-11T19:49:45.651" v="1367" actId="22"/>
          <ac:spMkLst>
            <pc:docMk/>
            <pc:sldMk cId="3014091475" sldId="782"/>
            <ac:spMk id="49" creationId="{0BEDE9DC-1D16-60AA-0572-AC6AC27D51F7}"/>
          </ac:spMkLst>
        </pc:spChg>
        <pc:spChg chg="add mod">
          <ac:chgData name="Nguyen Chi Son" userId="606856d02e9d83ac" providerId="LiveId" clId="{A5CC5DD5-7D26-4064-9F24-33A5796F9398}" dt="2022-05-11T19:50:21.540" v="1477" actId="1076"/>
          <ac:spMkLst>
            <pc:docMk/>
            <pc:sldMk cId="3014091475" sldId="782"/>
            <ac:spMk id="50" creationId="{9497CFEB-CE86-22F6-3CB6-9EF6FBDD57CE}"/>
          </ac:spMkLst>
        </pc:spChg>
        <pc:spChg chg="del">
          <ac:chgData name="Nguyen Chi Son" userId="606856d02e9d83ac" providerId="LiveId" clId="{A5CC5DD5-7D26-4064-9F24-33A5796F9398}" dt="2022-05-11T19:38:56.941" v="919" actId="478"/>
          <ac:spMkLst>
            <pc:docMk/>
            <pc:sldMk cId="3014091475" sldId="782"/>
            <ac:spMk id="51" creationId="{2222C6C7-207F-B46B-6F8E-AFCD98DB399D}"/>
          </ac:spMkLst>
        </pc:spChg>
        <pc:spChg chg="del">
          <ac:chgData name="Nguyen Chi Son" userId="606856d02e9d83ac" providerId="LiveId" clId="{A5CC5DD5-7D26-4064-9F24-33A5796F9398}" dt="2022-05-11T19:38:56.941" v="919" actId="478"/>
          <ac:spMkLst>
            <pc:docMk/>
            <pc:sldMk cId="3014091475" sldId="782"/>
            <ac:spMk id="85" creationId="{1C5A37DA-8B74-7973-27CF-2E2B1A77CA86}"/>
          </ac:spMkLst>
        </pc:spChg>
        <pc:grpChg chg="add del mod">
          <ac:chgData name="Nguyen Chi Son" userId="606856d02e9d83ac" providerId="LiveId" clId="{A5CC5DD5-7D26-4064-9F24-33A5796F9398}" dt="2022-05-11T19:45:57.315" v="1299" actId="165"/>
          <ac:grpSpMkLst>
            <pc:docMk/>
            <pc:sldMk cId="3014091475" sldId="782"/>
            <ac:grpSpMk id="22" creationId="{9C2FD06E-8674-C3B3-B8E3-8BF25008C207}"/>
          </ac:grpSpMkLst>
        </pc:grpChg>
        <pc:graphicFrameChg chg="add mod">
          <ac:chgData name="Nguyen Chi Son" userId="606856d02e9d83ac" providerId="LiveId" clId="{A5CC5DD5-7D26-4064-9F24-33A5796F9398}" dt="2022-05-11T19:47:55.717" v="1344" actId="1076"/>
          <ac:graphicFrameMkLst>
            <pc:docMk/>
            <pc:sldMk cId="3014091475" sldId="782"/>
            <ac:graphicFrameMk id="20" creationId="{929F31DF-C580-187C-006F-C9927E35706C}"/>
          </ac:graphicFrameMkLst>
        </pc:graphicFrameChg>
        <pc:graphicFrameChg chg="add mod">
          <ac:chgData name="Nguyen Chi Son" userId="606856d02e9d83ac" providerId="LiveId" clId="{A5CC5DD5-7D26-4064-9F24-33A5796F9398}" dt="2022-05-11T19:50:23.462" v="1478" actId="1076"/>
          <ac:graphicFrameMkLst>
            <pc:docMk/>
            <pc:sldMk cId="3014091475" sldId="782"/>
            <ac:graphicFrameMk id="44" creationId="{A24FFF87-5E20-A5EC-2393-85FDA62E263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46" creationId="{62F4B5E8-56ED-9C62-C7EB-354F7F34B5D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1" creationId="{56EB8657-9CD5-847F-8E70-C6C315E80717}"/>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6" creationId="{A5CC81F8-CAA6-BC66-2735-2F10CDC09565}"/>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67" creationId="{3241853B-836D-6B83-E662-6BAF7CA7C3A2}"/>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72" creationId="{71A6F33E-9617-60DB-119A-9DC5DB323029}"/>
          </ac:graphicFrameMkLst>
        </pc:graphicFrameChg>
        <pc:graphicFrameChg chg="del">
          <ac:chgData name="Nguyen Chi Son" userId="606856d02e9d83ac" providerId="LiveId" clId="{A5CC5DD5-7D26-4064-9F24-33A5796F9398}" dt="2022-05-11T19:38:56.941" v="919" actId="478"/>
          <ac:graphicFrameMkLst>
            <pc:docMk/>
            <pc:sldMk cId="3014091475" sldId="782"/>
            <ac:graphicFrameMk id="86" creationId="{6F6F2722-1A8E-4A23-16C5-72609681B09A}"/>
          </ac:graphicFrameMkLst>
        </pc:graphicFrameChg>
        <pc:picChg chg="del">
          <ac:chgData name="Nguyen Chi Son" userId="606856d02e9d83ac" providerId="LiveId" clId="{A5CC5DD5-7D26-4064-9F24-33A5796F9398}" dt="2022-05-11T19:38:56.941" v="919" actId="478"/>
          <ac:picMkLst>
            <pc:docMk/>
            <pc:sldMk cId="3014091475" sldId="782"/>
            <ac:picMk id="10" creationId="{E202671F-329B-ADDF-39B4-6E245DA6A618}"/>
          </ac:picMkLst>
        </pc:picChg>
        <pc:picChg chg="del">
          <ac:chgData name="Nguyen Chi Son" userId="606856d02e9d83ac" providerId="LiveId" clId="{A5CC5DD5-7D26-4064-9F24-33A5796F9398}" dt="2022-05-11T19:38:56.941" v="919" actId="478"/>
          <ac:picMkLst>
            <pc:docMk/>
            <pc:sldMk cId="3014091475" sldId="782"/>
            <ac:picMk id="13" creationId="{E9CF7430-EE57-D53E-AA67-93715862C13C}"/>
          </ac:picMkLst>
        </pc:picChg>
        <pc:picChg chg="mod topLvl">
          <ac:chgData name="Nguyen Chi Son" userId="606856d02e9d83ac" providerId="LiveId" clId="{A5CC5DD5-7D26-4064-9F24-33A5796F9398}" dt="2022-05-11T19:47:46.905" v="1343" actId="1076"/>
          <ac:picMkLst>
            <pc:docMk/>
            <pc:sldMk cId="3014091475" sldId="782"/>
            <ac:picMk id="25" creationId="{5BBA4A62-FCCF-BF6D-52E7-2D3E83A4DE0C}"/>
          </ac:picMkLst>
        </pc:picChg>
        <pc:picChg chg="del mod topLvl">
          <ac:chgData name="Nguyen Chi Son" userId="606856d02e9d83ac" providerId="LiveId" clId="{A5CC5DD5-7D26-4064-9F24-33A5796F9398}" dt="2022-05-11T19:45:58.955" v="1300" actId="478"/>
          <ac:picMkLst>
            <pc:docMk/>
            <pc:sldMk cId="3014091475" sldId="782"/>
            <ac:picMk id="29" creationId="{25CB8DB4-AFF3-A41C-8893-B8DBDFC595D5}"/>
          </ac:picMkLst>
        </pc:picChg>
        <pc:picChg chg="del">
          <ac:chgData name="Nguyen Chi Son" userId="606856d02e9d83ac" providerId="LiveId" clId="{A5CC5DD5-7D26-4064-9F24-33A5796F9398}" dt="2022-05-11T19:38:56.941" v="919" actId="478"/>
          <ac:picMkLst>
            <pc:docMk/>
            <pc:sldMk cId="3014091475" sldId="782"/>
            <ac:picMk id="56" creationId="{D35BFB4F-64CC-3BC2-AE7F-57B0DBD8B52D}"/>
          </ac:picMkLst>
        </pc:picChg>
        <pc:cxnChg chg="del">
          <ac:chgData name="Nguyen Chi Son" userId="606856d02e9d83ac" providerId="LiveId" clId="{A5CC5DD5-7D26-4064-9F24-33A5796F9398}" dt="2022-05-11T19:38:56.941" v="919" actId="478"/>
          <ac:cxnSpMkLst>
            <pc:docMk/>
            <pc:sldMk cId="3014091475" sldId="782"/>
            <ac:cxnSpMk id="7" creationId="{DAB96294-EDD6-6608-83B2-62662B150E08}"/>
          </ac:cxnSpMkLst>
        </pc:cxnChg>
        <pc:cxnChg chg="mod topLvl">
          <ac:chgData name="Nguyen Chi Son" userId="606856d02e9d83ac" providerId="LiveId" clId="{A5CC5DD5-7D26-4064-9F24-33A5796F9398}" dt="2022-05-11T19:47:46.905" v="1343" actId="1076"/>
          <ac:cxnSpMkLst>
            <pc:docMk/>
            <pc:sldMk cId="3014091475" sldId="782"/>
            <ac:cxnSpMk id="23" creationId="{BCD23D5E-5EC9-3550-907C-0FAAC99950FA}"/>
          </ac:cxnSpMkLst>
        </pc:cxnChg>
        <pc:cxnChg chg="del mod topLvl">
          <ac:chgData name="Nguyen Chi Son" userId="606856d02e9d83ac" providerId="LiveId" clId="{A5CC5DD5-7D26-4064-9F24-33A5796F9398}" dt="2022-05-11T19:46:00.018" v="1301" actId="478"/>
          <ac:cxnSpMkLst>
            <pc:docMk/>
            <pc:sldMk cId="3014091475" sldId="782"/>
            <ac:cxnSpMk id="30" creationId="{0ED567AE-9A62-FE14-7CE7-B6CE5DC521F0}"/>
          </ac:cxnSpMkLst>
        </pc:cxnChg>
        <pc:cxnChg chg="del mod topLvl">
          <ac:chgData name="Nguyen Chi Son" userId="606856d02e9d83ac" providerId="LiveId" clId="{A5CC5DD5-7D26-4064-9F24-33A5796F9398}" dt="2022-05-11T19:46:06.283" v="1306" actId="478"/>
          <ac:cxnSpMkLst>
            <pc:docMk/>
            <pc:sldMk cId="3014091475" sldId="782"/>
            <ac:cxnSpMk id="31" creationId="{D400FE37-7D29-45B6-A093-DF7E73789194}"/>
          </ac:cxnSpMkLst>
        </pc:cxnChg>
        <pc:cxnChg chg="add mod">
          <ac:chgData name="Nguyen Chi Son" userId="606856d02e9d83ac" providerId="LiveId" clId="{A5CC5DD5-7D26-4064-9F24-33A5796F9398}" dt="2022-05-11T19:47:46.905" v="1343" actId="1076"/>
          <ac:cxnSpMkLst>
            <pc:docMk/>
            <pc:sldMk cId="3014091475" sldId="782"/>
            <ac:cxnSpMk id="38" creationId="{53C36F27-9D9E-208B-C22F-03D49CE4443E}"/>
          </ac:cxnSpMkLst>
        </pc:cxnChg>
        <pc:cxnChg chg="del">
          <ac:chgData name="Nguyen Chi Son" userId="606856d02e9d83ac" providerId="LiveId" clId="{A5CC5DD5-7D26-4064-9F24-33A5796F9398}" dt="2022-05-11T19:38:56.941" v="919" actId="478"/>
          <ac:cxnSpMkLst>
            <pc:docMk/>
            <pc:sldMk cId="3014091475" sldId="782"/>
            <ac:cxnSpMk id="52" creationId="{B8C24E31-E62A-E162-E839-4D47DFFB2B3A}"/>
          </ac:cxnSpMkLst>
        </pc:cxnChg>
        <pc:cxnChg chg="del">
          <ac:chgData name="Nguyen Chi Son" userId="606856d02e9d83ac" providerId="LiveId" clId="{A5CC5DD5-7D26-4064-9F24-33A5796F9398}" dt="2022-05-11T19:38:56.941" v="919" actId="478"/>
          <ac:cxnSpMkLst>
            <pc:docMk/>
            <pc:sldMk cId="3014091475" sldId="782"/>
            <ac:cxnSpMk id="57" creationId="{F1B3B88D-74C4-E4E4-4FA6-AD81EF1ABFEE}"/>
          </ac:cxnSpMkLst>
        </pc:cxnChg>
        <pc:cxnChg chg="del">
          <ac:chgData name="Nguyen Chi Son" userId="606856d02e9d83ac" providerId="LiveId" clId="{A5CC5DD5-7D26-4064-9F24-33A5796F9398}" dt="2022-05-11T19:38:56.941" v="919" actId="478"/>
          <ac:cxnSpMkLst>
            <pc:docMk/>
            <pc:sldMk cId="3014091475" sldId="782"/>
            <ac:cxnSpMk id="58" creationId="{FE9C8C0C-73CC-E65A-520F-306F34DE9AF3}"/>
          </ac:cxnSpMkLst>
        </pc:cxnChg>
      </pc:sldChg>
      <pc:sldChg chg="addSp delSp modSp mod delAnim modAnim">
        <pc:chgData name="Nguyen Chi Son" userId="606856d02e9d83ac" providerId="LiveId" clId="{A5CC5DD5-7D26-4064-9F24-33A5796F9398}" dt="2022-05-11T20:02:36.910" v="3070" actId="1076"/>
        <pc:sldMkLst>
          <pc:docMk/>
          <pc:sldMk cId="2420333236" sldId="800"/>
        </pc:sldMkLst>
        <pc:spChg chg="add mod">
          <ac:chgData name="Nguyen Chi Son" userId="606856d02e9d83ac" providerId="LiveId" clId="{A5CC5DD5-7D26-4064-9F24-33A5796F9398}" dt="2022-05-11T20:02:34.435" v="3069" actId="1035"/>
          <ac:spMkLst>
            <pc:docMk/>
            <pc:sldMk cId="2420333236" sldId="800"/>
            <ac:spMk id="17" creationId="{8D2FAFB8-D2F8-FAF6-0203-2CDBE543D601}"/>
          </ac:spMkLst>
        </pc:spChg>
        <pc:spChg chg="add mod">
          <ac:chgData name="Nguyen Chi Son" userId="606856d02e9d83ac" providerId="LiveId" clId="{A5CC5DD5-7D26-4064-9F24-33A5796F9398}" dt="2022-05-11T20:02:34.435" v="3069" actId="1035"/>
          <ac:spMkLst>
            <pc:docMk/>
            <pc:sldMk cId="2420333236" sldId="800"/>
            <ac:spMk id="18" creationId="{3431909F-68C2-30C2-C986-033CB7BD278B}"/>
          </ac:spMkLst>
        </pc:spChg>
        <pc:spChg chg="mod">
          <ac:chgData name="Nguyen Chi Son" userId="606856d02e9d83ac" providerId="LiveId" clId="{A5CC5DD5-7D26-4064-9F24-33A5796F9398}" dt="2022-05-11T20:01:05.721" v="2859" actId="20577"/>
          <ac:spMkLst>
            <pc:docMk/>
            <pc:sldMk cId="2420333236" sldId="800"/>
            <ac:spMk id="19" creationId="{9C339D16-68E4-43C4-A62E-D0146138D23B}"/>
          </ac:spMkLst>
        </pc:spChg>
        <pc:spChg chg="add mod">
          <ac:chgData name="Nguyen Chi Son" userId="606856d02e9d83ac" providerId="LiveId" clId="{A5CC5DD5-7D26-4064-9F24-33A5796F9398}" dt="2022-05-11T20:02:34.435" v="3069" actId="1035"/>
          <ac:spMkLst>
            <pc:docMk/>
            <pc:sldMk cId="2420333236" sldId="800"/>
            <ac:spMk id="20" creationId="{2A075A00-5E6D-58F1-AC4E-F6D3BABB2326}"/>
          </ac:spMkLst>
        </pc:spChg>
        <pc:spChg chg="add mod">
          <ac:chgData name="Nguyen Chi Son" userId="606856d02e9d83ac" providerId="LiveId" clId="{A5CC5DD5-7D26-4064-9F24-33A5796F9398}" dt="2022-05-11T20:02:34.435" v="3069" actId="1035"/>
          <ac:spMkLst>
            <pc:docMk/>
            <pc:sldMk cId="2420333236" sldId="800"/>
            <ac:spMk id="21" creationId="{677772C1-7229-6733-3B64-50D22D18E871}"/>
          </ac:spMkLst>
        </pc:spChg>
        <pc:spChg chg="del">
          <ac:chgData name="Nguyen Chi Son" userId="606856d02e9d83ac" providerId="LiveId" clId="{A5CC5DD5-7D26-4064-9F24-33A5796F9398}" dt="2022-05-11T19:54:44.204" v="1942" actId="478"/>
          <ac:spMkLst>
            <pc:docMk/>
            <pc:sldMk cId="2420333236" sldId="800"/>
            <ac:spMk id="44" creationId="{A6E3311D-BE7B-6528-400F-461DF168251A}"/>
          </ac:spMkLst>
        </pc:spChg>
        <pc:spChg chg="del">
          <ac:chgData name="Nguyen Chi Son" userId="606856d02e9d83ac" providerId="LiveId" clId="{A5CC5DD5-7D26-4064-9F24-33A5796F9398}" dt="2022-05-11T19:54:44.204" v="1942" actId="478"/>
          <ac:spMkLst>
            <pc:docMk/>
            <pc:sldMk cId="2420333236" sldId="800"/>
            <ac:spMk id="45" creationId="{C6F5F2F5-004C-DA3A-1EB5-CF8D4637B4A7}"/>
          </ac:spMkLst>
        </pc:spChg>
        <pc:spChg chg="del">
          <ac:chgData name="Nguyen Chi Son" userId="606856d02e9d83ac" providerId="LiveId" clId="{A5CC5DD5-7D26-4064-9F24-33A5796F9398}" dt="2022-05-11T19:54:44.204" v="1942" actId="478"/>
          <ac:spMkLst>
            <pc:docMk/>
            <pc:sldMk cId="2420333236" sldId="800"/>
            <ac:spMk id="49" creationId="{3502D3FE-1DC8-2EFB-2539-2B726D475CCD}"/>
          </ac:spMkLst>
        </pc:spChg>
        <pc:spChg chg="del">
          <ac:chgData name="Nguyen Chi Son" userId="606856d02e9d83ac" providerId="LiveId" clId="{A5CC5DD5-7D26-4064-9F24-33A5796F9398}" dt="2022-05-11T19:54:44.204" v="1942" actId="478"/>
          <ac:spMkLst>
            <pc:docMk/>
            <pc:sldMk cId="2420333236" sldId="800"/>
            <ac:spMk id="55" creationId="{E967C288-8CF8-B1C3-C666-88A1637C77FE}"/>
          </ac:spMkLst>
        </pc:spChg>
        <pc:spChg chg="del">
          <ac:chgData name="Nguyen Chi Son" userId="606856d02e9d83ac" providerId="LiveId" clId="{A5CC5DD5-7D26-4064-9F24-33A5796F9398}" dt="2022-05-11T19:54:44.204" v="1942" actId="478"/>
          <ac:spMkLst>
            <pc:docMk/>
            <pc:sldMk cId="2420333236" sldId="800"/>
            <ac:spMk id="58" creationId="{024A278D-932A-002D-F1DC-F5CF017D9586}"/>
          </ac:spMkLst>
        </pc:spChg>
        <pc:spChg chg="del">
          <ac:chgData name="Nguyen Chi Son" userId="606856d02e9d83ac" providerId="LiveId" clId="{A5CC5DD5-7D26-4064-9F24-33A5796F9398}" dt="2022-05-11T19:54:44.204" v="1942" actId="478"/>
          <ac:spMkLst>
            <pc:docMk/>
            <pc:sldMk cId="2420333236" sldId="800"/>
            <ac:spMk id="59" creationId="{2A649771-0604-64D5-0B64-144E2BC58827}"/>
          </ac:spMkLst>
        </pc:spChg>
        <pc:graphicFrameChg chg="add del mod">
          <ac:chgData name="Nguyen Chi Son" userId="606856d02e9d83ac" providerId="LiveId" clId="{A5CC5DD5-7D26-4064-9F24-33A5796F9398}" dt="2022-05-11T20:00:17.380" v="2631" actId="478"/>
          <ac:graphicFrameMkLst>
            <pc:docMk/>
            <pc:sldMk cId="2420333236" sldId="800"/>
            <ac:graphicFrameMk id="22" creationId="{B4DE5057-2916-745D-C146-3BCE01D5153F}"/>
          </ac:graphicFrameMkLst>
        </pc:graphicFrameChg>
        <pc:graphicFrameChg chg="add del mod">
          <ac:chgData name="Nguyen Chi Son" userId="606856d02e9d83ac" providerId="LiveId" clId="{A5CC5DD5-7D26-4064-9F24-33A5796F9398}" dt="2022-05-11T19:58:53.446" v="2449" actId="478"/>
          <ac:graphicFrameMkLst>
            <pc:docMk/>
            <pc:sldMk cId="2420333236" sldId="800"/>
            <ac:graphicFrameMk id="23" creationId="{4F330713-5A6C-952F-215B-D8D6D97B9819}"/>
          </ac:graphicFrameMkLst>
        </pc:graphicFrameChg>
        <pc:graphicFrameChg chg="add del mod">
          <ac:chgData name="Nguyen Chi Son" userId="606856d02e9d83ac" providerId="LiveId" clId="{A5CC5DD5-7D26-4064-9F24-33A5796F9398}" dt="2022-05-11T19:58:54.030" v="2450" actId="478"/>
          <ac:graphicFrameMkLst>
            <pc:docMk/>
            <pc:sldMk cId="2420333236" sldId="800"/>
            <ac:graphicFrameMk id="24" creationId="{60897E09-5E28-ACCF-4E8B-B240BA54EAAF}"/>
          </ac:graphicFrameMkLst>
        </pc:graphicFrameChg>
        <pc:graphicFrameChg chg="add del mod">
          <ac:chgData name="Nguyen Chi Son" userId="606856d02e9d83ac" providerId="LiveId" clId="{A5CC5DD5-7D26-4064-9F24-33A5796F9398}" dt="2022-05-11T20:00:43.579" v="2782" actId="478"/>
          <ac:graphicFrameMkLst>
            <pc:docMk/>
            <pc:sldMk cId="2420333236" sldId="800"/>
            <ac:graphicFrameMk id="25" creationId="{544EDBCE-3595-41EE-5CBD-B215122B7220}"/>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56" creationId="{9AD7B253-C2BC-5D6B-C7E3-00195279C208}"/>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57" creationId="{DC8AF503-9B1B-A8D8-EA5B-A9D1541B0A2B}"/>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73" creationId="{45531F04-DBED-D229-CDDE-74C54E8800D3}"/>
          </ac:graphicFrameMkLst>
        </pc:graphicFrameChg>
        <pc:graphicFrameChg chg="del">
          <ac:chgData name="Nguyen Chi Son" userId="606856d02e9d83ac" providerId="LiveId" clId="{A5CC5DD5-7D26-4064-9F24-33A5796F9398}" dt="2022-05-11T19:54:44.204" v="1942" actId="478"/>
          <ac:graphicFrameMkLst>
            <pc:docMk/>
            <pc:sldMk cId="2420333236" sldId="800"/>
            <ac:graphicFrameMk id="74" creationId="{FCC1554D-693C-0BDB-36B0-C3F776E0885F}"/>
          </ac:graphicFrameMkLst>
        </pc:graphicFrameChg>
        <pc:picChg chg="add mod">
          <ac:chgData name="Nguyen Chi Son" userId="606856d02e9d83ac" providerId="LiveId" clId="{A5CC5DD5-7D26-4064-9F24-33A5796F9398}" dt="2022-05-11T20:02:36.910" v="3070" actId="1076"/>
          <ac:picMkLst>
            <pc:docMk/>
            <pc:sldMk cId="2420333236" sldId="800"/>
            <ac:picMk id="16" creationId="{1FCB3711-B41B-3E36-425A-1A3112F0888F}"/>
          </ac:picMkLst>
        </pc:picChg>
        <pc:cxnChg chg="del">
          <ac:chgData name="Nguyen Chi Son" userId="606856d02e9d83ac" providerId="LiveId" clId="{A5CC5DD5-7D26-4064-9F24-33A5796F9398}" dt="2022-05-11T19:54:44.204" v="1942" actId="478"/>
          <ac:cxnSpMkLst>
            <pc:docMk/>
            <pc:sldMk cId="2420333236" sldId="800"/>
            <ac:cxnSpMk id="60" creationId="{EA536AF0-6E4A-FE0C-9CAB-525C0859B16B}"/>
          </ac:cxnSpMkLst>
        </pc:cxnChg>
        <pc:cxnChg chg="del">
          <ac:chgData name="Nguyen Chi Son" userId="606856d02e9d83ac" providerId="LiveId" clId="{A5CC5DD5-7D26-4064-9F24-33A5796F9398}" dt="2022-05-11T19:54:44.204" v="1942" actId="478"/>
          <ac:cxnSpMkLst>
            <pc:docMk/>
            <pc:sldMk cId="2420333236" sldId="800"/>
            <ac:cxnSpMk id="62" creationId="{4667DEF6-3905-F098-D576-C90A08A0534D}"/>
          </ac:cxnSpMkLst>
        </pc:cxnChg>
      </pc:sldChg>
      <pc:sldChg chg="addSp delSp modSp mod delAnim modAnim">
        <pc:chgData name="Nguyen Chi Son" userId="606856d02e9d83ac" providerId="LiveId" clId="{A5CC5DD5-7D26-4064-9F24-33A5796F9398}" dt="2022-05-11T20:11:37.659" v="5020" actId="20577"/>
        <pc:sldMkLst>
          <pc:docMk/>
          <pc:sldMk cId="2582018195" sldId="801"/>
        </pc:sldMkLst>
        <pc:spChg chg="add mod">
          <ac:chgData name="Nguyen Chi Son" userId="606856d02e9d83ac" providerId="LiveId" clId="{A5CC5DD5-7D26-4064-9F24-33A5796F9398}" dt="2022-05-11T20:07:50.674" v="4302" actId="20577"/>
          <ac:spMkLst>
            <pc:docMk/>
            <pc:sldMk cId="2582018195" sldId="801"/>
            <ac:spMk id="15" creationId="{3D511D9E-9063-1B36-786A-3E03A5B92DD6}"/>
          </ac:spMkLst>
        </pc:spChg>
        <pc:spChg chg="add mod">
          <ac:chgData name="Nguyen Chi Son" userId="606856d02e9d83ac" providerId="LiveId" clId="{A5CC5DD5-7D26-4064-9F24-33A5796F9398}" dt="2022-05-11T20:05:32.382" v="3831" actId="1035"/>
          <ac:spMkLst>
            <pc:docMk/>
            <pc:sldMk cId="2582018195" sldId="801"/>
            <ac:spMk id="16" creationId="{B25C8B5A-DC52-FC48-E265-E663A1B2D5D9}"/>
          </ac:spMkLst>
        </pc:spChg>
        <pc:spChg chg="add mod">
          <ac:chgData name="Nguyen Chi Son" userId="606856d02e9d83ac" providerId="LiveId" clId="{A5CC5DD5-7D26-4064-9F24-33A5796F9398}" dt="2022-05-11T20:11:37.659" v="5020" actId="20577"/>
          <ac:spMkLst>
            <pc:docMk/>
            <pc:sldMk cId="2582018195" sldId="801"/>
            <ac:spMk id="17" creationId="{01FFF8EB-0AF9-F00A-9E22-396938E9DBE0}"/>
          </ac:spMkLst>
        </pc:spChg>
        <pc:spChg chg="del mod">
          <ac:chgData name="Nguyen Chi Son" userId="606856d02e9d83ac" providerId="LiveId" clId="{A5CC5DD5-7D26-4064-9F24-33A5796F9398}" dt="2022-05-11T20:04:15.665" v="3720" actId="478"/>
          <ac:spMkLst>
            <pc:docMk/>
            <pc:sldMk cId="2582018195" sldId="801"/>
            <ac:spMk id="18" creationId="{E706F845-D4CD-8C29-F2F0-BB0ABB81E2D5}"/>
          </ac:spMkLst>
        </pc:spChg>
        <pc:spChg chg="mod">
          <ac:chgData name="Nguyen Chi Son" userId="606856d02e9d83ac" providerId="LiveId" clId="{A5CC5DD5-7D26-4064-9F24-33A5796F9398}" dt="2022-05-11T20:05:00.504" v="3744" actId="20577"/>
          <ac:spMkLst>
            <pc:docMk/>
            <pc:sldMk cId="2582018195" sldId="801"/>
            <ac:spMk id="19" creationId="{9C339D16-68E4-43C4-A62E-D0146138D23B}"/>
          </ac:spMkLst>
        </pc:spChg>
        <pc:spChg chg="del mod">
          <ac:chgData name="Nguyen Chi Son" userId="606856d02e9d83ac" providerId="LiveId" clId="{A5CC5DD5-7D26-4064-9F24-33A5796F9398}" dt="2022-05-11T20:04:15.665" v="3720" actId="478"/>
          <ac:spMkLst>
            <pc:docMk/>
            <pc:sldMk cId="2582018195" sldId="801"/>
            <ac:spMk id="20" creationId="{2DA95C45-94DB-ED50-D772-FB9D4A1E5BE7}"/>
          </ac:spMkLst>
        </pc:spChg>
        <pc:spChg chg="del mod">
          <ac:chgData name="Nguyen Chi Son" userId="606856d02e9d83ac" providerId="LiveId" clId="{A5CC5DD5-7D26-4064-9F24-33A5796F9398}" dt="2022-05-11T20:04:15.665" v="3720" actId="478"/>
          <ac:spMkLst>
            <pc:docMk/>
            <pc:sldMk cId="2582018195" sldId="801"/>
            <ac:spMk id="21" creationId="{9A154720-A106-83DD-6B74-AEAF0A7DD6F1}"/>
          </ac:spMkLst>
        </pc:spChg>
        <pc:spChg chg="del mod">
          <ac:chgData name="Nguyen Chi Son" userId="606856d02e9d83ac" providerId="LiveId" clId="{A5CC5DD5-7D26-4064-9F24-33A5796F9398}" dt="2022-05-11T20:04:15.665" v="3720" actId="478"/>
          <ac:spMkLst>
            <pc:docMk/>
            <pc:sldMk cId="2582018195" sldId="801"/>
            <ac:spMk id="22" creationId="{DC818B19-D88D-D796-1118-D880B6881955}"/>
          </ac:spMkLst>
        </pc:spChg>
        <pc:spChg chg="add mod">
          <ac:chgData name="Nguyen Chi Son" userId="606856d02e9d83ac" providerId="LiveId" clId="{A5CC5DD5-7D26-4064-9F24-33A5796F9398}" dt="2022-05-11T20:05:32.382" v="3831" actId="1035"/>
          <ac:spMkLst>
            <pc:docMk/>
            <pc:sldMk cId="2582018195" sldId="801"/>
            <ac:spMk id="24" creationId="{D0D9EF9D-8BFB-879F-B359-063D969ED72A}"/>
          </ac:spMkLst>
        </pc:spChg>
        <pc:graphicFrameChg chg="del mod">
          <ac:chgData name="Nguyen Chi Son" userId="606856d02e9d83ac" providerId="LiveId" clId="{A5CC5DD5-7D26-4064-9F24-33A5796F9398}" dt="2022-05-11T20:04:15.665" v="3720" actId="478"/>
          <ac:graphicFrameMkLst>
            <pc:docMk/>
            <pc:sldMk cId="2582018195" sldId="801"/>
            <ac:graphicFrameMk id="23" creationId="{4B1D5968-D2BA-51F8-D85C-2167537A0A52}"/>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29" creationId="{BF26024F-4D91-92D5-37DD-C85AACEEF3CB}"/>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31" creationId="{A0B33DFB-9467-7F20-8555-C9FAB2B444CD}"/>
          </ac:graphicFrameMkLst>
        </pc:graphicFrameChg>
        <pc:graphicFrameChg chg="del mod">
          <ac:chgData name="Nguyen Chi Son" userId="606856d02e9d83ac" providerId="LiveId" clId="{A5CC5DD5-7D26-4064-9F24-33A5796F9398}" dt="2022-05-11T20:04:15.665" v="3720" actId="478"/>
          <ac:graphicFrameMkLst>
            <pc:docMk/>
            <pc:sldMk cId="2582018195" sldId="801"/>
            <ac:graphicFrameMk id="32" creationId="{810787B3-2913-1432-C8A6-FC2DD8FC6E0D}"/>
          </ac:graphicFrameMkLst>
        </pc:graphicFrameChg>
        <pc:picChg chg="del">
          <ac:chgData name="Nguyen Chi Son" userId="606856d02e9d83ac" providerId="LiveId" clId="{A5CC5DD5-7D26-4064-9F24-33A5796F9398}" dt="2022-05-11T20:03:15.740" v="3266" actId="478"/>
          <ac:picMkLst>
            <pc:docMk/>
            <pc:sldMk cId="2582018195" sldId="801"/>
            <ac:picMk id="3" creationId="{34D8D17A-1ED6-975A-136D-02C9E382D8AA}"/>
          </ac:picMkLst>
        </pc:picChg>
        <pc:picChg chg="add mod">
          <ac:chgData name="Nguyen Chi Son" userId="606856d02e9d83ac" providerId="LiveId" clId="{A5CC5DD5-7D26-4064-9F24-33A5796F9398}" dt="2022-05-11T20:04:38.206" v="3724" actId="1076"/>
          <ac:picMkLst>
            <pc:docMk/>
            <pc:sldMk cId="2582018195" sldId="801"/>
            <ac:picMk id="4" creationId="{BC70A108-D309-42EF-3CF2-5D71C2691EF4}"/>
          </ac:picMkLst>
        </pc:picChg>
      </pc:sldChg>
      <pc:sldChg chg="addSp delSp modSp del mod delAnim modAnim">
        <pc:chgData name="Nguyen Chi Son" userId="606856d02e9d83ac" providerId="LiveId" clId="{A5CC5DD5-7D26-4064-9F24-33A5796F9398}" dt="2022-05-12T16:51:43.523" v="7598" actId="47"/>
        <pc:sldMkLst>
          <pc:docMk/>
          <pc:sldMk cId="585758681" sldId="802"/>
        </pc:sldMkLst>
        <pc:spChg chg="add mod">
          <ac:chgData name="Nguyen Chi Son" userId="606856d02e9d83ac" providerId="LiveId" clId="{A5CC5DD5-7D26-4064-9F24-33A5796F9398}" dt="2022-05-12T16:33:23.954" v="6987" actId="20577"/>
          <ac:spMkLst>
            <pc:docMk/>
            <pc:sldMk cId="585758681" sldId="802"/>
            <ac:spMk id="13" creationId="{CA143F7C-88D4-5EFA-F85C-A8A489BEC27C}"/>
          </ac:spMkLst>
        </pc:spChg>
        <pc:spChg chg="add mod">
          <ac:chgData name="Nguyen Chi Son" userId="606856d02e9d83ac" providerId="LiveId" clId="{A5CC5DD5-7D26-4064-9F24-33A5796F9398}" dt="2022-05-12T16:32:57.643" v="6835" actId="1035"/>
          <ac:spMkLst>
            <pc:docMk/>
            <pc:sldMk cId="585758681" sldId="802"/>
            <ac:spMk id="14" creationId="{4D59D54C-7348-5204-4FC8-0BE9E77E9CBE}"/>
          </ac:spMkLst>
        </pc:spChg>
        <pc:spChg chg="add mod">
          <ac:chgData name="Nguyen Chi Son" userId="606856d02e9d83ac" providerId="LiveId" clId="{A5CC5DD5-7D26-4064-9F24-33A5796F9398}" dt="2022-05-12T16:48:53.781" v="7532" actId="20577"/>
          <ac:spMkLst>
            <pc:docMk/>
            <pc:sldMk cId="585758681" sldId="802"/>
            <ac:spMk id="15" creationId="{CD05BD16-4BFD-823C-7806-B6AC9FE0FCA7}"/>
          </ac:spMkLst>
        </pc:spChg>
        <pc:spChg chg="add mod">
          <ac:chgData name="Nguyen Chi Son" userId="606856d02e9d83ac" providerId="LiveId" clId="{A5CC5DD5-7D26-4064-9F24-33A5796F9398}" dt="2022-05-12T16:32:57.643" v="6835" actId="1035"/>
          <ac:spMkLst>
            <pc:docMk/>
            <pc:sldMk cId="585758681" sldId="802"/>
            <ac:spMk id="16" creationId="{9AF96B58-EC05-4724-BF83-4F29FEC02B98}"/>
          </ac:spMkLst>
        </pc:spChg>
        <pc:spChg chg="del">
          <ac:chgData name="Nguyen Chi Son" userId="606856d02e9d83ac" providerId="LiveId" clId="{A5CC5DD5-7D26-4064-9F24-33A5796F9398}" dt="2022-05-12T16:26:05.401" v="6034" actId="478"/>
          <ac:spMkLst>
            <pc:docMk/>
            <pc:sldMk cId="585758681" sldId="802"/>
            <ac:spMk id="18" creationId="{E706F845-D4CD-8C29-F2F0-BB0ABB81E2D5}"/>
          </ac:spMkLst>
        </pc:spChg>
        <pc:spChg chg="mod">
          <ac:chgData name="Nguyen Chi Son" userId="606856d02e9d83ac" providerId="LiveId" clId="{A5CC5DD5-7D26-4064-9F24-33A5796F9398}" dt="2022-05-12T16:40:30.435" v="7353" actId="20577"/>
          <ac:spMkLst>
            <pc:docMk/>
            <pc:sldMk cId="585758681" sldId="802"/>
            <ac:spMk id="19" creationId="{9C339D16-68E4-43C4-A62E-D0146138D23B}"/>
          </ac:spMkLst>
        </pc:spChg>
        <pc:spChg chg="del">
          <ac:chgData name="Nguyen Chi Son" userId="606856d02e9d83ac" providerId="LiveId" clId="{A5CC5DD5-7D26-4064-9F24-33A5796F9398}" dt="2022-05-12T16:26:05.401" v="6034" actId="478"/>
          <ac:spMkLst>
            <pc:docMk/>
            <pc:sldMk cId="585758681" sldId="802"/>
            <ac:spMk id="20" creationId="{2DA95C45-94DB-ED50-D772-FB9D4A1E5BE7}"/>
          </ac:spMkLst>
        </pc:spChg>
        <pc:spChg chg="del">
          <ac:chgData name="Nguyen Chi Son" userId="606856d02e9d83ac" providerId="LiveId" clId="{A5CC5DD5-7D26-4064-9F24-33A5796F9398}" dt="2022-05-12T16:26:05.401" v="6034" actId="478"/>
          <ac:spMkLst>
            <pc:docMk/>
            <pc:sldMk cId="585758681" sldId="802"/>
            <ac:spMk id="21" creationId="{9A154720-A106-83DD-6B74-AEAF0A7DD6F1}"/>
          </ac:spMkLst>
        </pc:spChg>
        <pc:spChg chg="del">
          <ac:chgData name="Nguyen Chi Son" userId="606856d02e9d83ac" providerId="LiveId" clId="{A5CC5DD5-7D26-4064-9F24-33A5796F9398}" dt="2022-05-12T16:26:05.401" v="6034" actId="478"/>
          <ac:spMkLst>
            <pc:docMk/>
            <pc:sldMk cId="585758681" sldId="802"/>
            <ac:spMk id="22" creationId="{DC818B19-D88D-D796-1118-D880B6881955}"/>
          </ac:spMkLst>
        </pc:spChg>
        <pc:spChg chg="add del mod">
          <ac:chgData name="Nguyen Chi Son" userId="606856d02e9d83ac" providerId="LiveId" clId="{A5CC5DD5-7D26-4064-9F24-33A5796F9398}" dt="2022-05-12T16:33:01.918" v="6838" actId="478"/>
          <ac:spMkLst>
            <pc:docMk/>
            <pc:sldMk cId="585758681" sldId="802"/>
            <ac:spMk id="24" creationId="{3C47C262-2F32-2437-182C-7F903AB01296}"/>
          </ac:spMkLst>
        </pc:spChg>
        <pc:graphicFrameChg chg="add del mod">
          <ac:chgData name="Nguyen Chi Son" userId="606856d02e9d83ac" providerId="LiveId" clId="{A5CC5DD5-7D26-4064-9F24-33A5796F9398}" dt="2022-05-12T16:33:00.399" v="6836" actId="478"/>
          <ac:graphicFrameMkLst>
            <pc:docMk/>
            <pc:sldMk cId="585758681" sldId="802"/>
            <ac:graphicFrameMk id="17" creationId="{57B3DFD8-AA9A-69C4-0DF5-FE99B6E5A919}"/>
          </ac:graphicFrameMkLst>
        </pc:graphicFrameChg>
        <pc:graphicFrameChg chg="del">
          <ac:chgData name="Nguyen Chi Son" userId="606856d02e9d83ac" providerId="LiveId" clId="{A5CC5DD5-7D26-4064-9F24-33A5796F9398}" dt="2022-05-12T16:26:05.401" v="6034" actId="478"/>
          <ac:graphicFrameMkLst>
            <pc:docMk/>
            <pc:sldMk cId="585758681" sldId="802"/>
            <ac:graphicFrameMk id="23" creationId="{4B1D5968-D2BA-51F8-D85C-2167537A0A52}"/>
          </ac:graphicFrameMkLst>
        </pc:graphicFrameChg>
        <pc:graphicFrameChg chg="add mod">
          <ac:chgData name="Nguyen Chi Son" userId="606856d02e9d83ac" providerId="LiveId" clId="{A5CC5DD5-7D26-4064-9F24-33A5796F9398}" dt="2022-05-12T16:35:26.888" v="7226" actId="1036"/>
          <ac:graphicFrameMkLst>
            <pc:docMk/>
            <pc:sldMk cId="585758681" sldId="802"/>
            <ac:graphicFrameMk id="26" creationId="{6B5243E3-C74E-DB0F-5491-5E0AC7E5CB36}"/>
          </ac:graphicFrameMkLst>
        </pc:graphicFrameChg>
        <pc:graphicFrameChg chg="add mod">
          <ac:chgData name="Nguyen Chi Son" userId="606856d02e9d83ac" providerId="LiveId" clId="{A5CC5DD5-7D26-4064-9F24-33A5796F9398}" dt="2022-05-12T16:48:46.247" v="7529"/>
          <ac:graphicFrameMkLst>
            <pc:docMk/>
            <pc:sldMk cId="585758681" sldId="802"/>
            <ac:graphicFrameMk id="27" creationId="{B3712121-B437-29B6-EC9E-DBED7A461A2E}"/>
          </ac:graphicFrameMkLst>
        </pc:graphicFrameChg>
        <pc:graphicFrameChg chg="del">
          <ac:chgData name="Nguyen Chi Son" userId="606856d02e9d83ac" providerId="LiveId" clId="{A5CC5DD5-7D26-4064-9F24-33A5796F9398}" dt="2022-05-12T16:26:05.401" v="6034" actId="478"/>
          <ac:graphicFrameMkLst>
            <pc:docMk/>
            <pc:sldMk cId="585758681" sldId="802"/>
            <ac:graphicFrameMk id="33" creationId="{10E8BB31-63B2-4DA8-1143-CFE9AA5D6266}"/>
          </ac:graphicFrameMkLst>
        </pc:graphicFrameChg>
        <pc:picChg chg="del">
          <ac:chgData name="Nguyen Chi Son" userId="606856d02e9d83ac" providerId="LiveId" clId="{A5CC5DD5-7D26-4064-9F24-33A5796F9398}" dt="2022-05-12T16:26:03.466" v="6033" actId="478"/>
          <ac:picMkLst>
            <pc:docMk/>
            <pc:sldMk cId="585758681" sldId="802"/>
            <ac:picMk id="3" creationId="{34D8D17A-1ED6-975A-136D-02C9E382D8AA}"/>
          </ac:picMkLst>
        </pc:picChg>
        <pc:picChg chg="add mod">
          <ac:chgData name="Nguyen Chi Son" userId="606856d02e9d83ac" providerId="LiveId" clId="{A5CC5DD5-7D26-4064-9F24-33A5796F9398}" dt="2022-05-12T16:32:32.441" v="6790" actId="1076"/>
          <ac:picMkLst>
            <pc:docMk/>
            <pc:sldMk cId="585758681" sldId="802"/>
            <ac:picMk id="4" creationId="{DB0979A4-57B6-FD5B-E7AC-D965352CD6E1}"/>
          </ac:picMkLst>
        </pc:picChg>
        <pc:cxnChg chg="add del mod">
          <ac:chgData name="Nguyen Chi Son" userId="606856d02e9d83ac" providerId="LiveId" clId="{A5CC5DD5-7D26-4064-9F24-33A5796F9398}" dt="2022-05-12T16:33:00.829" v="6837" actId="478"/>
          <ac:cxnSpMkLst>
            <pc:docMk/>
            <pc:sldMk cId="585758681" sldId="802"/>
            <ac:cxnSpMk id="25" creationId="{827611FB-1045-19FB-406D-C569BF142DCD}"/>
          </ac:cxnSpMkLst>
        </pc:cxnChg>
      </pc:sldChg>
      <pc:sldChg chg="del">
        <pc:chgData name="Nguyen Chi Son" userId="606856d02e9d83ac" providerId="LiveId" clId="{A5CC5DD5-7D26-4064-9F24-33A5796F9398}" dt="2022-05-12T16:54:44.435" v="7599" actId="47"/>
        <pc:sldMkLst>
          <pc:docMk/>
          <pc:sldMk cId="3780574964" sldId="803"/>
        </pc:sldMkLst>
      </pc:sldChg>
      <pc:sldChg chg="del">
        <pc:chgData name="Nguyen Chi Son" userId="606856d02e9d83ac" providerId="LiveId" clId="{A5CC5DD5-7D26-4064-9F24-33A5796F9398}" dt="2022-05-12T16:54:44.435" v="7599" actId="47"/>
        <pc:sldMkLst>
          <pc:docMk/>
          <pc:sldMk cId="2604953891" sldId="805"/>
        </pc:sldMkLst>
      </pc:sldChg>
      <pc:sldChg chg="del">
        <pc:chgData name="Nguyen Chi Son" userId="606856d02e9d83ac" providerId="LiveId" clId="{A5CC5DD5-7D26-4064-9F24-33A5796F9398}" dt="2022-05-12T16:54:44.435" v="7599" actId="47"/>
        <pc:sldMkLst>
          <pc:docMk/>
          <pc:sldMk cId="1042644984" sldId="806"/>
        </pc:sldMkLst>
      </pc:sldChg>
      <pc:sldChg chg="del">
        <pc:chgData name="Nguyen Chi Son" userId="606856d02e9d83ac" providerId="LiveId" clId="{A5CC5DD5-7D26-4064-9F24-33A5796F9398}" dt="2022-05-12T16:54:44.435" v="7599" actId="47"/>
        <pc:sldMkLst>
          <pc:docMk/>
          <pc:sldMk cId="784377188" sldId="807"/>
        </pc:sldMkLst>
      </pc:sldChg>
      <pc:sldChg chg="del">
        <pc:chgData name="Nguyen Chi Son" userId="606856d02e9d83ac" providerId="LiveId" clId="{A5CC5DD5-7D26-4064-9F24-33A5796F9398}" dt="2022-05-12T16:54:44.435" v="7599" actId="47"/>
        <pc:sldMkLst>
          <pc:docMk/>
          <pc:sldMk cId="286503929" sldId="808"/>
        </pc:sldMkLst>
      </pc:sldChg>
      <pc:sldChg chg="addSp delSp modSp add mod">
        <pc:chgData name="Nguyen Chi Son" userId="606856d02e9d83ac" providerId="LiveId" clId="{A5CC5DD5-7D26-4064-9F24-33A5796F9398}" dt="2022-05-11T19:37:54.984" v="759" actId="554"/>
        <pc:sldMkLst>
          <pc:docMk/>
          <pc:sldMk cId="3151879484" sldId="809"/>
        </pc:sldMkLst>
        <pc:spChg chg="add mod">
          <ac:chgData name="Nguyen Chi Son" userId="606856d02e9d83ac" providerId="LiveId" clId="{A5CC5DD5-7D26-4064-9F24-33A5796F9398}" dt="2022-05-11T19:36:58.408" v="740" actId="1076"/>
          <ac:spMkLst>
            <pc:docMk/>
            <pc:sldMk cId="3151879484" sldId="809"/>
            <ac:spMk id="8" creationId="{635ECAB3-1C35-1C87-33BE-F5E8AC256FCD}"/>
          </ac:spMkLst>
        </pc:spChg>
        <pc:spChg chg="add mod">
          <ac:chgData name="Nguyen Chi Son" userId="606856d02e9d83ac" providerId="LiveId" clId="{A5CC5DD5-7D26-4064-9F24-33A5796F9398}" dt="2022-05-11T19:37:27.024" v="751" actId="14100"/>
          <ac:spMkLst>
            <pc:docMk/>
            <pc:sldMk cId="3151879484" sldId="809"/>
            <ac:spMk id="13" creationId="{4F6A4772-4664-FFBC-15E4-A2DB3B10F52D}"/>
          </ac:spMkLst>
        </pc:spChg>
        <pc:spChg chg="add mod">
          <ac:chgData name="Nguyen Chi Son" userId="606856d02e9d83ac" providerId="LiveId" clId="{A5CC5DD5-7D26-4064-9F24-33A5796F9398}" dt="2022-05-11T19:37:31.864" v="752" actId="14100"/>
          <ac:spMkLst>
            <pc:docMk/>
            <pc:sldMk cId="3151879484" sldId="809"/>
            <ac:spMk id="14" creationId="{6AED6BA2-E724-C363-C3EB-A119985EBBA8}"/>
          </ac:spMkLst>
        </pc:spChg>
        <pc:spChg chg="add mod">
          <ac:chgData name="Nguyen Chi Son" userId="606856d02e9d83ac" providerId="LiveId" clId="{A5CC5DD5-7D26-4064-9F24-33A5796F9398}" dt="2022-05-11T19:37:37.944" v="754" actId="14100"/>
          <ac:spMkLst>
            <pc:docMk/>
            <pc:sldMk cId="3151879484" sldId="809"/>
            <ac:spMk id="15" creationId="{49119AC2-4658-57E6-D4E6-59DA5E62E0F8}"/>
          </ac:spMkLst>
        </pc:spChg>
        <pc:graphicFrameChg chg="add mod">
          <ac:chgData name="Nguyen Chi Son" userId="606856d02e9d83ac" providerId="LiveId" clId="{A5CC5DD5-7D26-4064-9F24-33A5796F9398}" dt="2022-05-11T19:37:54.984" v="759" actId="554"/>
          <ac:graphicFrameMkLst>
            <pc:docMk/>
            <pc:sldMk cId="3151879484" sldId="809"/>
            <ac:graphicFrameMk id="6" creationId="{2BF36108-61B8-A82C-5CF6-0354B64020E6}"/>
          </ac:graphicFrameMkLst>
        </pc:graphicFrameChg>
        <pc:graphicFrameChg chg="del">
          <ac:chgData name="Nguyen Chi Son" userId="606856d02e9d83ac" providerId="LiveId" clId="{A5CC5DD5-7D26-4064-9F24-33A5796F9398}" dt="2022-05-11T19:35:38.597" v="708" actId="478"/>
          <ac:graphicFrameMkLst>
            <pc:docMk/>
            <pc:sldMk cId="3151879484" sldId="809"/>
            <ac:graphicFrameMk id="9" creationId="{F36DA388-4413-A3F7-73A6-F9CF32B78706}"/>
          </ac:graphicFrameMkLst>
        </pc:graphicFrameChg>
        <pc:graphicFrameChg chg="add mod">
          <ac:chgData name="Nguyen Chi Son" userId="606856d02e9d83ac" providerId="LiveId" clId="{A5CC5DD5-7D26-4064-9F24-33A5796F9398}" dt="2022-05-11T19:37:54.984" v="759" actId="554"/>
          <ac:graphicFrameMkLst>
            <pc:docMk/>
            <pc:sldMk cId="3151879484" sldId="809"/>
            <ac:graphicFrameMk id="10" creationId="{D6B9BE29-FE56-DA09-67D4-E9838A81E440}"/>
          </ac:graphicFrameMkLst>
        </pc:graphicFrameChg>
        <pc:graphicFrameChg chg="add mod">
          <ac:chgData name="Nguyen Chi Son" userId="606856d02e9d83ac" providerId="LiveId" clId="{A5CC5DD5-7D26-4064-9F24-33A5796F9398}" dt="2022-05-11T19:37:54.984" v="759" actId="554"/>
          <ac:graphicFrameMkLst>
            <pc:docMk/>
            <pc:sldMk cId="3151879484" sldId="809"/>
            <ac:graphicFrameMk id="12" creationId="{FC179D6D-5BA2-F69A-8935-25A09490738E}"/>
          </ac:graphicFrameMkLst>
        </pc:graphicFrameChg>
        <pc:picChg chg="mod">
          <ac:chgData name="Nguyen Chi Son" userId="606856d02e9d83ac" providerId="LiveId" clId="{A5CC5DD5-7D26-4064-9F24-33A5796F9398}" dt="2022-05-11T19:37:16.906" v="748" actId="1076"/>
          <ac:picMkLst>
            <pc:docMk/>
            <pc:sldMk cId="3151879484" sldId="809"/>
            <ac:picMk id="7" creationId="{B0B572AF-FEC1-2FBE-689A-CF45CE9FB2D8}"/>
          </ac:picMkLst>
        </pc:picChg>
        <pc:picChg chg="del">
          <ac:chgData name="Nguyen Chi Son" userId="606856d02e9d83ac" providerId="LiveId" clId="{A5CC5DD5-7D26-4064-9F24-33A5796F9398}" dt="2022-05-11T19:35:38.114" v="707" actId="478"/>
          <ac:picMkLst>
            <pc:docMk/>
            <pc:sldMk cId="3151879484" sldId="809"/>
            <ac:picMk id="11" creationId="{DFF05E37-80D6-1C34-47D5-4026A0867180}"/>
          </ac:picMkLst>
        </pc:picChg>
      </pc:sldChg>
      <pc:sldChg chg="modSp add mod">
        <pc:chgData name="Nguyen Chi Son" userId="606856d02e9d83ac" providerId="LiveId" clId="{A5CC5DD5-7D26-4064-9F24-33A5796F9398}" dt="2022-05-11T19:51:45.694" v="1628" actId="20577"/>
        <pc:sldMkLst>
          <pc:docMk/>
          <pc:sldMk cId="3660016765" sldId="810"/>
        </pc:sldMkLst>
        <pc:spChg chg="mod">
          <ac:chgData name="Nguyen Chi Son" userId="606856d02e9d83ac" providerId="LiveId" clId="{A5CC5DD5-7D26-4064-9F24-33A5796F9398}" dt="2022-05-11T19:51:45.694" v="1628" actId="20577"/>
          <ac:spMkLst>
            <pc:docMk/>
            <pc:sldMk cId="3660016765" sldId="810"/>
            <ac:spMk id="2" creationId="{DAF08EC2-5D0D-48D9-855C-A59C0E5ED55B}"/>
          </ac:spMkLst>
        </pc:spChg>
        <pc:spChg chg="mod">
          <ac:chgData name="Nguyen Chi Son" userId="606856d02e9d83ac" providerId="LiveId" clId="{A5CC5DD5-7D26-4064-9F24-33A5796F9398}" dt="2022-05-11T19:51:30.351" v="1481" actId="20577"/>
          <ac:spMkLst>
            <pc:docMk/>
            <pc:sldMk cId="3660016765" sldId="810"/>
            <ac:spMk id="3" creationId="{8CD51C9F-FCB0-4185-93E6-835FC05E1B10}"/>
          </ac:spMkLst>
        </pc:spChg>
      </pc:sldChg>
      <pc:sldChg chg="addSp delSp modSp add mod delAnim">
        <pc:chgData name="Nguyen Chi Son" userId="606856d02e9d83ac" providerId="LiveId" clId="{A5CC5DD5-7D26-4064-9F24-33A5796F9398}" dt="2022-05-11T19:54:36.735" v="1941" actId="1076"/>
        <pc:sldMkLst>
          <pc:docMk/>
          <pc:sldMk cId="741517295" sldId="811"/>
        </pc:sldMkLst>
        <pc:spChg chg="mod">
          <ac:chgData name="Nguyen Chi Son" userId="606856d02e9d83ac" providerId="LiveId" clId="{A5CC5DD5-7D26-4064-9F24-33A5796F9398}" dt="2022-05-11T19:54:12.830" v="1934" actId="20577"/>
          <ac:spMkLst>
            <pc:docMk/>
            <pc:sldMk cId="741517295" sldId="811"/>
            <ac:spMk id="2" creationId="{BA8A6260-CA4B-46A9-A06E-C71EE59E6992}"/>
          </ac:spMkLst>
        </pc:spChg>
        <pc:spChg chg="del">
          <ac:chgData name="Nguyen Chi Son" userId="606856d02e9d83ac" providerId="LiveId" clId="{A5CC5DD5-7D26-4064-9F24-33A5796F9398}" dt="2022-05-11T19:54:16.501" v="1936" actId="478"/>
          <ac:spMkLst>
            <pc:docMk/>
            <pc:sldMk cId="741517295" sldId="811"/>
            <ac:spMk id="21" creationId="{425AB926-2872-8554-BFA0-0E01F8BD9EAC}"/>
          </ac:spMkLst>
        </pc:spChg>
        <pc:spChg chg="del">
          <ac:chgData name="Nguyen Chi Son" userId="606856d02e9d83ac" providerId="LiveId" clId="{A5CC5DD5-7D26-4064-9F24-33A5796F9398}" dt="2022-05-11T19:51:51.069" v="1630" actId="478"/>
          <ac:spMkLst>
            <pc:docMk/>
            <pc:sldMk cId="741517295" sldId="811"/>
            <ac:spMk id="24" creationId="{FC9CEA46-495D-BC8F-DBC4-D2DDB97BF596}"/>
          </ac:spMkLst>
        </pc:spChg>
        <pc:spChg chg="del">
          <ac:chgData name="Nguyen Chi Son" userId="606856d02e9d83ac" providerId="LiveId" clId="{A5CC5DD5-7D26-4064-9F24-33A5796F9398}" dt="2022-05-11T19:51:51.069" v="1630" actId="478"/>
          <ac:spMkLst>
            <pc:docMk/>
            <pc:sldMk cId="741517295" sldId="811"/>
            <ac:spMk id="26" creationId="{CEE52A54-881D-E69D-54D3-3CF96C55A5BB}"/>
          </ac:spMkLst>
        </pc:spChg>
        <pc:spChg chg="del">
          <ac:chgData name="Nguyen Chi Son" userId="606856d02e9d83ac" providerId="LiveId" clId="{A5CC5DD5-7D26-4064-9F24-33A5796F9398}" dt="2022-05-11T19:51:51.069" v="1630" actId="478"/>
          <ac:spMkLst>
            <pc:docMk/>
            <pc:sldMk cId="741517295" sldId="811"/>
            <ac:spMk id="27" creationId="{4D6C33DE-5DCD-AE29-EC90-1DD15337576A}"/>
          </ac:spMkLst>
        </pc:spChg>
        <pc:spChg chg="del">
          <ac:chgData name="Nguyen Chi Son" userId="606856d02e9d83ac" providerId="LiveId" clId="{A5CC5DD5-7D26-4064-9F24-33A5796F9398}" dt="2022-05-11T19:51:51.069" v="1630" actId="478"/>
          <ac:spMkLst>
            <pc:docMk/>
            <pc:sldMk cId="741517295" sldId="811"/>
            <ac:spMk id="28" creationId="{806412A8-F6E0-0450-F828-82D3AE56F892}"/>
          </ac:spMkLst>
        </pc:spChg>
        <pc:spChg chg="del">
          <ac:chgData name="Nguyen Chi Son" userId="606856d02e9d83ac" providerId="LiveId" clId="{A5CC5DD5-7D26-4064-9F24-33A5796F9398}" dt="2022-05-11T19:51:51.069" v="1630" actId="478"/>
          <ac:spMkLst>
            <pc:docMk/>
            <pc:sldMk cId="741517295" sldId="811"/>
            <ac:spMk id="36" creationId="{5E6ADA4D-CE1A-D929-80E1-DC482445615A}"/>
          </ac:spMkLst>
        </pc:spChg>
        <pc:spChg chg="del">
          <ac:chgData name="Nguyen Chi Son" userId="606856d02e9d83ac" providerId="LiveId" clId="{A5CC5DD5-7D26-4064-9F24-33A5796F9398}" dt="2022-05-11T19:51:51.069" v="1630" actId="478"/>
          <ac:spMkLst>
            <pc:docMk/>
            <pc:sldMk cId="741517295" sldId="811"/>
            <ac:spMk id="37" creationId="{F4D49C95-A65E-DBFA-A8C0-63FFD8F3202D}"/>
          </ac:spMkLst>
        </pc:spChg>
        <pc:spChg chg="del">
          <ac:chgData name="Nguyen Chi Son" userId="606856d02e9d83ac" providerId="LiveId" clId="{A5CC5DD5-7D26-4064-9F24-33A5796F9398}" dt="2022-05-11T19:51:51.069" v="1630" actId="478"/>
          <ac:spMkLst>
            <pc:docMk/>
            <pc:sldMk cId="741517295" sldId="811"/>
            <ac:spMk id="41" creationId="{C532BD09-BE20-71C2-875A-ECAF37F618A1}"/>
          </ac:spMkLst>
        </pc:spChg>
        <pc:spChg chg="del">
          <ac:chgData name="Nguyen Chi Son" userId="606856d02e9d83ac" providerId="LiveId" clId="{A5CC5DD5-7D26-4064-9F24-33A5796F9398}" dt="2022-05-11T19:51:51.069" v="1630" actId="478"/>
          <ac:spMkLst>
            <pc:docMk/>
            <pc:sldMk cId="741517295" sldId="811"/>
            <ac:spMk id="42" creationId="{B3F7CCE8-8224-8584-5BCA-EF3D599B55C7}"/>
          </ac:spMkLst>
        </pc:spChg>
        <pc:spChg chg="del">
          <ac:chgData name="Nguyen Chi Son" userId="606856d02e9d83ac" providerId="LiveId" clId="{A5CC5DD5-7D26-4064-9F24-33A5796F9398}" dt="2022-05-11T19:51:51.069" v="1630" actId="478"/>
          <ac:spMkLst>
            <pc:docMk/>
            <pc:sldMk cId="741517295" sldId="811"/>
            <ac:spMk id="43" creationId="{EADADA49-EEE7-179A-A5F6-587939402AEC}"/>
          </ac:spMkLst>
        </pc:spChg>
        <pc:spChg chg="del">
          <ac:chgData name="Nguyen Chi Son" userId="606856d02e9d83ac" providerId="LiveId" clId="{A5CC5DD5-7D26-4064-9F24-33A5796F9398}" dt="2022-05-11T19:51:51.069" v="1630" actId="478"/>
          <ac:spMkLst>
            <pc:docMk/>
            <pc:sldMk cId="741517295" sldId="811"/>
            <ac:spMk id="50" creationId="{9497CFEB-CE86-22F6-3CB6-9EF6FBDD57CE}"/>
          </ac:spMkLst>
        </pc:spChg>
        <pc:graphicFrameChg chg="del">
          <ac:chgData name="Nguyen Chi Son" userId="606856d02e9d83ac" providerId="LiveId" clId="{A5CC5DD5-7D26-4064-9F24-33A5796F9398}" dt="2022-05-11T19:54:14.798" v="1935" actId="478"/>
          <ac:graphicFrameMkLst>
            <pc:docMk/>
            <pc:sldMk cId="741517295" sldId="811"/>
            <ac:graphicFrameMk id="20" creationId="{929F31DF-C580-187C-006F-C9927E35706C}"/>
          </ac:graphicFrameMkLst>
        </pc:graphicFrameChg>
        <pc:graphicFrameChg chg="del">
          <ac:chgData name="Nguyen Chi Son" userId="606856d02e9d83ac" providerId="LiveId" clId="{A5CC5DD5-7D26-4064-9F24-33A5796F9398}" dt="2022-05-11T19:51:51.069" v="1630" actId="478"/>
          <ac:graphicFrameMkLst>
            <pc:docMk/>
            <pc:sldMk cId="741517295" sldId="811"/>
            <ac:graphicFrameMk id="44" creationId="{A24FFF87-5E20-A5EC-2393-85FDA62E2635}"/>
          </ac:graphicFrameMkLst>
        </pc:graphicFrameChg>
        <pc:picChg chg="add mod">
          <ac:chgData name="Nguyen Chi Son" userId="606856d02e9d83ac" providerId="LiveId" clId="{A5CC5DD5-7D26-4064-9F24-33A5796F9398}" dt="2022-05-11T19:54:36.735" v="1941" actId="1076"/>
          <ac:picMkLst>
            <pc:docMk/>
            <pc:sldMk cId="741517295" sldId="811"/>
            <ac:picMk id="4" creationId="{2715DFF1-27CB-2659-3655-BA765EF6536E}"/>
          </ac:picMkLst>
        </pc:picChg>
        <pc:picChg chg="del">
          <ac:chgData name="Nguyen Chi Son" userId="606856d02e9d83ac" providerId="LiveId" clId="{A5CC5DD5-7D26-4064-9F24-33A5796F9398}" dt="2022-05-11T19:51:51.069" v="1630" actId="478"/>
          <ac:picMkLst>
            <pc:docMk/>
            <pc:sldMk cId="741517295" sldId="811"/>
            <ac:picMk id="25" creationId="{5BBA4A62-FCCF-BF6D-52E7-2D3E83A4DE0C}"/>
          </ac:picMkLst>
        </pc:picChg>
        <pc:cxnChg chg="del">
          <ac:chgData name="Nguyen Chi Son" userId="606856d02e9d83ac" providerId="LiveId" clId="{A5CC5DD5-7D26-4064-9F24-33A5796F9398}" dt="2022-05-11T19:51:51.069" v="1630" actId="478"/>
          <ac:cxnSpMkLst>
            <pc:docMk/>
            <pc:sldMk cId="741517295" sldId="811"/>
            <ac:cxnSpMk id="23" creationId="{BCD23D5E-5EC9-3550-907C-0FAAC99950FA}"/>
          </ac:cxnSpMkLst>
        </pc:cxnChg>
        <pc:cxnChg chg="del">
          <ac:chgData name="Nguyen Chi Son" userId="606856d02e9d83ac" providerId="LiveId" clId="{A5CC5DD5-7D26-4064-9F24-33A5796F9398}" dt="2022-05-11T19:51:51.069" v="1630" actId="478"/>
          <ac:cxnSpMkLst>
            <pc:docMk/>
            <pc:sldMk cId="741517295" sldId="811"/>
            <ac:cxnSpMk id="38" creationId="{53C36F27-9D9E-208B-C22F-03D49CE4443E}"/>
          </ac:cxnSpMkLst>
        </pc:cxnChg>
      </pc:sldChg>
      <pc:sldChg chg="modSp add modAnim">
        <pc:chgData name="Nguyen Chi Son" userId="606856d02e9d83ac" providerId="LiveId" clId="{A5CC5DD5-7D26-4064-9F24-33A5796F9398}" dt="2022-05-12T19:23:06.991" v="11408"/>
        <pc:sldMkLst>
          <pc:docMk/>
          <pc:sldMk cId="88451268" sldId="812"/>
        </pc:sldMkLst>
        <pc:spChg chg="mod">
          <ac:chgData name="Nguyen Chi Son" userId="606856d02e9d83ac" providerId="LiveId" clId="{A5CC5DD5-7D26-4064-9F24-33A5796F9398}" dt="2022-05-11T20:03:03.919" v="3265" actId="20577"/>
          <ac:spMkLst>
            <pc:docMk/>
            <pc:sldMk cId="88451268" sldId="812"/>
            <ac:spMk id="20" creationId="{2A075A00-5E6D-58F1-AC4E-F6D3BABB2326}"/>
          </ac:spMkLst>
        </pc:spChg>
      </pc:sldChg>
      <pc:sldChg chg="modSp add mod">
        <pc:chgData name="Nguyen Chi Son" userId="606856d02e9d83ac" providerId="LiveId" clId="{A5CC5DD5-7D26-4064-9F24-33A5796F9398}" dt="2022-05-11T20:14:42.034" v="5145" actId="20577"/>
        <pc:sldMkLst>
          <pc:docMk/>
          <pc:sldMk cId="1152862462" sldId="813"/>
        </pc:sldMkLst>
        <pc:spChg chg="mod">
          <ac:chgData name="Nguyen Chi Son" userId="606856d02e9d83ac" providerId="LiveId" clId="{A5CC5DD5-7D26-4064-9F24-33A5796F9398}" dt="2022-05-11T20:14:42.034" v="5145" actId="20577"/>
          <ac:spMkLst>
            <pc:docMk/>
            <pc:sldMk cId="1152862462" sldId="813"/>
            <ac:spMk id="2" creationId="{DAF08EC2-5D0D-48D9-855C-A59C0E5ED55B}"/>
          </ac:spMkLst>
        </pc:spChg>
        <pc:spChg chg="mod">
          <ac:chgData name="Nguyen Chi Son" userId="606856d02e9d83ac" providerId="LiveId" clId="{A5CC5DD5-7D26-4064-9F24-33A5796F9398}" dt="2022-05-11T20:14:31.644" v="5023" actId="20577"/>
          <ac:spMkLst>
            <pc:docMk/>
            <pc:sldMk cId="1152862462" sldId="813"/>
            <ac:spMk id="3" creationId="{8CD51C9F-FCB0-4185-93E6-835FC05E1B10}"/>
          </ac:spMkLst>
        </pc:spChg>
      </pc:sldChg>
      <pc:sldChg chg="addSp delSp modSp add mod delAnim modAnim">
        <pc:chgData name="Nguyen Chi Son" userId="606856d02e9d83ac" providerId="LiveId" clId="{A5CC5DD5-7D26-4064-9F24-33A5796F9398}" dt="2022-05-12T19:23:21.443" v="11409"/>
        <pc:sldMkLst>
          <pc:docMk/>
          <pc:sldMk cId="1896799062" sldId="814"/>
        </pc:sldMkLst>
        <pc:spChg chg="mod">
          <ac:chgData name="Nguyen Chi Son" userId="606856d02e9d83ac" providerId="LiveId" clId="{A5CC5DD5-7D26-4064-9F24-33A5796F9398}" dt="2022-05-11T20:15:39.142" v="5364" actId="20577"/>
          <ac:spMkLst>
            <pc:docMk/>
            <pc:sldMk cId="1896799062" sldId="814"/>
            <ac:spMk id="2" creationId="{BA8A6260-CA4B-46A9-A06E-C71EE59E6992}"/>
          </ac:spMkLst>
        </pc:spChg>
        <pc:spChg chg="add mod">
          <ac:chgData name="Nguyen Chi Son" userId="606856d02e9d83ac" providerId="LiveId" clId="{A5CC5DD5-7D26-4064-9F24-33A5796F9398}" dt="2022-05-12T16:31:19.682" v="6674" actId="20577"/>
          <ac:spMkLst>
            <pc:docMk/>
            <pc:sldMk cId="1896799062" sldId="814"/>
            <ac:spMk id="5" creationId="{3F397AF4-65E3-B876-0255-2605696ED8D1}"/>
          </ac:spMkLst>
        </pc:spChg>
        <pc:spChg chg="add del mod">
          <ac:chgData name="Nguyen Chi Son" userId="606856d02e9d83ac" providerId="LiveId" clId="{A5CC5DD5-7D26-4064-9F24-33A5796F9398}" dt="2022-05-12T16:18:48.909" v="5907" actId="478"/>
          <ac:spMkLst>
            <pc:docMk/>
            <pc:sldMk cId="1896799062" sldId="814"/>
            <ac:spMk id="7" creationId="{0E64D1F5-FC20-BBEA-360B-DEFFF44781A0}"/>
          </ac:spMkLst>
        </pc:spChg>
        <pc:spChg chg="add mod ord">
          <ac:chgData name="Nguyen Chi Son" userId="606856d02e9d83ac" providerId="LiveId" clId="{A5CC5DD5-7D26-4064-9F24-33A5796F9398}" dt="2022-05-12T16:21:40.579" v="5979" actId="1036"/>
          <ac:spMkLst>
            <pc:docMk/>
            <pc:sldMk cId="1896799062" sldId="814"/>
            <ac:spMk id="10" creationId="{FCE523CD-408C-9991-0708-8A571F7F1591}"/>
          </ac:spMkLst>
        </pc:spChg>
        <pc:spChg chg="add del mod">
          <ac:chgData name="Nguyen Chi Son" userId="606856d02e9d83ac" providerId="LiveId" clId="{A5CC5DD5-7D26-4064-9F24-33A5796F9398}" dt="2022-05-12T16:20:48.317" v="5944" actId="478"/>
          <ac:spMkLst>
            <pc:docMk/>
            <pc:sldMk cId="1896799062" sldId="814"/>
            <ac:spMk id="12" creationId="{F1882754-799D-73EF-9E9B-023D12122F53}"/>
          </ac:spMkLst>
        </pc:spChg>
        <pc:spChg chg="add del mod">
          <ac:chgData name="Nguyen Chi Son" userId="606856d02e9d83ac" providerId="LiveId" clId="{A5CC5DD5-7D26-4064-9F24-33A5796F9398}" dt="2022-05-12T16:20:49.343" v="5945" actId="478"/>
          <ac:spMkLst>
            <pc:docMk/>
            <pc:sldMk cId="1896799062" sldId="814"/>
            <ac:spMk id="14" creationId="{A2FF1F68-07CD-0C24-3F2E-28FB41B79696}"/>
          </ac:spMkLst>
        </pc:spChg>
        <pc:spChg chg="add del mod">
          <ac:chgData name="Nguyen Chi Son" userId="606856d02e9d83ac" providerId="LiveId" clId="{A5CC5DD5-7D26-4064-9F24-33A5796F9398}" dt="2022-05-12T16:31:22.095" v="6675" actId="478"/>
          <ac:spMkLst>
            <pc:docMk/>
            <pc:sldMk cId="1896799062" sldId="814"/>
            <ac:spMk id="16" creationId="{17A52606-8B0B-A971-8C46-7C74924639A7}"/>
          </ac:spMkLst>
        </pc:spChg>
        <pc:graphicFrameChg chg="add mod">
          <ac:chgData name="Nguyen Chi Son" userId="606856d02e9d83ac" providerId="LiveId" clId="{A5CC5DD5-7D26-4064-9F24-33A5796F9398}" dt="2022-05-12T16:21:50.622" v="5982" actId="1076"/>
          <ac:graphicFrameMkLst>
            <pc:docMk/>
            <pc:sldMk cId="1896799062" sldId="814"/>
            <ac:graphicFrameMk id="11" creationId="{8C09A6D4-90CF-7CFD-A9B8-3640D8647BC9}"/>
          </ac:graphicFrameMkLst>
        </pc:graphicFrameChg>
        <pc:graphicFrameChg chg="add mod">
          <ac:chgData name="Nguyen Chi Son" userId="606856d02e9d83ac" providerId="LiveId" clId="{A5CC5DD5-7D26-4064-9F24-33A5796F9398}" dt="2022-05-12T16:21:45.201" v="5980" actId="1076"/>
          <ac:graphicFrameMkLst>
            <pc:docMk/>
            <pc:sldMk cId="1896799062" sldId="814"/>
            <ac:graphicFrameMk id="13" creationId="{9E0A1F00-E708-D5A8-E2E8-3171BF3C66F5}"/>
          </ac:graphicFrameMkLst>
        </pc:graphicFrameChg>
        <pc:graphicFrameChg chg="add mod">
          <ac:chgData name="Nguyen Chi Son" userId="606856d02e9d83ac" providerId="LiveId" clId="{A5CC5DD5-7D26-4064-9F24-33A5796F9398}" dt="2022-05-12T16:21:40.579" v="5979" actId="1036"/>
          <ac:graphicFrameMkLst>
            <pc:docMk/>
            <pc:sldMk cId="1896799062" sldId="814"/>
            <ac:graphicFrameMk id="15" creationId="{99DA805A-2180-2663-7EAC-3550264FFC82}"/>
          </ac:graphicFrameMkLst>
        </pc:graphicFrameChg>
        <pc:picChg chg="del">
          <ac:chgData name="Nguyen Chi Son" userId="606856d02e9d83ac" providerId="LiveId" clId="{A5CC5DD5-7D26-4064-9F24-33A5796F9398}" dt="2022-05-11T20:14:45.987" v="5146" actId="478"/>
          <ac:picMkLst>
            <pc:docMk/>
            <pc:sldMk cId="1896799062" sldId="814"/>
            <ac:picMk id="4" creationId="{2715DFF1-27CB-2659-3655-BA765EF6536E}"/>
          </ac:picMkLst>
        </pc:picChg>
        <pc:picChg chg="add del mod">
          <ac:chgData name="Nguyen Chi Son" userId="606856d02e9d83ac" providerId="LiveId" clId="{A5CC5DD5-7D26-4064-9F24-33A5796F9398}" dt="2022-05-12T16:18:46.452" v="5906" actId="478"/>
          <ac:picMkLst>
            <pc:docMk/>
            <pc:sldMk cId="1896799062" sldId="814"/>
            <ac:picMk id="6" creationId="{3CCDA9F2-512C-607E-786E-CDCF7BE977FD}"/>
          </ac:picMkLst>
        </pc:picChg>
        <pc:picChg chg="add mod">
          <ac:chgData name="Nguyen Chi Son" userId="606856d02e9d83ac" providerId="LiveId" clId="{A5CC5DD5-7D26-4064-9F24-33A5796F9398}" dt="2022-05-12T16:21:40.579" v="5979" actId="1036"/>
          <ac:picMkLst>
            <pc:docMk/>
            <pc:sldMk cId="1896799062" sldId="814"/>
            <ac:picMk id="9" creationId="{84C23339-081C-CF37-5677-6129FCD91380}"/>
          </ac:picMkLst>
        </pc:picChg>
      </pc:sldChg>
      <pc:sldChg chg="addSp delSp modSp add mod delAnim modAnim">
        <pc:chgData name="Nguyen Chi Son" userId="606856d02e9d83ac" providerId="LiveId" clId="{A5CC5DD5-7D26-4064-9F24-33A5796F9398}" dt="2022-05-12T19:23:41.083" v="11410"/>
        <pc:sldMkLst>
          <pc:docMk/>
          <pc:sldMk cId="3282336197" sldId="815"/>
        </pc:sldMkLst>
        <pc:spChg chg="mod">
          <ac:chgData name="Nguyen Chi Son" userId="606856d02e9d83ac" providerId="LiveId" clId="{A5CC5DD5-7D26-4064-9F24-33A5796F9398}" dt="2022-05-12T16:24:42.495" v="6021" actId="1076"/>
          <ac:spMkLst>
            <pc:docMk/>
            <pc:sldMk cId="3282336197" sldId="815"/>
            <ac:spMk id="5" creationId="{3F397AF4-65E3-B876-0255-2605696ED8D1}"/>
          </ac:spMkLst>
        </pc:spChg>
        <pc:spChg chg="del">
          <ac:chgData name="Nguyen Chi Son" userId="606856d02e9d83ac" providerId="LiveId" clId="{A5CC5DD5-7D26-4064-9F24-33A5796F9398}" dt="2022-05-12T16:24:47.876" v="6024" actId="478"/>
          <ac:spMkLst>
            <pc:docMk/>
            <pc:sldMk cId="3282336197" sldId="815"/>
            <ac:spMk id="10" creationId="{FCE523CD-408C-9991-0708-8A571F7F1591}"/>
          </ac:spMkLst>
        </pc:spChg>
        <pc:graphicFrameChg chg="del">
          <ac:chgData name="Nguyen Chi Son" userId="606856d02e9d83ac" providerId="LiveId" clId="{A5CC5DD5-7D26-4064-9F24-33A5796F9398}" dt="2022-05-12T16:24:46.213" v="6023" actId="478"/>
          <ac:graphicFrameMkLst>
            <pc:docMk/>
            <pc:sldMk cId="3282336197" sldId="815"/>
            <ac:graphicFrameMk id="11" creationId="{8C09A6D4-90CF-7CFD-A9B8-3640D8647BC9}"/>
          </ac:graphicFrameMkLst>
        </pc:graphicFrameChg>
        <pc:graphicFrameChg chg="add mod">
          <ac:chgData name="Nguyen Chi Son" userId="606856d02e9d83ac" providerId="LiveId" clId="{A5CC5DD5-7D26-4064-9F24-33A5796F9398}" dt="2022-05-12T19:15:40.558" v="11200" actId="1076"/>
          <ac:graphicFrameMkLst>
            <pc:docMk/>
            <pc:sldMk cId="3282336197" sldId="815"/>
            <ac:graphicFrameMk id="12" creationId="{6E7CE23A-12F7-D2B4-0252-8EB1F29D3251}"/>
          </ac:graphicFrameMkLst>
        </pc:graphicFrameChg>
        <pc:graphicFrameChg chg="del">
          <ac:chgData name="Nguyen Chi Son" userId="606856d02e9d83ac" providerId="LiveId" clId="{A5CC5DD5-7D26-4064-9F24-33A5796F9398}" dt="2022-05-12T16:24:46.213" v="6023" actId="478"/>
          <ac:graphicFrameMkLst>
            <pc:docMk/>
            <pc:sldMk cId="3282336197" sldId="815"/>
            <ac:graphicFrameMk id="13" creationId="{9E0A1F00-E708-D5A8-E2E8-3171BF3C66F5}"/>
          </ac:graphicFrameMkLst>
        </pc:graphicFrameChg>
        <pc:graphicFrameChg chg="add mod">
          <ac:chgData name="Nguyen Chi Son" userId="606856d02e9d83ac" providerId="LiveId" clId="{A5CC5DD5-7D26-4064-9F24-33A5796F9398}" dt="2022-05-12T19:15:47.026" v="11203" actId="1076"/>
          <ac:graphicFrameMkLst>
            <pc:docMk/>
            <pc:sldMk cId="3282336197" sldId="815"/>
            <ac:graphicFrameMk id="14" creationId="{F07B73C6-27C6-0738-3000-6D4D476CBD6E}"/>
          </ac:graphicFrameMkLst>
        </pc:graphicFrameChg>
        <pc:graphicFrameChg chg="del">
          <ac:chgData name="Nguyen Chi Son" userId="606856d02e9d83ac" providerId="LiveId" clId="{A5CC5DD5-7D26-4064-9F24-33A5796F9398}" dt="2022-05-12T16:24:46.213" v="6023" actId="478"/>
          <ac:graphicFrameMkLst>
            <pc:docMk/>
            <pc:sldMk cId="3282336197" sldId="815"/>
            <ac:graphicFrameMk id="15" creationId="{99DA805A-2180-2663-7EAC-3550264FFC82}"/>
          </ac:graphicFrameMkLst>
        </pc:graphicFrameChg>
        <pc:picChg chg="del">
          <ac:chgData name="Nguyen Chi Son" userId="606856d02e9d83ac" providerId="LiveId" clId="{A5CC5DD5-7D26-4064-9F24-33A5796F9398}" dt="2022-05-12T16:22:28.588" v="5984" actId="478"/>
          <ac:picMkLst>
            <pc:docMk/>
            <pc:sldMk cId="3282336197" sldId="815"/>
            <ac:picMk id="9" creationId="{84C23339-081C-CF37-5677-6129FCD91380}"/>
          </ac:picMkLst>
        </pc:picChg>
      </pc:sldChg>
      <pc:sldChg chg="addSp delSp modSp add del mod delAnim modAnim">
        <pc:chgData name="Nguyen Chi Son" userId="606856d02e9d83ac" providerId="LiveId" clId="{A5CC5DD5-7D26-4064-9F24-33A5796F9398}" dt="2022-05-12T16:51:43.523" v="7598" actId="47"/>
        <pc:sldMkLst>
          <pc:docMk/>
          <pc:sldMk cId="3403256051" sldId="816"/>
        </pc:sldMkLst>
        <pc:spChg chg="mod">
          <ac:chgData name="Nguyen Chi Son" userId="606856d02e9d83ac" providerId="LiveId" clId="{A5CC5DD5-7D26-4064-9F24-33A5796F9398}" dt="2022-05-12T16:42:27.397" v="7453" actId="20577"/>
          <ac:spMkLst>
            <pc:docMk/>
            <pc:sldMk cId="3403256051" sldId="816"/>
            <ac:spMk id="13" creationId="{CA143F7C-88D4-5EFA-F85C-A8A489BEC27C}"/>
          </ac:spMkLst>
        </pc:spChg>
        <pc:spChg chg="mod">
          <ac:chgData name="Nguyen Chi Son" userId="606856d02e9d83ac" providerId="LiveId" clId="{A5CC5DD5-7D26-4064-9F24-33A5796F9398}" dt="2022-05-12T16:41:21.250" v="7441" actId="20577"/>
          <ac:spMkLst>
            <pc:docMk/>
            <pc:sldMk cId="3403256051" sldId="816"/>
            <ac:spMk id="15" creationId="{CD05BD16-4BFD-823C-7806-B6AC9FE0FCA7}"/>
          </ac:spMkLst>
        </pc:spChg>
        <pc:spChg chg="mod">
          <ac:chgData name="Nguyen Chi Son" userId="606856d02e9d83ac" providerId="LiveId" clId="{A5CC5DD5-7D26-4064-9F24-33A5796F9398}" dt="2022-05-12T16:40:18.184" v="7341" actId="20577"/>
          <ac:spMkLst>
            <pc:docMk/>
            <pc:sldMk cId="3403256051" sldId="816"/>
            <ac:spMk id="19" creationId="{9C339D16-68E4-43C4-A62E-D0146138D23B}"/>
          </ac:spMkLst>
        </pc:spChg>
        <pc:graphicFrameChg chg="add mod">
          <ac:chgData name="Nguyen Chi Son" userId="606856d02e9d83ac" providerId="LiveId" clId="{A5CC5DD5-7D26-4064-9F24-33A5796F9398}" dt="2022-05-12T16:42:29.210" v="7456" actId="1035"/>
          <ac:graphicFrameMkLst>
            <pc:docMk/>
            <pc:sldMk cId="3403256051" sldId="816"/>
            <ac:graphicFrameMk id="11" creationId="{50CB3489-ABCF-C823-F890-ED235BA3D376}"/>
          </ac:graphicFrameMkLst>
        </pc:graphicFrameChg>
        <pc:graphicFrameChg chg="add mod">
          <ac:chgData name="Nguyen Chi Son" userId="606856d02e9d83ac" providerId="LiveId" clId="{A5CC5DD5-7D26-4064-9F24-33A5796F9398}" dt="2022-05-12T16:49:12.420" v="7534"/>
          <ac:graphicFrameMkLst>
            <pc:docMk/>
            <pc:sldMk cId="3403256051" sldId="816"/>
            <ac:graphicFrameMk id="12" creationId="{36CB9806-6EB9-D508-E73F-7019AC9D0C9C}"/>
          </ac:graphicFrameMkLst>
        </pc:graphicFrameChg>
        <pc:graphicFrameChg chg="mod">
          <ac:chgData name="Nguyen Chi Son" userId="606856d02e9d83ac" providerId="LiveId" clId="{A5CC5DD5-7D26-4064-9F24-33A5796F9398}" dt="2022-05-12T16:42:01.956" v="7449" actId="1035"/>
          <ac:graphicFrameMkLst>
            <pc:docMk/>
            <pc:sldMk cId="3403256051" sldId="816"/>
            <ac:graphicFrameMk id="26" creationId="{6B5243E3-C74E-DB0F-5491-5E0AC7E5CB36}"/>
          </ac:graphicFrameMkLst>
        </pc:graphicFrameChg>
        <pc:graphicFrameChg chg="del">
          <ac:chgData name="Nguyen Chi Son" userId="606856d02e9d83ac" providerId="LiveId" clId="{A5CC5DD5-7D26-4064-9F24-33A5796F9398}" dt="2022-05-12T16:39:03.903" v="7323" actId="478"/>
          <ac:graphicFrameMkLst>
            <pc:docMk/>
            <pc:sldMk cId="3403256051" sldId="816"/>
            <ac:graphicFrameMk id="27" creationId="{B3712121-B437-29B6-EC9E-DBED7A461A2E}"/>
          </ac:graphicFrameMkLst>
        </pc:graphicFrameChg>
      </pc:sldChg>
      <pc:sldChg chg="addSp delSp modSp add mod delAnim modAnim">
        <pc:chgData name="Nguyen Chi Son" userId="606856d02e9d83ac" providerId="LiveId" clId="{A5CC5DD5-7D26-4064-9F24-33A5796F9398}" dt="2022-05-12T19:24:32.113" v="11420"/>
        <pc:sldMkLst>
          <pc:docMk/>
          <pc:sldMk cId="3541577497" sldId="817"/>
        </pc:sldMkLst>
        <pc:spChg chg="mod">
          <ac:chgData name="Nguyen Chi Son" userId="606856d02e9d83ac" providerId="LiveId" clId="{A5CC5DD5-7D26-4064-9F24-33A5796F9398}" dt="2022-05-12T16:50:11.310" v="7564" actId="1035"/>
          <ac:spMkLst>
            <pc:docMk/>
            <pc:sldMk cId="3541577497" sldId="817"/>
            <ac:spMk id="13" creationId="{CA143F7C-88D4-5EFA-F85C-A8A489BEC27C}"/>
          </ac:spMkLst>
        </pc:spChg>
        <pc:spChg chg="mod">
          <ac:chgData name="Nguyen Chi Son" userId="606856d02e9d83ac" providerId="LiveId" clId="{A5CC5DD5-7D26-4064-9F24-33A5796F9398}" dt="2022-05-12T16:50:11.310" v="7564" actId="1035"/>
          <ac:spMkLst>
            <pc:docMk/>
            <pc:sldMk cId="3541577497" sldId="817"/>
            <ac:spMk id="14" creationId="{4D59D54C-7348-5204-4FC8-0BE9E77E9CBE}"/>
          </ac:spMkLst>
        </pc:spChg>
        <pc:spChg chg="mod">
          <ac:chgData name="Nguyen Chi Son" userId="606856d02e9d83ac" providerId="LiveId" clId="{A5CC5DD5-7D26-4064-9F24-33A5796F9398}" dt="2022-05-12T16:50:11.310" v="7564" actId="1035"/>
          <ac:spMkLst>
            <pc:docMk/>
            <pc:sldMk cId="3541577497" sldId="817"/>
            <ac:spMk id="15" creationId="{CD05BD16-4BFD-823C-7806-B6AC9FE0FCA7}"/>
          </ac:spMkLst>
        </pc:spChg>
        <pc:spChg chg="mod">
          <ac:chgData name="Nguyen Chi Son" userId="606856d02e9d83ac" providerId="LiveId" clId="{A5CC5DD5-7D26-4064-9F24-33A5796F9398}" dt="2022-05-12T16:50:11.310" v="7564" actId="1035"/>
          <ac:spMkLst>
            <pc:docMk/>
            <pc:sldMk cId="3541577497" sldId="817"/>
            <ac:spMk id="16" creationId="{9AF96B58-EC05-4724-BF83-4F29FEC02B98}"/>
          </ac:spMkLst>
        </pc:spChg>
        <pc:graphicFrameChg chg="mod">
          <ac:chgData name="Nguyen Chi Son" userId="606856d02e9d83ac" providerId="LiveId" clId="{A5CC5DD5-7D26-4064-9F24-33A5796F9398}" dt="2022-05-12T16:50:11.310" v="7564" actId="1035"/>
          <ac:graphicFrameMkLst>
            <pc:docMk/>
            <pc:sldMk cId="3541577497" sldId="817"/>
            <ac:graphicFrameMk id="11" creationId="{50CB3489-ABCF-C823-F890-ED235BA3D376}"/>
          </ac:graphicFrameMkLst>
        </pc:graphicFrameChg>
        <pc:graphicFrameChg chg="del">
          <ac:chgData name="Nguyen Chi Son" userId="606856d02e9d83ac" providerId="LiveId" clId="{A5CC5DD5-7D26-4064-9F24-33A5796F9398}" dt="2022-05-12T16:43:43.923" v="7511" actId="478"/>
          <ac:graphicFrameMkLst>
            <pc:docMk/>
            <pc:sldMk cId="3541577497" sldId="817"/>
            <ac:graphicFrameMk id="12" creationId="{36CB9806-6EB9-D508-E73F-7019AC9D0C9C}"/>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17" creationId="{78C25881-7C8B-3C50-09CE-73EA1BE9D7E7}"/>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18" creationId="{461A1687-07FB-1A8F-5BE0-062DE594986F}"/>
          </ac:graphicFrameMkLst>
        </pc:graphicFrameChg>
        <pc:graphicFrameChg chg="add mod">
          <ac:chgData name="Nguyen Chi Son" userId="606856d02e9d83ac" providerId="LiveId" clId="{A5CC5DD5-7D26-4064-9F24-33A5796F9398}" dt="2022-05-12T16:50:11.310" v="7564" actId="1035"/>
          <ac:graphicFrameMkLst>
            <pc:docMk/>
            <pc:sldMk cId="3541577497" sldId="817"/>
            <ac:graphicFrameMk id="20" creationId="{88B5447F-E622-421C-3772-C017150B8930}"/>
          </ac:graphicFrameMkLst>
        </pc:graphicFrameChg>
        <pc:graphicFrameChg chg="mod">
          <ac:chgData name="Nguyen Chi Son" userId="606856d02e9d83ac" providerId="LiveId" clId="{A5CC5DD5-7D26-4064-9F24-33A5796F9398}" dt="2022-05-12T16:50:11.310" v="7564" actId="1035"/>
          <ac:graphicFrameMkLst>
            <pc:docMk/>
            <pc:sldMk cId="3541577497" sldId="817"/>
            <ac:graphicFrameMk id="26" creationId="{6B5243E3-C74E-DB0F-5491-5E0AC7E5CB36}"/>
          </ac:graphicFrameMkLst>
        </pc:graphicFrameChg>
      </pc:sldChg>
      <pc:sldChg chg="addSp delSp modSp add mod delAnim modAnim">
        <pc:chgData name="Nguyen Chi Son" userId="606856d02e9d83ac" providerId="LiveId" clId="{A5CC5DD5-7D26-4064-9F24-33A5796F9398}" dt="2022-05-12T16:51:10.510" v="7585" actId="1036"/>
        <pc:sldMkLst>
          <pc:docMk/>
          <pc:sldMk cId="3977683269" sldId="818"/>
        </pc:sldMkLst>
        <pc:spChg chg="mod">
          <ac:chgData name="Nguyen Chi Son" userId="606856d02e9d83ac" providerId="LiveId" clId="{A5CC5DD5-7D26-4064-9F24-33A5796F9398}" dt="2022-05-12T16:50:52.022" v="7573" actId="20577"/>
          <ac:spMkLst>
            <pc:docMk/>
            <pc:sldMk cId="3977683269" sldId="818"/>
            <ac:spMk id="13" creationId="{CA143F7C-88D4-5EFA-F85C-A8A489BEC27C}"/>
          </ac:spMkLst>
        </pc:spChg>
        <pc:spChg chg="mod">
          <ac:chgData name="Nguyen Chi Son" userId="606856d02e9d83ac" providerId="LiveId" clId="{A5CC5DD5-7D26-4064-9F24-33A5796F9398}" dt="2022-05-12T16:51:05.551" v="7576" actId="12788"/>
          <ac:spMkLst>
            <pc:docMk/>
            <pc:sldMk cId="3977683269" sldId="818"/>
            <ac:spMk id="15" creationId="{CD05BD16-4BFD-823C-7806-B6AC9FE0FCA7}"/>
          </ac:spMkLst>
        </pc:spChg>
        <pc:graphicFrameChg chg="del">
          <ac:chgData name="Nguyen Chi Son" userId="606856d02e9d83ac" providerId="LiveId" clId="{A5CC5DD5-7D26-4064-9F24-33A5796F9398}" dt="2022-05-12T16:50:49.713" v="7571" actId="478"/>
          <ac:graphicFrameMkLst>
            <pc:docMk/>
            <pc:sldMk cId="3977683269" sldId="818"/>
            <ac:graphicFrameMk id="11" creationId="{50CB3489-ABCF-C823-F890-ED235BA3D376}"/>
          </ac:graphicFrameMkLst>
        </pc:graphicFrameChg>
        <pc:graphicFrameChg chg="del">
          <ac:chgData name="Nguyen Chi Son" userId="606856d02e9d83ac" providerId="LiveId" clId="{A5CC5DD5-7D26-4064-9F24-33A5796F9398}" dt="2022-05-12T16:50:50.841" v="7572" actId="478"/>
          <ac:graphicFrameMkLst>
            <pc:docMk/>
            <pc:sldMk cId="3977683269" sldId="818"/>
            <ac:graphicFrameMk id="17" creationId="{78C25881-7C8B-3C50-09CE-73EA1BE9D7E7}"/>
          </ac:graphicFrameMkLst>
        </pc:graphicFrameChg>
        <pc:graphicFrameChg chg="del">
          <ac:chgData name="Nguyen Chi Son" userId="606856d02e9d83ac" providerId="LiveId" clId="{A5CC5DD5-7D26-4064-9F24-33A5796F9398}" dt="2022-05-12T16:50:47.825" v="7569" actId="478"/>
          <ac:graphicFrameMkLst>
            <pc:docMk/>
            <pc:sldMk cId="3977683269" sldId="818"/>
            <ac:graphicFrameMk id="18" creationId="{461A1687-07FB-1A8F-5BE0-062DE594986F}"/>
          </ac:graphicFrameMkLst>
        </pc:graphicFrameChg>
        <pc:graphicFrameChg chg="del">
          <ac:chgData name="Nguyen Chi Son" userId="606856d02e9d83ac" providerId="LiveId" clId="{A5CC5DD5-7D26-4064-9F24-33A5796F9398}" dt="2022-05-12T16:50:48.388" v="7570" actId="478"/>
          <ac:graphicFrameMkLst>
            <pc:docMk/>
            <pc:sldMk cId="3977683269" sldId="818"/>
            <ac:graphicFrameMk id="20" creationId="{88B5447F-E622-421C-3772-C017150B8930}"/>
          </ac:graphicFrameMkLst>
        </pc:graphicFrameChg>
        <pc:graphicFrameChg chg="add mod">
          <ac:chgData name="Nguyen Chi Son" userId="606856d02e9d83ac" providerId="LiveId" clId="{A5CC5DD5-7D26-4064-9F24-33A5796F9398}" dt="2022-05-12T16:51:09.070" v="7581" actId="1036"/>
          <ac:graphicFrameMkLst>
            <pc:docMk/>
            <pc:sldMk cId="3977683269" sldId="818"/>
            <ac:graphicFrameMk id="21" creationId="{E57C70A1-4056-86B8-EDB3-BB15C42E3683}"/>
          </ac:graphicFrameMkLst>
        </pc:graphicFrameChg>
        <pc:graphicFrameChg chg="add mod">
          <ac:chgData name="Nguyen Chi Son" userId="606856d02e9d83ac" providerId="LiveId" clId="{A5CC5DD5-7D26-4064-9F24-33A5796F9398}" dt="2022-05-12T16:51:10.510" v="7585" actId="1036"/>
          <ac:graphicFrameMkLst>
            <pc:docMk/>
            <pc:sldMk cId="3977683269" sldId="818"/>
            <ac:graphicFrameMk id="22" creationId="{319F8C1C-9BDF-0462-8934-224FE1E186E4}"/>
          </ac:graphicFrameMkLst>
        </pc:graphicFrameChg>
        <pc:graphicFrameChg chg="del">
          <ac:chgData name="Nguyen Chi Son" userId="606856d02e9d83ac" providerId="LiveId" clId="{A5CC5DD5-7D26-4064-9F24-33A5796F9398}" dt="2022-05-12T16:50:47.350" v="7568" actId="478"/>
          <ac:graphicFrameMkLst>
            <pc:docMk/>
            <pc:sldMk cId="3977683269" sldId="818"/>
            <ac:graphicFrameMk id="26" creationId="{6B5243E3-C74E-DB0F-5491-5E0AC7E5CB36}"/>
          </ac:graphicFrameMkLst>
        </pc:graphicFrameChg>
      </pc:sldChg>
      <pc:sldChg chg="addSp delSp modSp add mod delAnim modAnim">
        <pc:chgData name="Nguyen Chi Son" userId="606856d02e9d83ac" providerId="LiveId" clId="{A5CC5DD5-7D26-4064-9F24-33A5796F9398}" dt="2022-05-12T19:24:12.754" v="11415"/>
        <pc:sldMkLst>
          <pc:docMk/>
          <pc:sldMk cId="2452262777" sldId="819"/>
        </pc:sldMkLst>
        <pc:spChg chg="mod">
          <ac:chgData name="Nguyen Chi Son" userId="606856d02e9d83ac" providerId="LiveId" clId="{A5CC5DD5-7D26-4064-9F24-33A5796F9398}" dt="2022-05-12T16:51:17.438" v="7588" actId="20577"/>
          <ac:spMkLst>
            <pc:docMk/>
            <pc:sldMk cId="2452262777" sldId="819"/>
            <ac:spMk id="13" creationId="{CA143F7C-88D4-5EFA-F85C-A8A489BEC27C}"/>
          </ac:spMkLst>
        </pc:spChg>
        <pc:spChg chg="mod">
          <ac:chgData name="Nguyen Chi Son" userId="606856d02e9d83ac" providerId="LiveId" clId="{A5CC5DD5-7D26-4064-9F24-33A5796F9398}" dt="2022-05-12T16:51:39.016" v="7597" actId="12788"/>
          <ac:spMkLst>
            <pc:docMk/>
            <pc:sldMk cId="2452262777" sldId="819"/>
            <ac:spMk id="15" creationId="{CD05BD16-4BFD-823C-7806-B6AC9FE0FCA7}"/>
          </ac:spMkLst>
        </pc:spChg>
        <pc:graphicFrameChg chg="del">
          <ac:chgData name="Nguyen Chi Son" userId="606856d02e9d83ac" providerId="LiveId" clId="{A5CC5DD5-7D26-4064-9F24-33A5796F9398}" dt="2022-05-12T16:51:15.340" v="7586" actId="478"/>
          <ac:graphicFrameMkLst>
            <pc:docMk/>
            <pc:sldMk cId="2452262777" sldId="819"/>
            <ac:graphicFrameMk id="17" creationId="{78C25881-7C8B-3C50-09CE-73EA1BE9D7E7}"/>
          </ac:graphicFrameMkLst>
        </pc:graphicFrameChg>
        <pc:graphicFrameChg chg="del">
          <ac:chgData name="Nguyen Chi Son" userId="606856d02e9d83ac" providerId="LiveId" clId="{A5CC5DD5-7D26-4064-9F24-33A5796F9398}" dt="2022-05-12T16:51:24.521" v="7591" actId="478"/>
          <ac:graphicFrameMkLst>
            <pc:docMk/>
            <pc:sldMk cId="2452262777" sldId="819"/>
            <ac:graphicFrameMk id="18" creationId="{461A1687-07FB-1A8F-5BE0-062DE594986F}"/>
          </ac:graphicFrameMkLst>
        </pc:graphicFrameChg>
        <pc:graphicFrameChg chg="del">
          <ac:chgData name="Nguyen Chi Son" userId="606856d02e9d83ac" providerId="LiveId" clId="{A5CC5DD5-7D26-4064-9F24-33A5796F9398}" dt="2022-05-12T16:51:25.338" v="7592" actId="478"/>
          <ac:graphicFrameMkLst>
            <pc:docMk/>
            <pc:sldMk cId="2452262777" sldId="819"/>
            <ac:graphicFrameMk id="20" creationId="{88B5447F-E622-421C-3772-C017150B8930}"/>
          </ac:graphicFrameMkLst>
        </pc:graphicFrameChg>
        <pc:graphicFrameChg chg="add mod">
          <ac:chgData name="Nguyen Chi Son" userId="606856d02e9d83ac" providerId="LiveId" clId="{A5CC5DD5-7D26-4064-9F24-33A5796F9398}" dt="2022-05-12T16:51:39.016" v="7597" actId="12788"/>
          <ac:graphicFrameMkLst>
            <pc:docMk/>
            <pc:sldMk cId="2452262777" sldId="819"/>
            <ac:graphicFrameMk id="21" creationId="{74A85761-6D06-ACD8-4C8F-59BDFBAF2A33}"/>
          </ac:graphicFrameMkLst>
        </pc:graphicFrameChg>
        <pc:graphicFrameChg chg="add mod">
          <ac:chgData name="Nguyen Chi Son" userId="606856d02e9d83ac" providerId="LiveId" clId="{A5CC5DD5-7D26-4064-9F24-33A5796F9398}" dt="2022-05-12T16:51:39.016" v="7597" actId="12788"/>
          <ac:graphicFrameMkLst>
            <pc:docMk/>
            <pc:sldMk cId="2452262777" sldId="819"/>
            <ac:graphicFrameMk id="22" creationId="{23034699-B7DC-B9DB-0ADE-1E657709A432}"/>
          </ac:graphicFrameMkLst>
        </pc:graphicFrameChg>
        <pc:graphicFrameChg chg="del">
          <ac:chgData name="Nguyen Chi Son" userId="606856d02e9d83ac" providerId="LiveId" clId="{A5CC5DD5-7D26-4064-9F24-33A5796F9398}" dt="2022-05-12T16:51:24.102" v="7590" actId="478"/>
          <ac:graphicFrameMkLst>
            <pc:docMk/>
            <pc:sldMk cId="2452262777" sldId="819"/>
            <ac:graphicFrameMk id="26" creationId="{6B5243E3-C74E-DB0F-5491-5E0AC7E5CB36}"/>
          </ac:graphicFrameMkLst>
        </pc:graphicFrameChg>
      </pc:sldChg>
      <pc:sldChg chg="addSp delSp modSp add del mod delAnim modAnim">
        <pc:chgData name="Nguyen Chi Son" userId="606856d02e9d83ac" providerId="LiveId" clId="{A5CC5DD5-7D26-4064-9F24-33A5796F9398}" dt="2022-05-12T19:11:49.423" v="10293" actId="47"/>
        <pc:sldMkLst>
          <pc:docMk/>
          <pc:sldMk cId="2905142304" sldId="820"/>
        </pc:sldMkLst>
        <pc:spChg chg="del">
          <ac:chgData name="Nguyen Chi Son" userId="606856d02e9d83ac" providerId="LiveId" clId="{A5CC5DD5-7D26-4064-9F24-33A5796F9398}" dt="2022-05-12T16:54:51.369" v="7601" actId="478"/>
          <ac:spMkLst>
            <pc:docMk/>
            <pc:sldMk cId="2905142304" sldId="820"/>
            <ac:spMk id="13" creationId="{CA143F7C-88D4-5EFA-F85C-A8A489BEC27C}"/>
          </ac:spMkLst>
        </pc:spChg>
        <pc:spChg chg="del">
          <ac:chgData name="Nguyen Chi Son" userId="606856d02e9d83ac" providerId="LiveId" clId="{A5CC5DD5-7D26-4064-9F24-33A5796F9398}" dt="2022-05-12T16:54:51.369" v="7601" actId="478"/>
          <ac:spMkLst>
            <pc:docMk/>
            <pc:sldMk cId="2905142304" sldId="820"/>
            <ac:spMk id="14" creationId="{4D59D54C-7348-5204-4FC8-0BE9E77E9CBE}"/>
          </ac:spMkLst>
        </pc:spChg>
        <pc:spChg chg="del">
          <ac:chgData name="Nguyen Chi Son" userId="606856d02e9d83ac" providerId="LiveId" clId="{A5CC5DD5-7D26-4064-9F24-33A5796F9398}" dt="2022-05-12T16:54:51.369" v="7601" actId="478"/>
          <ac:spMkLst>
            <pc:docMk/>
            <pc:sldMk cId="2905142304" sldId="820"/>
            <ac:spMk id="15" creationId="{CD05BD16-4BFD-823C-7806-B6AC9FE0FCA7}"/>
          </ac:spMkLst>
        </pc:spChg>
        <pc:spChg chg="del">
          <ac:chgData name="Nguyen Chi Son" userId="606856d02e9d83ac" providerId="LiveId" clId="{A5CC5DD5-7D26-4064-9F24-33A5796F9398}" dt="2022-05-12T16:54:51.369" v="7601" actId="478"/>
          <ac:spMkLst>
            <pc:docMk/>
            <pc:sldMk cId="2905142304" sldId="820"/>
            <ac:spMk id="16" creationId="{9AF96B58-EC05-4724-BF83-4F29FEC02B98}"/>
          </ac:spMkLst>
        </pc:spChg>
        <pc:spChg chg="mod">
          <ac:chgData name="Nguyen Chi Son" userId="606856d02e9d83ac" providerId="LiveId" clId="{A5CC5DD5-7D26-4064-9F24-33A5796F9398}" dt="2022-05-12T16:57:19.686" v="8156" actId="20577"/>
          <ac:spMkLst>
            <pc:docMk/>
            <pc:sldMk cId="2905142304" sldId="820"/>
            <ac:spMk id="19" creationId="{9C339D16-68E4-43C4-A62E-D0146138D23B}"/>
          </ac:spMkLst>
        </pc:spChg>
        <pc:spChg chg="add mod">
          <ac:chgData name="Nguyen Chi Son" userId="606856d02e9d83ac" providerId="LiveId" clId="{A5CC5DD5-7D26-4064-9F24-33A5796F9398}" dt="2022-05-12T17:34:52.578" v="8860"/>
          <ac:spMkLst>
            <pc:docMk/>
            <pc:sldMk cId="2905142304" sldId="820"/>
            <ac:spMk id="21" creationId="{8BE2A0B7-53EF-93CD-2F4E-E1CFB1DB88D5}"/>
          </ac:spMkLst>
        </pc:spChg>
        <pc:spChg chg="add mod">
          <ac:chgData name="Nguyen Chi Son" userId="606856d02e9d83ac" providerId="LiveId" clId="{A5CC5DD5-7D26-4064-9F24-33A5796F9398}" dt="2022-05-12T16:57:33.696" v="8178" actId="1035"/>
          <ac:spMkLst>
            <pc:docMk/>
            <pc:sldMk cId="2905142304" sldId="820"/>
            <ac:spMk id="22" creationId="{E84AF68E-E4DE-1FC0-1A57-9F70D16567D1}"/>
          </ac:spMkLst>
        </pc:spChg>
        <pc:spChg chg="add mod">
          <ac:chgData name="Nguyen Chi Son" userId="606856d02e9d83ac" providerId="LiveId" clId="{A5CC5DD5-7D26-4064-9F24-33A5796F9398}" dt="2022-05-12T17:05:23.707" v="8607" actId="58"/>
          <ac:spMkLst>
            <pc:docMk/>
            <pc:sldMk cId="2905142304" sldId="820"/>
            <ac:spMk id="23" creationId="{4828B6D2-EA4D-2DC6-DE05-EB0C614C11B4}"/>
          </ac:spMkLst>
        </pc:spChg>
        <pc:spChg chg="add mod">
          <ac:chgData name="Nguyen Chi Son" userId="606856d02e9d83ac" providerId="LiveId" clId="{A5CC5DD5-7D26-4064-9F24-33A5796F9398}" dt="2022-05-12T16:57:33.696" v="8178" actId="1035"/>
          <ac:spMkLst>
            <pc:docMk/>
            <pc:sldMk cId="2905142304" sldId="820"/>
            <ac:spMk id="24" creationId="{A9D1B96B-28F7-F058-2515-7C0D0FDBBE15}"/>
          </ac:spMkLst>
        </pc:spChg>
        <pc:graphicFrameChg chg="del">
          <ac:chgData name="Nguyen Chi Son" userId="606856d02e9d83ac" providerId="LiveId" clId="{A5CC5DD5-7D26-4064-9F24-33A5796F9398}" dt="2022-05-12T16:54:51.369" v="7601" actId="478"/>
          <ac:graphicFrameMkLst>
            <pc:docMk/>
            <pc:sldMk cId="2905142304" sldId="820"/>
            <ac:graphicFrameMk id="11" creationId="{50CB3489-ABCF-C823-F890-ED235BA3D376}"/>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17" creationId="{78C25881-7C8B-3C50-09CE-73EA1BE9D7E7}"/>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18" creationId="{461A1687-07FB-1A8F-5BE0-062DE594986F}"/>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20" creationId="{88B5447F-E622-421C-3772-C017150B8930}"/>
          </ac:graphicFrameMkLst>
        </pc:graphicFrameChg>
        <pc:graphicFrameChg chg="add del mod">
          <ac:chgData name="Nguyen Chi Son" userId="606856d02e9d83ac" providerId="LiveId" clId="{A5CC5DD5-7D26-4064-9F24-33A5796F9398}" dt="2022-05-12T17:01:58.730" v="8539" actId="478"/>
          <ac:graphicFrameMkLst>
            <pc:docMk/>
            <pc:sldMk cId="2905142304" sldId="820"/>
            <ac:graphicFrameMk id="25" creationId="{E5D91A00-2FDF-E5CF-AA7B-90DA2BF93BC7}"/>
          </ac:graphicFrameMkLst>
        </pc:graphicFrameChg>
        <pc:graphicFrameChg chg="del">
          <ac:chgData name="Nguyen Chi Son" userId="606856d02e9d83ac" providerId="LiveId" clId="{A5CC5DD5-7D26-4064-9F24-33A5796F9398}" dt="2022-05-12T16:54:51.369" v="7601" actId="478"/>
          <ac:graphicFrameMkLst>
            <pc:docMk/>
            <pc:sldMk cId="2905142304" sldId="820"/>
            <ac:graphicFrameMk id="26" creationId="{6B5243E3-C74E-DB0F-5491-5E0AC7E5CB36}"/>
          </ac:graphicFrameMkLst>
        </pc:graphicFrameChg>
        <pc:graphicFrameChg chg="add mod">
          <ac:chgData name="Nguyen Chi Son" userId="606856d02e9d83ac" providerId="LiveId" clId="{A5CC5DD5-7D26-4064-9F24-33A5796F9398}" dt="2022-05-12T17:29:54.697" v="8687" actId="1076"/>
          <ac:graphicFrameMkLst>
            <pc:docMk/>
            <pc:sldMk cId="2905142304" sldId="820"/>
            <ac:graphicFrameMk id="27" creationId="{6B2934CC-61F6-92ED-7E4D-54E5403E7652}"/>
          </ac:graphicFrameMkLst>
        </pc:graphicFrameChg>
        <pc:graphicFrameChg chg="add mod">
          <ac:chgData name="Nguyen Chi Son" userId="606856d02e9d83ac" providerId="LiveId" clId="{A5CC5DD5-7D26-4064-9F24-33A5796F9398}" dt="2022-05-12T17:05:37.072" v="8651" actId="1035"/>
          <ac:graphicFrameMkLst>
            <pc:docMk/>
            <pc:sldMk cId="2905142304" sldId="820"/>
            <ac:graphicFrameMk id="28" creationId="{F11B15DE-36D7-3052-BF9A-11C1691A5D87}"/>
          </ac:graphicFrameMkLst>
        </pc:graphicFrameChg>
        <pc:picChg chg="add mod">
          <ac:chgData name="Nguyen Chi Son" userId="606856d02e9d83ac" providerId="LiveId" clId="{A5CC5DD5-7D26-4064-9F24-33A5796F9398}" dt="2022-05-12T16:57:06.905" v="8140" actId="1076"/>
          <ac:picMkLst>
            <pc:docMk/>
            <pc:sldMk cId="2905142304" sldId="820"/>
            <ac:picMk id="3" creationId="{EF5A0F98-5825-A96B-DC05-5CFA2F468FC0}"/>
          </ac:picMkLst>
        </pc:picChg>
        <pc:picChg chg="del">
          <ac:chgData name="Nguyen Chi Son" userId="606856d02e9d83ac" providerId="LiveId" clId="{A5CC5DD5-7D26-4064-9F24-33A5796F9398}" dt="2022-05-12T16:54:51.767" v="7602" actId="478"/>
          <ac:picMkLst>
            <pc:docMk/>
            <pc:sldMk cId="2905142304" sldId="820"/>
            <ac:picMk id="4" creationId="{DB0979A4-57B6-FD5B-E7AC-D965352CD6E1}"/>
          </ac:picMkLst>
        </pc:picChg>
      </pc:sldChg>
      <pc:sldChg chg="addSp modSp add del mod modAnim">
        <pc:chgData name="Nguyen Chi Son" userId="606856d02e9d83ac" providerId="LiveId" clId="{A5CC5DD5-7D26-4064-9F24-33A5796F9398}" dt="2022-05-12T19:11:49.423" v="10293" actId="47"/>
        <pc:sldMkLst>
          <pc:docMk/>
          <pc:sldMk cId="1304412001" sldId="821"/>
        </pc:sldMkLst>
        <pc:spChg chg="mod">
          <ac:chgData name="Nguyen Chi Son" userId="606856d02e9d83ac" providerId="LiveId" clId="{A5CC5DD5-7D26-4064-9F24-33A5796F9398}" dt="2022-05-12T17:34:43.280" v="8859" actId="20577"/>
          <ac:spMkLst>
            <pc:docMk/>
            <pc:sldMk cId="1304412001" sldId="821"/>
            <ac:spMk id="21" creationId="{8BE2A0B7-53EF-93CD-2F4E-E1CFB1DB88D5}"/>
          </ac:spMkLst>
        </pc:spChg>
        <pc:spChg chg="mod">
          <ac:chgData name="Nguyen Chi Son" userId="606856d02e9d83ac" providerId="LiveId" clId="{A5CC5DD5-7D26-4064-9F24-33A5796F9398}" dt="2022-05-12T17:34:07.158" v="8809" actId="20577"/>
          <ac:spMkLst>
            <pc:docMk/>
            <pc:sldMk cId="1304412001" sldId="821"/>
            <ac:spMk id="23" creationId="{4828B6D2-EA4D-2DC6-DE05-EB0C614C11B4}"/>
          </ac:spMkLst>
        </pc:spChg>
        <pc:graphicFrameChg chg="add mod">
          <ac:chgData name="Nguyen Chi Son" userId="606856d02e9d83ac" providerId="LiveId" clId="{A5CC5DD5-7D26-4064-9F24-33A5796F9398}" dt="2022-05-12T17:34:05.966" v="8808" actId="1035"/>
          <ac:graphicFrameMkLst>
            <pc:docMk/>
            <pc:sldMk cId="1304412001" sldId="821"/>
            <ac:graphicFrameMk id="11" creationId="{9384A720-3EB5-A30B-4187-F5677A5A5066}"/>
          </ac:graphicFrameMkLst>
        </pc:graphicFrameChg>
        <pc:graphicFrameChg chg="mod">
          <ac:chgData name="Nguyen Chi Son" userId="606856d02e9d83ac" providerId="LiveId" clId="{A5CC5DD5-7D26-4064-9F24-33A5796F9398}" dt="2022-05-12T17:34:14.584" v="8811" actId="1038"/>
          <ac:graphicFrameMkLst>
            <pc:docMk/>
            <pc:sldMk cId="1304412001" sldId="821"/>
            <ac:graphicFrameMk id="27" creationId="{6B2934CC-61F6-92ED-7E4D-54E5403E7652}"/>
          </ac:graphicFrameMkLst>
        </pc:graphicFrameChg>
      </pc:sldChg>
      <pc:sldChg chg="addSp delSp modSp add mod delAnim modAnim">
        <pc:chgData name="Nguyen Chi Son" userId="606856d02e9d83ac" providerId="LiveId" clId="{A5CC5DD5-7D26-4064-9F24-33A5796F9398}" dt="2022-05-12T19:26:06.902" v="11429"/>
        <pc:sldMkLst>
          <pc:docMk/>
          <pc:sldMk cId="4114116366" sldId="822"/>
        </pc:sldMkLst>
        <pc:spChg chg="add mod">
          <ac:chgData name="Nguyen Chi Son" userId="606856d02e9d83ac" providerId="LiveId" clId="{A5CC5DD5-7D26-4064-9F24-33A5796F9398}" dt="2022-05-12T18:36:21.338" v="8985" actId="1036"/>
          <ac:spMkLst>
            <pc:docMk/>
            <pc:sldMk cId="4114116366" sldId="822"/>
            <ac:spMk id="2" creationId="{10F4835F-1CBF-4122-84E5-439EAA65895A}"/>
          </ac:spMkLst>
        </pc:spChg>
        <pc:spChg chg="add del mod">
          <ac:chgData name="Nguyen Chi Son" userId="606856d02e9d83ac" providerId="LiveId" clId="{A5CC5DD5-7D26-4064-9F24-33A5796F9398}" dt="2022-05-12T18:38:05.907" v="9023"/>
          <ac:spMkLst>
            <pc:docMk/>
            <pc:sldMk cId="4114116366" sldId="822"/>
            <ac:spMk id="12" creationId="{89E51B3B-439E-59B7-9C27-5FDFBB177CD9}"/>
          </ac:spMkLst>
        </pc:spChg>
        <pc:spChg chg="add del mod">
          <ac:chgData name="Nguyen Chi Son" userId="606856d02e9d83ac" providerId="LiveId" clId="{A5CC5DD5-7D26-4064-9F24-33A5796F9398}" dt="2022-05-12T18:38:05.907" v="9023"/>
          <ac:spMkLst>
            <pc:docMk/>
            <pc:sldMk cId="4114116366" sldId="822"/>
            <ac:spMk id="13" creationId="{9F19A351-503F-C0CD-C385-6636ADDF5A2E}"/>
          </ac:spMkLst>
        </pc:spChg>
        <pc:spChg chg="mod">
          <ac:chgData name="Nguyen Chi Son" userId="606856d02e9d83ac" providerId="LiveId" clId="{A5CC5DD5-7D26-4064-9F24-33A5796F9398}" dt="2022-05-12T18:38:14.525" v="9027" actId="1036"/>
          <ac:spMkLst>
            <pc:docMk/>
            <pc:sldMk cId="4114116366" sldId="822"/>
            <ac:spMk id="14" creationId="{7D32D194-B412-7018-E6CF-A521C44E6F9A}"/>
          </ac:spMkLst>
        </pc:spChg>
        <pc:spChg chg="add del mod">
          <ac:chgData name="Nguyen Chi Son" userId="606856d02e9d83ac" providerId="LiveId" clId="{A5CC5DD5-7D26-4064-9F24-33A5796F9398}" dt="2022-05-12T18:38:21.047" v="9029" actId="478"/>
          <ac:spMkLst>
            <pc:docMk/>
            <pc:sldMk cId="4114116366" sldId="822"/>
            <ac:spMk id="15" creationId="{C920F9D4-059B-4292-C5D6-6FE99B6EAAAB}"/>
          </ac:spMkLst>
        </pc:spChg>
        <pc:spChg chg="add del mod">
          <ac:chgData name="Nguyen Chi Son" userId="606856d02e9d83ac" providerId="LiveId" clId="{A5CC5DD5-7D26-4064-9F24-33A5796F9398}" dt="2022-05-12T18:39:32.202" v="9065"/>
          <ac:spMkLst>
            <pc:docMk/>
            <pc:sldMk cId="4114116366" sldId="822"/>
            <ac:spMk id="16" creationId="{BA4AD931-D9DB-7A17-267B-0F7895FC7BE1}"/>
          </ac:spMkLst>
        </pc:spChg>
        <pc:spChg chg="add del mod">
          <ac:chgData name="Nguyen Chi Son" userId="606856d02e9d83ac" providerId="LiveId" clId="{A5CC5DD5-7D26-4064-9F24-33A5796F9398}" dt="2022-05-12T18:39:32.202" v="9065"/>
          <ac:spMkLst>
            <pc:docMk/>
            <pc:sldMk cId="4114116366" sldId="822"/>
            <ac:spMk id="17" creationId="{18A0EF35-C22F-C2D8-A632-C1FF4D63E091}"/>
          </ac:spMkLst>
        </pc:spChg>
        <pc:spChg chg="mod">
          <ac:chgData name="Nguyen Chi Son" userId="606856d02e9d83ac" providerId="LiveId" clId="{A5CC5DD5-7D26-4064-9F24-33A5796F9398}" dt="2022-05-12T18:39:36.297" v="9066" actId="1037"/>
          <ac:spMkLst>
            <pc:docMk/>
            <pc:sldMk cId="4114116366" sldId="822"/>
            <ac:spMk id="18" creationId="{B0A582C7-5A68-EEDB-B03B-9B8433311579}"/>
          </ac:spMkLst>
        </pc:spChg>
        <pc:spChg chg="mod">
          <ac:chgData name="Nguyen Chi Son" userId="606856d02e9d83ac" providerId="LiveId" clId="{A5CC5DD5-7D26-4064-9F24-33A5796F9398}" dt="2022-05-12T18:34:34.200" v="8916" actId="20577"/>
          <ac:spMkLst>
            <pc:docMk/>
            <pc:sldMk cId="4114116366" sldId="822"/>
            <ac:spMk id="19" creationId="{9C339D16-68E4-43C4-A62E-D0146138D23B}"/>
          </ac:spMkLst>
        </pc:spChg>
        <pc:spChg chg="add del mod">
          <ac:chgData name="Nguyen Chi Son" userId="606856d02e9d83ac" providerId="LiveId" clId="{A5CC5DD5-7D26-4064-9F24-33A5796F9398}" dt="2022-05-12T18:41:00.173" v="9095"/>
          <ac:spMkLst>
            <pc:docMk/>
            <pc:sldMk cId="4114116366" sldId="822"/>
            <ac:spMk id="20" creationId="{2B8B6D4A-8539-CB3F-8DEA-3A4FB2F2E00C}"/>
          </ac:spMkLst>
        </pc:spChg>
        <pc:spChg chg="mod">
          <ac:chgData name="Nguyen Chi Son" userId="606856d02e9d83ac" providerId="LiveId" clId="{A5CC5DD5-7D26-4064-9F24-33A5796F9398}" dt="2022-05-12T18:56:12.339" v="10182" actId="20577"/>
          <ac:spMkLst>
            <pc:docMk/>
            <pc:sldMk cId="4114116366" sldId="822"/>
            <ac:spMk id="21" creationId="{8BE2A0B7-53EF-93CD-2F4E-E1CFB1DB88D5}"/>
          </ac:spMkLst>
        </pc:spChg>
        <pc:spChg chg="mod">
          <ac:chgData name="Nguyen Chi Son" userId="606856d02e9d83ac" providerId="LiveId" clId="{A5CC5DD5-7D26-4064-9F24-33A5796F9398}" dt="2022-05-12T18:34:55.019" v="8960" actId="1036"/>
          <ac:spMkLst>
            <pc:docMk/>
            <pc:sldMk cId="4114116366" sldId="822"/>
            <ac:spMk id="22" creationId="{E84AF68E-E4DE-1FC0-1A57-9F70D16567D1}"/>
          </ac:spMkLst>
        </pc:spChg>
        <pc:spChg chg="mod">
          <ac:chgData name="Nguyen Chi Son" userId="606856d02e9d83ac" providerId="LiveId" clId="{A5CC5DD5-7D26-4064-9F24-33A5796F9398}" dt="2022-05-12T18:44:12.743" v="9250" actId="20577"/>
          <ac:spMkLst>
            <pc:docMk/>
            <pc:sldMk cId="4114116366" sldId="822"/>
            <ac:spMk id="23" creationId="{4828B6D2-EA4D-2DC6-DE05-EB0C614C11B4}"/>
          </ac:spMkLst>
        </pc:spChg>
        <pc:spChg chg="mod">
          <ac:chgData name="Nguyen Chi Son" userId="606856d02e9d83ac" providerId="LiveId" clId="{A5CC5DD5-7D26-4064-9F24-33A5796F9398}" dt="2022-05-12T18:34:47.911" v="8927" actId="1035"/>
          <ac:spMkLst>
            <pc:docMk/>
            <pc:sldMk cId="4114116366" sldId="822"/>
            <ac:spMk id="24" creationId="{A9D1B96B-28F7-F058-2515-7C0D0FDBBE15}"/>
          </ac:spMkLst>
        </pc:spChg>
        <pc:spChg chg="add del mod">
          <ac:chgData name="Nguyen Chi Son" userId="606856d02e9d83ac" providerId="LiveId" clId="{A5CC5DD5-7D26-4064-9F24-33A5796F9398}" dt="2022-05-12T18:41:00.173" v="9095"/>
          <ac:spMkLst>
            <pc:docMk/>
            <pc:sldMk cId="4114116366" sldId="822"/>
            <ac:spMk id="25" creationId="{0CB822A3-CED8-B642-6A6A-F176C20E1584}"/>
          </ac:spMkLst>
        </pc:spChg>
        <pc:spChg chg="mod">
          <ac:chgData name="Nguyen Chi Son" userId="606856d02e9d83ac" providerId="LiveId" clId="{A5CC5DD5-7D26-4064-9F24-33A5796F9398}" dt="2022-05-12T18:41:02.508" v="9100" actId="1037"/>
          <ac:spMkLst>
            <pc:docMk/>
            <pc:sldMk cId="4114116366" sldId="822"/>
            <ac:spMk id="26" creationId="{22BFC6DB-485F-3207-5ECA-221FCAC16D5B}"/>
          </ac:spMkLst>
        </pc:spChg>
        <pc:spChg chg="add mod">
          <ac:chgData name="Nguyen Chi Son" userId="606856d02e9d83ac" providerId="LiveId" clId="{A5CC5DD5-7D26-4064-9F24-33A5796F9398}" dt="2022-05-12T18:42:32.559" v="9113" actId="313"/>
          <ac:spMkLst>
            <pc:docMk/>
            <pc:sldMk cId="4114116366" sldId="822"/>
            <ac:spMk id="29" creationId="{C60FF930-73BC-39FC-97E2-7A54C57B8C1F}"/>
          </ac:spMkLst>
        </pc:spChg>
        <pc:spChg chg="add mod">
          <ac:chgData name="Nguyen Chi Son" userId="606856d02e9d83ac" providerId="LiveId" clId="{A5CC5DD5-7D26-4064-9F24-33A5796F9398}" dt="2022-05-12T18:42:43.848" v="9119" actId="1076"/>
          <ac:spMkLst>
            <pc:docMk/>
            <pc:sldMk cId="4114116366" sldId="822"/>
            <ac:spMk id="30" creationId="{2F75CF4A-78F9-60FE-FB97-3873C960ACC1}"/>
          </ac:spMkLst>
        </pc:spChg>
        <pc:spChg chg="add mod">
          <ac:chgData name="Nguyen Chi Son" userId="606856d02e9d83ac" providerId="LiveId" clId="{A5CC5DD5-7D26-4064-9F24-33A5796F9398}" dt="2022-05-12T18:42:50.702" v="9124" actId="1076"/>
          <ac:spMkLst>
            <pc:docMk/>
            <pc:sldMk cId="4114116366" sldId="822"/>
            <ac:spMk id="31" creationId="{D9DD83D8-8DA7-602F-A0FE-0D4DBCDA1E96}"/>
          </ac:spMkLst>
        </pc:spChg>
        <pc:spChg chg="add mod">
          <ac:chgData name="Nguyen Chi Son" userId="606856d02e9d83ac" providerId="LiveId" clId="{A5CC5DD5-7D26-4064-9F24-33A5796F9398}" dt="2022-05-12T18:42:57.287" v="9128" actId="14100"/>
          <ac:spMkLst>
            <pc:docMk/>
            <pc:sldMk cId="4114116366" sldId="822"/>
            <ac:spMk id="32" creationId="{56B6872B-16A9-D03A-AD18-AF87163FDCA7}"/>
          </ac:spMkLst>
        </pc:spChg>
        <pc:graphicFrameChg chg="del mod">
          <ac:chgData name="Nguyen Chi Son" userId="606856d02e9d83ac" providerId="LiveId" clId="{A5CC5DD5-7D26-4064-9F24-33A5796F9398}" dt="2022-05-12T18:43:16.602" v="9129" actId="478"/>
          <ac:graphicFrameMkLst>
            <pc:docMk/>
            <pc:sldMk cId="4114116366" sldId="822"/>
            <ac:graphicFrameMk id="27" creationId="{6B2934CC-61F6-92ED-7E4D-54E5403E7652}"/>
          </ac:graphicFrameMkLst>
        </pc:graphicFrameChg>
        <pc:graphicFrameChg chg="del mod">
          <ac:chgData name="Nguyen Chi Son" userId="606856d02e9d83ac" providerId="LiveId" clId="{A5CC5DD5-7D26-4064-9F24-33A5796F9398}" dt="2022-05-12T18:56:11.330" v="10180" actId="478"/>
          <ac:graphicFrameMkLst>
            <pc:docMk/>
            <pc:sldMk cId="4114116366" sldId="822"/>
            <ac:graphicFrameMk id="28" creationId="{F11B15DE-36D7-3052-BF9A-11C1691A5D87}"/>
          </ac:graphicFrameMkLst>
        </pc:graphicFrameChg>
        <pc:graphicFrameChg chg="add mod">
          <ac:chgData name="Nguyen Chi Son" userId="606856d02e9d83ac" providerId="LiveId" clId="{A5CC5DD5-7D26-4064-9F24-33A5796F9398}" dt="2022-05-12T18:46:42.997" v="9257" actId="1076"/>
          <ac:graphicFrameMkLst>
            <pc:docMk/>
            <pc:sldMk cId="4114116366" sldId="822"/>
            <ac:graphicFrameMk id="33" creationId="{BC181A5D-CA27-CCE8-EC07-A4EE8D707211}"/>
          </ac:graphicFrameMkLst>
        </pc:graphicFrameChg>
        <pc:picChg chg="mod">
          <ac:chgData name="Nguyen Chi Son" userId="606856d02e9d83ac" providerId="LiveId" clId="{A5CC5DD5-7D26-4064-9F24-33A5796F9398}" dt="2022-05-12T18:42:40.968" v="9118" actId="1076"/>
          <ac:picMkLst>
            <pc:docMk/>
            <pc:sldMk cId="4114116366" sldId="822"/>
            <ac:picMk id="3" creationId="{EF5A0F98-5825-A96B-DC05-5CFA2F468FC0}"/>
          </ac:picMkLst>
        </pc:picChg>
      </pc:sldChg>
      <pc:sldChg chg="delSp modSp add mod delAnim modAnim">
        <pc:chgData name="Nguyen Chi Son" userId="606856d02e9d83ac" providerId="LiveId" clId="{A5CC5DD5-7D26-4064-9F24-33A5796F9398}" dt="2022-05-12T19:26:46.776" v="11432"/>
        <pc:sldMkLst>
          <pc:docMk/>
          <pc:sldMk cId="2038862627" sldId="823"/>
        </pc:sldMkLst>
        <pc:spChg chg="mod">
          <ac:chgData name="Nguyen Chi Son" userId="606856d02e9d83ac" providerId="LiveId" clId="{A5CC5DD5-7D26-4064-9F24-33A5796F9398}" dt="2022-05-12T18:56:17.699" v="10186" actId="20577"/>
          <ac:spMkLst>
            <pc:docMk/>
            <pc:sldMk cId="2038862627" sldId="823"/>
            <ac:spMk id="21" creationId="{8BE2A0B7-53EF-93CD-2F4E-E1CFB1DB88D5}"/>
          </ac:spMkLst>
        </pc:spChg>
        <pc:spChg chg="mod">
          <ac:chgData name="Nguyen Chi Son" userId="606856d02e9d83ac" providerId="LiveId" clId="{A5CC5DD5-7D26-4064-9F24-33A5796F9398}" dt="2022-05-12T18:50:00.782" v="9710" actId="20577"/>
          <ac:spMkLst>
            <pc:docMk/>
            <pc:sldMk cId="2038862627" sldId="823"/>
            <ac:spMk id="23" creationId="{4828B6D2-EA4D-2DC6-DE05-EB0C614C11B4}"/>
          </ac:spMkLst>
        </pc:spChg>
        <pc:graphicFrameChg chg="del mod">
          <ac:chgData name="Nguyen Chi Son" userId="606856d02e9d83ac" providerId="LiveId" clId="{A5CC5DD5-7D26-4064-9F24-33A5796F9398}" dt="2022-05-12T18:56:16.808" v="10184" actId="478"/>
          <ac:graphicFrameMkLst>
            <pc:docMk/>
            <pc:sldMk cId="2038862627" sldId="823"/>
            <ac:graphicFrameMk id="28" creationId="{F11B15DE-36D7-3052-BF9A-11C1691A5D87}"/>
          </ac:graphicFrameMkLst>
        </pc:graphicFrameChg>
        <pc:graphicFrameChg chg="del">
          <ac:chgData name="Nguyen Chi Son" userId="606856d02e9d83ac" providerId="LiveId" clId="{A5CC5DD5-7D26-4064-9F24-33A5796F9398}" dt="2022-05-12T18:46:51.727" v="9259" actId="478"/>
          <ac:graphicFrameMkLst>
            <pc:docMk/>
            <pc:sldMk cId="2038862627" sldId="823"/>
            <ac:graphicFrameMk id="33" creationId="{BC181A5D-CA27-CCE8-EC07-A4EE8D707211}"/>
          </ac:graphicFrameMkLst>
        </pc:graphicFrameChg>
      </pc:sldChg>
      <pc:sldChg chg="delSp modSp add mod delAnim modAnim">
        <pc:chgData name="Nguyen Chi Son" userId="606856d02e9d83ac" providerId="LiveId" clId="{A5CC5DD5-7D26-4064-9F24-33A5796F9398}" dt="2022-05-12T19:26:52.666" v="11433"/>
        <pc:sldMkLst>
          <pc:docMk/>
          <pc:sldMk cId="3830709042" sldId="824"/>
        </pc:sldMkLst>
        <pc:spChg chg="mod">
          <ac:chgData name="Nguyen Chi Son" userId="606856d02e9d83ac" providerId="LiveId" clId="{A5CC5DD5-7D26-4064-9F24-33A5796F9398}" dt="2022-05-12T18:56:22.336" v="10189" actId="20577"/>
          <ac:spMkLst>
            <pc:docMk/>
            <pc:sldMk cId="3830709042" sldId="824"/>
            <ac:spMk id="21" creationId="{8BE2A0B7-53EF-93CD-2F4E-E1CFB1DB88D5}"/>
          </ac:spMkLst>
        </pc:spChg>
        <pc:spChg chg="mod">
          <ac:chgData name="Nguyen Chi Son" userId="606856d02e9d83ac" providerId="LiveId" clId="{A5CC5DD5-7D26-4064-9F24-33A5796F9398}" dt="2022-05-12T18:53:10.480" v="10025" actId="20577"/>
          <ac:spMkLst>
            <pc:docMk/>
            <pc:sldMk cId="3830709042" sldId="824"/>
            <ac:spMk id="23" creationId="{4828B6D2-EA4D-2DC6-DE05-EB0C614C11B4}"/>
          </ac:spMkLst>
        </pc:spChg>
        <pc:graphicFrameChg chg="del">
          <ac:chgData name="Nguyen Chi Son" userId="606856d02e9d83ac" providerId="LiveId" clId="{A5CC5DD5-7D26-4064-9F24-33A5796F9398}" dt="2022-05-12T18:56:21.478" v="10187" actId="478"/>
          <ac:graphicFrameMkLst>
            <pc:docMk/>
            <pc:sldMk cId="3830709042" sldId="824"/>
            <ac:graphicFrameMk id="28" creationId="{F11B15DE-36D7-3052-BF9A-11C1691A5D87}"/>
          </ac:graphicFrameMkLst>
        </pc:graphicFrameChg>
      </pc:sldChg>
      <pc:sldChg chg="addSp delSp modSp add mod modAnim">
        <pc:chgData name="Nguyen Chi Son" userId="606856d02e9d83ac" providerId="LiveId" clId="{A5CC5DD5-7D26-4064-9F24-33A5796F9398}" dt="2022-05-12T19:27:35.665" v="11438"/>
        <pc:sldMkLst>
          <pc:docMk/>
          <pc:sldMk cId="3706217874" sldId="825"/>
        </pc:sldMkLst>
        <pc:spChg chg="del">
          <ac:chgData name="Nguyen Chi Son" userId="606856d02e9d83ac" providerId="LiveId" clId="{A5CC5DD5-7D26-4064-9F24-33A5796F9398}" dt="2022-05-12T19:09:48.603" v="10275" actId="478"/>
          <ac:spMkLst>
            <pc:docMk/>
            <pc:sldMk cId="3706217874" sldId="825"/>
            <ac:spMk id="2" creationId="{10F4835F-1CBF-4122-84E5-439EAA65895A}"/>
          </ac:spMkLst>
        </pc:spChg>
        <pc:spChg chg="del">
          <ac:chgData name="Nguyen Chi Son" userId="606856d02e9d83ac" providerId="LiveId" clId="{A5CC5DD5-7D26-4064-9F24-33A5796F9398}" dt="2022-05-12T19:09:49.072" v="10276" actId="478"/>
          <ac:spMkLst>
            <pc:docMk/>
            <pc:sldMk cId="3706217874" sldId="825"/>
            <ac:spMk id="14" creationId="{7D32D194-B412-7018-E6CF-A521C44E6F9A}"/>
          </ac:spMkLst>
        </pc:spChg>
        <pc:spChg chg="del">
          <ac:chgData name="Nguyen Chi Son" userId="606856d02e9d83ac" providerId="LiveId" clId="{A5CC5DD5-7D26-4064-9F24-33A5796F9398}" dt="2022-05-12T19:09:50.243" v="10277" actId="478"/>
          <ac:spMkLst>
            <pc:docMk/>
            <pc:sldMk cId="3706217874" sldId="825"/>
            <ac:spMk id="18" creationId="{B0A582C7-5A68-EEDB-B03B-9B8433311579}"/>
          </ac:spMkLst>
        </pc:spChg>
        <pc:spChg chg="mod">
          <ac:chgData name="Nguyen Chi Son" userId="606856d02e9d83ac" providerId="LiveId" clId="{A5CC5DD5-7D26-4064-9F24-33A5796F9398}" dt="2022-05-12T18:58:07.253" v="10234" actId="20577"/>
          <ac:spMkLst>
            <pc:docMk/>
            <pc:sldMk cId="3706217874" sldId="825"/>
            <ac:spMk id="21" creationId="{8BE2A0B7-53EF-93CD-2F4E-E1CFB1DB88D5}"/>
          </ac:spMkLst>
        </pc:spChg>
        <pc:spChg chg="mod">
          <ac:chgData name="Nguyen Chi Son" userId="606856d02e9d83ac" providerId="LiveId" clId="{A5CC5DD5-7D26-4064-9F24-33A5796F9398}" dt="2022-05-12T18:55:00.284" v="10177" actId="20577"/>
          <ac:spMkLst>
            <pc:docMk/>
            <pc:sldMk cId="3706217874" sldId="825"/>
            <ac:spMk id="23" creationId="{4828B6D2-EA4D-2DC6-DE05-EB0C614C11B4}"/>
          </ac:spMkLst>
        </pc:spChg>
        <pc:spChg chg="add mod">
          <ac:chgData name="Nguyen Chi Son" userId="606856d02e9d83ac" providerId="LiveId" clId="{A5CC5DD5-7D26-4064-9F24-33A5796F9398}" dt="2022-05-12T19:10:48.445" v="10286"/>
          <ac:spMkLst>
            <pc:docMk/>
            <pc:sldMk cId="3706217874" sldId="825"/>
            <ac:spMk id="25" creationId="{D3DF160F-77F4-A089-535F-111CAF2E019E}"/>
          </ac:spMkLst>
        </pc:spChg>
        <pc:spChg chg="del">
          <ac:chgData name="Nguyen Chi Son" userId="606856d02e9d83ac" providerId="LiveId" clId="{A5CC5DD5-7D26-4064-9F24-33A5796F9398}" dt="2022-05-12T19:09:50.947" v="10278" actId="478"/>
          <ac:spMkLst>
            <pc:docMk/>
            <pc:sldMk cId="3706217874" sldId="825"/>
            <ac:spMk id="26" creationId="{22BFC6DB-485F-3207-5ECA-221FCAC16D5B}"/>
          </ac:spMkLst>
        </pc:spChg>
        <pc:spChg chg="del mod">
          <ac:chgData name="Nguyen Chi Son" userId="606856d02e9d83ac" providerId="LiveId" clId="{A5CC5DD5-7D26-4064-9F24-33A5796F9398}" dt="2022-05-12T19:10:48.132" v="10285" actId="478"/>
          <ac:spMkLst>
            <pc:docMk/>
            <pc:sldMk cId="3706217874" sldId="825"/>
            <ac:spMk id="32" creationId="{56B6872B-16A9-D03A-AD18-AF87163FDCA7}"/>
          </ac:spMkLst>
        </pc:spChg>
        <pc:graphicFrameChg chg="add mod">
          <ac:chgData name="Nguyen Chi Son" userId="606856d02e9d83ac" providerId="LiveId" clId="{A5CC5DD5-7D26-4064-9F24-33A5796F9398}" dt="2022-05-12T18:58:02.445" v="10232" actId="1076"/>
          <ac:graphicFrameMkLst>
            <pc:docMk/>
            <pc:sldMk cId="3706217874" sldId="825"/>
            <ac:graphicFrameMk id="20" creationId="{1807B21C-E2BD-E8DB-3297-D749A4448490}"/>
          </ac:graphicFrameMkLst>
        </pc:graphicFrameChg>
        <pc:graphicFrameChg chg="mod">
          <ac:chgData name="Nguyen Chi Son" userId="606856d02e9d83ac" providerId="LiveId" clId="{A5CC5DD5-7D26-4064-9F24-33A5796F9398}" dt="2022-05-12T19:04:01.369" v="10248" actId="1076"/>
          <ac:graphicFrameMkLst>
            <pc:docMk/>
            <pc:sldMk cId="3706217874" sldId="825"/>
            <ac:graphicFrameMk id="28" creationId="{F11B15DE-36D7-3052-BF9A-11C1691A5D87}"/>
          </ac:graphicFrameMkLst>
        </pc:graphicFrameChg>
        <pc:graphicFrameChg chg="mod">
          <ac:chgData name="Nguyen Chi Son" userId="606856d02e9d83ac" providerId="LiveId" clId="{A5CC5DD5-7D26-4064-9F24-33A5796F9398}" dt="2022-05-12T19:10:38.742" v="10284" actId="1076"/>
          <ac:graphicFrameMkLst>
            <pc:docMk/>
            <pc:sldMk cId="3706217874" sldId="825"/>
            <ac:graphicFrameMk id="33" creationId="{BC181A5D-CA27-CCE8-EC07-A4EE8D707211}"/>
          </ac:graphicFrameMkLst>
        </pc:graphicFrameChg>
      </pc:sldChg>
      <pc:sldChg chg="delSp modSp add mod modAnim">
        <pc:chgData name="Nguyen Chi Son" userId="606856d02e9d83ac" providerId="LiveId" clId="{A5CC5DD5-7D26-4064-9F24-33A5796F9398}" dt="2022-05-12T19:27:28.368" v="11436"/>
        <pc:sldMkLst>
          <pc:docMk/>
          <pc:sldMk cId="708831908" sldId="826"/>
        </pc:sldMkLst>
        <pc:spChg chg="del">
          <ac:chgData name="Nguyen Chi Son" userId="606856d02e9d83ac" providerId="LiveId" clId="{A5CC5DD5-7D26-4064-9F24-33A5796F9398}" dt="2022-05-12T19:09:44.056" v="10271" actId="478"/>
          <ac:spMkLst>
            <pc:docMk/>
            <pc:sldMk cId="708831908" sldId="826"/>
            <ac:spMk id="2" creationId="{10F4835F-1CBF-4122-84E5-439EAA65895A}"/>
          </ac:spMkLst>
        </pc:spChg>
        <pc:spChg chg="del">
          <ac:chgData name="Nguyen Chi Son" userId="606856d02e9d83ac" providerId="LiveId" clId="{A5CC5DD5-7D26-4064-9F24-33A5796F9398}" dt="2022-05-12T19:09:44.556" v="10272" actId="478"/>
          <ac:spMkLst>
            <pc:docMk/>
            <pc:sldMk cId="708831908" sldId="826"/>
            <ac:spMk id="14" creationId="{7D32D194-B412-7018-E6CF-A521C44E6F9A}"/>
          </ac:spMkLst>
        </pc:spChg>
        <pc:spChg chg="del">
          <ac:chgData name="Nguyen Chi Son" userId="606856d02e9d83ac" providerId="LiveId" clId="{A5CC5DD5-7D26-4064-9F24-33A5796F9398}" dt="2022-05-12T19:09:45.447" v="10273" actId="478"/>
          <ac:spMkLst>
            <pc:docMk/>
            <pc:sldMk cId="708831908" sldId="826"/>
            <ac:spMk id="18" creationId="{B0A582C7-5A68-EEDB-B03B-9B8433311579}"/>
          </ac:spMkLst>
        </pc:spChg>
        <pc:spChg chg="del">
          <ac:chgData name="Nguyen Chi Son" userId="606856d02e9d83ac" providerId="LiveId" clId="{A5CC5DD5-7D26-4064-9F24-33A5796F9398}" dt="2022-05-12T19:09:46.181" v="10274" actId="478"/>
          <ac:spMkLst>
            <pc:docMk/>
            <pc:sldMk cId="708831908" sldId="826"/>
            <ac:spMk id="26" creationId="{22BFC6DB-485F-3207-5ECA-221FCAC16D5B}"/>
          </ac:spMkLst>
        </pc:spChg>
        <pc:graphicFrameChg chg="mod">
          <ac:chgData name="Nguyen Chi Son" userId="606856d02e9d83ac" providerId="LiveId" clId="{A5CC5DD5-7D26-4064-9F24-33A5796F9398}" dt="2022-05-12T19:07:54.869" v="10263" actId="1036"/>
          <ac:graphicFrameMkLst>
            <pc:docMk/>
            <pc:sldMk cId="708831908" sldId="826"/>
            <ac:graphicFrameMk id="33" creationId="{BC181A5D-CA27-CCE8-EC07-A4EE8D707211}"/>
          </ac:graphicFrameMkLst>
        </pc:graphicFrameChg>
      </pc:sldChg>
      <pc:sldChg chg="delSp modSp add mod delAnim modAnim">
        <pc:chgData name="Nguyen Chi Son" userId="606856d02e9d83ac" providerId="LiveId" clId="{A5CC5DD5-7D26-4064-9F24-33A5796F9398}" dt="2022-05-12T19:27:43.055" v="11440"/>
        <pc:sldMkLst>
          <pc:docMk/>
          <pc:sldMk cId="176765850" sldId="827"/>
        </pc:sldMkLst>
        <pc:spChg chg="mod">
          <ac:chgData name="Nguyen Chi Son" userId="606856d02e9d83ac" providerId="LiveId" clId="{A5CC5DD5-7D26-4064-9F24-33A5796F9398}" dt="2022-05-12T19:11:16.698" v="10290" actId="20577"/>
          <ac:spMkLst>
            <pc:docMk/>
            <pc:sldMk cId="176765850" sldId="827"/>
            <ac:spMk id="23" creationId="{4828B6D2-EA4D-2DC6-DE05-EB0C614C11B4}"/>
          </ac:spMkLst>
        </pc:spChg>
        <pc:graphicFrameChg chg="del">
          <ac:chgData name="Nguyen Chi Son" userId="606856d02e9d83ac" providerId="LiveId" clId="{A5CC5DD5-7D26-4064-9F24-33A5796F9398}" dt="2022-05-12T19:11:10.962" v="10288" actId="478"/>
          <ac:graphicFrameMkLst>
            <pc:docMk/>
            <pc:sldMk cId="176765850" sldId="827"/>
            <ac:graphicFrameMk id="33" creationId="{BC181A5D-CA27-CCE8-EC07-A4EE8D707211}"/>
          </ac:graphicFrameMkLst>
        </pc:graphicFrameChg>
      </pc:sldChg>
      <pc:sldChg chg="modSp add modAnim">
        <pc:chgData name="Nguyen Chi Son" userId="606856d02e9d83ac" providerId="LiveId" clId="{A5CC5DD5-7D26-4064-9F24-33A5796F9398}" dt="2022-05-12T19:27:50.820" v="11442"/>
        <pc:sldMkLst>
          <pc:docMk/>
          <pc:sldMk cId="1740394861" sldId="828"/>
        </pc:sldMkLst>
        <pc:spChg chg="mod">
          <ac:chgData name="Nguyen Chi Son" userId="606856d02e9d83ac" providerId="LiveId" clId="{A5CC5DD5-7D26-4064-9F24-33A5796F9398}" dt="2022-05-12T19:11:30.579" v="10292"/>
          <ac:spMkLst>
            <pc:docMk/>
            <pc:sldMk cId="1740394861" sldId="828"/>
            <ac:spMk id="23" creationId="{4828B6D2-EA4D-2DC6-DE05-EB0C614C11B4}"/>
          </ac:spMkLst>
        </pc:spChg>
      </pc:sldChg>
      <pc:sldChg chg="addSp delSp modSp add mod delAnim modAnim">
        <pc:chgData name="Nguyen Chi Son" userId="606856d02e9d83ac" providerId="LiveId" clId="{A5CC5DD5-7D26-4064-9F24-33A5796F9398}" dt="2022-05-12T19:28:40.220" v="11463"/>
        <pc:sldMkLst>
          <pc:docMk/>
          <pc:sldMk cId="1451218854" sldId="829"/>
        </pc:sldMkLst>
        <pc:spChg chg="del">
          <ac:chgData name="Nguyen Chi Son" userId="606856d02e9d83ac" providerId="LiveId" clId="{A5CC5DD5-7D26-4064-9F24-33A5796F9398}" dt="2022-05-12T19:12:06.813" v="10296" actId="478"/>
          <ac:spMkLst>
            <pc:docMk/>
            <pc:sldMk cId="1451218854" sldId="829"/>
            <ac:spMk id="13" creationId="{CA143F7C-88D4-5EFA-F85C-A8A489BEC27C}"/>
          </ac:spMkLst>
        </pc:spChg>
        <pc:spChg chg="del">
          <ac:chgData name="Nguyen Chi Son" userId="606856d02e9d83ac" providerId="LiveId" clId="{A5CC5DD5-7D26-4064-9F24-33A5796F9398}" dt="2022-05-12T19:12:06.813" v="10296" actId="478"/>
          <ac:spMkLst>
            <pc:docMk/>
            <pc:sldMk cId="1451218854" sldId="829"/>
            <ac:spMk id="14" creationId="{4D59D54C-7348-5204-4FC8-0BE9E77E9CBE}"/>
          </ac:spMkLst>
        </pc:spChg>
        <pc:spChg chg="del">
          <ac:chgData name="Nguyen Chi Son" userId="606856d02e9d83ac" providerId="LiveId" clId="{A5CC5DD5-7D26-4064-9F24-33A5796F9398}" dt="2022-05-12T19:12:06.813" v="10296" actId="478"/>
          <ac:spMkLst>
            <pc:docMk/>
            <pc:sldMk cId="1451218854" sldId="829"/>
            <ac:spMk id="15" creationId="{CD05BD16-4BFD-823C-7806-B6AC9FE0FCA7}"/>
          </ac:spMkLst>
        </pc:spChg>
        <pc:spChg chg="del">
          <ac:chgData name="Nguyen Chi Son" userId="606856d02e9d83ac" providerId="LiveId" clId="{A5CC5DD5-7D26-4064-9F24-33A5796F9398}" dt="2022-05-12T19:12:06.813" v="10296" actId="478"/>
          <ac:spMkLst>
            <pc:docMk/>
            <pc:sldMk cId="1451218854" sldId="829"/>
            <ac:spMk id="16" creationId="{9AF96B58-EC05-4724-BF83-4F29FEC02B98}"/>
          </ac:spMkLst>
        </pc:spChg>
        <pc:spChg chg="mod">
          <ac:chgData name="Nguyen Chi Son" userId="606856d02e9d83ac" providerId="LiveId" clId="{A5CC5DD5-7D26-4064-9F24-33A5796F9398}" dt="2022-05-12T19:13:32.780" v="11162" actId="20577"/>
          <ac:spMkLst>
            <pc:docMk/>
            <pc:sldMk cId="1451218854" sldId="829"/>
            <ac:spMk id="19" creationId="{9C339D16-68E4-43C4-A62E-D0146138D23B}"/>
          </ac:spMkLst>
        </pc:spChg>
        <pc:spChg chg="add mod">
          <ac:chgData name="Nguyen Chi Son" userId="606856d02e9d83ac" providerId="LiveId" clId="{A5CC5DD5-7D26-4064-9F24-33A5796F9398}" dt="2022-05-12T19:21:27.010" v="11331" actId="20577"/>
          <ac:spMkLst>
            <pc:docMk/>
            <pc:sldMk cId="1451218854" sldId="829"/>
            <ac:spMk id="21" creationId="{50DC346E-37D2-67BA-BB07-CBDAA3296872}"/>
          </ac:spMkLst>
        </pc:spChg>
        <pc:spChg chg="add mod">
          <ac:chgData name="Nguyen Chi Son" userId="606856d02e9d83ac" providerId="LiveId" clId="{A5CC5DD5-7D26-4064-9F24-33A5796F9398}" dt="2022-05-12T19:14:01.763" v="11178" actId="1035"/>
          <ac:spMkLst>
            <pc:docMk/>
            <pc:sldMk cId="1451218854" sldId="829"/>
            <ac:spMk id="22" creationId="{743BB189-4CB2-9EA8-7130-A2FD175722BA}"/>
          </ac:spMkLst>
        </pc:spChg>
        <pc:spChg chg="add mod">
          <ac:chgData name="Nguyen Chi Son" userId="606856d02e9d83ac" providerId="LiveId" clId="{A5CC5DD5-7D26-4064-9F24-33A5796F9398}" dt="2022-05-12T19:22:15.946" v="11397" actId="20577"/>
          <ac:spMkLst>
            <pc:docMk/>
            <pc:sldMk cId="1451218854" sldId="829"/>
            <ac:spMk id="23" creationId="{FBDD97D1-F9C0-0E01-FF85-B786B185895F}"/>
          </ac:spMkLst>
        </pc:spChg>
        <pc:spChg chg="add mod">
          <ac:chgData name="Nguyen Chi Son" userId="606856d02e9d83ac" providerId="LiveId" clId="{A5CC5DD5-7D26-4064-9F24-33A5796F9398}" dt="2022-05-12T19:14:01.763" v="11178" actId="1035"/>
          <ac:spMkLst>
            <pc:docMk/>
            <pc:sldMk cId="1451218854" sldId="829"/>
            <ac:spMk id="24" creationId="{6D9BA44E-CD26-6C8A-BED7-1C2F4A9A5079}"/>
          </ac:spMkLst>
        </pc:spChg>
        <pc:graphicFrameChg chg="del">
          <ac:chgData name="Nguyen Chi Son" userId="606856d02e9d83ac" providerId="LiveId" clId="{A5CC5DD5-7D26-4064-9F24-33A5796F9398}" dt="2022-05-12T19:12:06.813" v="10296" actId="478"/>
          <ac:graphicFrameMkLst>
            <pc:docMk/>
            <pc:sldMk cId="1451218854" sldId="829"/>
            <ac:graphicFrameMk id="11" creationId="{50CB3489-ABCF-C823-F890-ED235BA3D376}"/>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17" creationId="{78C25881-7C8B-3C50-09CE-73EA1BE9D7E7}"/>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18" creationId="{461A1687-07FB-1A8F-5BE0-062DE594986F}"/>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20" creationId="{88B5447F-E622-421C-3772-C017150B8930}"/>
          </ac:graphicFrameMkLst>
        </pc:graphicFrameChg>
        <pc:graphicFrameChg chg="add del mod">
          <ac:chgData name="Nguyen Chi Son" userId="606856d02e9d83ac" providerId="LiveId" clId="{A5CC5DD5-7D26-4064-9F24-33A5796F9398}" dt="2022-05-12T19:16:20.479" v="11209" actId="478"/>
          <ac:graphicFrameMkLst>
            <pc:docMk/>
            <pc:sldMk cId="1451218854" sldId="829"/>
            <ac:graphicFrameMk id="25" creationId="{21A30D41-5DB2-97DF-43E4-03B943071427}"/>
          </ac:graphicFrameMkLst>
        </pc:graphicFrameChg>
        <pc:graphicFrameChg chg="del">
          <ac:chgData name="Nguyen Chi Son" userId="606856d02e9d83ac" providerId="LiveId" clId="{A5CC5DD5-7D26-4064-9F24-33A5796F9398}" dt="2022-05-12T19:12:06.813" v="10296" actId="478"/>
          <ac:graphicFrameMkLst>
            <pc:docMk/>
            <pc:sldMk cId="1451218854" sldId="829"/>
            <ac:graphicFrameMk id="26" creationId="{6B5243E3-C74E-DB0F-5491-5E0AC7E5CB36}"/>
          </ac:graphicFrameMkLst>
        </pc:graphicFrameChg>
        <pc:graphicFrameChg chg="add del mod">
          <ac:chgData name="Nguyen Chi Son" userId="606856d02e9d83ac" providerId="LiveId" clId="{A5CC5DD5-7D26-4064-9F24-33A5796F9398}" dt="2022-05-12T19:14:57.386" v="11188" actId="478"/>
          <ac:graphicFrameMkLst>
            <pc:docMk/>
            <pc:sldMk cId="1451218854" sldId="829"/>
            <ac:graphicFrameMk id="27" creationId="{F27F7C1B-AB18-5563-1DDD-FFAE6D4AF419}"/>
          </ac:graphicFrameMkLst>
        </pc:graphicFrameChg>
        <pc:graphicFrameChg chg="add del mod">
          <ac:chgData name="Nguyen Chi Son" userId="606856d02e9d83ac" providerId="LiveId" clId="{A5CC5DD5-7D26-4064-9F24-33A5796F9398}" dt="2022-05-12T19:14:59.449" v="11189" actId="478"/>
          <ac:graphicFrameMkLst>
            <pc:docMk/>
            <pc:sldMk cId="1451218854" sldId="829"/>
            <ac:graphicFrameMk id="28" creationId="{FD267675-AB24-B45E-9412-993912FE9FBE}"/>
          </ac:graphicFrameMkLst>
        </pc:graphicFrameChg>
        <pc:graphicFrameChg chg="add del mod">
          <ac:chgData name="Nguyen Chi Son" userId="606856d02e9d83ac" providerId="LiveId" clId="{A5CC5DD5-7D26-4064-9F24-33A5796F9398}" dt="2022-05-12T19:16:20.822" v="11210" actId="478"/>
          <ac:graphicFrameMkLst>
            <pc:docMk/>
            <pc:sldMk cId="1451218854" sldId="829"/>
            <ac:graphicFrameMk id="29" creationId="{EBD8B1EA-EA33-05EB-863E-D462FE629869}"/>
          </ac:graphicFrameMkLst>
        </pc:graphicFrameChg>
        <pc:graphicFrameChg chg="add mod">
          <ac:chgData name="Nguyen Chi Son" userId="606856d02e9d83ac" providerId="LiveId" clId="{A5CC5DD5-7D26-4064-9F24-33A5796F9398}" dt="2022-05-12T19:21:18.448" v="11316" actId="1038"/>
          <ac:graphicFrameMkLst>
            <pc:docMk/>
            <pc:sldMk cId="1451218854" sldId="829"/>
            <ac:graphicFrameMk id="30" creationId="{B11EEC5E-F8CB-93D2-1BF3-58301FAA5ADB}"/>
          </ac:graphicFrameMkLst>
        </pc:graphicFrameChg>
        <pc:graphicFrameChg chg="add mod">
          <ac:chgData name="Nguyen Chi Son" userId="606856d02e9d83ac" providerId="LiveId" clId="{A5CC5DD5-7D26-4064-9F24-33A5796F9398}" dt="2022-05-12T19:16:08.870" v="11208" actId="1076"/>
          <ac:graphicFrameMkLst>
            <pc:docMk/>
            <pc:sldMk cId="1451218854" sldId="829"/>
            <ac:graphicFrameMk id="31" creationId="{8599E9CB-C620-997B-AD17-817B0D838791}"/>
          </ac:graphicFrameMkLst>
        </pc:graphicFrameChg>
        <pc:graphicFrameChg chg="add mod">
          <ac:chgData name="Nguyen Chi Son" userId="606856d02e9d83ac" providerId="LiveId" clId="{A5CC5DD5-7D26-4064-9F24-33A5796F9398}" dt="2022-05-12T19:19:11.477" v="11274" actId="1076"/>
          <ac:graphicFrameMkLst>
            <pc:docMk/>
            <pc:sldMk cId="1451218854" sldId="829"/>
            <ac:graphicFrameMk id="32" creationId="{251DBB10-B782-3E07-BF3F-F6D5D4D82974}"/>
          </ac:graphicFrameMkLst>
        </pc:graphicFrameChg>
        <pc:graphicFrameChg chg="add mod">
          <ac:chgData name="Nguyen Chi Son" userId="606856d02e9d83ac" providerId="LiveId" clId="{A5CC5DD5-7D26-4064-9F24-33A5796F9398}" dt="2022-05-12T19:22:18.555" v="11402" actId="1036"/>
          <ac:graphicFrameMkLst>
            <pc:docMk/>
            <pc:sldMk cId="1451218854" sldId="829"/>
            <ac:graphicFrameMk id="33" creationId="{E773946E-F8D5-C275-FBB2-57CB2AA31CD6}"/>
          </ac:graphicFrameMkLst>
        </pc:graphicFrameChg>
        <pc:graphicFrameChg chg="add mod">
          <ac:chgData name="Nguyen Chi Son" userId="606856d02e9d83ac" providerId="LiveId" clId="{A5CC5DD5-7D26-4064-9F24-33A5796F9398}" dt="2022-05-12T19:21:41.712" v="11335" actId="1076"/>
          <ac:graphicFrameMkLst>
            <pc:docMk/>
            <pc:sldMk cId="1451218854" sldId="829"/>
            <ac:graphicFrameMk id="34" creationId="{091A29AC-2652-C735-4781-BA998C00FFEC}"/>
          </ac:graphicFrameMkLst>
        </pc:graphicFrameChg>
        <pc:graphicFrameChg chg="add mod">
          <ac:chgData name="Nguyen Chi Son" userId="606856d02e9d83ac" providerId="LiveId" clId="{A5CC5DD5-7D26-4064-9F24-33A5796F9398}" dt="2022-05-12T19:22:22.914" v="11404" actId="1076"/>
          <ac:graphicFrameMkLst>
            <pc:docMk/>
            <pc:sldMk cId="1451218854" sldId="829"/>
            <ac:graphicFrameMk id="35" creationId="{B0190A98-4BF9-2549-98BE-043E2B35EF3D}"/>
          </ac:graphicFrameMkLst>
        </pc:graphicFrameChg>
        <pc:picChg chg="del">
          <ac:chgData name="Nguyen Chi Son" userId="606856d02e9d83ac" providerId="LiveId" clId="{A5CC5DD5-7D26-4064-9F24-33A5796F9398}" dt="2022-05-12T19:12:05.250" v="10295" actId="478"/>
          <ac:picMkLst>
            <pc:docMk/>
            <pc:sldMk cId="1451218854" sldId="829"/>
            <ac:picMk id="4" creationId="{DB0979A4-57B6-FD5B-E7AC-D965352CD6E1}"/>
          </ac:picMkLst>
        </pc:picChg>
      </pc:sldChg>
    </pc:docChg>
  </pc:docChgLst>
  <pc:docChgLst>
    <pc:chgData name="Nguyen Chi Son" userId="606856d02e9d83ac" providerId="LiveId" clId="{FE6D2EBD-BF5B-44E5-8745-F36426A016FC}"/>
    <pc:docChg chg="undo custSel addSld delSld modSld">
      <pc:chgData name="Nguyen Chi Son" userId="606856d02e9d83ac" providerId="LiveId" clId="{FE6D2EBD-BF5B-44E5-8745-F36426A016FC}" dt="2021-10-21T19:45:34.923" v="4866"/>
      <pc:docMkLst>
        <pc:docMk/>
      </pc:docMkLst>
      <pc:sldChg chg="modSp mod">
        <pc:chgData name="Nguyen Chi Son" userId="606856d02e9d83ac" providerId="LiveId" clId="{FE6D2EBD-BF5B-44E5-8745-F36426A016FC}" dt="2021-10-21T13:19:31.718" v="56" actId="20577"/>
        <pc:sldMkLst>
          <pc:docMk/>
          <pc:sldMk cId="2922349590" sldId="256"/>
        </pc:sldMkLst>
        <pc:spChg chg="mod">
          <ac:chgData name="Nguyen Chi Son" userId="606856d02e9d83ac" providerId="LiveId" clId="{FE6D2EBD-BF5B-44E5-8745-F36426A016FC}" dt="2021-10-21T13:19:31.718" v="56" actId="20577"/>
          <ac:spMkLst>
            <pc:docMk/>
            <pc:sldMk cId="2922349590" sldId="256"/>
            <ac:spMk id="136" creationId="{C574B640-0199-463F-87CA-8E3956B46E10}"/>
          </ac:spMkLst>
        </pc:spChg>
      </pc:sldChg>
      <pc:sldChg chg="modSp mod">
        <pc:chgData name="Nguyen Chi Son" userId="606856d02e9d83ac" providerId="LiveId" clId="{FE6D2EBD-BF5B-44E5-8745-F36426A016FC}" dt="2021-10-21T13:19:47.514" v="126" actId="20577"/>
        <pc:sldMkLst>
          <pc:docMk/>
          <pc:sldMk cId="2812505328" sldId="362"/>
        </pc:sldMkLst>
        <pc:spChg chg="mod">
          <ac:chgData name="Nguyen Chi Son" userId="606856d02e9d83ac" providerId="LiveId" clId="{FE6D2EBD-BF5B-44E5-8745-F36426A016FC}" dt="2021-10-21T13:19:47.514" v="126" actId="20577"/>
          <ac:spMkLst>
            <pc:docMk/>
            <pc:sldMk cId="2812505328" sldId="362"/>
            <ac:spMk id="2" creationId="{DAF08EC2-5D0D-48D9-855C-A59C0E5ED55B}"/>
          </ac:spMkLst>
        </pc:spChg>
      </pc:sldChg>
      <pc:sldChg chg="addSp delSp modSp mod">
        <pc:chgData name="Nguyen Chi Son" userId="606856d02e9d83ac" providerId="LiveId" clId="{FE6D2EBD-BF5B-44E5-8745-F36426A016FC}" dt="2021-10-21T13:27:05.316" v="693" actId="1076"/>
        <pc:sldMkLst>
          <pc:docMk/>
          <pc:sldMk cId="3298182474" sldId="547"/>
        </pc:sldMkLst>
        <pc:spChg chg="mod">
          <ac:chgData name="Nguyen Chi Son" userId="606856d02e9d83ac" providerId="LiveId" clId="{FE6D2EBD-BF5B-44E5-8745-F36426A016FC}" dt="2021-10-21T13:20:49.262" v="436" actId="20577"/>
          <ac:spMkLst>
            <pc:docMk/>
            <pc:sldMk cId="3298182474" sldId="547"/>
            <ac:spMk id="2" creationId="{BA8A6260-CA4B-46A9-A06E-C71EE59E6992}"/>
          </ac:spMkLst>
        </pc:spChg>
        <pc:spChg chg="del">
          <ac:chgData name="Nguyen Chi Son" userId="606856d02e9d83ac" providerId="LiveId" clId="{FE6D2EBD-BF5B-44E5-8745-F36426A016FC}" dt="2021-10-21T13:20:57.121" v="437" actId="478"/>
          <ac:spMkLst>
            <pc:docMk/>
            <pc:sldMk cId="3298182474" sldId="547"/>
            <ac:spMk id="3" creationId="{76F82E2E-440A-47F1-B76E-F412A71F90EB}"/>
          </ac:spMkLst>
        </pc:spChg>
        <pc:spChg chg="mod">
          <ac:chgData name="Nguyen Chi Son" userId="606856d02e9d83ac" providerId="LiveId" clId="{FE6D2EBD-BF5B-44E5-8745-F36426A016FC}" dt="2021-10-21T13:26:59.566" v="691" actId="1076"/>
          <ac:spMkLst>
            <pc:docMk/>
            <pc:sldMk cId="3298182474" sldId="547"/>
            <ac:spMk id="6" creationId="{55EFE2C7-A145-4398-9A1C-6B0F4661F8B5}"/>
          </ac:spMkLst>
        </pc:spChg>
        <pc:spChg chg="mod">
          <ac:chgData name="Nguyen Chi Son" userId="606856d02e9d83ac" providerId="LiveId" clId="{FE6D2EBD-BF5B-44E5-8745-F36426A016FC}" dt="2021-10-21T13:27:02.769" v="692" actId="1076"/>
          <ac:spMkLst>
            <pc:docMk/>
            <pc:sldMk cId="3298182474" sldId="547"/>
            <ac:spMk id="9" creationId="{940A03D4-1663-4B1B-BD24-DB95182683B6}"/>
          </ac:spMkLst>
        </pc:spChg>
        <pc:spChg chg="mod">
          <ac:chgData name="Nguyen Chi Son" userId="606856d02e9d83ac" providerId="LiveId" clId="{FE6D2EBD-BF5B-44E5-8745-F36426A016FC}" dt="2021-10-21T13:27:05.316" v="693" actId="1076"/>
          <ac:spMkLst>
            <pc:docMk/>
            <pc:sldMk cId="3298182474" sldId="547"/>
            <ac:spMk id="11" creationId="{24C579D8-713A-48FF-9310-0BBFB1E70CF9}"/>
          </ac:spMkLst>
        </pc:spChg>
        <pc:spChg chg="del">
          <ac:chgData name="Nguyen Chi Son" userId="606856d02e9d83ac" providerId="LiveId" clId="{FE6D2EBD-BF5B-44E5-8745-F36426A016FC}" dt="2021-10-21T13:20:58.262" v="438" actId="478"/>
          <ac:spMkLst>
            <pc:docMk/>
            <pc:sldMk cId="3298182474" sldId="547"/>
            <ac:spMk id="12" creationId="{B5A5D473-5A99-43C5-BC71-12F1F9A55AB9}"/>
          </ac:spMkLst>
        </pc:spChg>
        <pc:picChg chg="add del mod">
          <ac:chgData name="Nguyen Chi Son" userId="606856d02e9d83ac" providerId="LiveId" clId="{FE6D2EBD-BF5B-44E5-8745-F36426A016FC}" dt="2021-10-21T13:21:55.949" v="444" actId="478"/>
          <ac:picMkLst>
            <pc:docMk/>
            <pc:sldMk cId="3298182474" sldId="547"/>
            <ac:picMk id="5" creationId="{844EBD52-271C-4676-BBD2-F15FBC97657D}"/>
          </ac:picMkLst>
        </pc:picChg>
        <pc:picChg chg="del">
          <ac:chgData name="Nguyen Chi Son" userId="606856d02e9d83ac" providerId="LiveId" clId="{FE6D2EBD-BF5B-44E5-8745-F36426A016FC}" dt="2021-10-21T13:19:59.608" v="127" actId="478"/>
          <ac:picMkLst>
            <pc:docMk/>
            <pc:sldMk cId="3298182474" sldId="547"/>
            <ac:picMk id="7" creationId="{CA9794F1-FC74-4C14-8FF2-8866B9A959FE}"/>
          </ac:picMkLst>
        </pc:picChg>
        <pc:picChg chg="del">
          <ac:chgData name="Nguyen Chi Son" userId="606856d02e9d83ac" providerId="LiveId" clId="{FE6D2EBD-BF5B-44E5-8745-F36426A016FC}" dt="2021-10-21T13:20:00.920" v="128" actId="478"/>
          <ac:picMkLst>
            <pc:docMk/>
            <pc:sldMk cId="3298182474" sldId="547"/>
            <ac:picMk id="8" creationId="{0975FEB6-36A7-47EC-A4A9-1C71BBCA8BA0}"/>
          </ac:picMkLst>
        </pc:picChg>
        <pc:picChg chg="del">
          <ac:chgData name="Nguyen Chi Son" userId="606856d02e9d83ac" providerId="LiveId" clId="{FE6D2EBD-BF5B-44E5-8745-F36426A016FC}" dt="2021-10-21T13:20:01.514" v="129" actId="478"/>
          <ac:picMkLst>
            <pc:docMk/>
            <pc:sldMk cId="3298182474" sldId="547"/>
            <ac:picMk id="10" creationId="{B31058C9-8D04-499C-802B-3828E3A63511}"/>
          </ac:picMkLst>
        </pc:picChg>
        <pc:picChg chg="add mod modCrop">
          <ac:chgData name="Nguyen Chi Son" userId="606856d02e9d83ac" providerId="LiveId" clId="{FE6D2EBD-BF5B-44E5-8745-F36426A016FC}" dt="2021-10-21T13:26:55.488" v="689" actId="1036"/>
          <ac:picMkLst>
            <pc:docMk/>
            <pc:sldMk cId="3298182474" sldId="547"/>
            <ac:picMk id="14" creationId="{E06644B1-37E8-4F9F-8ADB-21D6E82A5F0D}"/>
          </ac:picMkLst>
        </pc:picChg>
        <pc:picChg chg="add mod">
          <ac:chgData name="Nguyen Chi Son" userId="606856d02e9d83ac" providerId="LiveId" clId="{FE6D2EBD-BF5B-44E5-8745-F36426A016FC}" dt="2021-10-21T13:26:55.488" v="689" actId="1036"/>
          <ac:picMkLst>
            <pc:docMk/>
            <pc:sldMk cId="3298182474" sldId="547"/>
            <ac:picMk id="1026" creationId="{07A327FF-01E8-47BD-8FDF-C4CB28FB2F90}"/>
          </ac:picMkLst>
        </pc:picChg>
        <pc:picChg chg="add del mod">
          <ac:chgData name="Nguyen Chi Son" userId="606856d02e9d83ac" providerId="LiveId" clId="{FE6D2EBD-BF5B-44E5-8745-F36426A016FC}" dt="2021-10-21T13:24:46.929" v="460" actId="478"/>
          <ac:picMkLst>
            <pc:docMk/>
            <pc:sldMk cId="3298182474" sldId="547"/>
            <ac:picMk id="1028" creationId="{6CA73C5A-9AFB-43F3-84A9-9CE788BD5EA4}"/>
          </ac:picMkLst>
        </pc:picChg>
        <pc:picChg chg="add mod">
          <ac:chgData name="Nguyen Chi Son" userId="606856d02e9d83ac" providerId="LiveId" clId="{FE6D2EBD-BF5B-44E5-8745-F36426A016FC}" dt="2021-10-21T13:26:55.488" v="689" actId="1036"/>
          <ac:picMkLst>
            <pc:docMk/>
            <pc:sldMk cId="3298182474" sldId="547"/>
            <ac:picMk id="1030" creationId="{E9213D61-5228-4355-B978-B4656C77655F}"/>
          </ac:picMkLst>
        </pc:picChg>
      </pc:sldChg>
      <pc:sldChg chg="del">
        <pc:chgData name="Nguyen Chi Son" userId="606856d02e9d83ac" providerId="LiveId" clId="{FE6D2EBD-BF5B-44E5-8745-F36426A016FC}" dt="2021-10-21T13:27:13.972" v="694" actId="47"/>
        <pc:sldMkLst>
          <pc:docMk/>
          <pc:sldMk cId="1577087421" sldId="733"/>
        </pc:sldMkLst>
      </pc:sldChg>
      <pc:sldChg chg="modSp modAnim">
        <pc:chgData name="Nguyen Chi Son" userId="606856d02e9d83ac" providerId="LiveId" clId="{FE6D2EBD-BF5B-44E5-8745-F36426A016FC}" dt="2021-10-21T13:57:33.802" v="1434" actId="20577"/>
        <pc:sldMkLst>
          <pc:docMk/>
          <pc:sldMk cId="2862655" sldId="735"/>
        </pc:sldMkLst>
        <pc:spChg chg="mod">
          <ac:chgData name="Nguyen Chi Son" userId="606856d02e9d83ac" providerId="LiveId" clId="{FE6D2EBD-BF5B-44E5-8745-F36426A016FC}" dt="2021-10-21T13:57:07.026" v="1251" actId="20577"/>
          <ac:spMkLst>
            <pc:docMk/>
            <pc:sldMk cId="2862655" sldId="735"/>
            <ac:spMk id="6" creationId="{C46FE161-0675-4130-AC73-7A4EB0898A13}"/>
          </ac:spMkLst>
        </pc:spChg>
        <pc:spChg chg="mod">
          <ac:chgData name="Nguyen Chi Son" userId="606856d02e9d83ac" providerId="LiveId" clId="{FE6D2EBD-BF5B-44E5-8745-F36426A016FC}" dt="2021-10-21T13:57:33.802" v="1434" actId="20577"/>
          <ac:spMkLst>
            <pc:docMk/>
            <pc:sldMk cId="2862655" sldId="735"/>
            <ac:spMk id="8" creationId="{00BE6DA2-4C66-4DA0-9432-E2CA5D74107B}"/>
          </ac:spMkLst>
        </pc:spChg>
        <pc:spChg chg="mod">
          <ac:chgData name="Nguyen Chi Son" userId="606856d02e9d83ac" providerId="LiveId" clId="{FE6D2EBD-BF5B-44E5-8745-F36426A016FC}" dt="2021-10-21T13:57:23.615" v="1333" actId="20577"/>
          <ac:spMkLst>
            <pc:docMk/>
            <pc:sldMk cId="2862655" sldId="735"/>
            <ac:spMk id="14" creationId="{A530074C-9975-4D4F-AC15-005B11433C74}"/>
          </ac:spMkLst>
        </pc:spChg>
        <pc:spChg chg="mod">
          <ac:chgData name="Nguyen Chi Son" userId="606856d02e9d83ac" providerId="LiveId" clId="{FE6D2EBD-BF5B-44E5-8745-F36426A016FC}" dt="2021-10-21T13:55:36.106" v="863" actId="20577"/>
          <ac:spMkLst>
            <pc:docMk/>
            <pc:sldMk cId="2862655" sldId="735"/>
            <ac:spMk id="19" creationId="{9C339D16-68E4-43C4-A62E-D0146138D23B}"/>
          </ac:spMkLst>
        </pc:spChg>
      </pc:sldChg>
      <pc:sldChg chg="modSp mod">
        <pc:chgData name="Nguyen Chi Son" userId="606856d02e9d83ac" providerId="LiveId" clId="{FE6D2EBD-BF5B-44E5-8745-F36426A016FC}" dt="2021-10-21T14:12:26.325" v="3311" actId="1036"/>
        <pc:sldMkLst>
          <pc:docMk/>
          <pc:sldMk cId="2820191260" sldId="736"/>
        </pc:sldMkLst>
        <pc:spChg chg="mod">
          <ac:chgData name="Nguyen Chi Son" userId="606856d02e9d83ac" providerId="LiveId" clId="{FE6D2EBD-BF5B-44E5-8745-F36426A016FC}" dt="2021-10-21T14:12:04.529" v="3305" actId="20577"/>
          <ac:spMkLst>
            <pc:docMk/>
            <pc:sldMk cId="2820191260" sldId="736"/>
            <ac:spMk id="14" creationId="{A530074C-9975-4D4F-AC15-005B11433C74}"/>
          </ac:spMkLst>
        </pc:spChg>
        <pc:spChg chg="mod">
          <ac:chgData name="Nguyen Chi Son" userId="606856d02e9d83ac" providerId="LiveId" clId="{FE6D2EBD-BF5B-44E5-8745-F36426A016FC}" dt="2021-10-21T14:12:26.325" v="3311" actId="1036"/>
          <ac:spMkLst>
            <pc:docMk/>
            <pc:sldMk cId="2820191260" sldId="736"/>
            <ac:spMk id="15" creationId="{EC5263CE-BE2F-44C4-BD89-2666D2873C33}"/>
          </ac:spMkLst>
        </pc:spChg>
        <pc:spChg chg="mod">
          <ac:chgData name="Nguyen Chi Son" userId="606856d02e9d83ac" providerId="LiveId" clId="{FE6D2EBD-BF5B-44E5-8745-F36426A016FC}" dt="2021-10-21T14:11:27.736" v="3191" actId="20577"/>
          <ac:spMkLst>
            <pc:docMk/>
            <pc:sldMk cId="2820191260" sldId="736"/>
            <ac:spMk id="19" creationId="{9C339D16-68E4-43C4-A62E-D0146138D23B}"/>
          </ac:spMkLst>
        </pc:spChg>
      </pc:sldChg>
      <pc:sldChg chg="addSp delSp modSp add del mod delAnim modAnim">
        <pc:chgData name="Nguyen Chi Son" userId="606856d02e9d83ac" providerId="LiveId" clId="{FE6D2EBD-BF5B-44E5-8745-F36426A016FC}" dt="2021-10-21T19:45:27.609" v="4864"/>
        <pc:sldMkLst>
          <pc:docMk/>
          <pc:sldMk cId="94835632" sldId="737"/>
        </pc:sldMkLst>
        <pc:spChg chg="mod">
          <ac:chgData name="Nguyen Chi Son" userId="606856d02e9d83ac" providerId="LiveId" clId="{FE6D2EBD-BF5B-44E5-8745-F36426A016FC}" dt="2021-10-21T19:43:19.720" v="4627" actId="1035"/>
          <ac:spMkLst>
            <pc:docMk/>
            <pc:sldMk cId="94835632" sldId="737"/>
            <ac:spMk id="14" creationId="{A530074C-9975-4D4F-AC15-005B11433C74}"/>
          </ac:spMkLst>
        </pc:spChg>
        <pc:spChg chg="mod">
          <ac:chgData name="Nguyen Chi Son" userId="606856d02e9d83ac" providerId="LiveId" clId="{FE6D2EBD-BF5B-44E5-8745-F36426A016FC}" dt="2021-10-21T14:15:44.645" v="4073" actId="1035"/>
          <ac:spMkLst>
            <pc:docMk/>
            <pc:sldMk cId="94835632" sldId="737"/>
            <ac:spMk id="15" creationId="{EC5263CE-BE2F-44C4-BD89-2666D2873C33}"/>
          </ac:spMkLst>
        </pc:spChg>
        <pc:spChg chg="mod">
          <ac:chgData name="Nguyen Chi Son" userId="606856d02e9d83ac" providerId="LiveId" clId="{FE6D2EBD-BF5B-44E5-8745-F36426A016FC}" dt="2021-10-21T14:14:11.816" v="3959" actId="20577"/>
          <ac:spMkLst>
            <pc:docMk/>
            <pc:sldMk cId="94835632" sldId="737"/>
            <ac:spMk id="19" creationId="{9C339D16-68E4-43C4-A62E-D0146138D23B}"/>
          </ac:spMkLst>
        </pc:spChg>
        <pc:picChg chg="del">
          <ac:chgData name="Nguyen Chi Son" userId="606856d02e9d83ac" providerId="LiveId" clId="{FE6D2EBD-BF5B-44E5-8745-F36426A016FC}" dt="2021-10-21T14:12:36.226" v="3313" actId="478"/>
          <ac:picMkLst>
            <pc:docMk/>
            <pc:sldMk cId="94835632" sldId="737"/>
            <ac:picMk id="3" creationId="{305430CC-D8D1-4829-9E4A-312CD889083B}"/>
          </ac:picMkLst>
        </pc:picChg>
        <pc:picChg chg="add mod">
          <ac:chgData name="Nguyen Chi Son" userId="606856d02e9d83ac" providerId="LiveId" clId="{FE6D2EBD-BF5B-44E5-8745-F36426A016FC}" dt="2021-10-21T19:43:17.070" v="4617" actId="1076"/>
          <ac:picMkLst>
            <pc:docMk/>
            <pc:sldMk cId="94835632" sldId="737"/>
            <ac:picMk id="4" creationId="{1CF75B29-3A6E-40D7-AD88-61C891C87940}"/>
          </ac:picMkLst>
        </pc:picChg>
        <pc:picChg chg="del">
          <ac:chgData name="Nguyen Chi Son" userId="606856d02e9d83ac" providerId="LiveId" clId="{FE6D2EBD-BF5B-44E5-8745-F36426A016FC}" dt="2021-10-21T14:12:35.773" v="3312" actId="478"/>
          <ac:picMkLst>
            <pc:docMk/>
            <pc:sldMk cId="94835632" sldId="737"/>
            <ac:picMk id="5" creationId="{788BFE3E-389D-442D-801B-2822038AFD32}"/>
          </ac:picMkLst>
        </pc:picChg>
      </pc:sldChg>
      <pc:sldChg chg="del">
        <pc:chgData name="Nguyen Chi Son" userId="606856d02e9d83ac" providerId="LiveId" clId="{FE6D2EBD-BF5B-44E5-8745-F36426A016FC}" dt="2021-10-21T19:39:56.487" v="4278" actId="47"/>
        <pc:sldMkLst>
          <pc:docMk/>
          <pc:sldMk cId="726114726" sldId="738"/>
        </pc:sldMkLst>
      </pc:sldChg>
      <pc:sldChg chg="modSp add mod">
        <pc:chgData name="Nguyen Chi Son" userId="606856d02e9d83ac" providerId="LiveId" clId="{FE6D2EBD-BF5B-44E5-8745-F36426A016FC}" dt="2021-10-21T13:58:02.696" v="1594" actId="1036"/>
        <pc:sldMkLst>
          <pc:docMk/>
          <pc:sldMk cId="2955621063" sldId="739"/>
        </pc:sldMkLst>
        <pc:spChg chg="mod">
          <ac:chgData name="Nguyen Chi Son" userId="606856d02e9d83ac" providerId="LiveId" clId="{FE6D2EBD-BF5B-44E5-8745-F36426A016FC}" dt="2021-10-21T13:57:58.103" v="1575" actId="20577"/>
          <ac:spMkLst>
            <pc:docMk/>
            <pc:sldMk cId="2955621063" sldId="739"/>
            <ac:spMk id="2" creationId="{DAF08EC2-5D0D-48D9-855C-A59C0E5ED55B}"/>
          </ac:spMkLst>
        </pc:spChg>
        <pc:spChg chg="mod">
          <ac:chgData name="Nguyen Chi Son" userId="606856d02e9d83ac" providerId="LiveId" clId="{FE6D2EBD-BF5B-44E5-8745-F36426A016FC}" dt="2021-10-21T13:58:02.696" v="1594" actId="1036"/>
          <ac:spMkLst>
            <pc:docMk/>
            <pc:sldMk cId="2955621063" sldId="739"/>
            <ac:spMk id="3" creationId="{8CD51C9F-FCB0-4185-93E6-835FC05E1B10}"/>
          </ac:spMkLst>
        </pc:spChg>
      </pc:sldChg>
      <pc:sldChg chg="addSp delSp modSp add mod">
        <pc:chgData name="Nguyen Chi Son" userId="606856d02e9d83ac" providerId="LiveId" clId="{FE6D2EBD-BF5B-44E5-8745-F36426A016FC}" dt="2021-10-21T14:09:03.012" v="2065" actId="1076"/>
        <pc:sldMkLst>
          <pc:docMk/>
          <pc:sldMk cId="1285046139" sldId="740"/>
        </pc:sldMkLst>
        <pc:spChg chg="mod">
          <ac:chgData name="Nguyen Chi Son" userId="606856d02e9d83ac" providerId="LiveId" clId="{FE6D2EBD-BF5B-44E5-8745-F36426A016FC}" dt="2021-10-21T13:58:31.147" v="1790" actId="20577"/>
          <ac:spMkLst>
            <pc:docMk/>
            <pc:sldMk cId="1285046139" sldId="740"/>
            <ac:spMk id="2" creationId="{BA8A6260-CA4B-46A9-A06E-C71EE59E6992}"/>
          </ac:spMkLst>
        </pc:spChg>
        <pc:spChg chg="mod">
          <ac:chgData name="Nguyen Chi Son" userId="606856d02e9d83ac" providerId="LiveId" clId="{FE6D2EBD-BF5B-44E5-8745-F36426A016FC}" dt="2021-10-21T14:08:58.809" v="2063" actId="1076"/>
          <ac:spMkLst>
            <pc:docMk/>
            <pc:sldMk cId="1285046139" sldId="740"/>
            <ac:spMk id="6" creationId="{55EFE2C7-A145-4398-9A1C-6B0F4661F8B5}"/>
          </ac:spMkLst>
        </pc:spChg>
        <pc:spChg chg="mod">
          <ac:chgData name="Nguyen Chi Son" userId="606856d02e9d83ac" providerId="LiveId" clId="{FE6D2EBD-BF5B-44E5-8745-F36426A016FC}" dt="2021-10-21T14:09:00.794" v="2064" actId="1076"/>
          <ac:spMkLst>
            <pc:docMk/>
            <pc:sldMk cId="1285046139" sldId="740"/>
            <ac:spMk id="9" creationId="{940A03D4-1663-4B1B-BD24-DB95182683B6}"/>
          </ac:spMkLst>
        </pc:spChg>
        <pc:spChg chg="mod">
          <ac:chgData name="Nguyen Chi Son" userId="606856d02e9d83ac" providerId="LiveId" clId="{FE6D2EBD-BF5B-44E5-8745-F36426A016FC}" dt="2021-10-21T14:09:03.012" v="2065" actId="1076"/>
          <ac:spMkLst>
            <pc:docMk/>
            <pc:sldMk cId="1285046139" sldId="740"/>
            <ac:spMk id="11" creationId="{24C579D8-713A-48FF-9310-0BBFB1E70CF9}"/>
          </ac:spMkLst>
        </pc:spChg>
        <pc:picChg chg="add mod">
          <ac:chgData name="Nguyen Chi Son" userId="606856d02e9d83ac" providerId="LiveId" clId="{FE6D2EBD-BF5B-44E5-8745-F36426A016FC}" dt="2021-10-21T14:08:31.870" v="2055" actId="1076"/>
          <ac:picMkLst>
            <pc:docMk/>
            <pc:sldMk cId="1285046139" sldId="740"/>
            <ac:picMk id="3" creationId="{0D460906-F001-43BB-AE1D-E5D2AC5EEB17}"/>
          </ac:picMkLst>
        </pc:picChg>
        <pc:picChg chg="add mod">
          <ac:chgData name="Nguyen Chi Son" userId="606856d02e9d83ac" providerId="LiveId" clId="{FE6D2EBD-BF5B-44E5-8745-F36426A016FC}" dt="2021-10-21T14:08:52.622" v="2061" actId="732"/>
          <ac:picMkLst>
            <pc:docMk/>
            <pc:sldMk cId="1285046139" sldId="740"/>
            <ac:picMk id="4" creationId="{C117FF4E-5BEC-46DA-B73F-04F7A8AF9992}"/>
          </ac:picMkLst>
        </pc:picChg>
        <pc:picChg chg="del">
          <ac:chgData name="Nguyen Chi Son" userId="606856d02e9d83ac" providerId="LiveId" clId="{FE6D2EBD-BF5B-44E5-8745-F36426A016FC}" dt="2021-10-21T13:59:56.193" v="1791" actId="478"/>
          <ac:picMkLst>
            <pc:docMk/>
            <pc:sldMk cId="1285046139" sldId="740"/>
            <ac:picMk id="14" creationId="{E06644B1-37E8-4F9F-8ADB-21D6E82A5F0D}"/>
          </ac:picMkLst>
        </pc:picChg>
        <pc:picChg chg="del">
          <ac:chgData name="Nguyen Chi Son" userId="606856d02e9d83ac" providerId="LiveId" clId="{FE6D2EBD-BF5B-44E5-8745-F36426A016FC}" dt="2021-10-21T13:59:56.849" v="1792" actId="478"/>
          <ac:picMkLst>
            <pc:docMk/>
            <pc:sldMk cId="1285046139" sldId="740"/>
            <ac:picMk id="1026" creationId="{07A327FF-01E8-47BD-8FDF-C4CB28FB2F90}"/>
          </ac:picMkLst>
        </pc:picChg>
        <pc:picChg chg="add mod">
          <ac:chgData name="Nguyen Chi Son" userId="606856d02e9d83ac" providerId="LiveId" clId="{FE6D2EBD-BF5B-44E5-8745-F36426A016FC}" dt="2021-10-21T14:08:45.028" v="2059" actId="1076"/>
          <ac:picMkLst>
            <pc:docMk/>
            <pc:sldMk cId="1285046139" sldId="740"/>
            <ac:picMk id="1028" creationId="{B02CFDAE-C5DF-4841-8B94-77AAAC34B7B7}"/>
          </ac:picMkLst>
        </pc:picChg>
        <pc:picChg chg="del">
          <ac:chgData name="Nguyen Chi Son" userId="606856d02e9d83ac" providerId="LiveId" clId="{FE6D2EBD-BF5B-44E5-8745-F36426A016FC}" dt="2021-10-21T13:59:57.478" v="1793" actId="478"/>
          <ac:picMkLst>
            <pc:docMk/>
            <pc:sldMk cId="1285046139" sldId="740"/>
            <ac:picMk id="1030" creationId="{E9213D61-5228-4355-B978-B4656C77655F}"/>
          </ac:picMkLst>
        </pc:picChg>
      </pc:sldChg>
      <pc:sldChg chg="modSp add modAnim">
        <pc:chgData name="Nguyen Chi Son" userId="606856d02e9d83ac" providerId="LiveId" clId="{FE6D2EBD-BF5B-44E5-8745-F36426A016FC}" dt="2021-10-21T19:45:34.923" v="4866"/>
        <pc:sldMkLst>
          <pc:docMk/>
          <pc:sldMk cId="446764494" sldId="741"/>
        </pc:sldMkLst>
        <pc:spChg chg="mod">
          <ac:chgData name="Nguyen Chi Son" userId="606856d02e9d83ac" providerId="LiveId" clId="{FE6D2EBD-BF5B-44E5-8745-F36426A016FC}" dt="2021-10-21T19:45:08.571" v="4860" actId="20577"/>
          <ac:spMkLst>
            <pc:docMk/>
            <pc:sldMk cId="446764494" sldId="741"/>
            <ac:spMk id="14" creationId="{A530074C-9975-4D4F-AC15-005B11433C74}"/>
          </ac:spMkLst>
        </pc:spChg>
      </pc:sldChg>
    </pc:docChg>
  </pc:docChgLst>
  <pc:docChgLst>
    <pc:chgData name="Nguyen Chi Son" userId="606856d02e9d83ac" providerId="LiveId" clId="{69CE083D-A91A-4AEC-88EA-948C173BD65A}"/>
    <pc:docChg chg="undo custSel addSld delSld modSld">
      <pc:chgData name="Nguyen Chi Son" userId="606856d02e9d83ac" providerId="LiveId" clId="{69CE083D-A91A-4AEC-88EA-948C173BD65A}" dt="2021-09-01T05:39:21.131" v="4256" actId="14100"/>
      <pc:docMkLst>
        <pc:docMk/>
      </pc:docMkLst>
      <pc:sldChg chg="modSp mod">
        <pc:chgData name="Nguyen Chi Son" userId="606856d02e9d83ac" providerId="LiveId" clId="{69CE083D-A91A-4AEC-88EA-948C173BD65A}" dt="2021-09-01T04:27:52.934" v="41" actId="20577"/>
        <pc:sldMkLst>
          <pc:docMk/>
          <pc:sldMk cId="2922349590" sldId="256"/>
        </pc:sldMkLst>
        <pc:spChg chg="mod">
          <ac:chgData name="Nguyen Chi Son" userId="606856d02e9d83ac" providerId="LiveId" clId="{69CE083D-A91A-4AEC-88EA-948C173BD65A}" dt="2021-09-01T04:27:52.934" v="41" actId="20577"/>
          <ac:spMkLst>
            <pc:docMk/>
            <pc:sldMk cId="2922349590" sldId="256"/>
            <ac:spMk id="136" creationId="{C574B640-0199-463F-87CA-8E3956B46E10}"/>
          </ac:spMkLst>
        </pc:spChg>
      </pc:sldChg>
      <pc:sldChg chg="modSp mod">
        <pc:chgData name="Nguyen Chi Son" userId="606856d02e9d83ac" providerId="LiveId" clId="{69CE083D-A91A-4AEC-88EA-948C173BD65A}" dt="2021-09-01T04:28:00.044" v="83" actId="20577"/>
        <pc:sldMkLst>
          <pc:docMk/>
          <pc:sldMk cId="2812505328" sldId="362"/>
        </pc:sldMkLst>
        <pc:spChg chg="mod">
          <ac:chgData name="Nguyen Chi Son" userId="606856d02e9d83ac" providerId="LiveId" clId="{69CE083D-A91A-4AEC-88EA-948C173BD65A}" dt="2021-09-01T04:28:00.044" v="83" actId="20577"/>
          <ac:spMkLst>
            <pc:docMk/>
            <pc:sldMk cId="2812505328" sldId="362"/>
            <ac:spMk id="2" creationId="{DAF08EC2-5D0D-48D9-855C-A59C0E5ED55B}"/>
          </ac:spMkLst>
        </pc:spChg>
      </pc:sldChg>
      <pc:sldChg chg="modSp mod">
        <pc:chgData name="Nguyen Chi Son" userId="606856d02e9d83ac" providerId="LiveId" clId="{69CE083D-A91A-4AEC-88EA-948C173BD65A}" dt="2021-09-01T04:55:08.783" v="1189" actId="20577"/>
        <pc:sldMkLst>
          <pc:docMk/>
          <pc:sldMk cId="3904192345" sldId="502"/>
        </pc:sldMkLst>
        <pc:spChg chg="mod">
          <ac:chgData name="Nguyen Chi Son" userId="606856d02e9d83ac" providerId="LiveId" clId="{69CE083D-A91A-4AEC-88EA-948C173BD65A}" dt="2021-09-01T04:55:08.783" v="1189" actId="20577"/>
          <ac:spMkLst>
            <pc:docMk/>
            <pc:sldMk cId="3904192345" sldId="502"/>
            <ac:spMk id="2" creationId="{DAF08EC2-5D0D-48D9-855C-A59C0E5ED55B}"/>
          </ac:spMkLst>
        </pc:spChg>
      </pc:sldChg>
      <pc:sldChg chg="addSp delSp modSp mod">
        <pc:chgData name="Nguyen Chi Son" userId="606856d02e9d83ac" providerId="LiveId" clId="{69CE083D-A91A-4AEC-88EA-948C173BD65A}" dt="2021-09-01T04:48:42.566" v="967" actId="1076"/>
        <pc:sldMkLst>
          <pc:docMk/>
          <pc:sldMk cId="3298182474" sldId="547"/>
        </pc:sldMkLst>
        <pc:spChg chg="mod">
          <ac:chgData name="Nguyen Chi Son" userId="606856d02e9d83ac" providerId="LiveId" clId="{69CE083D-A91A-4AEC-88EA-948C173BD65A}" dt="2021-09-01T04:28:34.815" v="290" actId="20577"/>
          <ac:spMkLst>
            <pc:docMk/>
            <pc:sldMk cId="3298182474" sldId="547"/>
            <ac:spMk id="2" creationId="{BA8A6260-CA4B-46A9-A06E-C71EE59E6992}"/>
          </ac:spMkLst>
        </pc:spChg>
        <pc:spChg chg="add del mod">
          <ac:chgData name="Nguyen Chi Son" userId="606856d02e9d83ac" providerId="LiveId" clId="{69CE083D-A91A-4AEC-88EA-948C173BD65A}" dt="2021-09-01T04:48:42.566" v="967" actId="1076"/>
          <ac:spMkLst>
            <pc:docMk/>
            <pc:sldMk cId="3298182474" sldId="547"/>
            <ac:spMk id="6" creationId="{B3F8CA32-1402-4A26-97CE-93BF5A5072FC}"/>
          </ac:spMkLst>
        </pc:spChg>
        <pc:spChg chg="add mod">
          <ac:chgData name="Nguyen Chi Son" userId="606856d02e9d83ac" providerId="LiveId" clId="{69CE083D-A91A-4AEC-88EA-948C173BD65A}" dt="2021-09-01T04:47:37.678" v="837" actId="14100"/>
          <ac:spMkLst>
            <pc:docMk/>
            <pc:sldMk cId="3298182474" sldId="547"/>
            <ac:spMk id="21" creationId="{5B1E9942-812A-41D7-930F-3B230D4E3E73}"/>
          </ac:spMkLst>
        </pc:spChg>
        <pc:spChg chg="add mod">
          <ac:chgData name="Nguyen Chi Son" userId="606856d02e9d83ac" providerId="LiveId" clId="{69CE083D-A91A-4AEC-88EA-948C173BD65A}" dt="2021-09-01T04:48:32.520" v="964" actId="1076"/>
          <ac:spMkLst>
            <pc:docMk/>
            <pc:sldMk cId="3298182474" sldId="547"/>
            <ac:spMk id="22" creationId="{1990C08C-B225-479A-999E-092EEBE02639}"/>
          </ac:spMkLst>
        </pc:spChg>
        <pc:picChg chg="del">
          <ac:chgData name="Nguyen Chi Son" userId="606856d02e9d83ac" providerId="LiveId" clId="{69CE083D-A91A-4AEC-88EA-948C173BD65A}" dt="2021-09-01T04:28:02.380" v="84" actId="478"/>
          <ac:picMkLst>
            <pc:docMk/>
            <pc:sldMk cId="3298182474" sldId="547"/>
            <ac:picMk id="4" creationId="{47509A67-6438-4649-B5D8-F5E8A1B3F128}"/>
          </ac:picMkLst>
        </pc:picChg>
        <pc:picChg chg="add del mod">
          <ac:chgData name="Nguyen Chi Son" userId="606856d02e9d83ac" providerId="LiveId" clId="{69CE083D-A91A-4AEC-88EA-948C173BD65A}" dt="2021-09-01T04:32:28.826" v="292"/>
          <ac:picMkLst>
            <pc:docMk/>
            <pc:sldMk cId="3298182474" sldId="547"/>
            <ac:picMk id="5" creationId="{EB87D96D-E0FD-48A9-BE09-51EBFB3189DB}"/>
          </ac:picMkLst>
        </pc:picChg>
        <pc:picChg chg="add del mod">
          <ac:chgData name="Nguyen Chi Son" userId="606856d02e9d83ac" providerId="LiveId" clId="{69CE083D-A91A-4AEC-88EA-948C173BD65A}" dt="2021-09-01T04:37:38.269" v="465" actId="478"/>
          <ac:picMkLst>
            <pc:docMk/>
            <pc:sldMk cId="3298182474" sldId="547"/>
            <ac:picMk id="8" creationId="{ED725C79-8A95-4912-BB86-51EFA9353AE8}"/>
          </ac:picMkLst>
        </pc:picChg>
        <pc:picChg chg="add del mod">
          <ac:chgData name="Nguyen Chi Son" userId="606856d02e9d83ac" providerId="LiveId" clId="{69CE083D-A91A-4AEC-88EA-948C173BD65A}" dt="2021-09-01T04:40:53.745" v="477" actId="478"/>
          <ac:picMkLst>
            <pc:docMk/>
            <pc:sldMk cId="3298182474" sldId="547"/>
            <ac:picMk id="14" creationId="{1050E77F-B7A1-4375-A0FE-CE252FF411F8}"/>
          </ac:picMkLst>
        </pc:picChg>
        <pc:picChg chg="add mod modCrop">
          <ac:chgData name="Nguyen Chi Son" userId="606856d02e9d83ac" providerId="LiveId" clId="{69CE083D-A91A-4AEC-88EA-948C173BD65A}" dt="2021-09-01T04:48:42.566" v="967" actId="1076"/>
          <ac:picMkLst>
            <pc:docMk/>
            <pc:sldMk cId="3298182474" sldId="547"/>
            <ac:picMk id="16" creationId="{44CF574D-D45E-4893-A108-F78E01BD5EB5}"/>
          </ac:picMkLst>
        </pc:picChg>
        <pc:picChg chg="add del mod">
          <ac:chgData name="Nguyen Chi Son" userId="606856d02e9d83ac" providerId="LiveId" clId="{69CE083D-A91A-4AEC-88EA-948C173BD65A}" dt="2021-09-01T04:46:33.965" v="660"/>
          <ac:picMkLst>
            <pc:docMk/>
            <pc:sldMk cId="3298182474" sldId="547"/>
            <ac:picMk id="18" creationId="{7433AEA1-AD2A-4F99-B230-8940B486A5EF}"/>
          </ac:picMkLst>
        </pc:picChg>
        <pc:picChg chg="add mod">
          <ac:chgData name="Nguyen Chi Son" userId="606856d02e9d83ac" providerId="LiveId" clId="{69CE083D-A91A-4AEC-88EA-948C173BD65A}" dt="2021-09-01T04:47:41.334" v="838" actId="1076"/>
          <ac:picMkLst>
            <pc:docMk/>
            <pc:sldMk cId="3298182474" sldId="547"/>
            <ac:picMk id="20" creationId="{6ABC7493-612A-4BC6-9C3C-33C7887D47D0}"/>
          </ac:picMkLst>
        </pc:picChg>
        <pc:cxnChg chg="add del mod">
          <ac:chgData name="Nguyen Chi Son" userId="606856d02e9d83ac" providerId="LiveId" clId="{69CE083D-A91A-4AEC-88EA-948C173BD65A}" dt="2021-09-01T04:37:39.412" v="466" actId="478"/>
          <ac:cxnSpMkLst>
            <pc:docMk/>
            <pc:sldMk cId="3298182474" sldId="547"/>
            <ac:cxnSpMk id="10" creationId="{9330E071-7A57-4EDD-9C4F-B9C882DACD3B}"/>
          </ac:cxnSpMkLst>
        </pc:cxnChg>
        <pc:cxnChg chg="add del mod">
          <ac:chgData name="Nguyen Chi Son" userId="606856d02e9d83ac" providerId="LiveId" clId="{69CE083D-A91A-4AEC-88EA-948C173BD65A}" dt="2021-09-01T04:37:39.412" v="466" actId="478"/>
          <ac:cxnSpMkLst>
            <pc:docMk/>
            <pc:sldMk cId="3298182474" sldId="547"/>
            <ac:cxnSpMk id="11" creationId="{718A73EC-5354-4B4A-A2C5-59E3E8F95001}"/>
          </ac:cxnSpMkLst>
        </pc:cxnChg>
      </pc:sldChg>
      <pc:sldChg chg="addSp delSp modSp mod">
        <pc:chgData name="Nguyen Chi Son" userId="606856d02e9d83ac" providerId="LiveId" clId="{69CE083D-A91A-4AEC-88EA-948C173BD65A}" dt="2021-09-01T05:22:26.844" v="2794" actId="1076"/>
        <pc:sldMkLst>
          <pc:docMk/>
          <pc:sldMk cId="3213348296" sldId="549"/>
        </pc:sldMkLst>
        <pc:spChg chg="mod">
          <ac:chgData name="Nguyen Chi Son" userId="606856d02e9d83ac" providerId="LiveId" clId="{69CE083D-A91A-4AEC-88EA-948C173BD65A}" dt="2021-09-01T05:13:00.358" v="2333" actId="20577"/>
          <ac:spMkLst>
            <pc:docMk/>
            <pc:sldMk cId="3213348296" sldId="549"/>
            <ac:spMk id="9" creationId="{9F4BC261-4781-4DFE-BA2B-77EE6F751C48}"/>
          </ac:spMkLst>
        </pc:spChg>
        <pc:spChg chg="mod">
          <ac:chgData name="Nguyen Chi Son" userId="606856d02e9d83ac" providerId="LiveId" clId="{69CE083D-A91A-4AEC-88EA-948C173BD65A}" dt="2021-09-01T05:21:25.721" v="2769" actId="1076"/>
          <ac:spMkLst>
            <pc:docMk/>
            <pc:sldMk cId="3213348296" sldId="549"/>
            <ac:spMk id="14" creationId="{60E06B87-669F-4D88-B1FC-A5A2F50A8ABF}"/>
          </ac:spMkLst>
        </pc:spChg>
        <pc:spChg chg="del">
          <ac:chgData name="Nguyen Chi Son" userId="606856d02e9d83ac" providerId="LiveId" clId="{69CE083D-A91A-4AEC-88EA-948C173BD65A}" dt="2021-09-01T05:13:05.273" v="2337" actId="478"/>
          <ac:spMkLst>
            <pc:docMk/>
            <pc:sldMk cId="3213348296" sldId="549"/>
            <ac:spMk id="15" creationId="{EE4B5588-1117-4F51-A7A7-0875205D83FE}"/>
          </ac:spMkLst>
        </pc:spChg>
        <pc:spChg chg="add mod">
          <ac:chgData name="Nguyen Chi Son" userId="606856d02e9d83ac" providerId="LiveId" clId="{69CE083D-A91A-4AEC-88EA-948C173BD65A}" dt="2021-09-01T05:22:09.454" v="2787" actId="1076"/>
          <ac:spMkLst>
            <pc:docMk/>
            <pc:sldMk cId="3213348296" sldId="549"/>
            <ac:spMk id="21" creationId="{9FD645BC-F8A3-4D1E-BAED-B29B22FBCEB6}"/>
          </ac:spMkLst>
        </pc:spChg>
        <pc:spChg chg="add mod">
          <ac:chgData name="Nguyen Chi Son" userId="606856d02e9d83ac" providerId="LiveId" clId="{69CE083D-A91A-4AEC-88EA-948C173BD65A}" dt="2021-09-01T05:22:26.844" v="2794" actId="1076"/>
          <ac:spMkLst>
            <pc:docMk/>
            <pc:sldMk cId="3213348296" sldId="549"/>
            <ac:spMk id="22" creationId="{FC15D3CF-C350-4B09-ACFD-8076E233FC6E}"/>
          </ac:spMkLst>
        </pc:spChg>
        <pc:graphicFrameChg chg="del">
          <ac:chgData name="Nguyen Chi Son" userId="606856d02e9d83ac" providerId="LiveId" clId="{69CE083D-A91A-4AEC-88EA-948C173BD65A}" dt="2021-09-01T05:11:50.392" v="1990" actId="478"/>
          <ac:graphicFrameMkLst>
            <pc:docMk/>
            <pc:sldMk cId="3213348296" sldId="549"/>
            <ac:graphicFrameMk id="2" creationId="{17A62E1B-D548-47D9-BC20-C95248EBE291}"/>
          </ac:graphicFrameMkLst>
        </pc:graphicFrameChg>
        <pc:picChg chg="del">
          <ac:chgData name="Nguyen Chi Son" userId="606856d02e9d83ac" providerId="LiveId" clId="{69CE083D-A91A-4AEC-88EA-948C173BD65A}" dt="2021-09-01T05:13:02.999" v="2334" actId="478"/>
          <ac:picMkLst>
            <pc:docMk/>
            <pc:sldMk cId="3213348296" sldId="549"/>
            <ac:picMk id="8" creationId="{07254165-4E84-4D19-97A8-663C980226BE}"/>
          </ac:picMkLst>
        </pc:picChg>
        <pc:picChg chg="add mod">
          <ac:chgData name="Nguyen Chi Son" userId="606856d02e9d83ac" providerId="LiveId" clId="{69CE083D-A91A-4AEC-88EA-948C173BD65A}" dt="2021-09-01T05:21:00.030" v="2742" actId="1037"/>
          <ac:picMkLst>
            <pc:docMk/>
            <pc:sldMk cId="3213348296" sldId="549"/>
            <ac:picMk id="10" creationId="{4E8E3367-3315-4119-9C12-1299811F6490}"/>
          </ac:picMkLst>
        </pc:picChg>
        <pc:picChg chg="del">
          <ac:chgData name="Nguyen Chi Son" userId="606856d02e9d83ac" providerId="LiveId" clId="{69CE083D-A91A-4AEC-88EA-948C173BD65A}" dt="2021-09-01T05:13:03.858" v="2335" actId="478"/>
          <ac:picMkLst>
            <pc:docMk/>
            <pc:sldMk cId="3213348296" sldId="549"/>
            <ac:picMk id="11" creationId="{E987A8AC-2A7D-4B7A-8DD0-ABDD3A74CA20}"/>
          </ac:picMkLst>
        </pc:picChg>
        <pc:picChg chg="del">
          <ac:chgData name="Nguyen Chi Son" userId="606856d02e9d83ac" providerId="LiveId" clId="{69CE083D-A91A-4AEC-88EA-948C173BD65A}" dt="2021-09-01T05:13:04.249" v="2336" actId="478"/>
          <ac:picMkLst>
            <pc:docMk/>
            <pc:sldMk cId="3213348296" sldId="549"/>
            <ac:picMk id="13" creationId="{40E13D61-072E-4F64-889A-C2F858FC3675}"/>
          </ac:picMkLst>
        </pc:picChg>
        <pc:cxnChg chg="add mod">
          <ac:chgData name="Nguyen Chi Son" userId="606856d02e9d83ac" providerId="LiveId" clId="{69CE083D-A91A-4AEC-88EA-948C173BD65A}" dt="2021-09-01T05:21:00.030" v="2742" actId="1037"/>
          <ac:cxnSpMkLst>
            <pc:docMk/>
            <pc:sldMk cId="3213348296" sldId="549"/>
            <ac:cxnSpMk id="4" creationId="{F4E45DAE-725A-4057-B534-B532FAD75DDA}"/>
          </ac:cxnSpMkLst>
        </pc:cxnChg>
        <pc:cxnChg chg="add mod">
          <ac:chgData name="Nguyen Chi Son" userId="606856d02e9d83ac" providerId="LiveId" clId="{69CE083D-A91A-4AEC-88EA-948C173BD65A}" dt="2021-09-01T05:21:00.030" v="2742" actId="1037"/>
          <ac:cxnSpMkLst>
            <pc:docMk/>
            <pc:sldMk cId="3213348296" sldId="549"/>
            <ac:cxnSpMk id="12" creationId="{ED944075-1A98-4690-B239-5B2B3CC3979D}"/>
          </ac:cxnSpMkLst>
        </pc:cxnChg>
        <pc:cxnChg chg="add mod">
          <ac:chgData name="Nguyen Chi Son" userId="606856d02e9d83ac" providerId="LiveId" clId="{69CE083D-A91A-4AEC-88EA-948C173BD65A}" dt="2021-09-01T05:21:00.030" v="2742" actId="1037"/>
          <ac:cxnSpMkLst>
            <pc:docMk/>
            <pc:sldMk cId="3213348296" sldId="549"/>
            <ac:cxnSpMk id="16" creationId="{187292AD-3E44-441F-A2EA-285AF6B0FE24}"/>
          </ac:cxnSpMkLst>
        </pc:cxnChg>
        <pc:cxnChg chg="add mod">
          <ac:chgData name="Nguyen Chi Son" userId="606856d02e9d83ac" providerId="LiveId" clId="{69CE083D-A91A-4AEC-88EA-948C173BD65A}" dt="2021-09-01T05:21:00.030" v="2742" actId="1037"/>
          <ac:cxnSpMkLst>
            <pc:docMk/>
            <pc:sldMk cId="3213348296" sldId="549"/>
            <ac:cxnSpMk id="17" creationId="{01509A22-EA10-42BE-A111-F1E0ECCD2466}"/>
          </ac:cxnSpMkLst>
        </pc:cxnChg>
        <pc:cxnChg chg="add mod">
          <ac:chgData name="Nguyen Chi Son" userId="606856d02e9d83ac" providerId="LiveId" clId="{69CE083D-A91A-4AEC-88EA-948C173BD65A}" dt="2021-09-01T05:21:56.360" v="2778" actId="1076"/>
          <ac:cxnSpMkLst>
            <pc:docMk/>
            <pc:sldMk cId="3213348296" sldId="549"/>
            <ac:cxnSpMk id="18" creationId="{B9B61760-040F-4AF0-98C1-E4A758AE70C4}"/>
          </ac:cxnSpMkLst>
        </pc:cxnChg>
        <pc:cxnChg chg="add mod">
          <ac:chgData name="Nguyen Chi Son" userId="606856d02e9d83ac" providerId="LiveId" clId="{69CE083D-A91A-4AEC-88EA-948C173BD65A}" dt="2021-09-01T05:21:56.360" v="2778" actId="1076"/>
          <ac:cxnSpMkLst>
            <pc:docMk/>
            <pc:sldMk cId="3213348296" sldId="549"/>
            <ac:cxnSpMk id="19" creationId="{C2A9C535-6FAA-48C1-B789-C730034CBF5B}"/>
          </ac:cxnSpMkLst>
        </pc:cxnChg>
        <pc:cxnChg chg="add mod">
          <ac:chgData name="Nguyen Chi Son" userId="606856d02e9d83ac" providerId="LiveId" clId="{69CE083D-A91A-4AEC-88EA-948C173BD65A}" dt="2021-09-01T05:21:56.360" v="2778" actId="1076"/>
          <ac:cxnSpMkLst>
            <pc:docMk/>
            <pc:sldMk cId="3213348296" sldId="549"/>
            <ac:cxnSpMk id="20" creationId="{013DA597-B08D-4CA8-B03F-18BEA51E8F5F}"/>
          </ac:cxnSpMkLst>
        </pc:cxnChg>
      </pc:sldChg>
      <pc:sldChg chg="del">
        <pc:chgData name="Nguyen Chi Son" userId="606856d02e9d83ac" providerId="LiveId" clId="{69CE083D-A91A-4AEC-88EA-948C173BD65A}" dt="2021-09-01T05:23:42.627" v="2795" actId="47"/>
        <pc:sldMkLst>
          <pc:docMk/>
          <pc:sldMk cId="2489206367" sldId="588"/>
        </pc:sldMkLst>
      </pc:sldChg>
      <pc:sldChg chg="addSp delSp modSp mod">
        <pc:chgData name="Nguyen Chi Son" userId="606856d02e9d83ac" providerId="LiveId" clId="{69CE083D-A91A-4AEC-88EA-948C173BD65A}" dt="2021-09-01T05:09:15.004" v="1948" actId="1076"/>
        <pc:sldMkLst>
          <pc:docMk/>
          <pc:sldMk cId="2951639226" sldId="592"/>
        </pc:sldMkLst>
        <pc:spChg chg="mod">
          <ac:chgData name="Nguyen Chi Son" userId="606856d02e9d83ac" providerId="LiveId" clId="{69CE083D-A91A-4AEC-88EA-948C173BD65A}" dt="2021-09-01T04:55:35.532" v="1301" actId="20577"/>
          <ac:spMkLst>
            <pc:docMk/>
            <pc:sldMk cId="2951639226" sldId="592"/>
            <ac:spMk id="9" creationId="{9F4BC261-4781-4DFE-BA2B-77EE6F751C48}"/>
          </ac:spMkLst>
        </pc:spChg>
        <pc:spChg chg="del">
          <ac:chgData name="Nguyen Chi Son" userId="606856d02e9d83ac" providerId="LiveId" clId="{69CE083D-A91A-4AEC-88EA-948C173BD65A}" dt="2021-09-01T05:00:03.203" v="1446" actId="478"/>
          <ac:spMkLst>
            <pc:docMk/>
            <pc:sldMk cId="2951639226" sldId="592"/>
            <ac:spMk id="11" creationId="{79B713A0-B0AA-4990-8520-BDAC1B5902ED}"/>
          </ac:spMkLst>
        </pc:spChg>
        <pc:spChg chg="mod">
          <ac:chgData name="Nguyen Chi Son" userId="606856d02e9d83ac" providerId="LiveId" clId="{69CE083D-A91A-4AEC-88EA-948C173BD65A}" dt="2021-09-01T05:08:49.037" v="1940" actId="1076"/>
          <ac:spMkLst>
            <pc:docMk/>
            <pc:sldMk cId="2951639226" sldId="592"/>
            <ac:spMk id="13" creationId="{6D2DFB58-1EB9-4656-85EA-F3D4AAB8D17D}"/>
          </ac:spMkLst>
        </pc:spChg>
        <pc:spChg chg="add mod">
          <ac:chgData name="Nguyen Chi Son" userId="606856d02e9d83ac" providerId="LiveId" clId="{69CE083D-A91A-4AEC-88EA-948C173BD65A}" dt="2021-09-01T05:09:04.430" v="1944" actId="1076"/>
          <ac:spMkLst>
            <pc:docMk/>
            <pc:sldMk cId="2951639226" sldId="592"/>
            <ac:spMk id="14" creationId="{EA7B24C5-7359-49E6-B944-40457B92B206}"/>
          </ac:spMkLst>
        </pc:spChg>
        <pc:spChg chg="add mod">
          <ac:chgData name="Nguyen Chi Son" userId="606856d02e9d83ac" providerId="LiveId" clId="{69CE083D-A91A-4AEC-88EA-948C173BD65A}" dt="2021-09-01T05:09:04.430" v="1944" actId="1076"/>
          <ac:spMkLst>
            <pc:docMk/>
            <pc:sldMk cId="2951639226" sldId="592"/>
            <ac:spMk id="15" creationId="{AC396071-B616-4E73-9573-E630D0D3B265}"/>
          </ac:spMkLst>
        </pc:spChg>
        <pc:spChg chg="mod">
          <ac:chgData name="Nguyen Chi Son" userId="606856d02e9d83ac" providerId="LiveId" clId="{69CE083D-A91A-4AEC-88EA-948C173BD65A}" dt="2021-09-01T05:09:04.430" v="1944" actId="1076"/>
          <ac:spMkLst>
            <pc:docMk/>
            <pc:sldMk cId="2951639226" sldId="592"/>
            <ac:spMk id="19" creationId="{F29950DC-B3ED-4401-97C0-DAC4A4B93272}"/>
          </ac:spMkLst>
        </pc:spChg>
        <pc:spChg chg="add mod">
          <ac:chgData name="Nguyen Chi Son" userId="606856d02e9d83ac" providerId="LiveId" clId="{69CE083D-A91A-4AEC-88EA-948C173BD65A}" dt="2021-09-01T05:09:15.004" v="1948" actId="1076"/>
          <ac:spMkLst>
            <pc:docMk/>
            <pc:sldMk cId="2951639226" sldId="592"/>
            <ac:spMk id="22" creationId="{9B70231E-81A3-49E8-9FC2-611FABACFA81}"/>
          </ac:spMkLst>
        </pc:spChg>
        <pc:picChg chg="add mod modCrop">
          <ac:chgData name="Nguyen Chi Son" userId="606856d02e9d83ac" providerId="LiveId" clId="{69CE083D-A91A-4AEC-88EA-948C173BD65A}" dt="2021-09-01T05:08:49.037" v="1940" actId="1076"/>
          <ac:picMkLst>
            <pc:docMk/>
            <pc:sldMk cId="2951639226" sldId="592"/>
            <ac:picMk id="3" creationId="{CE7BCD2E-8D13-4F30-8536-E673F1B2577F}"/>
          </ac:picMkLst>
        </pc:picChg>
        <pc:picChg chg="add mod">
          <ac:chgData name="Nguyen Chi Son" userId="606856d02e9d83ac" providerId="LiveId" clId="{69CE083D-A91A-4AEC-88EA-948C173BD65A}" dt="2021-09-01T05:09:04.430" v="1944" actId="1076"/>
          <ac:picMkLst>
            <pc:docMk/>
            <pc:sldMk cId="2951639226" sldId="592"/>
            <ac:picMk id="5" creationId="{1CF0CE51-E2DC-4A9A-A3AD-980262697A57}"/>
          </ac:picMkLst>
        </pc:picChg>
        <pc:picChg chg="del">
          <ac:chgData name="Nguyen Chi Son" userId="606856d02e9d83ac" providerId="LiveId" clId="{69CE083D-A91A-4AEC-88EA-948C173BD65A}" dt="2021-09-01T04:55:11.236" v="1190" actId="478"/>
          <ac:picMkLst>
            <pc:docMk/>
            <pc:sldMk cId="2951639226" sldId="592"/>
            <ac:picMk id="7" creationId="{B5E6B8F5-D545-41C6-AE9D-C0E19C163CDB}"/>
          </ac:picMkLst>
        </pc:picChg>
        <pc:picChg chg="del">
          <ac:chgData name="Nguyen Chi Son" userId="606856d02e9d83ac" providerId="LiveId" clId="{69CE083D-A91A-4AEC-88EA-948C173BD65A}" dt="2021-09-01T04:55:11.783" v="1191" actId="478"/>
          <ac:picMkLst>
            <pc:docMk/>
            <pc:sldMk cId="2951639226" sldId="592"/>
            <ac:picMk id="10" creationId="{F81FB6DF-02B5-49B6-BB1F-F94270D5449E}"/>
          </ac:picMkLst>
        </pc:picChg>
        <pc:picChg chg="del">
          <ac:chgData name="Nguyen Chi Son" userId="606856d02e9d83ac" providerId="LiveId" clId="{69CE083D-A91A-4AEC-88EA-948C173BD65A}" dt="2021-09-01T04:55:12.173" v="1192" actId="478"/>
          <ac:picMkLst>
            <pc:docMk/>
            <pc:sldMk cId="2951639226" sldId="592"/>
            <ac:picMk id="17" creationId="{B5CEA079-2904-45D3-864F-16E0DA6AE6D3}"/>
          </ac:picMkLst>
        </pc:picChg>
        <pc:picChg chg="add mod">
          <ac:chgData name="Nguyen Chi Son" userId="606856d02e9d83ac" providerId="LiveId" clId="{69CE083D-A91A-4AEC-88EA-948C173BD65A}" dt="2021-09-01T05:09:07.518" v="1945" actId="1076"/>
          <ac:picMkLst>
            <pc:docMk/>
            <pc:sldMk cId="2951639226" sldId="592"/>
            <ac:picMk id="21" creationId="{A71EC9E4-11E7-47BF-BA14-D6253B31E9D4}"/>
          </ac:picMkLst>
        </pc:picChg>
        <pc:cxnChg chg="add mod">
          <ac:chgData name="Nguyen Chi Son" userId="606856d02e9d83ac" providerId="LiveId" clId="{69CE083D-A91A-4AEC-88EA-948C173BD65A}" dt="2021-09-01T05:09:04.430" v="1944" actId="1076"/>
          <ac:cxnSpMkLst>
            <pc:docMk/>
            <pc:sldMk cId="2951639226" sldId="592"/>
            <ac:cxnSpMk id="16" creationId="{95C596FD-ACE6-4F76-9290-49C8059ECEDB}"/>
          </ac:cxnSpMkLst>
        </pc:cxnChg>
        <pc:cxnChg chg="add mod">
          <ac:chgData name="Nguyen Chi Son" userId="606856d02e9d83ac" providerId="LiveId" clId="{69CE083D-A91A-4AEC-88EA-948C173BD65A}" dt="2021-09-01T05:09:04.430" v="1944" actId="1076"/>
          <ac:cxnSpMkLst>
            <pc:docMk/>
            <pc:sldMk cId="2951639226" sldId="592"/>
            <ac:cxnSpMk id="18" creationId="{4865D118-6138-4E0B-B5DC-AC614C884FED}"/>
          </ac:cxnSpMkLst>
        </pc:cxnChg>
        <pc:cxnChg chg="add mod">
          <ac:chgData name="Nguyen Chi Son" userId="606856d02e9d83ac" providerId="LiveId" clId="{69CE083D-A91A-4AEC-88EA-948C173BD65A}" dt="2021-09-01T05:09:04.430" v="1944" actId="1076"/>
          <ac:cxnSpMkLst>
            <pc:docMk/>
            <pc:sldMk cId="2951639226" sldId="592"/>
            <ac:cxnSpMk id="20" creationId="{21CEAE5E-DC23-438D-A43E-D6E31F73FDEC}"/>
          </ac:cxnSpMkLst>
        </pc:cxnChg>
      </pc:sldChg>
      <pc:sldChg chg="del">
        <pc:chgData name="Nguyen Chi Son" userId="606856d02e9d83ac" providerId="LiveId" clId="{69CE083D-A91A-4AEC-88EA-948C173BD65A}" dt="2021-09-01T05:11:38.070" v="1949" actId="47"/>
        <pc:sldMkLst>
          <pc:docMk/>
          <pc:sldMk cId="3022789656" sldId="593"/>
        </pc:sldMkLst>
      </pc:sldChg>
      <pc:sldChg chg="modSp mod">
        <pc:chgData name="Nguyen Chi Son" userId="606856d02e9d83ac" providerId="LiveId" clId="{69CE083D-A91A-4AEC-88EA-948C173BD65A}" dt="2021-09-01T05:11:45.434" v="1989" actId="20577"/>
        <pc:sldMkLst>
          <pc:docMk/>
          <pc:sldMk cId="1291980650" sldId="594"/>
        </pc:sldMkLst>
        <pc:spChg chg="mod">
          <ac:chgData name="Nguyen Chi Son" userId="606856d02e9d83ac" providerId="LiveId" clId="{69CE083D-A91A-4AEC-88EA-948C173BD65A}" dt="2021-09-01T05:11:45.434" v="1989" actId="20577"/>
          <ac:spMkLst>
            <pc:docMk/>
            <pc:sldMk cId="1291980650" sldId="594"/>
            <ac:spMk id="2" creationId="{DAF08EC2-5D0D-48D9-855C-A59C0E5ED55B}"/>
          </ac:spMkLst>
        </pc:spChg>
      </pc:sldChg>
      <pc:sldChg chg="del">
        <pc:chgData name="Nguyen Chi Son" userId="606856d02e9d83ac" providerId="LiveId" clId="{69CE083D-A91A-4AEC-88EA-948C173BD65A}" dt="2021-09-01T05:23:43.455" v="2796" actId="47"/>
        <pc:sldMkLst>
          <pc:docMk/>
          <pc:sldMk cId="361782449" sldId="595"/>
        </pc:sldMkLst>
      </pc:sldChg>
      <pc:sldChg chg="addSp delSp modSp mod modAnim">
        <pc:chgData name="Nguyen Chi Son" userId="606856d02e9d83ac" providerId="LiveId" clId="{69CE083D-A91A-4AEC-88EA-948C173BD65A}" dt="2021-09-01T05:38:28.965" v="4245" actId="1035"/>
        <pc:sldMkLst>
          <pc:docMk/>
          <pc:sldMk cId="1953741841" sldId="596"/>
        </pc:sldMkLst>
        <pc:spChg chg="mod">
          <ac:chgData name="Nguyen Chi Son" userId="606856d02e9d83ac" providerId="LiveId" clId="{69CE083D-A91A-4AEC-88EA-948C173BD65A}" dt="2021-09-01T05:25:00.569" v="2969" actId="20577"/>
          <ac:spMkLst>
            <pc:docMk/>
            <pc:sldMk cId="1953741841" sldId="596"/>
            <ac:spMk id="2" creationId="{BA8A6260-CA4B-46A9-A06E-C71EE59E6992}"/>
          </ac:spMkLst>
        </pc:spChg>
        <pc:spChg chg="mod">
          <ac:chgData name="Nguyen Chi Son" userId="606856d02e9d83ac" providerId="LiveId" clId="{69CE083D-A91A-4AEC-88EA-948C173BD65A}" dt="2021-09-01T05:38:28.965" v="4245" actId="1035"/>
          <ac:spMkLst>
            <pc:docMk/>
            <pc:sldMk cId="1953741841" sldId="596"/>
            <ac:spMk id="4" creationId="{0D159DDA-BA49-4E92-817D-8988A85A5610}"/>
          </ac:spMkLst>
        </pc:spChg>
        <pc:spChg chg="mod">
          <ac:chgData name="Nguyen Chi Son" userId="606856d02e9d83ac" providerId="LiveId" clId="{69CE083D-A91A-4AEC-88EA-948C173BD65A}" dt="2021-09-01T05:38:28.965" v="4245" actId="1035"/>
          <ac:spMkLst>
            <pc:docMk/>
            <pc:sldMk cId="1953741841" sldId="596"/>
            <ac:spMk id="5" creationId="{34B18095-2B84-439E-80AD-AC5D4586BEAA}"/>
          </ac:spMkLst>
        </pc:spChg>
        <pc:spChg chg="mod">
          <ac:chgData name="Nguyen Chi Son" userId="606856d02e9d83ac" providerId="LiveId" clId="{69CE083D-A91A-4AEC-88EA-948C173BD65A}" dt="2021-09-01T05:38:28.965" v="4245" actId="1035"/>
          <ac:spMkLst>
            <pc:docMk/>
            <pc:sldMk cId="1953741841" sldId="596"/>
            <ac:spMk id="11" creationId="{BB94417D-BA64-41A3-A335-F1084FC4EAAB}"/>
          </ac:spMkLst>
        </pc:spChg>
        <pc:spChg chg="mod">
          <ac:chgData name="Nguyen Chi Son" userId="606856d02e9d83ac" providerId="LiveId" clId="{69CE083D-A91A-4AEC-88EA-948C173BD65A}" dt="2021-09-01T05:38:28.965" v="4245" actId="1035"/>
          <ac:spMkLst>
            <pc:docMk/>
            <pc:sldMk cId="1953741841" sldId="596"/>
            <ac:spMk id="14" creationId="{47690167-AC03-4A6E-8A65-B47A2BE69ACA}"/>
          </ac:spMkLst>
        </pc:spChg>
        <pc:picChg chg="del">
          <ac:chgData name="Nguyen Chi Son" userId="606856d02e9d83ac" providerId="LiveId" clId="{69CE083D-A91A-4AEC-88EA-948C173BD65A}" dt="2021-09-01T05:23:44.815" v="2797" actId="478"/>
          <ac:picMkLst>
            <pc:docMk/>
            <pc:sldMk cId="1953741841" sldId="596"/>
            <ac:picMk id="6" creationId="{132C6B4C-1510-476A-898C-E58CB016DADD}"/>
          </ac:picMkLst>
        </pc:picChg>
        <pc:picChg chg="add del mod">
          <ac:chgData name="Nguyen Chi Son" userId="606856d02e9d83ac" providerId="LiveId" clId="{69CE083D-A91A-4AEC-88EA-948C173BD65A}" dt="2021-09-01T05:25:28.024" v="2973" actId="478"/>
          <ac:picMkLst>
            <pc:docMk/>
            <pc:sldMk cId="1953741841" sldId="596"/>
            <ac:picMk id="7" creationId="{7FE8F302-0F36-4109-AE48-5DFDAB6034DE}"/>
          </ac:picMkLst>
        </pc:picChg>
        <pc:picChg chg="add mod">
          <ac:chgData name="Nguyen Chi Son" userId="606856d02e9d83ac" providerId="LiveId" clId="{69CE083D-A91A-4AEC-88EA-948C173BD65A}" dt="2021-09-01T05:25:37.693" v="2977" actId="1076"/>
          <ac:picMkLst>
            <pc:docMk/>
            <pc:sldMk cId="1953741841" sldId="596"/>
            <ac:picMk id="9" creationId="{3F727A10-4353-4AE1-8948-DA1301CFFEB4}"/>
          </ac:picMkLst>
        </pc:picChg>
      </pc:sldChg>
      <pc:sldChg chg="addSp delSp modSp add mod modTransition modAnim">
        <pc:chgData name="Nguyen Chi Son" userId="606856d02e9d83ac" providerId="LiveId" clId="{69CE083D-A91A-4AEC-88EA-948C173BD65A}" dt="2021-09-01T05:39:21.131" v="4256" actId="14100"/>
        <pc:sldMkLst>
          <pc:docMk/>
          <pc:sldMk cId="3916721958" sldId="597"/>
        </pc:sldMkLst>
        <pc:spChg chg="del">
          <ac:chgData name="Nguyen Chi Son" userId="606856d02e9d83ac" providerId="LiveId" clId="{69CE083D-A91A-4AEC-88EA-948C173BD65A}" dt="2021-09-01T04:51:55.319" v="969" actId="478"/>
          <ac:spMkLst>
            <pc:docMk/>
            <pc:sldMk cId="3916721958" sldId="597"/>
            <ac:spMk id="6" creationId="{B3F8CA32-1402-4A26-97CE-93BF5A5072FC}"/>
          </ac:spMkLst>
        </pc:spChg>
        <pc:spChg chg="add del mod">
          <ac:chgData name="Nguyen Chi Son" userId="606856d02e9d83ac" providerId="LiveId" clId="{69CE083D-A91A-4AEC-88EA-948C173BD65A}" dt="2021-09-01T04:52:50.446" v="981"/>
          <ac:spMkLst>
            <pc:docMk/>
            <pc:sldMk cId="3916721958" sldId="597"/>
            <ac:spMk id="12" creationId="{12BD5E96-07DD-4995-9422-AB0134D583EC}"/>
          </ac:spMkLst>
        </pc:spChg>
        <pc:spChg chg="add mod">
          <ac:chgData name="Nguyen Chi Son" userId="606856d02e9d83ac" providerId="LiveId" clId="{69CE083D-A91A-4AEC-88EA-948C173BD65A}" dt="2021-09-01T04:53:19.224" v="1115" actId="1076"/>
          <ac:spMkLst>
            <pc:docMk/>
            <pc:sldMk cId="3916721958" sldId="597"/>
            <ac:spMk id="14" creationId="{4B813AF0-0D28-46C9-8C6A-D0DEF442AB31}"/>
          </ac:spMkLst>
        </pc:spChg>
        <pc:spChg chg="del">
          <ac:chgData name="Nguyen Chi Son" userId="606856d02e9d83ac" providerId="LiveId" clId="{69CE083D-A91A-4AEC-88EA-948C173BD65A}" dt="2021-09-01T04:51:55.319" v="969" actId="478"/>
          <ac:spMkLst>
            <pc:docMk/>
            <pc:sldMk cId="3916721958" sldId="597"/>
            <ac:spMk id="21" creationId="{5B1E9942-812A-41D7-930F-3B230D4E3E73}"/>
          </ac:spMkLst>
        </pc:spChg>
        <pc:spChg chg="del">
          <ac:chgData name="Nguyen Chi Son" userId="606856d02e9d83ac" providerId="LiveId" clId="{69CE083D-A91A-4AEC-88EA-948C173BD65A}" dt="2021-09-01T04:51:55.319" v="969" actId="478"/>
          <ac:spMkLst>
            <pc:docMk/>
            <pc:sldMk cId="3916721958" sldId="597"/>
            <ac:spMk id="22" creationId="{1990C08C-B225-479A-999E-092EEBE02639}"/>
          </ac:spMkLst>
        </pc:spChg>
        <pc:picChg chg="add del">
          <ac:chgData name="Nguyen Chi Son" userId="606856d02e9d83ac" providerId="LiveId" clId="{69CE083D-A91A-4AEC-88EA-948C173BD65A}" dt="2021-09-01T04:52:55.116" v="985"/>
          <ac:picMkLst>
            <pc:docMk/>
            <pc:sldMk cId="3916721958" sldId="597"/>
            <ac:picMk id="7" creationId="{4D9C0AEA-3807-4A6A-9F8C-348DCCF6A329}"/>
          </ac:picMkLst>
        </pc:picChg>
        <pc:cxnChg chg="add mod">
          <ac:chgData name="Nguyen Chi Son" userId="606856d02e9d83ac" providerId="LiveId" clId="{69CE083D-A91A-4AEC-88EA-948C173BD65A}" dt="2021-09-01T04:52:20.756" v="976" actId="1076"/>
          <ac:cxnSpMkLst>
            <pc:docMk/>
            <pc:sldMk cId="3916721958" sldId="597"/>
            <ac:cxnSpMk id="4" creationId="{F4DC0B53-8CCA-43D8-BD45-1E775A94F70C}"/>
          </ac:cxnSpMkLst>
        </pc:cxnChg>
        <pc:cxnChg chg="add mod">
          <ac:chgData name="Nguyen Chi Son" userId="606856d02e9d83ac" providerId="LiveId" clId="{69CE083D-A91A-4AEC-88EA-948C173BD65A}" dt="2021-09-01T05:39:21.131" v="4256" actId="14100"/>
          <ac:cxnSpMkLst>
            <pc:docMk/>
            <pc:sldMk cId="3916721958" sldId="597"/>
            <ac:cxnSpMk id="10" creationId="{E841E49A-9000-4F37-B343-66344DCBCCBF}"/>
          </ac:cxnSpMkLst>
        </pc:cxnChg>
        <pc:cxnChg chg="add mod">
          <ac:chgData name="Nguyen Chi Son" userId="606856d02e9d83ac" providerId="LiveId" clId="{69CE083D-A91A-4AEC-88EA-948C173BD65A}" dt="2021-09-01T04:54:08.925" v="1131" actId="1076"/>
          <ac:cxnSpMkLst>
            <pc:docMk/>
            <pc:sldMk cId="3916721958" sldId="597"/>
            <ac:cxnSpMk id="15" creationId="{FCFDAF8F-9B22-4394-A080-0BD34727898F}"/>
          </ac:cxnSpMkLst>
        </pc:cxnChg>
        <pc:cxnChg chg="add mod">
          <ac:chgData name="Nguyen Chi Son" userId="606856d02e9d83ac" providerId="LiveId" clId="{69CE083D-A91A-4AEC-88EA-948C173BD65A}" dt="2021-09-01T04:54:08.925" v="1131" actId="1076"/>
          <ac:cxnSpMkLst>
            <pc:docMk/>
            <pc:sldMk cId="3916721958" sldId="597"/>
            <ac:cxnSpMk id="18" creationId="{5E65E9D6-1616-4751-A778-B5C699796936}"/>
          </ac:cxnSpMkLst>
        </pc:cxnChg>
        <pc:cxnChg chg="add mod">
          <ac:chgData name="Nguyen Chi Son" userId="606856d02e9d83ac" providerId="LiveId" clId="{69CE083D-A91A-4AEC-88EA-948C173BD65A}" dt="2021-09-01T04:54:08.925" v="1131" actId="1076"/>
          <ac:cxnSpMkLst>
            <pc:docMk/>
            <pc:sldMk cId="3916721958" sldId="597"/>
            <ac:cxnSpMk id="23" creationId="{5F0A3FFA-3102-4EC8-B991-0587FD236D7D}"/>
          </ac:cxnSpMkLst>
        </pc:cxnChg>
        <pc:cxnChg chg="add mod">
          <ac:chgData name="Nguyen Chi Son" userId="606856d02e9d83ac" providerId="LiveId" clId="{69CE083D-A91A-4AEC-88EA-948C173BD65A}" dt="2021-09-01T04:54:11.144" v="1132" actId="1076"/>
          <ac:cxnSpMkLst>
            <pc:docMk/>
            <pc:sldMk cId="3916721958" sldId="597"/>
            <ac:cxnSpMk id="24" creationId="{ED20231A-45C6-4D36-82DC-04554BD31F43}"/>
          </ac:cxnSpMkLst>
        </pc:cxnChg>
      </pc:sldChg>
      <pc:sldChg chg="addSp delSp modSp add mod modAnim">
        <pc:chgData name="Nguyen Chi Son" userId="606856d02e9d83ac" providerId="LiveId" clId="{69CE083D-A91A-4AEC-88EA-948C173BD65A}" dt="2021-09-01T05:38:33.905" v="4246"/>
        <pc:sldMkLst>
          <pc:docMk/>
          <pc:sldMk cId="3670058632" sldId="598"/>
        </pc:sldMkLst>
        <pc:spChg chg="mod">
          <ac:chgData name="Nguyen Chi Son" userId="606856d02e9d83ac" providerId="LiveId" clId="{69CE083D-A91A-4AEC-88EA-948C173BD65A}" dt="2021-09-01T05:27:21.714" v="3485" actId="20577"/>
          <ac:spMkLst>
            <pc:docMk/>
            <pc:sldMk cId="3670058632" sldId="598"/>
            <ac:spMk id="2" creationId="{BA8A6260-CA4B-46A9-A06E-C71EE59E6992}"/>
          </ac:spMkLst>
        </pc:spChg>
        <pc:spChg chg="mod">
          <ac:chgData name="Nguyen Chi Son" userId="606856d02e9d83ac" providerId="LiveId" clId="{69CE083D-A91A-4AEC-88EA-948C173BD65A}" dt="2021-09-01T05:28:26.002" v="3803" actId="1036"/>
          <ac:spMkLst>
            <pc:docMk/>
            <pc:sldMk cId="3670058632" sldId="598"/>
            <ac:spMk id="4" creationId="{0D159DDA-BA49-4E92-817D-8988A85A5610}"/>
          </ac:spMkLst>
        </pc:spChg>
        <pc:spChg chg="mod">
          <ac:chgData name="Nguyen Chi Son" userId="606856d02e9d83ac" providerId="LiveId" clId="{69CE083D-A91A-4AEC-88EA-948C173BD65A}" dt="2021-09-01T05:28:38.314" v="3883" actId="1035"/>
          <ac:spMkLst>
            <pc:docMk/>
            <pc:sldMk cId="3670058632" sldId="598"/>
            <ac:spMk id="5" creationId="{34B18095-2B84-439E-80AD-AC5D4586BEAA}"/>
          </ac:spMkLst>
        </pc:spChg>
        <pc:spChg chg="mod">
          <ac:chgData name="Nguyen Chi Son" userId="606856d02e9d83ac" providerId="LiveId" clId="{69CE083D-A91A-4AEC-88EA-948C173BD65A}" dt="2021-09-01T05:28:34.267" v="3874" actId="20577"/>
          <ac:spMkLst>
            <pc:docMk/>
            <pc:sldMk cId="3670058632" sldId="598"/>
            <ac:spMk id="11" creationId="{BB94417D-BA64-41A3-A335-F1084FC4EAAB}"/>
          </ac:spMkLst>
        </pc:spChg>
        <pc:spChg chg="mod">
          <ac:chgData name="Nguyen Chi Son" userId="606856d02e9d83ac" providerId="LiveId" clId="{69CE083D-A91A-4AEC-88EA-948C173BD65A}" dt="2021-09-01T05:28:38.314" v="3883" actId="1035"/>
          <ac:spMkLst>
            <pc:docMk/>
            <pc:sldMk cId="3670058632" sldId="598"/>
            <ac:spMk id="14" creationId="{47690167-AC03-4A6E-8A65-B47A2BE69ACA}"/>
          </ac:spMkLst>
        </pc:spChg>
        <pc:picChg chg="add mod">
          <ac:chgData name="Nguyen Chi Son" userId="606856d02e9d83ac" providerId="LiveId" clId="{69CE083D-A91A-4AEC-88EA-948C173BD65A}" dt="2021-09-01T05:28:22.190" v="3794" actId="1076"/>
          <ac:picMkLst>
            <pc:docMk/>
            <pc:sldMk cId="3670058632" sldId="598"/>
            <ac:picMk id="6" creationId="{91DE545C-C841-4FA8-A2A0-1109DD313917}"/>
          </ac:picMkLst>
        </pc:picChg>
        <pc:picChg chg="del">
          <ac:chgData name="Nguyen Chi Son" userId="606856d02e9d83ac" providerId="LiveId" clId="{69CE083D-A91A-4AEC-88EA-948C173BD65A}" dt="2021-09-01T05:27:07.484" v="3354" actId="478"/>
          <ac:picMkLst>
            <pc:docMk/>
            <pc:sldMk cId="3670058632" sldId="598"/>
            <ac:picMk id="9" creationId="{3F727A10-4353-4AE1-8948-DA1301CFFEB4}"/>
          </ac:picMkLst>
        </pc:picChg>
      </pc:sldChg>
      <pc:sldChg chg="addSp delSp modSp add mod delAnim modAnim">
        <pc:chgData name="Nguyen Chi Son" userId="606856d02e9d83ac" providerId="LiveId" clId="{69CE083D-A91A-4AEC-88EA-948C173BD65A}" dt="2021-09-01T05:39:01.355" v="4254"/>
        <pc:sldMkLst>
          <pc:docMk/>
          <pc:sldMk cId="2490626851" sldId="599"/>
        </pc:sldMkLst>
        <pc:spChg chg="mod">
          <ac:chgData name="Nguyen Chi Son" userId="606856d02e9d83ac" providerId="LiveId" clId="{69CE083D-A91A-4AEC-88EA-948C173BD65A}" dt="2021-09-01T05:36:38.996" v="4217" actId="20577"/>
          <ac:spMkLst>
            <pc:docMk/>
            <pc:sldMk cId="2490626851" sldId="599"/>
            <ac:spMk id="2" creationId="{BA8A6260-CA4B-46A9-A06E-C71EE59E6992}"/>
          </ac:spMkLst>
        </pc:spChg>
        <pc:spChg chg="mod">
          <ac:chgData name="Nguyen Chi Son" userId="606856d02e9d83ac" providerId="LiveId" clId="{69CE083D-A91A-4AEC-88EA-948C173BD65A}" dt="2021-09-01T05:36:17.957" v="4203" actId="1035"/>
          <ac:spMkLst>
            <pc:docMk/>
            <pc:sldMk cId="2490626851" sldId="599"/>
            <ac:spMk id="4" creationId="{0D159DDA-BA49-4E92-817D-8988A85A5610}"/>
          </ac:spMkLst>
        </pc:spChg>
        <pc:spChg chg="mod">
          <ac:chgData name="Nguyen Chi Son" userId="606856d02e9d83ac" providerId="LiveId" clId="{69CE083D-A91A-4AEC-88EA-948C173BD65A}" dt="2021-09-01T05:36:17.957" v="4203" actId="1035"/>
          <ac:spMkLst>
            <pc:docMk/>
            <pc:sldMk cId="2490626851" sldId="599"/>
            <ac:spMk id="5" creationId="{34B18095-2B84-439E-80AD-AC5D4586BEAA}"/>
          </ac:spMkLst>
        </pc:spChg>
        <pc:spChg chg="add del mod">
          <ac:chgData name="Nguyen Chi Son" userId="606856d02e9d83ac" providerId="LiveId" clId="{69CE083D-A91A-4AEC-88EA-948C173BD65A}" dt="2021-09-01T05:32:20.364" v="4027"/>
          <ac:spMkLst>
            <pc:docMk/>
            <pc:sldMk cId="2490626851" sldId="599"/>
            <ac:spMk id="8" creationId="{C0B323E0-8538-42DA-B81B-60C87E7E6B67}"/>
          </ac:spMkLst>
        </pc:spChg>
        <pc:spChg chg="add del mod">
          <ac:chgData name="Nguyen Chi Son" userId="606856d02e9d83ac" providerId="LiveId" clId="{69CE083D-A91A-4AEC-88EA-948C173BD65A}" dt="2021-09-01T05:32:20.364" v="4027"/>
          <ac:spMkLst>
            <pc:docMk/>
            <pc:sldMk cId="2490626851" sldId="599"/>
            <ac:spMk id="9" creationId="{370D859C-EB49-4D42-92EA-DF1522700176}"/>
          </ac:spMkLst>
        </pc:spChg>
        <pc:spChg chg="mod">
          <ac:chgData name="Nguyen Chi Son" userId="606856d02e9d83ac" providerId="LiveId" clId="{69CE083D-A91A-4AEC-88EA-948C173BD65A}" dt="2021-09-01T05:36:17.957" v="4203" actId="1035"/>
          <ac:spMkLst>
            <pc:docMk/>
            <pc:sldMk cId="2490626851" sldId="599"/>
            <ac:spMk id="11" creationId="{BB94417D-BA64-41A3-A335-F1084FC4EAAB}"/>
          </ac:spMkLst>
        </pc:spChg>
        <pc:spChg chg="add del mod">
          <ac:chgData name="Nguyen Chi Son" userId="606856d02e9d83ac" providerId="LiveId" clId="{69CE083D-A91A-4AEC-88EA-948C173BD65A}" dt="2021-09-01T05:32:20.364" v="4027"/>
          <ac:spMkLst>
            <pc:docMk/>
            <pc:sldMk cId="2490626851" sldId="599"/>
            <ac:spMk id="13" creationId="{B52680E5-EEC2-424F-BDCB-3FC094BE4E9C}"/>
          </ac:spMkLst>
        </pc:spChg>
        <pc:spChg chg="del">
          <ac:chgData name="Nguyen Chi Son" userId="606856d02e9d83ac" providerId="LiveId" clId="{69CE083D-A91A-4AEC-88EA-948C173BD65A}" dt="2021-09-01T05:35:17.134" v="4045" actId="478"/>
          <ac:spMkLst>
            <pc:docMk/>
            <pc:sldMk cId="2490626851" sldId="599"/>
            <ac:spMk id="14" creationId="{47690167-AC03-4A6E-8A65-B47A2BE69ACA}"/>
          </ac:spMkLst>
        </pc:spChg>
        <pc:spChg chg="add del mod">
          <ac:chgData name="Nguyen Chi Son" userId="606856d02e9d83ac" providerId="LiveId" clId="{69CE083D-A91A-4AEC-88EA-948C173BD65A}" dt="2021-09-01T05:32:20.364" v="4027"/>
          <ac:spMkLst>
            <pc:docMk/>
            <pc:sldMk cId="2490626851" sldId="599"/>
            <ac:spMk id="15" creationId="{5BD662E8-39D7-4E08-BCB5-900BCCD4219B}"/>
          </ac:spMkLst>
        </pc:spChg>
        <pc:spChg chg="mod">
          <ac:chgData name="Nguyen Chi Son" userId="606856d02e9d83ac" providerId="LiveId" clId="{69CE083D-A91A-4AEC-88EA-948C173BD65A}" dt="2021-09-01T05:31:52.448" v="4026"/>
          <ac:spMkLst>
            <pc:docMk/>
            <pc:sldMk cId="2490626851" sldId="599"/>
            <ac:spMk id="17" creationId="{D4F214C0-C2B4-4F69-B81F-7C4FB3ECDC4F}"/>
          </ac:spMkLst>
        </pc:spChg>
        <pc:spChg chg="add del mod">
          <ac:chgData name="Nguyen Chi Son" userId="606856d02e9d83ac" providerId="LiveId" clId="{69CE083D-A91A-4AEC-88EA-948C173BD65A}" dt="2021-09-01T05:32:20.364" v="4027"/>
          <ac:spMkLst>
            <pc:docMk/>
            <pc:sldMk cId="2490626851" sldId="599"/>
            <ac:spMk id="24" creationId="{EB4C1824-3644-4AD3-95A1-6310B43A8258}"/>
          </ac:spMkLst>
        </pc:spChg>
        <pc:spChg chg="add del mod">
          <ac:chgData name="Nguyen Chi Son" userId="606856d02e9d83ac" providerId="LiveId" clId="{69CE083D-A91A-4AEC-88EA-948C173BD65A}" dt="2021-09-01T05:32:20.364" v="4027"/>
          <ac:spMkLst>
            <pc:docMk/>
            <pc:sldMk cId="2490626851" sldId="599"/>
            <ac:spMk id="26" creationId="{48573D8A-3235-4108-AC8E-F5CE099AC5DC}"/>
          </ac:spMkLst>
        </pc:spChg>
        <pc:spChg chg="add del mod">
          <ac:chgData name="Nguyen Chi Son" userId="606856d02e9d83ac" providerId="LiveId" clId="{69CE083D-A91A-4AEC-88EA-948C173BD65A}" dt="2021-09-01T05:32:20.364" v="4027"/>
          <ac:spMkLst>
            <pc:docMk/>
            <pc:sldMk cId="2490626851" sldId="599"/>
            <ac:spMk id="28" creationId="{FA098841-3293-4988-9D94-034FDA7B1269}"/>
          </ac:spMkLst>
        </pc:spChg>
        <pc:spChg chg="add del mod">
          <ac:chgData name="Nguyen Chi Son" userId="606856d02e9d83ac" providerId="LiveId" clId="{69CE083D-A91A-4AEC-88EA-948C173BD65A}" dt="2021-09-01T05:32:20.364" v="4027"/>
          <ac:spMkLst>
            <pc:docMk/>
            <pc:sldMk cId="2490626851" sldId="599"/>
            <ac:spMk id="30" creationId="{51B5F449-2593-4091-B6F3-868219ED8281}"/>
          </ac:spMkLst>
        </pc:spChg>
        <pc:spChg chg="mod">
          <ac:chgData name="Nguyen Chi Son" userId="606856d02e9d83ac" providerId="LiveId" clId="{69CE083D-A91A-4AEC-88EA-948C173BD65A}" dt="2021-09-01T05:34:39.768" v="4039"/>
          <ac:spMkLst>
            <pc:docMk/>
            <pc:sldMk cId="2490626851" sldId="599"/>
            <ac:spMk id="34" creationId="{FD195ACB-A035-4792-80C0-517AA1EC9A29}"/>
          </ac:spMkLst>
        </pc:spChg>
        <pc:spChg chg="mod">
          <ac:chgData name="Nguyen Chi Son" userId="606856d02e9d83ac" providerId="LiveId" clId="{69CE083D-A91A-4AEC-88EA-948C173BD65A}" dt="2021-09-01T05:34:39.768" v="4039"/>
          <ac:spMkLst>
            <pc:docMk/>
            <pc:sldMk cId="2490626851" sldId="599"/>
            <ac:spMk id="35" creationId="{954FFAB8-A28E-4E13-9A6A-97C134AE73C6}"/>
          </ac:spMkLst>
        </pc:spChg>
        <pc:spChg chg="mod">
          <ac:chgData name="Nguyen Chi Son" userId="606856d02e9d83ac" providerId="LiveId" clId="{69CE083D-A91A-4AEC-88EA-948C173BD65A}" dt="2021-09-01T05:34:39.768" v="4039"/>
          <ac:spMkLst>
            <pc:docMk/>
            <pc:sldMk cId="2490626851" sldId="599"/>
            <ac:spMk id="38" creationId="{37C44B65-3046-45F4-B25C-F9D7B9BF5DA3}"/>
          </ac:spMkLst>
        </pc:spChg>
        <pc:spChg chg="mod">
          <ac:chgData name="Nguyen Chi Son" userId="606856d02e9d83ac" providerId="LiveId" clId="{69CE083D-A91A-4AEC-88EA-948C173BD65A}" dt="2021-09-01T05:34:39.768" v="4039"/>
          <ac:spMkLst>
            <pc:docMk/>
            <pc:sldMk cId="2490626851" sldId="599"/>
            <ac:spMk id="41" creationId="{70D028D0-1104-4622-B577-9A72D1455EF9}"/>
          </ac:spMkLst>
        </pc:spChg>
        <pc:spChg chg="mod">
          <ac:chgData name="Nguyen Chi Son" userId="606856d02e9d83ac" providerId="LiveId" clId="{69CE083D-A91A-4AEC-88EA-948C173BD65A}" dt="2021-09-01T05:34:39.768" v="4039"/>
          <ac:spMkLst>
            <pc:docMk/>
            <pc:sldMk cId="2490626851" sldId="599"/>
            <ac:spMk id="43" creationId="{7786577D-F716-47B7-826F-497774A5E0CD}"/>
          </ac:spMkLst>
        </pc:spChg>
        <pc:spChg chg="mod">
          <ac:chgData name="Nguyen Chi Son" userId="606856d02e9d83ac" providerId="LiveId" clId="{69CE083D-A91A-4AEC-88EA-948C173BD65A}" dt="2021-09-01T05:34:39.768" v="4039"/>
          <ac:spMkLst>
            <pc:docMk/>
            <pc:sldMk cId="2490626851" sldId="599"/>
            <ac:spMk id="45" creationId="{177378EA-122D-4ADB-98DE-EFFC9753B5DF}"/>
          </ac:spMkLst>
        </pc:spChg>
        <pc:spChg chg="mod">
          <ac:chgData name="Nguyen Chi Son" userId="606856d02e9d83ac" providerId="LiveId" clId="{69CE083D-A91A-4AEC-88EA-948C173BD65A}" dt="2021-09-01T05:35:06.352" v="4042"/>
          <ac:spMkLst>
            <pc:docMk/>
            <pc:sldMk cId="2490626851" sldId="599"/>
            <ac:spMk id="50" creationId="{DEDFDA84-C6E9-431F-A213-F5C1D47D02DC}"/>
          </ac:spMkLst>
        </pc:spChg>
        <pc:spChg chg="mod">
          <ac:chgData name="Nguyen Chi Son" userId="606856d02e9d83ac" providerId="LiveId" clId="{69CE083D-A91A-4AEC-88EA-948C173BD65A}" dt="2021-09-01T05:35:06.352" v="4042"/>
          <ac:spMkLst>
            <pc:docMk/>
            <pc:sldMk cId="2490626851" sldId="599"/>
            <ac:spMk id="51" creationId="{91EC4AAD-9D09-4A4E-91E6-83F3D215E0E7}"/>
          </ac:spMkLst>
        </pc:spChg>
        <pc:spChg chg="mod">
          <ac:chgData name="Nguyen Chi Son" userId="606856d02e9d83ac" providerId="LiveId" clId="{69CE083D-A91A-4AEC-88EA-948C173BD65A}" dt="2021-09-01T05:35:06.352" v="4042"/>
          <ac:spMkLst>
            <pc:docMk/>
            <pc:sldMk cId="2490626851" sldId="599"/>
            <ac:spMk id="54" creationId="{DB6BF547-1D93-444A-9225-052D7744EFCB}"/>
          </ac:spMkLst>
        </pc:spChg>
        <pc:spChg chg="mod">
          <ac:chgData name="Nguyen Chi Son" userId="606856d02e9d83ac" providerId="LiveId" clId="{69CE083D-A91A-4AEC-88EA-948C173BD65A}" dt="2021-09-01T05:35:06.352" v="4042"/>
          <ac:spMkLst>
            <pc:docMk/>
            <pc:sldMk cId="2490626851" sldId="599"/>
            <ac:spMk id="55" creationId="{B4174582-DF03-4480-B069-D55B14E1D71C}"/>
          </ac:spMkLst>
        </pc:spChg>
        <pc:spChg chg="mod">
          <ac:chgData name="Nguyen Chi Son" userId="606856d02e9d83ac" providerId="LiveId" clId="{69CE083D-A91A-4AEC-88EA-948C173BD65A}" dt="2021-09-01T05:35:06.352" v="4042"/>
          <ac:spMkLst>
            <pc:docMk/>
            <pc:sldMk cId="2490626851" sldId="599"/>
            <ac:spMk id="58" creationId="{8D8EED7E-0D08-4B42-8C05-65F63344EAA2}"/>
          </ac:spMkLst>
        </pc:spChg>
        <pc:spChg chg="mod">
          <ac:chgData name="Nguyen Chi Son" userId="606856d02e9d83ac" providerId="LiveId" clId="{69CE083D-A91A-4AEC-88EA-948C173BD65A}" dt="2021-09-01T05:35:06.352" v="4042"/>
          <ac:spMkLst>
            <pc:docMk/>
            <pc:sldMk cId="2490626851" sldId="599"/>
            <ac:spMk id="59" creationId="{A68E91C2-C652-4BF7-8DDE-908877DBD92B}"/>
          </ac:spMkLst>
        </pc:spChg>
        <pc:spChg chg="mod">
          <ac:chgData name="Nguyen Chi Son" userId="606856d02e9d83ac" providerId="LiveId" clId="{69CE083D-A91A-4AEC-88EA-948C173BD65A}" dt="2021-09-01T05:35:06.352" v="4042"/>
          <ac:spMkLst>
            <pc:docMk/>
            <pc:sldMk cId="2490626851" sldId="599"/>
            <ac:spMk id="61" creationId="{578C8982-320F-4A5C-B09C-92C75EB67D34}"/>
          </ac:spMkLst>
        </pc:spChg>
        <pc:spChg chg="mod">
          <ac:chgData name="Nguyen Chi Son" userId="606856d02e9d83ac" providerId="LiveId" clId="{69CE083D-A91A-4AEC-88EA-948C173BD65A}" dt="2021-09-01T05:35:06.352" v="4042"/>
          <ac:spMkLst>
            <pc:docMk/>
            <pc:sldMk cId="2490626851" sldId="599"/>
            <ac:spMk id="63" creationId="{3497AEAF-4E36-47D5-A561-7C01B147C21A}"/>
          </ac:spMkLst>
        </pc:spChg>
        <pc:grpChg chg="add del mod">
          <ac:chgData name="Nguyen Chi Son" userId="606856d02e9d83ac" providerId="LiveId" clId="{69CE083D-A91A-4AEC-88EA-948C173BD65A}" dt="2021-09-01T05:32:20.364" v="4027"/>
          <ac:grpSpMkLst>
            <pc:docMk/>
            <pc:sldMk cId="2490626851" sldId="599"/>
            <ac:grpSpMk id="16" creationId="{62679347-9223-4120-ADCF-DE83511E83A1}"/>
          </ac:grpSpMkLst>
        </pc:grpChg>
        <pc:grpChg chg="mod">
          <ac:chgData name="Nguyen Chi Son" userId="606856d02e9d83ac" providerId="LiveId" clId="{69CE083D-A91A-4AEC-88EA-948C173BD65A}" dt="2021-09-01T05:31:52.448" v="4026"/>
          <ac:grpSpMkLst>
            <pc:docMk/>
            <pc:sldMk cId="2490626851" sldId="599"/>
            <ac:grpSpMk id="18" creationId="{C2182F84-0AA6-4149-B1A2-B7612FD7BB14}"/>
          </ac:grpSpMkLst>
        </pc:grpChg>
        <pc:grpChg chg="add mod">
          <ac:chgData name="Nguyen Chi Son" userId="606856d02e9d83ac" providerId="LiveId" clId="{69CE083D-A91A-4AEC-88EA-948C173BD65A}" dt="2021-09-01T05:38:46.918" v="4249" actId="1076"/>
          <ac:grpSpMkLst>
            <pc:docMk/>
            <pc:sldMk cId="2490626851" sldId="599"/>
            <ac:grpSpMk id="33" creationId="{124A7A00-D188-44F4-BC7D-1085D96BF499}"/>
          </ac:grpSpMkLst>
        </pc:grpChg>
        <pc:grpChg chg="add mod">
          <ac:chgData name="Nguyen Chi Son" userId="606856d02e9d83ac" providerId="LiveId" clId="{69CE083D-A91A-4AEC-88EA-948C173BD65A}" dt="2021-09-01T05:37:06.456" v="4224" actId="1076"/>
          <ac:grpSpMkLst>
            <pc:docMk/>
            <pc:sldMk cId="2490626851" sldId="599"/>
            <ac:grpSpMk id="36" creationId="{3CE4C619-A0B5-44DC-817E-D5D6D66B20B8}"/>
          </ac:grpSpMkLst>
        </pc:grpChg>
        <pc:grpChg chg="add mod">
          <ac:chgData name="Nguyen Chi Son" userId="606856d02e9d83ac" providerId="LiveId" clId="{69CE083D-A91A-4AEC-88EA-948C173BD65A}" dt="2021-09-01T05:37:11.092" v="4225" actId="1076"/>
          <ac:grpSpMkLst>
            <pc:docMk/>
            <pc:sldMk cId="2490626851" sldId="599"/>
            <ac:grpSpMk id="42" creationId="{0311D5C0-7266-4FF2-BAAF-0109185AFC7D}"/>
          </ac:grpSpMkLst>
        </pc:grpChg>
        <pc:grpChg chg="mod">
          <ac:chgData name="Nguyen Chi Son" userId="606856d02e9d83ac" providerId="LiveId" clId="{69CE083D-A91A-4AEC-88EA-948C173BD65A}" dt="2021-09-01T05:34:39.768" v="4039"/>
          <ac:grpSpMkLst>
            <pc:docMk/>
            <pc:sldMk cId="2490626851" sldId="599"/>
            <ac:grpSpMk id="44" creationId="{15F02E2C-0153-4E34-A482-BF4D7B610794}"/>
          </ac:grpSpMkLst>
        </pc:grpChg>
        <pc:grpChg chg="add mod">
          <ac:chgData name="Nguyen Chi Son" userId="606856d02e9d83ac" providerId="LiveId" clId="{69CE083D-A91A-4AEC-88EA-948C173BD65A}" dt="2021-09-01T05:37:03.145" v="4223" actId="1076"/>
          <ac:grpSpMkLst>
            <pc:docMk/>
            <pc:sldMk cId="2490626851" sldId="599"/>
            <ac:grpSpMk id="49" creationId="{B2F06E37-28A9-42E3-8F67-5863AB546483}"/>
          </ac:grpSpMkLst>
        </pc:grpChg>
        <pc:grpChg chg="add mod">
          <ac:chgData name="Nguyen Chi Son" userId="606856d02e9d83ac" providerId="LiveId" clId="{69CE083D-A91A-4AEC-88EA-948C173BD65A}" dt="2021-09-01T05:37:03.145" v="4223" actId="1076"/>
          <ac:grpSpMkLst>
            <pc:docMk/>
            <pc:sldMk cId="2490626851" sldId="599"/>
            <ac:grpSpMk id="52" creationId="{51FCA9B5-0E06-43DD-8175-F1F9FEE3A956}"/>
          </ac:grpSpMkLst>
        </pc:grpChg>
        <pc:grpChg chg="add del mod">
          <ac:chgData name="Nguyen Chi Son" userId="606856d02e9d83ac" providerId="LiveId" clId="{69CE083D-A91A-4AEC-88EA-948C173BD65A}" dt="2021-09-01T05:36:47.130" v="4219" actId="478"/>
          <ac:grpSpMkLst>
            <pc:docMk/>
            <pc:sldMk cId="2490626851" sldId="599"/>
            <ac:grpSpMk id="60" creationId="{41C86124-B0BA-4918-9CD6-4D721089B189}"/>
          </ac:grpSpMkLst>
        </pc:grpChg>
        <pc:grpChg chg="mod">
          <ac:chgData name="Nguyen Chi Son" userId="606856d02e9d83ac" providerId="LiveId" clId="{69CE083D-A91A-4AEC-88EA-948C173BD65A}" dt="2021-09-01T05:35:06.352" v="4042"/>
          <ac:grpSpMkLst>
            <pc:docMk/>
            <pc:sldMk cId="2490626851" sldId="599"/>
            <ac:grpSpMk id="62" creationId="{17B4B234-C4EA-40D9-914D-D544B2FAF0E5}"/>
          </ac:grpSpMkLst>
        </pc:grpChg>
        <pc:graphicFrameChg chg="add del mod">
          <ac:chgData name="Nguyen Chi Son" userId="606856d02e9d83ac" providerId="LiveId" clId="{69CE083D-A91A-4AEC-88EA-948C173BD65A}" dt="2021-09-01T05:32:20.364" v="4027"/>
          <ac:graphicFrameMkLst>
            <pc:docMk/>
            <pc:sldMk cId="2490626851" sldId="599"/>
            <ac:graphicFrameMk id="12" creationId="{1D11C866-E700-4FEA-BFEF-40D4F4F26AE8}"/>
          </ac:graphicFrameMkLst>
        </pc:graphicFrameChg>
        <pc:graphicFrameChg chg="add del mod">
          <ac:chgData name="Nguyen Chi Son" userId="606856d02e9d83ac" providerId="LiveId" clId="{69CE083D-A91A-4AEC-88EA-948C173BD65A}" dt="2021-09-01T05:32:20.364" v="4027"/>
          <ac:graphicFrameMkLst>
            <pc:docMk/>
            <pc:sldMk cId="2490626851" sldId="599"/>
            <ac:graphicFrameMk id="31" creationId="{1C9AAA54-F72F-408B-A01B-8DEE02DAE3E4}"/>
          </ac:graphicFrameMkLst>
        </pc:graphicFrameChg>
        <pc:graphicFrameChg chg="add del mod">
          <ac:chgData name="Nguyen Chi Son" userId="606856d02e9d83ac" providerId="LiveId" clId="{69CE083D-A91A-4AEC-88EA-948C173BD65A}" dt="2021-09-01T05:32:20.364" v="4027"/>
          <ac:graphicFrameMkLst>
            <pc:docMk/>
            <pc:sldMk cId="2490626851" sldId="599"/>
            <ac:graphicFrameMk id="32" creationId="{AB78DEBF-A471-4B69-9669-7B0AAED60DC2}"/>
          </ac:graphicFrameMkLst>
        </pc:graphicFrameChg>
        <pc:graphicFrameChg chg="del mod">
          <ac:chgData name="Nguyen Chi Son" userId="606856d02e9d83ac" providerId="LiveId" clId="{69CE083D-A91A-4AEC-88EA-948C173BD65A}" dt="2021-09-01T05:34:46.799" v="4041" actId="478"/>
          <ac:graphicFrameMkLst>
            <pc:docMk/>
            <pc:sldMk cId="2490626851" sldId="599"/>
            <ac:graphicFrameMk id="40" creationId="{6DADACAE-9420-46B7-9051-8FD4C2A34653}"/>
          </ac:graphicFrameMkLst>
        </pc:graphicFrameChg>
        <pc:graphicFrameChg chg="del mod">
          <ac:chgData name="Nguyen Chi Son" userId="606856d02e9d83ac" providerId="LiveId" clId="{69CE083D-A91A-4AEC-88EA-948C173BD65A}" dt="2021-09-01T05:35:12.382" v="4044" actId="478"/>
          <ac:graphicFrameMkLst>
            <pc:docMk/>
            <pc:sldMk cId="2490626851" sldId="599"/>
            <ac:graphicFrameMk id="56" creationId="{A5A9FBEE-6A94-4956-A7EB-3FCBAB5A35D9}"/>
          </ac:graphicFrameMkLst>
        </pc:graphicFrameChg>
        <pc:picChg chg="del">
          <ac:chgData name="Nguyen Chi Son" userId="606856d02e9d83ac" providerId="LiveId" clId="{69CE083D-A91A-4AEC-88EA-948C173BD65A}" dt="2021-09-01T05:28:56.700" v="3885" actId="478"/>
          <ac:picMkLst>
            <pc:docMk/>
            <pc:sldMk cId="2490626851" sldId="599"/>
            <ac:picMk id="6" creationId="{91DE545C-C841-4FA8-A2A0-1109DD313917}"/>
          </ac:picMkLst>
        </pc:picChg>
        <pc:cxnChg chg="add del mod">
          <ac:chgData name="Nguyen Chi Son" userId="606856d02e9d83ac" providerId="LiveId" clId="{69CE083D-A91A-4AEC-88EA-948C173BD65A}" dt="2021-09-01T05:32:20.364" v="4027"/>
          <ac:cxnSpMkLst>
            <pc:docMk/>
            <pc:sldMk cId="2490626851" sldId="599"/>
            <ac:cxnSpMk id="10" creationId="{523F52AF-3DC1-412D-8093-E5A35690F8E9}"/>
          </ac:cxnSpMkLst>
        </pc:cxnChg>
        <pc:cxnChg chg="mod">
          <ac:chgData name="Nguyen Chi Son" userId="606856d02e9d83ac" providerId="LiveId" clId="{69CE083D-A91A-4AEC-88EA-948C173BD65A}" dt="2021-09-01T05:31:52.448" v="4026"/>
          <ac:cxnSpMkLst>
            <pc:docMk/>
            <pc:sldMk cId="2490626851" sldId="599"/>
            <ac:cxnSpMk id="19" creationId="{FAD1DCFA-BC1B-42B7-8929-AEE3908FCD92}"/>
          </ac:cxnSpMkLst>
        </pc:cxnChg>
        <pc:cxnChg chg="mod">
          <ac:chgData name="Nguyen Chi Son" userId="606856d02e9d83ac" providerId="LiveId" clId="{69CE083D-A91A-4AEC-88EA-948C173BD65A}" dt="2021-09-01T05:31:52.448" v="4026"/>
          <ac:cxnSpMkLst>
            <pc:docMk/>
            <pc:sldMk cId="2490626851" sldId="599"/>
            <ac:cxnSpMk id="20" creationId="{F89C8DC5-CC6B-41BD-9A53-14FC19490F5E}"/>
          </ac:cxnSpMkLst>
        </pc:cxnChg>
        <pc:cxnChg chg="mod">
          <ac:chgData name="Nguyen Chi Son" userId="606856d02e9d83ac" providerId="LiveId" clId="{69CE083D-A91A-4AEC-88EA-948C173BD65A}" dt="2021-09-01T05:31:52.448" v="4026"/>
          <ac:cxnSpMkLst>
            <pc:docMk/>
            <pc:sldMk cId="2490626851" sldId="599"/>
            <ac:cxnSpMk id="21" creationId="{34A0CA06-2075-40A0-B4E8-1BBFE2127781}"/>
          </ac:cxnSpMkLst>
        </pc:cxnChg>
        <pc:cxnChg chg="add del mod">
          <ac:chgData name="Nguyen Chi Son" userId="606856d02e9d83ac" providerId="LiveId" clId="{69CE083D-A91A-4AEC-88EA-948C173BD65A}" dt="2021-09-01T05:32:20.364" v="4027"/>
          <ac:cxnSpMkLst>
            <pc:docMk/>
            <pc:sldMk cId="2490626851" sldId="599"/>
            <ac:cxnSpMk id="22" creationId="{4995F435-AD5E-45C0-88F3-8CF2BC289DEB}"/>
          </ac:cxnSpMkLst>
        </pc:cxnChg>
        <pc:cxnChg chg="add del mod">
          <ac:chgData name="Nguyen Chi Son" userId="606856d02e9d83ac" providerId="LiveId" clId="{69CE083D-A91A-4AEC-88EA-948C173BD65A}" dt="2021-09-01T05:32:20.364" v="4027"/>
          <ac:cxnSpMkLst>
            <pc:docMk/>
            <pc:sldMk cId="2490626851" sldId="599"/>
            <ac:cxnSpMk id="23" creationId="{0176E125-1600-43CB-9CC9-EA9680485063}"/>
          </ac:cxnSpMkLst>
        </pc:cxnChg>
        <pc:cxnChg chg="add del mod">
          <ac:chgData name="Nguyen Chi Son" userId="606856d02e9d83ac" providerId="LiveId" clId="{69CE083D-A91A-4AEC-88EA-948C173BD65A}" dt="2021-09-01T05:32:20.364" v="4027"/>
          <ac:cxnSpMkLst>
            <pc:docMk/>
            <pc:sldMk cId="2490626851" sldId="599"/>
            <ac:cxnSpMk id="25" creationId="{6E87F92E-1A8D-498B-9781-538CFD75B5BB}"/>
          </ac:cxnSpMkLst>
        </pc:cxnChg>
        <pc:cxnChg chg="add del mod">
          <ac:chgData name="Nguyen Chi Son" userId="606856d02e9d83ac" providerId="LiveId" clId="{69CE083D-A91A-4AEC-88EA-948C173BD65A}" dt="2021-09-01T05:32:20.364" v="4027"/>
          <ac:cxnSpMkLst>
            <pc:docMk/>
            <pc:sldMk cId="2490626851" sldId="599"/>
            <ac:cxnSpMk id="27" creationId="{A7D3EF43-DEFE-45A8-AAAE-1FC0CE66EAAC}"/>
          </ac:cxnSpMkLst>
        </pc:cxnChg>
        <pc:cxnChg chg="add del mod">
          <ac:chgData name="Nguyen Chi Son" userId="606856d02e9d83ac" providerId="LiveId" clId="{69CE083D-A91A-4AEC-88EA-948C173BD65A}" dt="2021-09-01T05:32:20.364" v="4027"/>
          <ac:cxnSpMkLst>
            <pc:docMk/>
            <pc:sldMk cId="2490626851" sldId="599"/>
            <ac:cxnSpMk id="29" creationId="{5165554B-C8B8-43F3-9D8F-303B2ED6701D}"/>
          </ac:cxnSpMkLst>
        </pc:cxnChg>
        <pc:cxnChg chg="mod">
          <ac:chgData name="Nguyen Chi Son" userId="606856d02e9d83ac" providerId="LiveId" clId="{69CE083D-A91A-4AEC-88EA-948C173BD65A}" dt="2021-09-01T05:34:39.768" v="4039"/>
          <ac:cxnSpMkLst>
            <pc:docMk/>
            <pc:sldMk cId="2490626851" sldId="599"/>
            <ac:cxnSpMk id="37" creationId="{E13ED3E7-DCB9-4BC4-8534-FF66CE768869}"/>
          </ac:cxnSpMkLst>
        </pc:cxnChg>
        <pc:cxnChg chg="mod">
          <ac:chgData name="Nguyen Chi Son" userId="606856d02e9d83ac" providerId="LiveId" clId="{69CE083D-A91A-4AEC-88EA-948C173BD65A}" dt="2021-09-01T05:34:39.768" v="4039"/>
          <ac:cxnSpMkLst>
            <pc:docMk/>
            <pc:sldMk cId="2490626851" sldId="599"/>
            <ac:cxnSpMk id="39" creationId="{094BA10B-B217-4370-AA57-1532BFD422D9}"/>
          </ac:cxnSpMkLst>
        </pc:cxnChg>
        <pc:cxnChg chg="mod">
          <ac:chgData name="Nguyen Chi Son" userId="606856d02e9d83ac" providerId="LiveId" clId="{69CE083D-A91A-4AEC-88EA-948C173BD65A}" dt="2021-09-01T05:34:39.768" v="4039"/>
          <ac:cxnSpMkLst>
            <pc:docMk/>
            <pc:sldMk cId="2490626851" sldId="599"/>
            <ac:cxnSpMk id="46" creationId="{DA269DF8-6981-48EE-A3F4-F10331690034}"/>
          </ac:cxnSpMkLst>
        </pc:cxnChg>
        <pc:cxnChg chg="mod">
          <ac:chgData name="Nguyen Chi Son" userId="606856d02e9d83ac" providerId="LiveId" clId="{69CE083D-A91A-4AEC-88EA-948C173BD65A}" dt="2021-09-01T05:34:39.768" v="4039"/>
          <ac:cxnSpMkLst>
            <pc:docMk/>
            <pc:sldMk cId="2490626851" sldId="599"/>
            <ac:cxnSpMk id="47" creationId="{A2AE1C8B-9FC3-4229-AB06-E28C8E17814F}"/>
          </ac:cxnSpMkLst>
        </pc:cxnChg>
        <pc:cxnChg chg="mod">
          <ac:chgData name="Nguyen Chi Son" userId="606856d02e9d83ac" providerId="LiveId" clId="{69CE083D-A91A-4AEC-88EA-948C173BD65A}" dt="2021-09-01T05:34:39.768" v="4039"/>
          <ac:cxnSpMkLst>
            <pc:docMk/>
            <pc:sldMk cId="2490626851" sldId="599"/>
            <ac:cxnSpMk id="48" creationId="{B8774157-4E43-4B7E-A9DC-1762CA7F12F4}"/>
          </ac:cxnSpMkLst>
        </pc:cxnChg>
        <pc:cxnChg chg="mod">
          <ac:chgData name="Nguyen Chi Son" userId="606856d02e9d83ac" providerId="LiveId" clId="{69CE083D-A91A-4AEC-88EA-948C173BD65A}" dt="2021-09-01T05:35:06.352" v="4042"/>
          <ac:cxnSpMkLst>
            <pc:docMk/>
            <pc:sldMk cId="2490626851" sldId="599"/>
            <ac:cxnSpMk id="53" creationId="{B14A5EFA-9D93-41FE-AE9B-52C991B081DF}"/>
          </ac:cxnSpMkLst>
        </pc:cxnChg>
        <pc:cxnChg chg="mod">
          <ac:chgData name="Nguyen Chi Son" userId="606856d02e9d83ac" providerId="LiveId" clId="{69CE083D-A91A-4AEC-88EA-948C173BD65A}" dt="2021-09-01T05:35:35.955" v="4047" actId="14100"/>
          <ac:cxnSpMkLst>
            <pc:docMk/>
            <pc:sldMk cId="2490626851" sldId="599"/>
            <ac:cxnSpMk id="57" creationId="{0E923B15-C5FA-432F-B2E3-F34A02120648}"/>
          </ac:cxnSpMkLst>
        </pc:cxnChg>
        <pc:cxnChg chg="mod">
          <ac:chgData name="Nguyen Chi Son" userId="606856d02e9d83ac" providerId="LiveId" clId="{69CE083D-A91A-4AEC-88EA-948C173BD65A}" dt="2021-09-01T05:35:06.352" v="4042"/>
          <ac:cxnSpMkLst>
            <pc:docMk/>
            <pc:sldMk cId="2490626851" sldId="599"/>
            <ac:cxnSpMk id="64" creationId="{99EBD47F-07FD-47C5-B90E-AA19ADCEAF5B}"/>
          </ac:cxnSpMkLst>
        </pc:cxnChg>
        <pc:cxnChg chg="mod">
          <ac:chgData name="Nguyen Chi Son" userId="606856d02e9d83ac" providerId="LiveId" clId="{69CE083D-A91A-4AEC-88EA-948C173BD65A}" dt="2021-09-01T05:35:06.352" v="4042"/>
          <ac:cxnSpMkLst>
            <pc:docMk/>
            <pc:sldMk cId="2490626851" sldId="599"/>
            <ac:cxnSpMk id="65" creationId="{2076359B-06B4-455C-94BA-273D97AD38A4}"/>
          </ac:cxnSpMkLst>
        </pc:cxnChg>
        <pc:cxnChg chg="mod">
          <ac:chgData name="Nguyen Chi Son" userId="606856d02e9d83ac" providerId="LiveId" clId="{69CE083D-A91A-4AEC-88EA-948C173BD65A}" dt="2021-09-01T05:35:06.352" v="4042"/>
          <ac:cxnSpMkLst>
            <pc:docMk/>
            <pc:sldMk cId="2490626851" sldId="599"/>
            <ac:cxnSpMk id="66" creationId="{E6A230FD-860D-403E-BCB9-CF524B0C71A5}"/>
          </ac:cxnSpMkLst>
        </pc:cxnChg>
      </pc:sldChg>
    </pc:docChg>
  </pc:docChgLst>
  <pc:docChgLst>
    <pc:chgData name="Nguyen Chi Son" userId="606856d02e9d83ac" providerId="LiveId" clId="{145B304D-1C20-482D-9A32-B3E890201964}"/>
    <pc:docChg chg="undo custSel addSld delSld modSld">
      <pc:chgData name="Nguyen Chi Son" userId="606856d02e9d83ac" providerId="LiveId" clId="{145B304D-1C20-482D-9A32-B3E890201964}" dt="2021-10-13T11:28:59.032" v="3829" actId="20577"/>
      <pc:docMkLst>
        <pc:docMk/>
      </pc:docMkLst>
      <pc:sldChg chg="modSp mod">
        <pc:chgData name="Nguyen Chi Son" userId="606856d02e9d83ac" providerId="LiveId" clId="{145B304D-1C20-482D-9A32-B3E890201964}" dt="2021-10-13T10:23:30.366" v="50" actId="255"/>
        <pc:sldMkLst>
          <pc:docMk/>
          <pc:sldMk cId="2922349590" sldId="256"/>
        </pc:sldMkLst>
        <pc:spChg chg="mod">
          <ac:chgData name="Nguyen Chi Son" userId="606856d02e9d83ac" providerId="LiveId" clId="{145B304D-1C20-482D-9A32-B3E890201964}" dt="2021-10-13T10:23:30.366" v="50" actId="255"/>
          <ac:spMkLst>
            <pc:docMk/>
            <pc:sldMk cId="2922349590" sldId="256"/>
            <ac:spMk id="136" creationId="{C574B640-0199-463F-87CA-8E3956B46E10}"/>
          </ac:spMkLst>
        </pc:spChg>
      </pc:sldChg>
      <pc:sldChg chg="modSp mod">
        <pc:chgData name="Nguyen Chi Son" userId="606856d02e9d83ac" providerId="LiveId" clId="{145B304D-1C20-482D-9A32-B3E890201964}" dt="2021-10-13T10:23:42.801" v="97" actId="20577"/>
        <pc:sldMkLst>
          <pc:docMk/>
          <pc:sldMk cId="2812505328" sldId="362"/>
        </pc:sldMkLst>
        <pc:spChg chg="mod">
          <ac:chgData name="Nguyen Chi Son" userId="606856d02e9d83ac" providerId="LiveId" clId="{145B304D-1C20-482D-9A32-B3E890201964}" dt="2021-10-13T10:23:42.801" v="97" actId="20577"/>
          <ac:spMkLst>
            <pc:docMk/>
            <pc:sldMk cId="2812505328" sldId="362"/>
            <ac:spMk id="2" creationId="{DAF08EC2-5D0D-48D9-855C-A59C0E5ED55B}"/>
          </ac:spMkLst>
        </pc:spChg>
      </pc:sldChg>
      <pc:sldChg chg="addSp delSp modSp mod">
        <pc:chgData name="Nguyen Chi Son" userId="606856d02e9d83ac" providerId="LiveId" clId="{145B304D-1C20-482D-9A32-B3E890201964}" dt="2021-10-13T10:31:56.159" v="917" actId="20577"/>
        <pc:sldMkLst>
          <pc:docMk/>
          <pc:sldMk cId="3298182474" sldId="547"/>
        </pc:sldMkLst>
        <pc:spChg chg="mod">
          <ac:chgData name="Nguyen Chi Son" userId="606856d02e9d83ac" providerId="LiveId" clId="{145B304D-1C20-482D-9A32-B3E890201964}" dt="2021-10-13T10:24:18.391" v="275" actId="20577"/>
          <ac:spMkLst>
            <pc:docMk/>
            <pc:sldMk cId="3298182474" sldId="547"/>
            <ac:spMk id="2" creationId="{BA8A6260-CA4B-46A9-A06E-C71EE59E6992}"/>
          </ac:spMkLst>
        </pc:spChg>
        <pc:spChg chg="mod">
          <ac:chgData name="Nguyen Chi Son" userId="606856d02e9d83ac" providerId="LiveId" clId="{145B304D-1C20-482D-9A32-B3E890201964}" dt="2021-10-13T10:31:30.190" v="900" actId="207"/>
          <ac:spMkLst>
            <pc:docMk/>
            <pc:sldMk cId="3298182474" sldId="547"/>
            <ac:spMk id="7" creationId="{CF632240-EE73-4E45-BA66-6CA6C40409AF}"/>
          </ac:spMkLst>
        </pc:spChg>
        <pc:spChg chg="del">
          <ac:chgData name="Nguyen Chi Son" userId="606856d02e9d83ac" providerId="LiveId" clId="{145B304D-1C20-482D-9A32-B3E890201964}" dt="2021-10-13T10:23:48.693" v="102" actId="478"/>
          <ac:spMkLst>
            <pc:docMk/>
            <pc:sldMk cId="3298182474" sldId="547"/>
            <ac:spMk id="11" creationId="{0E59A2E7-621A-42C1-8E81-C8083687088B}"/>
          </ac:spMkLst>
        </pc:spChg>
        <pc:spChg chg="add mod">
          <ac:chgData name="Nguyen Chi Son" userId="606856d02e9d83ac" providerId="LiveId" clId="{145B304D-1C20-482D-9A32-B3E890201964}" dt="2021-10-13T10:31:39.791" v="902" actId="207"/>
          <ac:spMkLst>
            <pc:docMk/>
            <pc:sldMk cId="3298182474" sldId="547"/>
            <ac:spMk id="12" creationId="{C106BD37-AB41-4F88-BF97-4F33395FC606}"/>
          </ac:spMkLst>
        </pc:spChg>
        <pc:spChg chg="del">
          <ac:chgData name="Nguyen Chi Son" userId="606856d02e9d83ac" providerId="LiveId" clId="{145B304D-1C20-482D-9A32-B3E890201964}" dt="2021-10-13T10:23:47.637" v="101" actId="478"/>
          <ac:spMkLst>
            <pc:docMk/>
            <pc:sldMk cId="3298182474" sldId="547"/>
            <ac:spMk id="13" creationId="{A1F05AB6-6F21-4D52-B849-E0B5A3D4629A}"/>
          </ac:spMkLst>
        </pc:spChg>
        <pc:spChg chg="add mod">
          <ac:chgData name="Nguyen Chi Son" userId="606856d02e9d83ac" providerId="LiveId" clId="{145B304D-1C20-482D-9A32-B3E890201964}" dt="2021-10-13T10:31:56.159" v="917" actId="20577"/>
          <ac:spMkLst>
            <pc:docMk/>
            <pc:sldMk cId="3298182474" sldId="547"/>
            <ac:spMk id="15" creationId="{6A857EF1-52D9-4D64-A14C-EECC953EA1B1}"/>
          </ac:spMkLst>
        </pc:spChg>
        <pc:picChg chg="add del mod">
          <ac:chgData name="Nguyen Chi Son" userId="606856d02e9d83ac" providerId="LiveId" clId="{145B304D-1C20-482D-9A32-B3E890201964}" dt="2021-10-13T10:26:05.825" v="498" actId="478"/>
          <ac:picMkLst>
            <pc:docMk/>
            <pc:sldMk cId="3298182474" sldId="547"/>
            <ac:picMk id="3" creationId="{01E9D3E6-AD52-4C90-AB7A-FADE3D882BB2}"/>
          </ac:picMkLst>
        </pc:picChg>
        <pc:picChg chg="add mod modCrop">
          <ac:chgData name="Nguyen Chi Son" userId="606856d02e9d83ac" providerId="LiveId" clId="{145B304D-1C20-482D-9A32-B3E890201964}" dt="2021-10-13T10:30:37.761" v="884" actId="1076"/>
          <ac:picMkLst>
            <pc:docMk/>
            <pc:sldMk cId="3298182474" sldId="547"/>
            <ac:picMk id="5" creationId="{371D989D-9381-4EC7-968F-C1B4B4A1F422}"/>
          </ac:picMkLst>
        </pc:picChg>
        <pc:picChg chg="add mod modCrop">
          <ac:chgData name="Nguyen Chi Son" userId="606856d02e9d83ac" providerId="LiveId" clId="{145B304D-1C20-482D-9A32-B3E890201964}" dt="2021-10-13T10:30:45.483" v="889" actId="1076"/>
          <ac:picMkLst>
            <pc:docMk/>
            <pc:sldMk cId="3298182474" sldId="547"/>
            <ac:picMk id="8" creationId="{6534B307-162E-4B93-8C1D-B5D922FE1591}"/>
          </ac:picMkLst>
        </pc:picChg>
        <pc:picChg chg="add mod">
          <ac:chgData name="Nguyen Chi Son" userId="606856d02e9d83ac" providerId="LiveId" clId="{145B304D-1C20-482D-9A32-B3E890201964}" dt="2021-10-13T10:30:47.280" v="890" actId="1076"/>
          <ac:picMkLst>
            <pc:docMk/>
            <pc:sldMk cId="3298182474" sldId="547"/>
            <ac:picMk id="14" creationId="{15FDF2F8-67A2-4D5D-81E5-ACC31B9C223D}"/>
          </ac:picMkLst>
        </pc:picChg>
        <pc:picChg chg="del">
          <ac:chgData name="Nguyen Chi Son" userId="606856d02e9d83ac" providerId="LiveId" clId="{145B304D-1C20-482D-9A32-B3E890201964}" dt="2021-10-13T10:23:45.675" v="98" actId="478"/>
          <ac:picMkLst>
            <pc:docMk/>
            <pc:sldMk cId="3298182474" sldId="547"/>
            <ac:picMk id="1026" creationId="{738B9090-97ED-476D-B3D4-DB890F7DEF89}"/>
          </ac:picMkLst>
        </pc:picChg>
        <pc:picChg chg="del">
          <ac:chgData name="Nguyen Chi Son" userId="606856d02e9d83ac" providerId="LiveId" clId="{145B304D-1C20-482D-9A32-B3E890201964}" dt="2021-10-13T10:23:46.112" v="99" actId="478"/>
          <ac:picMkLst>
            <pc:docMk/>
            <pc:sldMk cId="3298182474" sldId="547"/>
            <ac:picMk id="1028" creationId="{58F1461E-FC0D-4DA4-B5E8-799D8B592AE5}"/>
          </ac:picMkLst>
        </pc:picChg>
        <pc:picChg chg="del">
          <ac:chgData name="Nguyen Chi Son" userId="606856d02e9d83ac" providerId="LiveId" clId="{145B304D-1C20-482D-9A32-B3E890201964}" dt="2021-10-13T10:23:46.518" v="100" actId="478"/>
          <ac:picMkLst>
            <pc:docMk/>
            <pc:sldMk cId="3298182474" sldId="547"/>
            <ac:picMk id="1030" creationId="{102AA4A5-BA3D-4ED1-BCC6-2F941822B4D1}"/>
          </ac:picMkLst>
        </pc:picChg>
      </pc:sldChg>
      <pc:sldChg chg="addSp delSp modSp mod">
        <pc:chgData name="Nguyen Chi Son" userId="606856d02e9d83ac" providerId="LiveId" clId="{145B304D-1C20-482D-9A32-B3E890201964}" dt="2021-10-13T10:48:26.403" v="2299" actId="1035"/>
        <pc:sldMkLst>
          <pc:docMk/>
          <pc:sldMk cId="3023646297" sldId="614"/>
        </pc:sldMkLst>
        <pc:spChg chg="mod">
          <ac:chgData name="Nguyen Chi Son" userId="606856d02e9d83ac" providerId="LiveId" clId="{145B304D-1C20-482D-9A32-B3E890201964}" dt="2021-10-13T10:33:29.709" v="1144" actId="20577"/>
          <ac:spMkLst>
            <pc:docMk/>
            <pc:sldMk cId="3023646297" sldId="614"/>
            <ac:spMk id="2" creationId="{BA8A6260-CA4B-46A9-A06E-C71EE59E6992}"/>
          </ac:spMkLst>
        </pc:spChg>
        <pc:spChg chg="del">
          <ac:chgData name="Nguyen Chi Son" userId="606856d02e9d83ac" providerId="LiveId" clId="{145B304D-1C20-482D-9A32-B3E890201964}" dt="2021-10-13T10:33:34.398" v="1145" actId="478"/>
          <ac:spMkLst>
            <pc:docMk/>
            <pc:sldMk cId="3023646297" sldId="614"/>
            <ac:spMk id="9" creationId="{0A435016-268D-49D1-8B57-6BD98FB8EBD9}"/>
          </ac:spMkLst>
        </pc:spChg>
        <pc:graphicFrameChg chg="add mod modGraphic">
          <ac:chgData name="Nguyen Chi Son" userId="606856d02e9d83ac" providerId="LiveId" clId="{145B304D-1C20-482D-9A32-B3E890201964}" dt="2021-10-13T10:48:22.079" v="2275" actId="1035"/>
          <ac:graphicFrameMkLst>
            <pc:docMk/>
            <pc:sldMk cId="3023646297" sldId="614"/>
            <ac:graphicFrameMk id="3" creationId="{5E466E66-F729-422C-B556-7F16DC921A34}"/>
          </ac:graphicFrameMkLst>
        </pc:graphicFrameChg>
        <pc:picChg chg="add mod">
          <ac:chgData name="Nguyen Chi Son" userId="606856d02e9d83ac" providerId="LiveId" clId="{145B304D-1C20-482D-9A32-B3E890201964}" dt="2021-10-13T10:48:25.199" v="2289" actId="1035"/>
          <ac:picMkLst>
            <pc:docMk/>
            <pc:sldMk cId="3023646297" sldId="614"/>
            <ac:picMk id="5" creationId="{06172EDA-468B-46C2-A8D2-9DDDEB9905FE}"/>
          </ac:picMkLst>
        </pc:picChg>
        <pc:picChg chg="del">
          <ac:chgData name="Nguyen Chi Son" userId="606856d02e9d83ac" providerId="LiveId" clId="{145B304D-1C20-482D-9A32-B3E890201964}" dt="2021-10-13T10:32:34.776" v="961" actId="478"/>
          <ac:picMkLst>
            <pc:docMk/>
            <pc:sldMk cId="3023646297" sldId="614"/>
            <ac:picMk id="6" creationId="{F4ADB876-31CA-4F54-9853-F72A623A5823}"/>
          </ac:picMkLst>
        </pc:picChg>
        <pc:picChg chg="add mod">
          <ac:chgData name="Nguyen Chi Son" userId="606856d02e9d83ac" providerId="LiveId" clId="{145B304D-1C20-482D-9A32-B3E890201964}" dt="2021-10-13T10:48:26.403" v="2299" actId="1035"/>
          <ac:picMkLst>
            <pc:docMk/>
            <pc:sldMk cId="3023646297" sldId="614"/>
            <ac:picMk id="8" creationId="{3FED42E0-3ED2-4125-9CF5-06B2CD2294CC}"/>
          </ac:picMkLst>
        </pc:picChg>
      </pc:sldChg>
      <pc:sldChg chg="modSp mod">
        <pc:chgData name="Nguyen Chi Son" userId="606856d02e9d83ac" providerId="LiveId" clId="{145B304D-1C20-482D-9A32-B3E890201964}" dt="2021-10-13T10:32:24.280" v="960" actId="20577"/>
        <pc:sldMkLst>
          <pc:docMk/>
          <pc:sldMk cId="3607990327" sldId="616"/>
        </pc:sldMkLst>
        <pc:spChg chg="mod">
          <ac:chgData name="Nguyen Chi Son" userId="606856d02e9d83ac" providerId="LiveId" clId="{145B304D-1C20-482D-9A32-B3E890201964}" dt="2021-10-13T10:32:24.280" v="960" actId="20577"/>
          <ac:spMkLst>
            <pc:docMk/>
            <pc:sldMk cId="3607990327" sldId="616"/>
            <ac:spMk id="2" creationId="{DAF08EC2-5D0D-48D9-855C-A59C0E5ED55B}"/>
          </ac:spMkLst>
        </pc:spChg>
      </pc:sldChg>
      <pc:sldChg chg="del">
        <pc:chgData name="Nguyen Chi Son" userId="606856d02e9d83ac" providerId="LiveId" clId="{145B304D-1C20-482D-9A32-B3E890201964}" dt="2021-10-13T10:32:16.432" v="918" actId="47"/>
        <pc:sldMkLst>
          <pc:docMk/>
          <pc:sldMk cId="3964383563" sldId="716"/>
        </pc:sldMkLst>
      </pc:sldChg>
      <pc:sldChg chg="addSp modSp mod modAnim">
        <pc:chgData name="Nguyen Chi Son" userId="606856d02e9d83ac" providerId="LiveId" clId="{145B304D-1C20-482D-9A32-B3E890201964}" dt="2021-10-13T10:57:00.502" v="3824"/>
        <pc:sldMkLst>
          <pc:docMk/>
          <pc:sldMk cId="2132589863" sldId="717"/>
        </pc:sldMkLst>
        <pc:spChg chg="mod">
          <ac:chgData name="Nguyen Chi Son" userId="606856d02e9d83ac" providerId="LiveId" clId="{145B304D-1C20-482D-9A32-B3E890201964}" dt="2021-10-13T10:56:52.544" v="3820" actId="1036"/>
          <ac:spMkLst>
            <pc:docMk/>
            <pc:sldMk cId="2132589863" sldId="717"/>
            <ac:spMk id="14" creationId="{A530074C-9975-4D4F-AC15-005B11433C74}"/>
          </ac:spMkLst>
        </pc:spChg>
        <pc:spChg chg="mod">
          <ac:chgData name="Nguyen Chi Son" userId="606856d02e9d83ac" providerId="LiveId" clId="{145B304D-1C20-482D-9A32-B3E890201964}" dt="2021-10-13T10:56:52.544" v="3820" actId="1036"/>
          <ac:spMkLst>
            <pc:docMk/>
            <pc:sldMk cId="2132589863" sldId="717"/>
            <ac:spMk id="15" creationId="{EC5263CE-BE2F-44C4-BD89-2666D2873C33}"/>
          </ac:spMkLst>
        </pc:spChg>
        <pc:spChg chg="mod">
          <ac:chgData name="Nguyen Chi Son" userId="606856d02e9d83ac" providerId="LiveId" clId="{145B304D-1C20-482D-9A32-B3E890201964}" dt="2021-10-13T10:49:49.233" v="2470" actId="20577"/>
          <ac:spMkLst>
            <pc:docMk/>
            <pc:sldMk cId="2132589863" sldId="717"/>
            <ac:spMk id="19" creationId="{9C339D16-68E4-43C4-A62E-D0146138D23B}"/>
          </ac:spMkLst>
        </pc:spChg>
        <pc:picChg chg="add mod">
          <ac:chgData name="Nguyen Chi Son" userId="606856d02e9d83ac" providerId="LiveId" clId="{145B304D-1C20-482D-9A32-B3E890201964}" dt="2021-10-13T10:56:45.740" v="3801" actId="1076"/>
          <ac:picMkLst>
            <pc:docMk/>
            <pc:sldMk cId="2132589863" sldId="717"/>
            <ac:picMk id="3" creationId="{73B6171E-2343-4611-9FBE-7A60F5BED847}"/>
          </ac:picMkLst>
        </pc:picChg>
      </pc:sldChg>
      <pc:sldChg chg="del">
        <pc:chgData name="Nguyen Chi Son" userId="606856d02e9d83ac" providerId="LiveId" clId="{145B304D-1C20-482D-9A32-B3E890201964}" dt="2021-10-13T10:56:03.716" v="3746" actId="47"/>
        <pc:sldMkLst>
          <pc:docMk/>
          <pc:sldMk cId="2563395140" sldId="718"/>
        </pc:sldMkLst>
      </pc:sldChg>
      <pc:sldChg chg="del">
        <pc:chgData name="Nguyen Chi Son" userId="606856d02e9d83ac" providerId="LiveId" clId="{145B304D-1C20-482D-9A32-B3E890201964}" dt="2021-10-13T10:56:03.716" v="3746" actId="47"/>
        <pc:sldMkLst>
          <pc:docMk/>
          <pc:sldMk cId="1775800129" sldId="719"/>
        </pc:sldMkLst>
      </pc:sldChg>
      <pc:sldChg chg="del">
        <pc:chgData name="Nguyen Chi Son" userId="606856d02e9d83ac" providerId="LiveId" clId="{145B304D-1C20-482D-9A32-B3E890201964}" dt="2021-10-13T10:56:03.716" v="3746" actId="47"/>
        <pc:sldMkLst>
          <pc:docMk/>
          <pc:sldMk cId="358649922" sldId="720"/>
        </pc:sldMkLst>
      </pc:sldChg>
      <pc:sldChg chg="addSp delSp modSp add mod">
        <pc:chgData name="Nguyen Chi Son" userId="606856d02e9d83ac" providerId="LiveId" clId="{145B304D-1C20-482D-9A32-B3E890201964}" dt="2021-10-13T10:48:42.720" v="2305" actId="1076"/>
        <pc:sldMkLst>
          <pc:docMk/>
          <pc:sldMk cId="523868378" sldId="721"/>
        </pc:sldMkLst>
        <pc:graphicFrameChg chg="mod modGraphic">
          <ac:chgData name="Nguyen Chi Son" userId="606856d02e9d83ac" providerId="LiveId" clId="{145B304D-1C20-482D-9A32-B3E890201964}" dt="2021-10-13T10:48:09.084" v="2259" actId="1036"/>
          <ac:graphicFrameMkLst>
            <pc:docMk/>
            <pc:sldMk cId="523868378" sldId="721"/>
            <ac:graphicFrameMk id="3" creationId="{5E466E66-F729-422C-B556-7F16DC921A34}"/>
          </ac:graphicFrameMkLst>
        </pc:graphicFrameChg>
        <pc:picChg chg="del">
          <ac:chgData name="Nguyen Chi Son" userId="606856d02e9d83ac" providerId="LiveId" clId="{145B304D-1C20-482D-9A32-B3E890201964}" dt="2021-10-13T10:39:31.834" v="1811" actId="478"/>
          <ac:picMkLst>
            <pc:docMk/>
            <pc:sldMk cId="523868378" sldId="721"/>
            <ac:picMk id="5" creationId="{06172EDA-468B-46C2-A8D2-9DDDEB9905FE}"/>
          </ac:picMkLst>
        </pc:picChg>
        <pc:picChg chg="add mod modCrop">
          <ac:chgData name="Nguyen Chi Son" userId="606856d02e9d83ac" providerId="LiveId" clId="{145B304D-1C20-482D-9A32-B3E890201964}" dt="2021-10-13T10:47:03.932" v="2223" actId="1076"/>
          <ac:picMkLst>
            <pc:docMk/>
            <pc:sldMk cId="523868378" sldId="721"/>
            <ac:picMk id="6" creationId="{FE5E96B5-BDDB-46D8-9C04-749B9CCE756E}"/>
          </ac:picMkLst>
        </pc:picChg>
        <pc:picChg chg="del">
          <ac:chgData name="Nguyen Chi Son" userId="606856d02e9d83ac" providerId="LiveId" clId="{145B304D-1C20-482D-9A32-B3E890201964}" dt="2021-10-13T10:40:44.885" v="1818" actId="478"/>
          <ac:picMkLst>
            <pc:docMk/>
            <pc:sldMk cId="523868378" sldId="721"/>
            <ac:picMk id="8" creationId="{3FED42E0-3ED2-4125-9CF5-06B2CD2294CC}"/>
          </ac:picMkLst>
        </pc:picChg>
        <pc:picChg chg="add del mod">
          <ac:chgData name="Nguyen Chi Son" userId="606856d02e9d83ac" providerId="LiveId" clId="{145B304D-1C20-482D-9A32-B3E890201964}" dt="2021-10-13T10:40:49.037" v="1821" actId="478"/>
          <ac:picMkLst>
            <pc:docMk/>
            <pc:sldMk cId="523868378" sldId="721"/>
            <ac:picMk id="9" creationId="{FECF958A-0017-4BB8-BDA9-1AA5D872CFE6}"/>
          </ac:picMkLst>
        </pc:picChg>
        <pc:picChg chg="add mod modCrop">
          <ac:chgData name="Nguyen Chi Son" userId="606856d02e9d83ac" providerId="LiveId" clId="{145B304D-1C20-482D-9A32-B3E890201964}" dt="2021-10-13T10:48:35.793" v="2303" actId="1076"/>
          <ac:picMkLst>
            <pc:docMk/>
            <pc:sldMk cId="523868378" sldId="721"/>
            <ac:picMk id="11" creationId="{41670401-6172-440A-BAC9-483BA171BB43}"/>
          </ac:picMkLst>
        </pc:picChg>
        <pc:picChg chg="add mod modCrop">
          <ac:chgData name="Nguyen Chi Son" userId="606856d02e9d83ac" providerId="LiveId" clId="{145B304D-1C20-482D-9A32-B3E890201964}" dt="2021-10-13T10:48:13.002" v="2261" actId="1076"/>
          <ac:picMkLst>
            <pc:docMk/>
            <pc:sldMk cId="523868378" sldId="721"/>
            <ac:picMk id="12" creationId="{0D2075D0-8274-4A39-9FAE-800F0FB18996}"/>
          </ac:picMkLst>
        </pc:picChg>
        <pc:picChg chg="add mod modCrop">
          <ac:chgData name="Nguyen Chi Son" userId="606856d02e9d83ac" providerId="LiveId" clId="{145B304D-1C20-482D-9A32-B3E890201964}" dt="2021-10-13T10:48:34.606" v="2302" actId="1076"/>
          <ac:picMkLst>
            <pc:docMk/>
            <pc:sldMk cId="523868378" sldId="721"/>
            <ac:picMk id="13" creationId="{BCB03F5E-12BF-42D9-B668-3693468ED3D9}"/>
          </ac:picMkLst>
        </pc:picChg>
        <pc:picChg chg="add mod">
          <ac:chgData name="Nguyen Chi Son" userId="606856d02e9d83ac" providerId="LiveId" clId="{145B304D-1C20-482D-9A32-B3E890201964}" dt="2021-10-13T10:48:42.720" v="2305" actId="1076"/>
          <ac:picMkLst>
            <pc:docMk/>
            <pc:sldMk cId="523868378" sldId="721"/>
            <ac:picMk id="14" creationId="{3E9AC703-FF55-40BF-ABB8-8BD35BD3255E}"/>
          </ac:picMkLst>
        </pc:picChg>
      </pc:sldChg>
      <pc:sldChg chg="addSp delSp modSp add mod">
        <pc:chgData name="Nguyen Chi Son" userId="606856d02e9d83ac" providerId="LiveId" clId="{145B304D-1C20-482D-9A32-B3E890201964}" dt="2021-10-13T11:28:59.032" v="3829" actId="20577"/>
        <pc:sldMkLst>
          <pc:docMk/>
          <pc:sldMk cId="973533013" sldId="722"/>
        </pc:sldMkLst>
        <pc:graphicFrameChg chg="modGraphic">
          <ac:chgData name="Nguyen Chi Son" userId="606856d02e9d83ac" providerId="LiveId" clId="{145B304D-1C20-482D-9A32-B3E890201964}" dt="2021-10-13T11:28:59.032" v="3829" actId="20577"/>
          <ac:graphicFrameMkLst>
            <pc:docMk/>
            <pc:sldMk cId="973533013" sldId="722"/>
            <ac:graphicFrameMk id="3" creationId="{5E466E66-F729-422C-B556-7F16DC921A34}"/>
          </ac:graphicFrameMkLst>
        </pc:graphicFrameChg>
        <pc:picChg chg="add del mod">
          <ac:chgData name="Nguyen Chi Son" userId="606856d02e9d83ac" providerId="LiveId" clId="{145B304D-1C20-482D-9A32-B3E890201964}" dt="2021-10-13T10:48:56.226" v="2307" actId="478"/>
          <ac:picMkLst>
            <pc:docMk/>
            <pc:sldMk cId="973533013" sldId="722"/>
            <ac:picMk id="5" creationId="{8AFE62F0-A3F3-4B42-8B22-4B60A7B06705}"/>
          </ac:picMkLst>
        </pc:picChg>
        <pc:picChg chg="del">
          <ac:chgData name="Nguyen Chi Son" userId="606856d02e9d83ac" providerId="LiveId" clId="{145B304D-1C20-482D-9A32-B3E890201964}" dt="2021-10-13T10:42:10.946" v="2062" actId="478"/>
          <ac:picMkLst>
            <pc:docMk/>
            <pc:sldMk cId="973533013" sldId="722"/>
            <ac:picMk id="6" creationId="{FE5E96B5-BDDB-46D8-9C04-749B9CCE756E}"/>
          </ac:picMkLst>
        </pc:picChg>
        <pc:picChg chg="add mod">
          <ac:chgData name="Nguyen Chi Son" userId="606856d02e9d83ac" providerId="LiveId" clId="{145B304D-1C20-482D-9A32-B3E890201964}" dt="2021-10-13T10:49:06.651" v="2311" actId="1076"/>
          <ac:picMkLst>
            <pc:docMk/>
            <pc:sldMk cId="973533013" sldId="722"/>
            <ac:picMk id="8" creationId="{26CD6554-A1BF-46F5-855B-9164A0F2D8CA}"/>
          </ac:picMkLst>
        </pc:picChg>
        <pc:picChg chg="add del mod">
          <ac:chgData name="Nguyen Chi Son" userId="606856d02e9d83ac" providerId="LiveId" clId="{145B304D-1C20-482D-9A32-B3E890201964}" dt="2021-10-13T10:45:13.387" v="2203" actId="478"/>
          <ac:picMkLst>
            <pc:docMk/>
            <pc:sldMk cId="973533013" sldId="722"/>
            <ac:picMk id="10" creationId="{2A6BCC3F-3B79-4DB0-AE6E-D6A49E415304}"/>
          </ac:picMkLst>
        </pc:picChg>
        <pc:picChg chg="del">
          <ac:chgData name="Nguyen Chi Son" userId="606856d02e9d83ac" providerId="LiveId" clId="{145B304D-1C20-482D-9A32-B3E890201964}" dt="2021-10-13T10:42:11.758" v="2063" actId="478"/>
          <ac:picMkLst>
            <pc:docMk/>
            <pc:sldMk cId="973533013" sldId="722"/>
            <ac:picMk id="11" creationId="{41670401-6172-440A-BAC9-483BA171BB43}"/>
          </ac:picMkLst>
        </pc:picChg>
        <pc:picChg chg="add mod">
          <ac:chgData name="Nguyen Chi Son" userId="606856d02e9d83ac" providerId="LiveId" clId="{145B304D-1C20-482D-9A32-B3E890201964}" dt="2021-10-13T10:49:18.943" v="2321" actId="1076"/>
          <ac:picMkLst>
            <pc:docMk/>
            <pc:sldMk cId="973533013" sldId="722"/>
            <ac:picMk id="13" creationId="{34298208-0085-4DF3-828C-C24EFB36FAC4}"/>
          </ac:picMkLst>
        </pc:picChg>
      </pc:sldChg>
      <pc:sldChg chg="addSp delSp modSp add mod modAnim">
        <pc:chgData name="Nguyen Chi Son" userId="606856d02e9d83ac" providerId="LiveId" clId="{145B304D-1C20-482D-9A32-B3E890201964}" dt="2021-10-13T10:57:08.265" v="3828"/>
        <pc:sldMkLst>
          <pc:docMk/>
          <pc:sldMk cId="2704005240" sldId="723"/>
        </pc:sldMkLst>
        <pc:spChg chg="mod">
          <ac:chgData name="Nguyen Chi Son" userId="606856d02e9d83ac" providerId="LiveId" clId="{145B304D-1C20-482D-9A32-B3E890201964}" dt="2021-10-13T10:54:58.172" v="3745" actId="20577"/>
          <ac:spMkLst>
            <pc:docMk/>
            <pc:sldMk cId="2704005240" sldId="723"/>
            <ac:spMk id="14" creationId="{A530074C-9975-4D4F-AC15-005B11433C74}"/>
          </ac:spMkLst>
        </pc:spChg>
        <pc:spChg chg="mod">
          <ac:chgData name="Nguyen Chi Son" userId="606856d02e9d83ac" providerId="LiveId" clId="{145B304D-1C20-482D-9A32-B3E890201964}" dt="2021-10-13T10:54:38.237" v="3711" actId="1036"/>
          <ac:spMkLst>
            <pc:docMk/>
            <pc:sldMk cId="2704005240" sldId="723"/>
            <ac:spMk id="15" creationId="{EC5263CE-BE2F-44C4-BD89-2666D2873C33}"/>
          </ac:spMkLst>
        </pc:spChg>
        <pc:spChg chg="mod">
          <ac:chgData name="Nguyen Chi Son" userId="606856d02e9d83ac" providerId="LiveId" clId="{145B304D-1C20-482D-9A32-B3E890201964}" dt="2021-10-13T10:51:26.195" v="2728" actId="20577"/>
          <ac:spMkLst>
            <pc:docMk/>
            <pc:sldMk cId="2704005240" sldId="723"/>
            <ac:spMk id="19" creationId="{9C339D16-68E4-43C4-A62E-D0146138D23B}"/>
          </ac:spMkLst>
        </pc:spChg>
        <pc:graphicFrameChg chg="add mod modGraphic">
          <ac:chgData name="Nguyen Chi Son" userId="606856d02e9d83ac" providerId="LiveId" clId="{145B304D-1C20-482D-9A32-B3E890201964}" dt="2021-10-13T10:54:34.212" v="3683" actId="1036"/>
          <ac:graphicFrameMkLst>
            <pc:docMk/>
            <pc:sldMk cId="2704005240" sldId="723"/>
            <ac:graphicFrameMk id="2" creationId="{E2F16E80-7B71-493D-A3B5-3A25BEBD4B3A}"/>
          </ac:graphicFrameMkLst>
        </pc:graphicFrameChg>
        <pc:picChg chg="del">
          <ac:chgData name="Nguyen Chi Son" userId="606856d02e9d83ac" providerId="LiveId" clId="{145B304D-1C20-482D-9A32-B3E890201964}" dt="2021-10-13T10:50:32.060" v="2583" actId="478"/>
          <ac:picMkLst>
            <pc:docMk/>
            <pc:sldMk cId="2704005240" sldId="723"/>
            <ac:picMk id="3" creationId="{73B6171E-2343-4611-9FBE-7A60F5BED847}"/>
          </ac:picMkLst>
        </pc:picChg>
      </pc:sldChg>
    </pc:docChg>
  </pc:docChgLst>
  <pc:docChgLst>
    <pc:chgData name="Nguyen Chi Son" userId="606856d02e9d83ac" providerId="LiveId" clId="{71868D9A-B96F-428E-A575-98D8A1773808}"/>
    <pc:docChg chg="undo redo custSel addSld delSld modSld">
      <pc:chgData name="Nguyen Chi Son" userId="606856d02e9d83ac" providerId="LiveId" clId="{71868D9A-B96F-428E-A575-98D8A1773808}" dt="2022-02-28T15:52:27.885" v="10617"/>
      <pc:docMkLst>
        <pc:docMk/>
      </pc:docMkLst>
      <pc:sldChg chg="modSp mod">
        <pc:chgData name="Nguyen Chi Son" userId="606856d02e9d83ac" providerId="LiveId" clId="{71868D9A-B96F-428E-A575-98D8A1773808}" dt="2022-02-28T12:15:05.297" v="111" actId="255"/>
        <pc:sldMkLst>
          <pc:docMk/>
          <pc:sldMk cId="2922349590" sldId="256"/>
        </pc:sldMkLst>
        <pc:spChg chg="mod">
          <ac:chgData name="Nguyen Chi Son" userId="606856d02e9d83ac" providerId="LiveId" clId="{71868D9A-B96F-428E-A575-98D8A1773808}" dt="2022-02-28T12:15:05.297" v="111" actId="255"/>
          <ac:spMkLst>
            <pc:docMk/>
            <pc:sldMk cId="2922349590" sldId="256"/>
            <ac:spMk id="136" creationId="{C574B640-0199-463F-87CA-8E3956B46E10}"/>
          </ac:spMkLst>
        </pc:spChg>
      </pc:sldChg>
      <pc:sldChg chg="modSp mod">
        <pc:chgData name="Nguyen Chi Son" userId="606856d02e9d83ac" providerId="LiveId" clId="{71868D9A-B96F-428E-A575-98D8A1773808}" dt="2022-02-28T12:50:02.310" v="2738" actId="20577"/>
        <pc:sldMkLst>
          <pc:docMk/>
          <pc:sldMk cId="3319126272" sldId="622"/>
        </pc:sldMkLst>
        <pc:spChg chg="mod">
          <ac:chgData name="Nguyen Chi Son" userId="606856d02e9d83ac" providerId="LiveId" clId="{71868D9A-B96F-428E-A575-98D8A1773808}" dt="2022-02-28T12:50:02.310" v="2738" actId="20577"/>
          <ac:spMkLst>
            <pc:docMk/>
            <pc:sldMk cId="3319126272" sldId="622"/>
            <ac:spMk id="2" creationId="{DAF08EC2-5D0D-48D9-855C-A59C0E5ED55B}"/>
          </ac:spMkLst>
        </pc:spChg>
      </pc:sldChg>
      <pc:sldChg chg="modSp mod">
        <pc:chgData name="Nguyen Chi Son" userId="606856d02e9d83ac" providerId="LiveId" clId="{71868D9A-B96F-428E-A575-98D8A1773808}" dt="2022-02-28T12:15:25.859" v="211" actId="20577"/>
        <pc:sldMkLst>
          <pc:docMk/>
          <pc:sldMk cId="1033004166" sldId="675"/>
        </pc:sldMkLst>
        <pc:spChg chg="mod">
          <ac:chgData name="Nguyen Chi Son" userId="606856d02e9d83ac" providerId="LiveId" clId="{71868D9A-B96F-428E-A575-98D8A1773808}" dt="2022-02-28T12:15:25.859" v="211" actId="20577"/>
          <ac:spMkLst>
            <pc:docMk/>
            <pc:sldMk cId="1033004166" sldId="675"/>
            <ac:spMk id="2" creationId="{DAF08EC2-5D0D-48D9-855C-A59C0E5ED55B}"/>
          </ac:spMkLst>
        </pc:spChg>
      </pc:sldChg>
      <pc:sldChg chg="addSp delSp modSp mod">
        <pc:chgData name="Nguyen Chi Son" userId="606856d02e9d83ac" providerId="LiveId" clId="{71868D9A-B96F-428E-A575-98D8A1773808}" dt="2022-02-28T12:35:29.336" v="2602" actId="1076"/>
        <pc:sldMkLst>
          <pc:docMk/>
          <pc:sldMk cId="470225863" sldId="691"/>
        </pc:sldMkLst>
        <pc:spChg chg="mod">
          <ac:chgData name="Nguyen Chi Son" userId="606856d02e9d83ac" providerId="LiveId" clId="{71868D9A-B96F-428E-A575-98D8A1773808}" dt="2022-02-28T12:17:27.401" v="454" actId="20577"/>
          <ac:spMkLst>
            <pc:docMk/>
            <pc:sldMk cId="470225863" sldId="691"/>
            <ac:spMk id="2" creationId="{BA8A6260-CA4B-46A9-A06E-C71EE59E6992}"/>
          </ac:spMkLst>
        </pc:spChg>
        <pc:spChg chg="del">
          <ac:chgData name="Nguyen Chi Son" userId="606856d02e9d83ac" providerId="LiveId" clId="{71868D9A-B96F-428E-A575-98D8A1773808}" dt="2022-02-28T12:15:41.452" v="216" actId="478"/>
          <ac:spMkLst>
            <pc:docMk/>
            <pc:sldMk cId="470225863" sldId="691"/>
            <ac:spMk id="8" creationId="{3CBECDDA-DD7D-40DE-BAEC-AE6A41C5FC24}"/>
          </ac:spMkLst>
        </pc:spChg>
        <pc:spChg chg="del">
          <ac:chgData name="Nguyen Chi Son" userId="606856d02e9d83ac" providerId="LiveId" clId="{71868D9A-B96F-428E-A575-98D8A1773808}" dt="2022-02-28T12:15:40.296" v="215" actId="478"/>
          <ac:spMkLst>
            <pc:docMk/>
            <pc:sldMk cId="470225863" sldId="691"/>
            <ac:spMk id="9" creationId="{8826F070-D5B0-4ECB-9256-68CEFEA84977}"/>
          </ac:spMkLst>
        </pc:spChg>
        <pc:spChg chg="mod">
          <ac:chgData name="Nguyen Chi Son" userId="606856d02e9d83ac" providerId="LiveId" clId="{71868D9A-B96F-428E-A575-98D8A1773808}" dt="2022-02-28T12:35:29.336" v="2602" actId="1076"/>
          <ac:spMkLst>
            <pc:docMk/>
            <pc:sldMk cId="470225863" sldId="691"/>
            <ac:spMk id="11" creationId="{72086FFA-A4E4-43D5-877C-B63DBE3E10B8}"/>
          </ac:spMkLst>
        </pc:spChg>
        <pc:spChg chg="add del mod">
          <ac:chgData name="Nguyen Chi Son" userId="606856d02e9d83ac" providerId="LiveId" clId="{71868D9A-B96F-428E-A575-98D8A1773808}" dt="2022-02-28T12:21:11.081" v="649" actId="478"/>
          <ac:spMkLst>
            <pc:docMk/>
            <pc:sldMk cId="470225863" sldId="691"/>
            <ac:spMk id="15" creationId="{B9578E8C-5137-4A5D-B82C-0561A0391FE8}"/>
          </ac:spMkLst>
        </pc:spChg>
        <pc:picChg chg="del">
          <ac:chgData name="Nguyen Chi Son" userId="606856d02e9d83ac" providerId="LiveId" clId="{71868D9A-B96F-428E-A575-98D8A1773808}" dt="2022-02-28T12:15:38.780" v="213" actId="478"/>
          <ac:picMkLst>
            <pc:docMk/>
            <pc:sldMk cId="470225863" sldId="691"/>
            <ac:picMk id="4" creationId="{7EB7A1DA-ADC3-4D55-ACE6-EB1AB9694667}"/>
          </ac:picMkLst>
        </pc:picChg>
        <pc:picChg chg="add del mod">
          <ac:chgData name="Nguyen Chi Son" userId="606856d02e9d83ac" providerId="LiveId" clId="{71868D9A-B96F-428E-A575-98D8A1773808}" dt="2022-02-28T12:18:23.868" v="460" actId="478"/>
          <ac:picMkLst>
            <pc:docMk/>
            <pc:sldMk cId="470225863" sldId="691"/>
            <ac:picMk id="5" creationId="{A73421DF-F0B6-4859-BC84-DED4B876C19B}"/>
          </ac:picMkLst>
        </pc:picChg>
        <pc:picChg chg="del">
          <ac:chgData name="Nguyen Chi Son" userId="606856d02e9d83ac" providerId="LiveId" clId="{71868D9A-B96F-428E-A575-98D8A1773808}" dt="2022-02-28T12:15:39.233" v="214" actId="478"/>
          <ac:picMkLst>
            <pc:docMk/>
            <pc:sldMk cId="470225863" sldId="691"/>
            <ac:picMk id="7" creationId="{B69685B3-442D-4C2C-BC47-BBA225FAF066}"/>
          </ac:picMkLst>
        </pc:picChg>
        <pc:picChg chg="add mod">
          <ac:chgData name="Nguyen Chi Son" userId="606856d02e9d83ac" providerId="LiveId" clId="{71868D9A-B96F-428E-A575-98D8A1773808}" dt="2022-02-28T12:35:22.839" v="2600" actId="1076"/>
          <ac:picMkLst>
            <pc:docMk/>
            <pc:sldMk cId="470225863" sldId="691"/>
            <ac:picMk id="10" creationId="{6460EEBE-9CB4-4540-AB97-AE7CD11815FD}"/>
          </ac:picMkLst>
        </pc:picChg>
        <pc:picChg chg="del">
          <ac:chgData name="Nguyen Chi Son" userId="606856d02e9d83ac" providerId="LiveId" clId="{71868D9A-B96F-428E-A575-98D8A1773808}" dt="2022-02-28T12:15:38.327" v="212" actId="478"/>
          <ac:picMkLst>
            <pc:docMk/>
            <pc:sldMk cId="470225863" sldId="691"/>
            <ac:picMk id="13" creationId="{6E7A1011-0E67-4AA3-B8A1-FBA342BAEBED}"/>
          </ac:picMkLst>
        </pc:picChg>
        <pc:picChg chg="add del mod">
          <ac:chgData name="Nguyen Chi Son" userId="606856d02e9d83ac" providerId="LiveId" clId="{71868D9A-B96F-428E-A575-98D8A1773808}" dt="2022-02-28T12:21:11.081" v="649" actId="478"/>
          <ac:picMkLst>
            <pc:docMk/>
            <pc:sldMk cId="470225863" sldId="691"/>
            <ac:picMk id="14" creationId="{AFD28A0E-FC58-4349-8C3F-FD92725B469E}"/>
          </ac:picMkLst>
        </pc:picChg>
      </pc:sldChg>
      <pc:sldChg chg="delSp modSp mod modAnim">
        <pc:chgData name="Nguyen Chi Son" userId="606856d02e9d83ac" providerId="LiveId" clId="{71868D9A-B96F-428E-A575-98D8A1773808}" dt="2022-02-28T15:45:16.473" v="10511"/>
        <pc:sldMkLst>
          <pc:docMk/>
          <pc:sldMk cId="3964383563" sldId="722"/>
        </pc:sldMkLst>
        <pc:spChg chg="del">
          <ac:chgData name="Nguyen Chi Son" userId="606856d02e9d83ac" providerId="LiveId" clId="{71868D9A-B96F-428E-A575-98D8A1773808}" dt="2022-02-28T12:24:20.262" v="1276" actId="478"/>
          <ac:spMkLst>
            <pc:docMk/>
            <pc:sldMk cId="3964383563" sldId="722"/>
            <ac:spMk id="8" creationId="{E86F1C73-114E-4535-882A-4E6BDD248A96}"/>
          </ac:spMkLst>
        </pc:spChg>
        <pc:spChg chg="del">
          <ac:chgData name="Nguyen Chi Son" userId="606856d02e9d83ac" providerId="LiveId" clId="{71868D9A-B96F-428E-A575-98D8A1773808}" dt="2022-02-28T12:24:20.262" v="1276" actId="478"/>
          <ac:spMkLst>
            <pc:docMk/>
            <pc:sldMk cId="3964383563" sldId="722"/>
            <ac:spMk id="11" creationId="{2DABA96D-F810-408D-BF47-00AB309AACE6}"/>
          </ac:spMkLst>
        </pc:spChg>
        <pc:spChg chg="del">
          <ac:chgData name="Nguyen Chi Son" userId="606856d02e9d83ac" providerId="LiveId" clId="{71868D9A-B96F-428E-A575-98D8A1773808}" dt="2022-02-28T12:24:20.262" v="1276" actId="478"/>
          <ac:spMkLst>
            <pc:docMk/>
            <pc:sldMk cId="3964383563" sldId="722"/>
            <ac:spMk id="12" creationId="{2B7E9FC3-2682-4544-A879-4409F8B8BA41}"/>
          </ac:spMkLst>
        </pc:spChg>
        <pc:spChg chg="mod">
          <ac:chgData name="Nguyen Chi Son" userId="606856d02e9d83ac" providerId="LiveId" clId="{71868D9A-B96F-428E-A575-98D8A1773808}" dt="2022-02-28T12:33:05.235" v="2103" actId="1035"/>
          <ac:spMkLst>
            <pc:docMk/>
            <pc:sldMk cId="3964383563" sldId="722"/>
            <ac:spMk id="14" creationId="{A530074C-9975-4D4F-AC15-005B11433C74}"/>
          </ac:spMkLst>
        </pc:spChg>
        <pc:spChg chg="mod">
          <ac:chgData name="Nguyen Chi Son" userId="606856d02e9d83ac" providerId="LiveId" clId="{71868D9A-B96F-428E-A575-98D8A1773808}" dt="2022-02-28T12:33:05.235" v="2103" actId="1035"/>
          <ac:spMkLst>
            <pc:docMk/>
            <pc:sldMk cId="3964383563" sldId="722"/>
            <ac:spMk id="15" creationId="{EC5263CE-BE2F-44C4-BD89-2666D2873C33}"/>
          </ac:spMkLst>
        </pc:spChg>
        <pc:spChg chg="mod">
          <ac:chgData name="Nguyen Chi Son" userId="606856d02e9d83ac" providerId="LiveId" clId="{71868D9A-B96F-428E-A575-98D8A1773808}" dt="2022-02-28T12:29:34.238" v="1733" actId="20577"/>
          <ac:spMkLst>
            <pc:docMk/>
            <pc:sldMk cId="3964383563" sldId="722"/>
            <ac:spMk id="19" creationId="{9C339D16-68E4-43C4-A62E-D0146138D23B}"/>
          </ac:spMkLst>
        </pc:spChg>
        <pc:picChg chg="del">
          <ac:chgData name="Nguyen Chi Son" userId="606856d02e9d83ac" providerId="LiveId" clId="{71868D9A-B96F-428E-A575-98D8A1773808}" dt="2022-02-28T12:24:20.262" v="1276" actId="478"/>
          <ac:picMkLst>
            <pc:docMk/>
            <pc:sldMk cId="3964383563" sldId="722"/>
            <ac:picMk id="10" creationId="{7667FC2E-E650-4B39-937E-0463DA4243DD}"/>
          </ac:picMkLst>
        </pc:picChg>
      </pc:sldChg>
      <pc:sldChg chg="addSp delSp modSp mod modAnim">
        <pc:chgData name="Nguyen Chi Son" userId="606856d02e9d83ac" providerId="LiveId" clId="{71868D9A-B96F-428E-A575-98D8A1773808}" dt="2022-02-28T15:45:58.488" v="10522"/>
        <pc:sldMkLst>
          <pc:docMk/>
          <pc:sldMk cId="3267194069" sldId="747"/>
        </pc:sldMkLst>
        <pc:spChg chg="mod">
          <ac:chgData name="Nguyen Chi Son" userId="606856d02e9d83ac" providerId="LiveId" clId="{71868D9A-B96F-428E-A575-98D8A1773808}" dt="2022-02-28T12:57:01.880" v="3233" actId="20577"/>
          <ac:spMkLst>
            <pc:docMk/>
            <pc:sldMk cId="3267194069" sldId="747"/>
            <ac:spMk id="2" creationId="{BA8A6260-CA4B-46A9-A06E-C71EE59E6992}"/>
          </ac:spMkLst>
        </pc:spChg>
        <pc:spChg chg="add mod">
          <ac:chgData name="Nguyen Chi Son" userId="606856d02e9d83ac" providerId="LiveId" clId="{71868D9A-B96F-428E-A575-98D8A1773808}" dt="2022-02-28T12:57:54.099" v="3245" actId="1076"/>
          <ac:spMkLst>
            <pc:docMk/>
            <pc:sldMk cId="3267194069" sldId="747"/>
            <ac:spMk id="6" creationId="{88401D78-E8E5-4B33-952F-54CD58F78924}"/>
          </ac:spMkLst>
        </pc:spChg>
        <pc:graphicFrameChg chg="add mod">
          <ac:chgData name="Nguyen Chi Son" userId="606856d02e9d83ac" providerId="LiveId" clId="{71868D9A-B96F-428E-A575-98D8A1773808}" dt="2022-02-28T12:57:44.890" v="3244" actId="1035"/>
          <ac:graphicFrameMkLst>
            <pc:docMk/>
            <pc:sldMk cId="3267194069" sldId="747"/>
            <ac:graphicFrameMk id="7" creationId="{30144405-8259-4B39-A352-80FFBCC3E6B8}"/>
          </ac:graphicFrameMkLst>
        </pc:graphicFrameChg>
        <pc:picChg chg="del">
          <ac:chgData name="Nguyen Chi Son" userId="606856d02e9d83ac" providerId="LiveId" clId="{71868D9A-B96F-428E-A575-98D8A1773808}" dt="2022-02-28T12:50:04.548" v="2739" actId="478"/>
          <ac:picMkLst>
            <pc:docMk/>
            <pc:sldMk cId="3267194069" sldId="747"/>
            <ac:picMk id="4" creationId="{3CBDA1E3-644F-4AE2-87DE-4AD95E99ADB2}"/>
          </ac:picMkLst>
        </pc:picChg>
        <pc:picChg chg="add mod">
          <ac:chgData name="Nguyen Chi Son" userId="606856d02e9d83ac" providerId="LiveId" clId="{71868D9A-B96F-428E-A575-98D8A1773808}" dt="2022-02-28T12:58:18.839" v="3247" actId="1076"/>
          <ac:picMkLst>
            <pc:docMk/>
            <pc:sldMk cId="3267194069" sldId="747"/>
            <ac:picMk id="5" creationId="{6125E139-855A-4BA0-AD2B-A79823DD9B69}"/>
          </ac:picMkLst>
        </pc:picChg>
        <pc:cxnChg chg="add mod">
          <ac:chgData name="Nguyen Chi Son" userId="606856d02e9d83ac" providerId="LiveId" clId="{71868D9A-B96F-428E-A575-98D8A1773808}" dt="2022-02-28T12:58:58.107" v="3266" actId="1037"/>
          <ac:cxnSpMkLst>
            <pc:docMk/>
            <pc:sldMk cId="3267194069" sldId="747"/>
            <ac:cxnSpMk id="8" creationId="{A9572AD9-C560-44DE-8105-0849444B1D89}"/>
          </ac:cxnSpMkLst>
        </pc:cxnChg>
        <pc:cxnChg chg="add mod">
          <ac:chgData name="Nguyen Chi Son" userId="606856d02e9d83ac" providerId="LiveId" clId="{71868D9A-B96F-428E-A575-98D8A1773808}" dt="2022-02-28T12:59:12.231" v="3278" actId="1035"/>
          <ac:cxnSpMkLst>
            <pc:docMk/>
            <pc:sldMk cId="3267194069" sldId="747"/>
            <ac:cxnSpMk id="11" creationId="{9EF2F207-718D-472D-A591-3EAFCF068488}"/>
          </ac:cxnSpMkLst>
        </pc:cxnChg>
        <pc:cxnChg chg="add mod">
          <ac:chgData name="Nguyen Chi Son" userId="606856d02e9d83ac" providerId="LiveId" clId="{71868D9A-B96F-428E-A575-98D8A1773808}" dt="2022-02-28T12:59:27.522" v="3279" actId="571"/>
          <ac:cxnSpMkLst>
            <pc:docMk/>
            <pc:sldMk cId="3267194069" sldId="747"/>
            <ac:cxnSpMk id="15" creationId="{C68A5BEC-7557-45E3-8FEE-F61AD751AC76}"/>
          </ac:cxnSpMkLst>
        </pc:cxnChg>
      </pc:sldChg>
      <pc:sldChg chg="del">
        <pc:chgData name="Nguyen Chi Son" userId="606856d02e9d83ac" providerId="LiveId" clId="{71868D9A-B96F-428E-A575-98D8A1773808}" dt="2022-02-28T12:24:15.309" v="1275" actId="47"/>
        <pc:sldMkLst>
          <pc:docMk/>
          <pc:sldMk cId="1335251601" sldId="749"/>
        </pc:sldMkLst>
      </pc:sldChg>
      <pc:sldChg chg="modSp mod">
        <pc:chgData name="Nguyen Chi Son" userId="606856d02e9d83ac" providerId="LiveId" clId="{71868D9A-B96F-428E-A575-98D8A1773808}" dt="2022-02-28T13:02:47.082" v="3791" actId="20577"/>
        <pc:sldMkLst>
          <pc:docMk/>
          <pc:sldMk cId="3650864165" sldId="750"/>
        </pc:sldMkLst>
        <pc:spChg chg="mod">
          <ac:chgData name="Nguyen Chi Son" userId="606856d02e9d83ac" providerId="LiveId" clId="{71868D9A-B96F-428E-A575-98D8A1773808}" dt="2022-02-28T13:02:47.082" v="3791" actId="20577"/>
          <ac:spMkLst>
            <pc:docMk/>
            <pc:sldMk cId="3650864165" sldId="750"/>
            <ac:spMk id="2" creationId="{DAF08EC2-5D0D-48D9-855C-A59C0E5ED55B}"/>
          </ac:spMkLst>
        </pc:spChg>
      </pc:sldChg>
      <pc:sldChg chg="addSp delSp modSp mod">
        <pc:chgData name="Nguyen Chi Son" userId="606856d02e9d83ac" providerId="LiveId" clId="{71868D9A-B96F-428E-A575-98D8A1773808}" dt="2022-02-28T13:47:53.740" v="4323" actId="14100"/>
        <pc:sldMkLst>
          <pc:docMk/>
          <pc:sldMk cId="3436966872" sldId="751"/>
        </pc:sldMkLst>
        <pc:spChg chg="mod">
          <ac:chgData name="Nguyen Chi Son" userId="606856d02e9d83ac" providerId="LiveId" clId="{71868D9A-B96F-428E-A575-98D8A1773808}" dt="2022-02-28T13:03:50.747" v="3816" actId="20577"/>
          <ac:spMkLst>
            <pc:docMk/>
            <pc:sldMk cId="3436966872" sldId="751"/>
            <ac:spMk id="2" creationId="{BA8A6260-CA4B-46A9-A06E-C71EE59E6992}"/>
          </ac:spMkLst>
        </pc:spChg>
        <pc:spChg chg="mod">
          <ac:chgData name="Nguyen Chi Son" userId="606856d02e9d83ac" providerId="LiveId" clId="{71868D9A-B96F-428E-A575-98D8A1773808}" dt="2022-02-28T13:47:53.740" v="4323" actId="14100"/>
          <ac:spMkLst>
            <pc:docMk/>
            <pc:sldMk cId="3436966872" sldId="751"/>
            <ac:spMk id="5" creationId="{5FCB6675-D220-43C6-AA0B-F5516442E11D}"/>
          </ac:spMkLst>
        </pc:spChg>
        <pc:picChg chg="add mod modCrop">
          <ac:chgData name="Nguyen Chi Son" userId="606856d02e9d83ac" providerId="LiveId" clId="{71868D9A-B96F-428E-A575-98D8A1773808}" dt="2022-02-28T13:47:31.086" v="4306" actId="1076"/>
          <ac:picMkLst>
            <pc:docMk/>
            <pc:sldMk cId="3436966872" sldId="751"/>
            <ac:picMk id="4" creationId="{0151BF90-08BD-4CC0-A842-7CA08B416050}"/>
          </ac:picMkLst>
        </pc:picChg>
        <pc:picChg chg="del">
          <ac:chgData name="Nguyen Chi Son" userId="606856d02e9d83ac" providerId="LiveId" clId="{71868D9A-B96F-428E-A575-98D8A1773808}" dt="2022-02-28T13:02:50.459" v="3792" actId="478"/>
          <ac:picMkLst>
            <pc:docMk/>
            <pc:sldMk cId="3436966872" sldId="751"/>
            <ac:picMk id="6" creationId="{D0BDBCB4-707C-43CE-931D-64180D957F7B}"/>
          </ac:picMkLst>
        </pc:picChg>
        <pc:picChg chg="del">
          <ac:chgData name="Nguyen Chi Son" userId="606856d02e9d83ac" providerId="LiveId" clId="{71868D9A-B96F-428E-A575-98D8A1773808}" dt="2022-02-28T13:02:50.850" v="3793" actId="478"/>
          <ac:picMkLst>
            <pc:docMk/>
            <pc:sldMk cId="3436966872" sldId="751"/>
            <ac:picMk id="3074" creationId="{A1C279AF-79C4-4051-B123-E9D2732A0C21}"/>
          </ac:picMkLst>
        </pc:picChg>
      </pc:sldChg>
      <pc:sldChg chg="del">
        <pc:chgData name="Nguyen Chi Son" userId="606856d02e9d83ac" providerId="LiveId" clId="{71868D9A-B96F-428E-A575-98D8A1773808}" dt="2022-02-28T14:02:32.892" v="6100" actId="47"/>
        <pc:sldMkLst>
          <pc:docMk/>
          <pc:sldMk cId="2207813376" sldId="752"/>
        </pc:sldMkLst>
      </pc:sldChg>
      <pc:sldChg chg="del">
        <pc:chgData name="Nguyen Chi Son" userId="606856d02e9d83ac" providerId="LiveId" clId="{71868D9A-B96F-428E-A575-98D8A1773808}" dt="2022-02-28T13:49:30.441" v="4324" actId="47"/>
        <pc:sldMkLst>
          <pc:docMk/>
          <pc:sldMk cId="1058621928" sldId="753"/>
        </pc:sldMkLst>
      </pc:sldChg>
      <pc:sldChg chg="modSp del">
        <pc:chgData name="Nguyen Chi Son" userId="606856d02e9d83ac" providerId="LiveId" clId="{71868D9A-B96F-428E-A575-98D8A1773808}" dt="2022-02-28T13:50:14.229" v="4500" actId="47"/>
        <pc:sldMkLst>
          <pc:docMk/>
          <pc:sldMk cId="709018180" sldId="754"/>
        </pc:sldMkLst>
        <pc:spChg chg="mod">
          <ac:chgData name="Nguyen Chi Son" userId="606856d02e9d83ac" providerId="LiveId" clId="{71868D9A-B96F-428E-A575-98D8A1773808}" dt="2022-02-28T13:50:06.405" v="4498" actId="20577"/>
          <ac:spMkLst>
            <pc:docMk/>
            <pc:sldMk cId="709018180" sldId="754"/>
            <ac:spMk id="19" creationId="{9C339D16-68E4-43C4-A62E-D0146138D23B}"/>
          </ac:spMkLst>
        </pc:spChg>
      </pc:sldChg>
      <pc:sldChg chg="del">
        <pc:chgData name="Nguyen Chi Son" userId="606856d02e9d83ac" providerId="LiveId" clId="{71868D9A-B96F-428E-A575-98D8A1773808}" dt="2022-02-28T14:02:32.892" v="6100" actId="47"/>
        <pc:sldMkLst>
          <pc:docMk/>
          <pc:sldMk cId="2854865858" sldId="755"/>
        </pc:sldMkLst>
      </pc:sldChg>
      <pc:sldChg chg="del">
        <pc:chgData name="Nguyen Chi Son" userId="606856d02e9d83ac" providerId="LiveId" clId="{71868D9A-B96F-428E-A575-98D8A1773808}" dt="2022-02-28T14:02:32.892" v="6100" actId="47"/>
        <pc:sldMkLst>
          <pc:docMk/>
          <pc:sldMk cId="3015010201" sldId="756"/>
        </pc:sldMkLst>
      </pc:sldChg>
      <pc:sldChg chg="del">
        <pc:chgData name="Nguyen Chi Son" userId="606856d02e9d83ac" providerId="LiveId" clId="{71868D9A-B96F-428E-A575-98D8A1773808}" dt="2022-02-28T14:02:32.892" v="6100" actId="47"/>
        <pc:sldMkLst>
          <pc:docMk/>
          <pc:sldMk cId="4140275113" sldId="757"/>
        </pc:sldMkLst>
      </pc:sldChg>
      <pc:sldChg chg="del">
        <pc:chgData name="Nguyen Chi Son" userId="606856d02e9d83ac" providerId="LiveId" clId="{71868D9A-B96F-428E-A575-98D8A1773808}" dt="2022-02-28T14:02:32.892" v="6100" actId="47"/>
        <pc:sldMkLst>
          <pc:docMk/>
          <pc:sldMk cId="3136042662" sldId="758"/>
        </pc:sldMkLst>
      </pc:sldChg>
      <pc:sldChg chg="del">
        <pc:chgData name="Nguyen Chi Son" userId="606856d02e9d83ac" providerId="LiveId" clId="{71868D9A-B96F-428E-A575-98D8A1773808}" dt="2022-02-28T14:02:32.892" v="6100" actId="47"/>
        <pc:sldMkLst>
          <pc:docMk/>
          <pc:sldMk cId="1870878217" sldId="759"/>
        </pc:sldMkLst>
      </pc:sldChg>
      <pc:sldChg chg="modSp mod">
        <pc:chgData name="Nguyen Chi Son" userId="606856d02e9d83ac" providerId="LiveId" clId="{71868D9A-B96F-428E-A575-98D8A1773808}" dt="2022-02-28T14:02:38.686" v="6158" actId="20577"/>
        <pc:sldMkLst>
          <pc:docMk/>
          <pc:sldMk cId="3920108429" sldId="760"/>
        </pc:sldMkLst>
        <pc:spChg chg="mod">
          <ac:chgData name="Nguyen Chi Son" userId="606856d02e9d83ac" providerId="LiveId" clId="{71868D9A-B96F-428E-A575-98D8A1773808}" dt="2022-02-28T14:02:38.686" v="6158" actId="20577"/>
          <ac:spMkLst>
            <pc:docMk/>
            <pc:sldMk cId="3920108429" sldId="760"/>
            <ac:spMk id="2" creationId="{DAF08EC2-5D0D-48D9-855C-A59C0E5ED55B}"/>
          </ac:spMkLst>
        </pc:spChg>
      </pc:sldChg>
      <pc:sldChg chg="addSp delSp modSp mod delAnim modAnim">
        <pc:chgData name="Nguyen Chi Son" userId="606856d02e9d83ac" providerId="LiveId" clId="{71868D9A-B96F-428E-A575-98D8A1773808}" dt="2022-02-28T15:47:01.939" v="10548" actId="1076"/>
        <pc:sldMkLst>
          <pc:docMk/>
          <pc:sldMk cId="2383046546" sldId="761"/>
        </pc:sldMkLst>
        <pc:spChg chg="mod">
          <ac:chgData name="Nguyen Chi Son" userId="606856d02e9d83ac" providerId="LiveId" clId="{71868D9A-B96F-428E-A575-98D8A1773808}" dt="2022-02-28T14:03:22.899" v="6329" actId="20577"/>
          <ac:spMkLst>
            <pc:docMk/>
            <pc:sldMk cId="2383046546" sldId="761"/>
            <ac:spMk id="2" creationId="{BA8A6260-CA4B-46A9-A06E-C71EE59E6992}"/>
          </ac:spMkLst>
        </pc:spChg>
        <pc:spChg chg="mod">
          <ac:chgData name="Nguyen Chi Son" userId="606856d02e9d83ac" providerId="LiveId" clId="{71868D9A-B96F-428E-A575-98D8A1773808}" dt="2022-02-28T14:20:58.710" v="6497" actId="1076"/>
          <ac:spMkLst>
            <pc:docMk/>
            <pc:sldMk cId="2383046546" sldId="761"/>
            <ac:spMk id="7" creationId="{29173375-2B80-44C2-B311-A0CEA888BCFE}"/>
          </ac:spMkLst>
        </pc:spChg>
        <pc:spChg chg="add mod">
          <ac:chgData name="Nguyen Chi Son" userId="606856d02e9d83ac" providerId="LiveId" clId="{71868D9A-B96F-428E-A575-98D8A1773808}" dt="2022-02-28T14:21:27.928" v="6528" actId="1076"/>
          <ac:spMkLst>
            <pc:docMk/>
            <pc:sldMk cId="2383046546" sldId="761"/>
            <ac:spMk id="32" creationId="{E2D9150E-FABA-40EC-BC1A-676203E427EA}"/>
          </ac:spMkLst>
        </pc:spChg>
        <pc:spChg chg="add del mod">
          <ac:chgData name="Nguyen Chi Son" userId="606856d02e9d83ac" providerId="LiveId" clId="{71868D9A-B96F-428E-A575-98D8A1773808}" dt="2022-02-28T14:21:37.818" v="6531" actId="478"/>
          <ac:spMkLst>
            <pc:docMk/>
            <pc:sldMk cId="2383046546" sldId="761"/>
            <ac:spMk id="33" creationId="{2182E8CD-8F5D-4D32-A7F7-DB0A2ADF0DB4}"/>
          </ac:spMkLst>
        </pc:spChg>
        <pc:spChg chg="add mod">
          <ac:chgData name="Nguyen Chi Son" userId="606856d02e9d83ac" providerId="LiveId" clId="{71868D9A-B96F-428E-A575-98D8A1773808}" dt="2022-02-28T14:41:35.679" v="7465" actId="1076"/>
          <ac:spMkLst>
            <pc:docMk/>
            <pc:sldMk cId="2383046546" sldId="761"/>
            <ac:spMk id="35" creationId="{D5E0FFE8-2929-4B3D-A81D-C9CBC30FDC35}"/>
          </ac:spMkLst>
        </pc:spChg>
        <pc:spChg chg="add mod">
          <ac:chgData name="Nguyen Chi Son" userId="606856d02e9d83ac" providerId="LiveId" clId="{71868D9A-B96F-428E-A575-98D8A1773808}" dt="2022-02-28T14:41:39.210" v="7466" actId="1076"/>
          <ac:spMkLst>
            <pc:docMk/>
            <pc:sldMk cId="2383046546" sldId="761"/>
            <ac:spMk id="36" creationId="{F8E89F25-3C80-42AB-B129-D4076AE9D9A1}"/>
          </ac:spMkLst>
        </pc:spChg>
        <pc:spChg chg="add mod">
          <ac:chgData name="Nguyen Chi Son" userId="606856d02e9d83ac" providerId="LiveId" clId="{71868D9A-B96F-428E-A575-98D8A1773808}" dt="2022-02-28T15:46:57.361" v="10546" actId="1036"/>
          <ac:spMkLst>
            <pc:docMk/>
            <pc:sldMk cId="2383046546" sldId="761"/>
            <ac:spMk id="37" creationId="{B46EFD11-8D6E-42A3-86FB-7C6138C81450}"/>
          </ac:spMkLst>
        </pc:spChg>
        <pc:graphicFrameChg chg="add mod">
          <ac:chgData name="Nguyen Chi Son" userId="606856d02e9d83ac" providerId="LiveId" clId="{71868D9A-B96F-428E-A575-98D8A1773808}" dt="2022-02-28T14:20:43.586" v="6476" actId="1076"/>
          <ac:graphicFrameMkLst>
            <pc:docMk/>
            <pc:sldMk cId="2383046546" sldId="761"/>
            <ac:graphicFrameMk id="11" creationId="{29B1A0EA-0737-4E3D-8BD4-682A88A1B0F2}"/>
          </ac:graphicFrameMkLst>
        </pc:graphicFrameChg>
        <pc:graphicFrameChg chg="add mod">
          <ac:chgData name="Nguyen Chi Son" userId="606856d02e9d83ac" providerId="LiveId" clId="{71868D9A-B96F-428E-A575-98D8A1773808}" dt="2022-02-28T14:20:43.586" v="6476" actId="1076"/>
          <ac:graphicFrameMkLst>
            <pc:docMk/>
            <pc:sldMk cId="2383046546" sldId="761"/>
            <ac:graphicFrameMk id="12" creationId="{82E86795-DC76-49CF-8B99-4E347E0C5C11}"/>
          </ac:graphicFrameMkLst>
        </pc:graphicFrameChg>
        <pc:graphicFrameChg chg="add mod">
          <ac:chgData name="Nguyen Chi Son" userId="606856d02e9d83ac" providerId="LiveId" clId="{71868D9A-B96F-428E-A575-98D8A1773808}" dt="2022-02-28T14:20:43.586" v="6476" actId="1076"/>
          <ac:graphicFrameMkLst>
            <pc:docMk/>
            <pc:sldMk cId="2383046546" sldId="761"/>
            <ac:graphicFrameMk id="13" creationId="{BD9E950E-ED3A-4915-A7E7-FA6E6602B361}"/>
          </ac:graphicFrameMkLst>
        </pc:graphicFrameChg>
        <pc:graphicFrameChg chg="add del mod">
          <ac:chgData name="Nguyen Chi Son" userId="606856d02e9d83ac" providerId="LiveId" clId="{71868D9A-B96F-428E-A575-98D8A1773808}" dt="2022-02-28T14:19:07.667" v="6422" actId="478"/>
          <ac:graphicFrameMkLst>
            <pc:docMk/>
            <pc:sldMk cId="2383046546" sldId="761"/>
            <ac:graphicFrameMk id="17" creationId="{0C5E325A-1257-42DC-BC7D-B19399464572}"/>
          </ac:graphicFrameMkLst>
        </pc:graphicFrameChg>
        <pc:graphicFrameChg chg="add del mod">
          <ac:chgData name="Nguyen Chi Son" userId="606856d02e9d83ac" providerId="LiveId" clId="{71868D9A-B96F-428E-A575-98D8A1773808}" dt="2022-02-28T14:19:05.652" v="6421" actId="478"/>
          <ac:graphicFrameMkLst>
            <pc:docMk/>
            <pc:sldMk cId="2383046546" sldId="761"/>
            <ac:graphicFrameMk id="18" creationId="{950E0E35-22F4-44DD-9A5E-7889723AA9F0}"/>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19" creationId="{08A802AE-9D51-4AF7-8F90-5E6D00E46E35}"/>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22" creationId="{1C73BF65-5EEA-4CA6-80EE-3AD4C391E67D}"/>
          </ac:graphicFrameMkLst>
        </pc:graphicFrameChg>
        <pc:graphicFrameChg chg="add mod">
          <ac:chgData name="Nguyen Chi Son" userId="606856d02e9d83ac" providerId="LiveId" clId="{71868D9A-B96F-428E-A575-98D8A1773808}" dt="2022-02-28T14:20:39.617" v="6475" actId="1076"/>
          <ac:graphicFrameMkLst>
            <pc:docMk/>
            <pc:sldMk cId="2383046546" sldId="761"/>
            <ac:graphicFrameMk id="23" creationId="{3E80A017-660A-4474-9B03-04B465762B54}"/>
          </ac:graphicFrameMkLst>
        </pc:graphicFrameChg>
        <pc:graphicFrameChg chg="add mod">
          <ac:chgData name="Nguyen Chi Son" userId="606856d02e9d83ac" providerId="LiveId" clId="{71868D9A-B96F-428E-A575-98D8A1773808}" dt="2022-02-28T15:46:59.252" v="10547" actId="1076"/>
          <ac:graphicFrameMkLst>
            <pc:docMk/>
            <pc:sldMk cId="2383046546" sldId="761"/>
            <ac:graphicFrameMk id="26" creationId="{C6AE4851-2139-4111-BDB8-8DAD347BF466}"/>
          </ac:graphicFrameMkLst>
        </pc:graphicFrameChg>
        <pc:graphicFrameChg chg="add mod">
          <ac:chgData name="Nguyen Chi Son" userId="606856d02e9d83ac" providerId="LiveId" clId="{71868D9A-B96F-428E-A575-98D8A1773808}" dt="2022-02-28T15:46:57.361" v="10546" actId="1036"/>
          <ac:graphicFrameMkLst>
            <pc:docMk/>
            <pc:sldMk cId="2383046546" sldId="761"/>
            <ac:graphicFrameMk id="28" creationId="{D1135F64-BE36-4A83-B54C-7DEE19E0A556}"/>
          </ac:graphicFrameMkLst>
        </pc:graphicFrameChg>
        <pc:graphicFrameChg chg="add mod">
          <ac:chgData name="Nguyen Chi Son" userId="606856d02e9d83ac" providerId="LiveId" clId="{71868D9A-B96F-428E-A575-98D8A1773808}" dt="2022-02-28T15:47:01.939" v="10548" actId="1076"/>
          <ac:graphicFrameMkLst>
            <pc:docMk/>
            <pc:sldMk cId="2383046546" sldId="761"/>
            <ac:graphicFrameMk id="29" creationId="{D2DB1092-2ECD-4FDA-8C73-3A800611614A}"/>
          </ac:graphicFrameMkLst>
        </pc:graphicFrameChg>
        <pc:graphicFrameChg chg="add mod">
          <ac:chgData name="Nguyen Chi Son" userId="606856d02e9d83ac" providerId="LiveId" clId="{71868D9A-B96F-428E-A575-98D8A1773808}" dt="2022-02-28T15:46:57.361" v="10546" actId="1036"/>
          <ac:graphicFrameMkLst>
            <pc:docMk/>
            <pc:sldMk cId="2383046546" sldId="761"/>
            <ac:graphicFrameMk id="34" creationId="{78D18222-587A-4CD7-BD61-7FD99CACADC5}"/>
          </ac:graphicFrameMkLst>
        </pc:graphicFrameChg>
        <pc:picChg chg="del">
          <ac:chgData name="Nguyen Chi Son" userId="606856d02e9d83ac" providerId="LiveId" clId="{71868D9A-B96F-428E-A575-98D8A1773808}" dt="2022-02-28T14:02:41.797" v="6159" actId="478"/>
          <ac:picMkLst>
            <pc:docMk/>
            <pc:sldMk cId="2383046546" sldId="761"/>
            <ac:picMk id="4" creationId="{5AC4D369-5BB2-45EC-89EA-745A6D8AA132}"/>
          </ac:picMkLst>
        </pc:picChg>
        <pc:picChg chg="del">
          <ac:chgData name="Nguyen Chi Son" userId="606856d02e9d83ac" providerId="LiveId" clId="{71868D9A-B96F-428E-A575-98D8A1773808}" dt="2022-02-28T14:02:42.203" v="6160" actId="478"/>
          <ac:picMkLst>
            <pc:docMk/>
            <pc:sldMk cId="2383046546" sldId="761"/>
            <ac:picMk id="8" creationId="{2587AFAF-3D32-4E7E-BDF7-BBC34451D971}"/>
          </ac:picMkLst>
        </pc:picChg>
        <pc:cxnChg chg="add mod">
          <ac:chgData name="Nguyen Chi Son" userId="606856d02e9d83ac" providerId="LiveId" clId="{71868D9A-B96F-428E-A575-98D8A1773808}" dt="2022-02-28T14:20:43.586" v="6476" actId="1076"/>
          <ac:cxnSpMkLst>
            <pc:docMk/>
            <pc:sldMk cId="2383046546" sldId="761"/>
            <ac:cxnSpMk id="6" creationId="{436474C8-15FD-4488-995E-B03073955089}"/>
          </ac:cxnSpMkLst>
        </pc:cxnChg>
        <pc:cxnChg chg="add mod">
          <ac:chgData name="Nguyen Chi Son" userId="606856d02e9d83ac" providerId="LiveId" clId="{71868D9A-B96F-428E-A575-98D8A1773808}" dt="2022-02-28T14:20:43.586" v="6476" actId="1076"/>
          <ac:cxnSpMkLst>
            <pc:docMk/>
            <pc:sldMk cId="2383046546" sldId="761"/>
            <ac:cxnSpMk id="9" creationId="{482FF857-41BB-44C7-8596-42814F692433}"/>
          </ac:cxnSpMkLst>
        </pc:cxnChg>
        <pc:cxnChg chg="add mod">
          <ac:chgData name="Nguyen Chi Son" userId="606856d02e9d83ac" providerId="LiveId" clId="{71868D9A-B96F-428E-A575-98D8A1773808}" dt="2022-02-28T14:20:43.586" v="6476" actId="1076"/>
          <ac:cxnSpMkLst>
            <pc:docMk/>
            <pc:sldMk cId="2383046546" sldId="761"/>
            <ac:cxnSpMk id="14" creationId="{C0653C0A-8146-49E1-822A-272420FBA5CF}"/>
          </ac:cxnSpMkLst>
        </pc:cxnChg>
        <pc:cxnChg chg="add mod">
          <ac:chgData name="Nguyen Chi Son" userId="606856d02e9d83ac" providerId="LiveId" clId="{71868D9A-B96F-428E-A575-98D8A1773808}" dt="2022-02-28T14:20:39.617" v="6475" actId="1076"/>
          <ac:cxnSpMkLst>
            <pc:docMk/>
            <pc:sldMk cId="2383046546" sldId="761"/>
            <ac:cxnSpMk id="15" creationId="{07CB4F44-10A1-4BB9-904D-7784A2668594}"/>
          </ac:cxnSpMkLst>
        </pc:cxnChg>
        <pc:cxnChg chg="add mod">
          <ac:chgData name="Nguyen Chi Son" userId="606856d02e9d83ac" providerId="LiveId" clId="{71868D9A-B96F-428E-A575-98D8A1773808}" dt="2022-02-28T14:20:39.617" v="6475" actId="1076"/>
          <ac:cxnSpMkLst>
            <pc:docMk/>
            <pc:sldMk cId="2383046546" sldId="761"/>
            <ac:cxnSpMk id="16" creationId="{54EE2D80-25EA-4E27-A15F-1065ABAFE076}"/>
          </ac:cxnSpMkLst>
        </pc:cxnChg>
        <pc:cxnChg chg="add mod">
          <ac:chgData name="Nguyen Chi Son" userId="606856d02e9d83ac" providerId="LiveId" clId="{71868D9A-B96F-428E-A575-98D8A1773808}" dt="2022-02-28T14:20:39.617" v="6475" actId="1076"/>
          <ac:cxnSpMkLst>
            <pc:docMk/>
            <pc:sldMk cId="2383046546" sldId="761"/>
            <ac:cxnSpMk id="20" creationId="{296DD4CB-037E-4259-9A24-62FB36E82BE1}"/>
          </ac:cxnSpMkLst>
        </pc:cxnChg>
        <pc:cxnChg chg="add mod">
          <ac:chgData name="Nguyen Chi Son" userId="606856d02e9d83ac" providerId="LiveId" clId="{71868D9A-B96F-428E-A575-98D8A1773808}" dt="2022-02-28T15:46:57.361" v="10546" actId="1036"/>
          <ac:cxnSpMkLst>
            <pc:docMk/>
            <pc:sldMk cId="2383046546" sldId="761"/>
            <ac:cxnSpMk id="24" creationId="{FBCB7973-3BEA-4294-8CF0-28FEEE3E2179}"/>
          </ac:cxnSpMkLst>
        </pc:cxnChg>
        <pc:cxnChg chg="add mod">
          <ac:chgData name="Nguyen Chi Son" userId="606856d02e9d83ac" providerId="LiveId" clId="{71868D9A-B96F-428E-A575-98D8A1773808}" dt="2022-02-28T15:46:57.361" v="10546" actId="1036"/>
          <ac:cxnSpMkLst>
            <pc:docMk/>
            <pc:sldMk cId="2383046546" sldId="761"/>
            <ac:cxnSpMk id="25" creationId="{1BDEDB7E-FE60-487D-9FD9-92EAB3E3225E}"/>
          </ac:cxnSpMkLst>
        </pc:cxnChg>
        <pc:cxnChg chg="add mod">
          <ac:chgData name="Nguyen Chi Son" userId="606856d02e9d83ac" providerId="LiveId" clId="{71868D9A-B96F-428E-A575-98D8A1773808}" dt="2022-02-28T15:46:57.361" v="10546" actId="1036"/>
          <ac:cxnSpMkLst>
            <pc:docMk/>
            <pc:sldMk cId="2383046546" sldId="761"/>
            <ac:cxnSpMk id="27" creationId="{B34C57E5-EF0B-4F2D-9974-28F4136CA3BC}"/>
          </ac:cxnSpMkLst>
        </pc:cxnChg>
      </pc:sldChg>
      <pc:sldChg chg="del">
        <pc:chgData name="Nguyen Chi Son" userId="606856d02e9d83ac" providerId="LiveId" clId="{71868D9A-B96F-428E-A575-98D8A1773808}" dt="2022-02-28T14:48:08.969" v="8090" actId="47"/>
        <pc:sldMkLst>
          <pc:docMk/>
          <pc:sldMk cId="469802586" sldId="762"/>
        </pc:sldMkLst>
      </pc:sldChg>
      <pc:sldChg chg="del">
        <pc:chgData name="Nguyen Chi Son" userId="606856d02e9d83ac" providerId="LiveId" clId="{71868D9A-B96F-428E-A575-98D8A1773808}" dt="2022-02-28T14:48:08.969" v="8090" actId="47"/>
        <pc:sldMkLst>
          <pc:docMk/>
          <pc:sldMk cId="1300236136" sldId="763"/>
        </pc:sldMkLst>
      </pc:sldChg>
      <pc:sldChg chg="del">
        <pc:chgData name="Nguyen Chi Son" userId="606856d02e9d83ac" providerId="LiveId" clId="{71868D9A-B96F-428E-A575-98D8A1773808}" dt="2022-02-28T14:48:08.969" v="8090" actId="47"/>
        <pc:sldMkLst>
          <pc:docMk/>
          <pc:sldMk cId="1998499092" sldId="764"/>
        </pc:sldMkLst>
      </pc:sldChg>
      <pc:sldChg chg="del">
        <pc:chgData name="Nguyen Chi Son" userId="606856d02e9d83ac" providerId="LiveId" clId="{71868D9A-B96F-428E-A575-98D8A1773808}" dt="2022-02-28T14:48:08.969" v="8090" actId="47"/>
        <pc:sldMkLst>
          <pc:docMk/>
          <pc:sldMk cId="2536392238" sldId="765"/>
        </pc:sldMkLst>
      </pc:sldChg>
      <pc:sldChg chg="addSp delSp modSp add mod">
        <pc:chgData name="Nguyen Chi Son" userId="606856d02e9d83ac" providerId="LiveId" clId="{71868D9A-B96F-428E-A575-98D8A1773808}" dt="2022-02-28T12:36:03.246" v="2613" actId="1076"/>
        <pc:sldMkLst>
          <pc:docMk/>
          <pc:sldMk cId="2451759916" sldId="766"/>
        </pc:sldMkLst>
        <pc:spChg chg="mod">
          <ac:chgData name="Nguyen Chi Son" userId="606856d02e9d83ac" providerId="LiveId" clId="{71868D9A-B96F-428E-A575-98D8A1773808}" dt="2022-02-28T12:21:56.533" v="1009" actId="5793"/>
          <ac:spMkLst>
            <pc:docMk/>
            <pc:sldMk cId="2451759916" sldId="766"/>
            <ac:spMk id="2" creationId="{BA8A6260-CA4B-46A9-A06E-C71EE59E6992}"/>
          </ac:spMkLst>
        </pc:spChg>
        <pc:spChg chg="add mod">
          <ac:chgData name="Nguyen Chi Son" userId="606856d02e9d83ac" providerId="LiveId" clId="{71868D9A-B96F-428E-A575-98D8A1773808}" dt="2022-02-28T12:36:03.246" v="2613" actId="1076"/>
          <ac:spMkLst>
            <pc:docMk/>
            <pc:sldMk cId="2451759916" sldId="766"/>
            <ac:spMk id="7" creationId="{0CC00E93-BB17-4E55-85EE-79018D3027F6}"/>
          </ac:spMkLst>
        </pc:spChg>
        <pc:spChg chg="del">
          <ac:chgData name="Nguyen Chi Son" userId="606856d02e9d83ac" providerId="LiveId" clId="{71868D9A-B96F-428E-A575-98D8A1773808}" dt="2022-02-28T12:21:13.628" v="650" actId="478"/>
          <ac:spMkLst>
            <pc:docMk/>
            <pc:sldMk cId="2451759916" sldId="766"/>
            <ac:spMk id="11" creationId="{72086FFA-A4E4-43D5-877C-B63DBE3E10B8}"/>
          </ac:spMkLst>
        </pc:spChg>
        <pc:spChg chg="mod">
          <ac:chgData name="Nguyen Chi Son" userId="606856d02e9d83ac" providerId="LiveId" clId="{71868D9A-B96F-428E-A575-98D8A1773808}" dt="2022-02-28T12:36:03.246" v="2613" actId="1076"/>
          <ac:spMkLst>
            <pc:docMk/>
            <pc:sldMk cId="2451759916" sldId="766"/>
            <ac:spMk id="15" creationId="{B9578E8C-5137-4A5D-B82C-0561A0391FE8}"/>
          </ac:spMkLst>
        </pc:spChg>
        <pc:picChg chg="del">
          <ac:chgData name="Nguyen Chi Son" userId="606856d02e9d83ac" providerId="LiveId" clId="{71868D9A-B96F-428E-A575-98D8A1773808}" dt="2022-02-28T12:21:13.628" v="650" actId="478"/>
          <ac:picMkLst>
            <pc:docMk/>
            <pc:sldMk cId="2451759916" sldId="766"/>
            <ac:picMk id="10" creationId="{6460EEBE-9CB4-4540-AB97-AE7CD11815FD}"/>
          </ac:picMkLst>
        </pc:picChg>
        <pc:picChg chg="mod">
          <ac:chgData name="Nguyen Chi Son" userId="606856d02e9d83ac" providerId="LiveId" clId="{71868D9A-B96F-428E-A575-98D8A1773808}" dt="2022-02-28T12:36:03.246" v="2613" actId="1076"/>
          <ac:picMkLst>
            <pc:docMk/>
            <pc:sldMk cId="2451759916" sldId="766"/>
            <ac:picMk id="14" creationId="{AFD28A0E-FC58-4349-8C3F-FD92725B469E}"/>
          </ac:picMkLst>
        </pc:picChg>
      </pc:sldChg>
      <pc:sldChg chg="addSp delSp modSp add mod modAnim">
        <pc:chgData name="Nguyen Chi Son" userId="606856d02e9d83ac" providerId="LiveId" clId="{71868D9A-B96F-428E-A575-98D8A1773808}" dt="2022-02-28T15:45:49.317" v="10520"/>
        <pc:sldMkLst>
          <pc:docMk/>
          <pc:sldMk cId="2195649593" sldId="767"/>
        </pc:sldMkLst>
        <pc:spChg chg="add mod">
          <ac:chgData name="Nguyen Chi Son" userId="606856d02e9d83ac" providerId="LiveId" clId="{71868D9A-B96F-428E-A575-98D8A1773808}" dt="2022-02-28T12:49:22.203" v="2671" actId="207"/>
          <ac:spMkLst>
            <pc:docMk/>
            <pc:sldMk cId="2195649593" sldId="767"/>
            <ac:spMk id="13" creationId="{9D602503-7834-4569-82C0-493C7E65406D}"/>
          </ac:spMkLst>
        </pc:spChg>
        <pc:spChg chg="mod">
          <ac:chgData name="Nguyen Chi Son" userId="606856d02e9d83ac" providerId="LiveId" clId="{71868D9A-B96F-428E-A575-98D8A1773808}" dt="2022-02-28T12:49:45.453" v="2703" actId="1035"/>
          <ac:spMkLst>
            <pc:docMk/>
            <pc:sldMk cId="2195649593" sldId="767"/>
            <ac:spMk id="14" creationId="{A530074C-9975-4D4F-AC15-005B11433C74}"/>
          </ac:spMkLst>
        </pc:spChg>
        <pc:spChg chg="mod">
          <ac:chgData name="Nguyen Chi Son" userId="606856d02e9d83ac" providerId="LiveId" clId="{71868D9A-B96F-428E-A575-98D8A1773808}" dt="2022-02-28T12:58:24.706" v="3249" actId="1076"/>
          <ac:spMkLst>
            <pc:docMk/>
            <pc:sldMk cId="2195649593" sldId="767"/>
            <ac:spMk id="15" creationId="{EC5263CE-BE2F-44C4-BD89-2666D2873C33}"/>
          </ac:spMkLst>
        </pc:spChg>
        <pc:spChg chg="add mod">
          <ac:chgData name="Nguyen Chi Son" userId="606856d02e9d83ac" providerId="LiveId" clId="{71868D9A-B96F-428E-A575-98D8A1773808}" dt="2022-02-28T12:49:22.203" v="2671" actId="207"/>
          <ac:spMkLst>
            <pc:docMk/>
            <pc:sldMk cId="2195649593" sldId="767"/>
            <ac:spMk id="16" creationId="{8215A67C-9A11-4E50-998F-1EEBB7CD0C68}"/>
          </ac:spMkLst>
        </pc:spChg>
        <pc:spChg chg="add mod">
          <ac:chgData name="Nguyen Chi Son" userId="606856d02e9d83ac" providerId="LiveId" clId="{71868D9A-B96F-428E-A575-98D8A1773808}" dt="2022-02-28T12:48:15.547" v="2646" actId="571"/>
          <ac:spMkLst>
            <pc:docMk/>
            <pc:sldMk cId="2195649593" sldId="767"/>
            <ac:spMk id="18" creationId="{A835696D-BC80-4F95-8F95-27930C1917C6}"/>
          </ac:spMkLst>
        </pc:spChg>
        <pc:spChg chg="mod">
          <ac:chgData name="Nguyen Chi Son" userId="606856d02e9d83ac" providerId="LiveId" clId="{71868D9A-B96F-428E-A575-98D8A1773808}" dt="2022-02-28T12:34:00.118" v="2382" actId="20577"/>
          <ac:spMkLst>
            <pc:docMk/>
            <pc:sldMk cId="2195649593" sldId="767"/>
            <ac:spMk id="19" creationId="{9C339D16-68E4-43C4-A62E-D0146138D23B}"/>
          </ac:spMkLst>
        </pc:spChg>
        <pc:spChg chg="add mod">
          <ac:chgData name="Nguyen Chi Son" userId="606856d02e9d83ac" providerId="LiveId" clId="{71868D9A-B96F-428E-A575-98D8A1773808}" dt="2022-02-28T12:49:22.203" v="2671" actId="207"/>
          <ac:spMkLst>
            <pc:docMk/>
            <pc:sldMk cId="2195649593" sldId="767"/>
            <ac:spMk id="20" creationId="{5FC94566-0C67-4A70-BD39-C76A17C9F914}"/>
          </ac:spMkLst>
        </pc:spChg>
        <pc:spChg chg="add del mod">
          <ac:chgData name="Nguyen Chi Son" userId="606856d02e9d83ac" providerId="LiveId" clId="{71868D9A-B96F-428E-A575-98D8A1773808}" dt="2022-02-28T12:49:11.045" v="2669" actId="478"/>
          <ac:spMkLst>
            <pc:docMk/>
            <pc:sldMk cId="2195649593" sldId="767"/>
            <ac:spMk id="22" creationId="{67921BE0-BED2-49B8-9DD1-E13279CCABA7}"/>
          </ac:spMkLst>
        </pc:spChg>
        <pc:picChg chg="add mod">
          <ac:chgData name="Nguyen Chi Son" userId="606856d02e9d83ac" providerId="LiveId" clId="{71868D9A-B96F-428E-A575-98D8A1773808}" dt="2022-02-28T12:47:29.470" v="2627" actId="1076"/>
          <ac:picMkLst>
            <pc:docMk/>
            <pc:sldMk cId="2195649593" sldId="767"/>
            <ac:picMk id="3" creationId="{3902CD5E-3182-487D-AF87-1A8ACBF2AC4C}"/>
          </ac:picMkLst>
        </pc:picChg>
        <pc:picChg chg="add mod">
          <ac:chgData name="Nguyen Chi Son" userId="606856d02e9d83ac" providerId="LiveId" clId="{71868D9A-B96F-428E-A575-98D8A1773808}" dt="2022-02-28T12:48:15.547" v="2646" actId="571"/>
          <ac:picMkLst>
            <pc:docMk/>
            <pc:sldMk cId="2195649593" sldId="767"/>
            <ac:picMk id="17" creationId="{6D52C5CF-0A00-49B8-98CB-2953E5681246}"/>
          </ac:picMkLst>
        </pc:picChg>
        <pc:cxnChg chg="add mod">
          <ac:chgData name="Nguyen Chi Son" userId="606856d02e9d83ac" providerId="LiveId" clId="{71868D9A-B96F-428E-A575-98D8A1773808}" dt="2022-02-28T12:49:16.840" v="2670" actId="208"/>
          <ac:cxnSpMkLst>
            <pc:docMk/>
            <pc:sldMk cId="2195649593" sldId="767"/>
            <ac:cxnSpMk id="5" creationId="{312739AE-E7A0-4BEE-A955-CDB94F4F7769}"/>
          </ac:cxnSpMkLst>
        </pc:cxnChg>
        <pc:cxnChg chg="add mod">
          <ac:chgData name="Nguyen Chi Son" userId="606856d02e9d83ac" providerId="LiveId" clId="{71868D9A-B96F-428E-A575-98D8A1773808}" dt="2022-02-28T12:47:21.784" v="2625" actId="571"/>
          <ac:cxnSpMkLst>
            <pc:docMk/>
            <pc:sldMk cId="2195649593" sldId="767"/>
            <ac:cxnSpMk id="11" creationId="{45E66552-48FF-4E84-A513-46CD84F335C5}"/>
          </ac:cxnSpMkLst>
        </pc:cxnChg>
        <pc:cxnChg chg="add mod">
          <ac:chgData name="Nguyen Chi Son" userId="606856d02e9d83ac" providerId="LiveId" clId="{71868D9A-B96F-428E-A575-98D8A1773808}" dt="2022-02-28T12:49:16.840" v="2670" actId="208"/>
          <ac:cxnSpMkLst>
            <pc:docMk/>
            <pc:sldMk cId="2195649593" sldId="767"/>
            <ac:cxnSpMk id="21" creationId="{EC8F9ABF-8A51-4460-9291-D7DAA1083D5D}"/>
          </ac:cxnSpMkLst>
        </pc:cxnChg>
      </pc:sldChg>
      <pc:sldChg chg="modSp add del mod">
        <pc:chgData name="Nguyen Chi Son" userId="606856d02e9d83ac" providerId="LiveId" clId="{71868D9A-B96F-428E-A575-98D8A1773808}" dt="2022-02-28T12:32:59.345" v="2072" actId="47"/>
        <pc:sldMkLst>
          <pc:docMk/>
          <pc:sldMk cId="3403392536" sldId="767"/>
        </pc:sldMkLst>
        <pc:spChg chg="mod">
          <ac:chgData name="Nguyen Chi Son" userId="606856d02e9d83ac" providerId="LiveId" clId="{71868D9A-B96F-428E-A575-98D8A1773808}" dt="2022-02-28T12:32:42.845" v="2071" actId="20577"/>
          <ac:spMkLst>
            <pc:docMk/>
            <pc:sldMk cId="3403392536" sldId="767"/>
            <ac:spMk id="2" creationId="{BA8A6260-CA4B-46A9-A06E-C71EE59E6992}"/>
          </ac:spMkLst>
        </pc:spChg>
      </pc:sldChg>
      <pc:sldChg chg="addSp modSp add mod modAnim">
        <pc:chgData name="Nguyen Chi Son" userId="606856d02e9d83ac" providerId="LiveId" clId="{71868D9A-B96F-428E-A575-98D8A1773808}" dt="2022-02-28T15:46:10.644" v="10523"/>
        <pc:sldMkLst>
          <pc:docMk/>
          <pc:sldMk cId="3676216439" sldId="768"/>
        </pc:sldMkLst>
        <pc:spChg chg="mod">
          <ac:chgData name="Nguyen Chi Son" userId="606856d02e9d83ac" providerId="LiveId" clId="{71868D9A-B96F-428E-A575-98D8A1773808}" dt="2022-02-28T13:02:22.563" v="3682" actId="1035"/>
          <ac:spMkLst>
            <pc:docMk/>
            <pc:sldMk cId="3676216439" sldId="768"/>
            <ac:spMk id="14" creationId="{A530074C-9975-4D4F-AC15-005B11433C74}"/>
          </ac:spMkLst>
        </pc:spChg>
        <pc:spChg chg="mod">
          <ac:chgData name="Nguyen Chi Son" userId="606856d02e9d83ac" providerId="LiveId" clId="{71868D9A-B96F-428E-A575-98D8A1773808}" dt="2022-02-28T13:02:22.563" v="3682" actId="1035"/>
          <ac:spMkLst>
            <pc:docMk/>
            <pc:sldMk cId="3676216439" sldId="768"/>
            <ac:spMk id="15" creationId="{EC5263CE-BE2F-44C4-BD89-2666D2873C33}"/>
          </ac:spMkLst>
        </pc:spChg>
        <pc:spChg chg="mod">
          <ac:chgData name="Nguyen Chi Son" userId="606856d02e9d83ac" providerId="LiveId" clId="{71868D9A-B96F-428E-A575-98D8A1773808}" dt="2022-02-28T13:00:08.887" v="3449" actId="20577"/>
          <ac:spMkLst>
            <pc:docMk/>
            <pc:sldMk cId="3676216439" sldId="768"/>
            <ac:spMk id="19" creationId="{9C339D16-68E4-43C4-A62E-D0146138D23B}"/>
          </ac:spMkLst>
        </pc:spChg>
        <pc:picChg chg="add mod">
          <ac:chgData name="Nguyen Chi Son" userId="606856d02e9d83ac" providerId="LiveId" clId="{71868D9A-B96F-428E-A575-98D8A1773808}" dt="2022-02-28T13:02:19.224" v="3676" actId="1076"/>
          <ac:picMkLst>
            <pc:docMk/>
            <pc:sldMk cId="3676216439" sldId="768"/>
            <ac:picMk id="3" creationId="{C69F6F27-8CAD-4D4F-84DD-4FF11D7C03F2}"/>
          </ac:picMkLst>
        </pc:picChg>
      </pc:sldChg>
      <pc:sldChg chg="addSp delSp modSp add mod modAnim">
        <pc:chgData name="Nguyen Chi Son" userId="606856d02e9d83ac" providerId="LiveId" clId="{71868D9A-B96F-428E-A575-98D8A1773808}" dt="2022-02-28T15:46:35.971" v="10530"/>
        <pc:sldMkLst>
          <pc:docMk/>
          <pc:sldMk cId="1864116384" sldId="769"/>
        </pc:sldMkLst>
        <pc:spChg chg="mod">
          <ac:chgData name="Nguyen Chi Son" userId="606856d02e9d83ac" providerId="LiveId" clId="{71868D9A-B96F-428E-A575-98D8A1773808}" dt="2022-02-28T14:00:27.830" v="6074" actId="58"/>
          <ac:spMkLst>
            <pc:docMk/>
            <pc:sldMk cId="1864116384" sldId="769"/>
            <ac:spMk id="14" creationId="{A530074C-9975-4D4F-AC15-005B11433C74}"/>
          </ac:spMkLst>
        </pc:spChg>
        <pc:spChg chg="mod">
          <ac:chgData name="Nguyen Chi Son" userId="606856d02e9d83ac" providerId="LiveId" clId="{71868D9A-B96F-428E-A575-98D8A1773808}" dt="2022-02-28T13:56:54.924" v="5821" actId="1036"/>
          <ac:spMkLst>
            <pc:docMk/>
            <pc:sldMk cId="1864116384" sldId="769"/>
            <ac:spMk id="15" creationId="{EC5263CE-BE2F-44C4-BD89-2666D2873C33}"/>
          </ac:spMkLst>
        </pc:spChg>
        <pc:spChg chg="mod">
          <ac:chgData name="Nguyen Chi Son" userId="606856d02e9d83ac" providerId="LiveId" clId="{71868D9A-B96F-428E-A575-98D8A1773808}" dt="2022-02-28T13:53:22.183" v="5469" actId="20577"/>
          <ac:spMkLst>
            <pc:docMk/>
            <pc:sldMk cId="1864116384" sldId="769"/>
            <ac:spMk id="19" creationId="{9C339D16-68E4-43C4-A62E-D0146138D23B}"/>
          </ac:spMkLst>
        </pc:spChg>
        <pc:picChg chg="del">
          <ac:chgData name="Nguyen Chi Son" userId="606856d02e9d83ac" providerId="LiveId" clId="{71868D9A-B96F-428E-A575-98D8A1773808}" dt="2022-02-28T13:50:18.182" v="4502" actId="478"/>
          <ac:picMkLst>
            <pc:docMk/>
            <pc:sldMk cId="1864116384" sldId="769"/>
            <ac:picMk id="3" creationId="{C69F6F27-8CAD-4D4F-84DD-4FF11D7C03F2}"/>
          </ac:picMkLst>
        </pc:picChg>
        <pc:picChg chg="add mod">
          <ac:chgData name="Nguyen Chi Son" userId="606856d02e9d83ac" providerId="LiveId" clId="{71868D9A-B96F-428E-A575-98D8A1773808}" dt="2022-02-28T13:56:51.305" v="5808" actId="1076"/>
          <ac:picMkLst>
            <pc:docMk/>
            <pc:sldMk cId="1864116384" sldId="769"/>
            <ac:picMk id="4" creationId="{12C2BC57-4332-4B5C-AEAE-1EBEE679E629}"/>
          </ac:picMkLst>
        </pc:picChg>
        <pc:cxnChg chg="add del">
          <ac:chgData name="Nguyen Chi Son" userId="606856d02e9d83ac" providerId="LiveId" clId="{71868D9A-B96F-428E-A575-98D8A1773808}" dt="2022-02-28T14:00:54.131" v="6076" actId="11529"/>
          <ac:cxnSpMkLst>
            <pc:docMk/>
            <pc:sldMk cId="1864116384" sldId="769"/>
            <ac:cxnSpMk id="6" creationId="{15E1BCB3-192E-401A-81C9-0990EFE6912F}"/>
          </ac:cxnSpMkLst>
        </pc:cxnChg>
        <pc:cxnChg chg="add mod">
          <ac:chgData name="Nguyen Chi Son" userId="606856d02e9d83ac" providerId="LiveId" clId="{71868D9A-B96F-428E-A575-98D8A1773808}" dt="2022-02-28T14:01:57.833" v="6095" actId="1076"/>
          <ac:cxnSpMkLst>
            <pc:docMk/>
            <pc:sldMk cId="1864116384" sldId="769"/>
            <ac:cxnSpMk id="11" creationId="{560C9392-AC75-46C5-9792-80EA8BB1FBD3}"/>
          </ac:cxnSpMkLst>
        </pc:cxnChg>
        <pc:cxnChg chg="add mod">
          <ac:chgData name="Nguyen Chi Son" userId="606856d02e9d83ac" providerId="LiveId" clId="{71868D9A-B96F-428E-A575-98D8A1773808}" dt="2022-02-28T14:01:59.880" v="6096" actId="1076"/>
          <ac:cxnSpMkLst>
            <pc:docMk/>
            <pc:sldMk cId="1864116384" sldId="769"/>
            <ac:cxnSpMk id="16" creationId="{E68F970F-765B-40CD-89CE-DCBCB6074283}"/>
          </ac:cxnSpMkLst>
        </pc:cxnChg>
        <pc:cxnChg chg="add mod">
          <ac:chgData name="Nguyen Chi Son" userId="606856d02e9d83ac" providerId="LiveId" clId="{71868D9A-B96F-428E-A575-98D8A1773808}" dt="2022-02-28T14:01:47.302" v="6092" actId="571"/>
          <ac:cxnSpMkLst>
            <pc:docMk/>
            <pc:sldMk cId="1864116384" sldId="769"/>
            <ac:cxnSpMk id="20" creationId="{5D070EBD-CBC6-429F-A687-D120E97F9E1C}"/>
          </ac:cxnSpMkLst>
        </pc:cxnChg>
        <pc:cxnChg chg="add mod">
          <ac:chgData name="Nguyen Chi Son" userId="606856d02e9d83ac" providerId="LiveId" clId="{71868D9A-B96F-428E-A575-98D8A1773808}" dt="2022-02-28T14:02:06.583" v="6098" actId="14100"/>
          <ac:cxnSpMkLst>
            <pc:docMk/>
            <pc:sldMk cId="1864116384" sldId="769"/>
            <ac:cxnSpMk id="21" creationId="{F05A824D-06A2-48A4-94A3-E939AFAA8E16}"/>
          </ac:cxnSpMkLst>
        </pc:cxnChg>
      </pc:sldChg>
      <pc:sldChg chg="addSp modSp add modAnim">
        <pc:chgData name="Nguyen Chi Son" userId="606856d02e9d83ac" providerId="LiveId" clId="{71868D9A-B96F-428E-A575-98D8A1773808}" dt="2022-02-28T15:46:39.549" v="10531"/>
        <pc:sldMkLst>
          <pc:docMk/>
          <pc:sldMk cId="3542298664" sldId="770"/>
        </pc:sldMkLst>
        <pc:spChg chg="mod">
          <ac:chgData name="Nguyen Chi Son" userId="606856d02e9d83ac" providerId="LiveId" clId="{71868D9A-B96F-428E-A575-98D8A1773808}" dt="2022-02-28T14:00:14.605" v="6069" actId="58"/>
          <ac:spMkLst>
            <pc:docMk/>
            <pc:sldMk cId="3542298664" sldId="770"/>
            <ac:spMk id="14" creationId="{A530074C-9975-4D4F-AC15-005B11433C74}"/>
          </ac:spMkLst>
        </pc:spChg>
        <pc:cxnChg chg="add mod">
          <ac:chgData name="Nguyen Chi Son" userId="606856d02e9d83ac" providerId="LiveId" clId="{71868D9A-B96F-428E-A575-98D8A1773808}" dt="2022-02-28T14:02:15.096" v="6099"/>
          <ac:cxnSpMkLst>
            <pc:docMk/>
            <pc:sldMk cId="3542298664" sldId="770"/>
            <ac:cxnSpMk id="7" creationId="{EBCA6BD4-2A10-4740-B920-794AE3039FA8}"/>
          </ac:cxnSpMkLst>
        </pc:cxnChg>
        <pc:cxnChg chg="add mod">
          <ac:chgData name="Nguyen Chi Son" userId="606856d02e9d83ac" providerId="LiveId" clId="{71868D9A-B96F-428E-A575-98D8A1773808}" dt="2022-02-28T14:02:15.096" v="6099"/>
          <ac:cxnSpMkLst>
            <pc:docMk/>
            <pc:sldMk cId="3542298664" sldId="770"/>
            <ac:cxnSpMk id="8" creationId="{C43560C8-8EE1-4E2D-9EBD-82715F002EDF}"/>
          </ac:cxnSpMkLst>
        </pc:cxnChg>
        <pc:cxnChg chg="add mod">
          <ac:chgData name="Nguyen Chi Son" userId="606856d02e9d83ac" providerId="LiveId" clId="{71868D9A-B96F-428E-A575-98D8A1773808}" dt="2022-02-28T14:02:15.096" v="6099"/>
          <ac:cxnSpMkLst>
            <pc:docMk/>
            <pc:sldMk cId="3542298664" sldId="770"/>
            <ac:cxnSpMk id="10" creationId="{9247DD44-FE0E-4365-96B8-ED3902BE7160}"/>
          </ac:cxnSpMkLst>
        </pc:cxnChg>
      </pc:sldChg>
      <pc:sldChg chg="addSp delSp modSp add mod delAnim modAnim">
        <pc:chgData name="Nguyen Chi Son" userId="606856d02e9d83ac" providerId="LiveId" clId="{71868D9A-B96F-428E-A575-98D8A1773808}" dt="2022-02-28T15:47:32.515" v="10569" actId="1035"/>
        <pc:sldMkLst>
          <pc:docMk/>
          <pc:sldMk cId="1130125944" sldId="771"/>
        </pc:sldMkLst>
        <pc:spChg chg="mod">
          <ac:chgData name="Nguyen Chi Son" userId="606856d02e9d83ac" providerId="LiveId" clId="{71868D9A-B96F-428E-A575-98D8A1773808}" dt="2022-02-28T14:24:02.740" v="7034" actId="255"/>
          <ac:spMkLst>
            <pc:docMk/>
            <pc:sldMk cId="1130125944" sldId="771"/>
            <ac:spMk id="2" creationId="{BA8A6260-CA4B-46A9-A06E-C71EE59E6992}"/>
          </ac:spMkLst>
        </pc:spChg>
        <pc:spChg chg="del">
          <ac:chgData name="Nguyen Chi Son" userId="606856d02e9d83ac" providerId="LiveId" clId="{71868D9A-B96F-428E-A575-98D8A1773808}" dt="2022-02-28T14:23:50.943" v="7033" actId="478"/>
          <ac:spMkLst>
            <pc:docMk/>
            <pc:sldMk cId="1130125944" sldId="771"/>
            <ac:spMk id="7" creationId="{29173375-2B80-44C2-B311-A0CEA888BCFE}"/>
          </ac:spMkLst>
        </pc:spChg>
        <pc:spChg chg="add mod">
          <ac:chgData name="Nguyen Chi Son" userId="606856d02e9d83ac" providerId="LiveId" clId="{71868D9A-B96F-428E-A575-98D8A1773808}" dt="2022-02-28T15:47:28.343" v="10565" actId="14100"/>
          <ac:spMkLst>
            <pc:docMk/>
            <pc:sldMk cId="1130125944" sldId="771"/>
            <ac:spMk id="30" creationId="{DF4B2D90-92AB-459C-A168-CEA062091EEC}"/>
          </ac:spMkLst>
        </pc:spChg>
        <pc:spChg chg="del">
          <ac:chgData name="Nguyen Chi Son" userId="606856d02e9d83ac" providerId="LiveId" clId="{71868D9A-B96F-428E-A575-98D8A1773808}" dt="2022-02-28T14:23:50.943" v="7033" actId="478"/>
          <ac:spMkLst>
            <pc:docMk/>
            <pc:sldMk cId="1130125944" sldId="771"/>
            <ac:spMk id="32" creationId="{E2D9150E-FABA-40EC-BC1A-676203E427EA}"/>
          </ac:spMkLst>
        </pc:spChg>
        <pc:graphicFrameChg chg="del">
          <ac:chgData name="Nguyen Chi Son" userId="606856d02e9d83ac" providerId="LiveId" clId="{71868D9A-B96F-428E-A575-98D8A1773808}" dt="2022-02-28T14:23:50.943" v="7033" actId="478"/>
          <ac:graphicFrameMkLst>
            <pc:docMk/>
            <pc:sldMk cId="1130125944" sldId="771"/>
            <ac:graphicFrameMk id="11" creationId="{29B1A0EA-0737-4E3D-8BD4-682A88A1B0F2}"/>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2" creationId="{82E86795-DC76-49CF-8B99-4E347E0C5C11}"/>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3" creationId="{BD9E950E-ED3A-4915-A7E7-FA6E6602B361}"/>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19" creationId="{08A802AE-9D51-4AF7-8F90-5E6D00E46E35}"/>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2" creationId="{1C73BF65-5EEA-4CA6-80EE-3AD4C391E67D}"/>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3" creationId="{3E80A017-660A-4474-9B03-04B465762B54}"/>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6" creationId="{C6AE4851-2139-4111-BDB8-8DAD347BF466}"/>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8" creationId="{D1135F64-BE36-4A83-B54C-7DEE19E0A556}"/>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29" creationId="{D2DB1092-2ECD-4FDA-8C73-3A800611614A}"/>
          </ac:graphicFrameMkLst>
        </pc:graphicFrameChg>
        <pc:graphicFrameChg chg="add del mod">
          <ac:chgData name="Nguyen Chi Son" userId="606856d02e9d83ac" providerId="LiveId" clId="{71868D9A-B96F-428E-A575-98D8A1773808}" dt="2022-02-28T14:44:01.286" v="7554" actId="478"/>
          <ac:graphicFrameMkLst>
            <pc:docMk/>
            <pc:sldMk cId="1130125944" sldId="771"/>
            <ac:graphicFrameMk id="31" creationId="{70C07CA9-F4A1-485B-A780-4A69043F61B5}"/>
          </ac:graphicFrameMkLst>
        </pc:graphicFrameChg>
        <pc:graphicFrameChg chg="add mod">
          <ac:chgData name="Nguyen Chi Son" userId="606856d02e9d83ac" providerId="LiveId" clId="{71868D9A-B96F-428E-A575-98D8A1773808}" dt="2022-02-28T15:47:24.359" v="10564" actId="1038"/>
          <ac:graphicFrameMkLst>
            <pc:docMk/>
            <pc:sldMk cId="1130125944" sldId="771"/>
            <ac:graphicFrameMk id="33" creationId="{7DBC83DD-E872-4156-8867-E1F0AF153020}"/>
          </ac:graphicFrameMkLst>
        </pc:graphicFrameChg>
        <pc:graphicFrameChg chg="del">
          <ac:chgData name="Nguyen Chi Son" userId="606856d02e9d83ac" providerId="LiveId" clId="{71868D9A-B96F-428E-A575-98D8A1773808}" dt="2022-02-28T14:23:50.943" v="7033" actId="478"/>
          <ac:graphicFrameMkLst>
            <pc:docMk/>
            <pc:sldMk cId="1130125944" sldId="771"/>
            <ac:graphicFrameMk id="34" creationId="{78D18222-587A-4CD7-BD61-7FD99CACADC5}"/>
          </ac:graphicFrameMkLst>
        </pc:graphicFrameChg>
        <pc:graphicFrameChg chg="add mod">
          <ac:chgData name="Nguyen Chi Son" userId="606856d02e9d83ac" providerId="LiveId" clId="{71868D9A-B96F-428E-A575-98D8A1773808}" dt="2022-02-28T15:47:24.359" v="10564" actId="1038"/>
          <ac:graphicFrameMkLst>
            <pc:docMk/>
            <pc:sldMk cId="1130125944" sldId="771"/>
            <ac:graphicFrameMk id="35" creationId="{65EF8902-A268-4416-8E74-38409B9EEB80}"/>
          </ac:graphicFrameMkLst>
        </pc:graphicFrameChg>
        <pc:picChg chg="add mod">
          <ac:chgData name="Nguyen Chi Son" userId="606856d02e9d83ac" providerId="LiveId" clId="{71868D9A-B96F-428E-A575-98D8A1773808}" dt="2022-02-28T15:47:32.515" v="10569" actId="1035"/>
          <ac:picMkLst>
            <pc:docMk/>
            <pc:sldMk cId="1130125944" sldId="771"/>
            <ac:picMk id="4" creationId="{654D5115-87F6-4C86-B19E-634E2FE68695}"/>
          </ac:picMkLst>
        </pc:picChg>
        <pc:cxnChg chg="del">
          <ac:chgData name="Nguyen Chi Son" userId="606856d02e9d83ac" providerId="LiveId" clId="{71868D9A-B96F-428E-A575-98D8A1773808}" dt="2022-02-28T14:23:50.943" v="7033" actId="478"/>
          <ac:cxnSpMkLst>
            <pc:docMk/>
            <pc:sldMk cId="1130125944" sldId="771"/>
            <ac:cxnSpMk id="6" creationId="{436474C8-15FD-4488-995E-B03073955089}"/>
          </ac:cxnSpMkLst>
        </pc:cxnChg>
        <pc:cxnChg chg="del">
          <ac:chgData name="Nguyen Chi Son" userId="606856d02e9d83ac" providerId="LiveId" clId="{71868D9A-B96F-428E-A575-98D8A1773808}" dt="2022-02-28T14:23:50.943" v="7033" actId="478"/>
          <ac:cxnSpMkLst>
            <pc:docMk/>
            <pc:sldMk cId="1130125944" sldId="771"/>
            <ac:cxnSpMk id="9" creationId="{482FF857-41BB-44C7-8596-42814F692433}"/>
          </ac:cxnSpMkLst>
        </pc:cxnChg>
        <pc:cxnChg chg="del">
          <ac:chgData name="Nguyen Chi Son" userId="606856d02e9d83ac" providerId="LiveId" clId="{71868D9A-B96F-428E-A575-98D8A1773808}" dt="2022-02-28T14:23:50.943" v="7033" actId="478"/>
          <ac:cxnSpMkLst>
            <pc:docMk/>
            <pc:sldMk cId="1130125944" sldId="771"/>
            <ac:cxnSpMk id="14" creationId="{C0653C0A-8146-49E1-822A-272420FBA5CF}"/>
          </ac:cxnSpMkLst>
        </pc:cxnChg>
        <pc:cxnChg chg="del">
          <ac:chgData name="Nguyen Chi Son" userId="606856d02e9d83ac" providerId="LiveId" clId="{71868D9A-B96F-428E-A575-98D8A1773808}" dt="2022-02-28T14:23:50.943" v="7033" actId="478"/>
          <ac:cxnSpMkLst>
            <pc:docMk/>
            <pc:sldMk cId="1130125944" sldId="771"/>
            <ac:cxnSpMk id="15" creationId="{07CB4F44-10A1-4BB9-904D-7784A2668594}"/>
          </ac:cxnSpMkLst>
        </pc:cxnChg>
        <pc:cxnChg chg="del">
          <ac:chgData name="Nguyen Chi Son" userId="606856d02e9d83ac" providerId="LiveId" clId="{71868D9A-B96F-428E-A575-98D8A1773808}" dt="2022-02-28T14:23:50.943" v="7033" actId="478"/>
          <ac:cxnSpMkLst>
            <pc:docMk/>
            <pc:sldMk cId="1130125944" sldId="771"/>
            <ac:cxnSpMk id="16" creationId="{54EE2D80-25EA-4E27-A15F-1065ABAFE076}"/>
          </ac:cxnSpMkLst>
        </pc:cxnChg>
        <pc:cxnChg chg="del">
          <ac:chgData name="Nguyen Chi Son" userId="606856d02e9d83ac" providerId="LiveId" clId="{71868D9A-B96F-428E-A575-98D8A1773808}" dt="2022-02-28T14:23:50.943" v="7033" actId="478"/>
          <ac:cxnSpMkLst>
            <pc:docMk/>
            <pc:sldMk cId="1130125944" sldId="771"/>
            <ac:cxnSpMk id="20" creationId="{296DD4CB-037E-4259-9A24-62FB36E82BE1}"/>
          </ac:cxnSpMkLst>
        </pc:cxnChg>
        <pc:cxnChg chg="del">
          <ac:chgData name="Nguyen Chi Son" userId="606856d02e9d83ac" providerId="LiveId" clId="{71868D9A-B96F-428E-A575-98D8A1773808}" dt="2022-02-28T14:23:50.943" v="7033" actId="478"/>
          <ac:cxnSpMkLst>
            <pc:docMk/>
            <pc:sldMk cId="1130125944" sldId="771"/>
            <ac:cxnSpMk id="24" creationId="{FBCB7973-3BEA-4294-8CF0-28FEEE3E2179}"/>
          </ac:cxnSpMkLst>
        </pc:cxnChg>
        <pc:cxnChg chg="del">
          <ac:chgData name="Nguyen Chi Son" userId="606856d02e9d83ac" providerId="LiveId" clId="{71868D9A-B96F-428E-A575-98D8A1773808}" dt="2022-02-28T14:23:50.943" v="7033" actId="478"/>
          <ac:cxnSpMkLst>
            <pc:docMk/>
            <pc:sldMk cId="1130125944" sldId="771"/>
            <ac:cxnSpMk id="25" creationId="{1BDEDB7E-FE60-487D-9FD9-92EAB3E3225E}"/>
          </ac:cxnSpMkLst>
        </pc:cxnChg>
        <pc:cxnChg chg="del">
          <ac:chgData name="Nguyen Chi Son" userId="606856d02e9d83ac" providerId="LiveId" clId="{71868D9A-B96F-428E-A575-98D8A1773808}" dt="2022-02-28T14:23:50.943" v="7033" actId="478"/>
          <ac:cxnSpMkLst>
            <pc:docMk/>
            <pc:sldMk cId="1130125944" sldId="771"/>
            <ac:cxnSpMk id="27" creationId="{B34C57E5-EF0B-4F2D-9974-28F4136CA3BC}"/>
          </ac:cxnSpMkLst>
        </pc:cxnChg>
      </pc:sldChg>
      <pc:sldChg chg="addSp delSp modSp add mod modAnim">
        <pc:chgData name="Nguyen Chi Son" userId="606856d02e9d83ac" providerId="LiveId" clId="{71868D9A-B96F-428E-A575-98D8A1773808}" dt="2022-02-28T15:49:49.307" v="10597"/>
        <pc:sldMkLst>
          <pc:docMk/>
          <pc:sldMk cId="3104360816" sldId="772"/>
        </pc:sldMkLst>
        <pc:spChg chg="mod">
          <ac:chgData name="Nguyen Chi Son" userId="606856d02e9d83ac" providerId="LiveId" clId="{71868D9A-B96F-428E-A575-98D8A1773808}" dt="2022-02-28T15:24:57.284" v="9417" actId="20577"/>
          <ac:spMkLst>
            <pc:docMk/>
            <pc:sldMk cId="3104360816" sldId="772"/>
            <ac:spMk id="14" creationId="{A530074C-9975-4D4F-AC15-005B11433C74}"/>
          </ac:spMkLst>
        </pc:spChg>
        <pc:spChg chg="mod">
          <ac:chgData name="Nguyen Chi Son" userId="606856d02e9d83ac" providerId="LiveId" clId="{71868D9A-B96F-428E-A575-98D8A1773808}" dt="2022-02-28T15:25:12.846" v="9432" actId="1036"/>
          <ac:spMkLst>
            <pc:docMk/>
            <pc:sldMk cId="3104360816" sldId="772"/>
            <ac:spMk id="15" creationId="{EC5263CE-BE2F-44C4-BD89-2666D2873C33}"/>
          </ac:spMkLst>
        </pc:spChg>
        <pc:spChg chg="add mod">
          <ac:chgData name="Nguyen Chi Son" userId="606856d02e9d83ac" providerId="LiveId" clId="{71868D9A-B96F-428E-A575-98D8A1773808}" dt="2022-02-28T14:52:10.429" v="8548" actId="164"/>
          <ac:spMkLst>
            <pc:docMk/>
            <pc:sldMk cId="3104360816" sldId="772"/>
            <ac:spMk id="16" creationId="{32715466-30A7-4772-BBC7-6E8458601FCE}"/>
          </ac:spMkLst>
        </pc:spChg>
        <pc:spChg chg="add mod">
          <ac:chgData name="Nguyen Chi Son" userId="606856d02e9d83ac" providerId="LiveId" clId="{71868D9A-B96F-428E-A575-98D8A1773808}" dt="2022-02-28T14:52:10.429" v="8548" actId="164"/>
          <ac:spMkLst>
            <pc:docMk/>
            <pc:sldMk cId="3104360816" sldId="772"/>
            <ac:spMk id="17" creationId="{E51E099B-E3B3-4432-91B6-7B79B9EEA394}"/>
          </ac:spMkLst>
        </pc:spChg>
        <pc:spChg chg="add mod">
          <ac:chgData name="Nguyen Chi Son" userId="606856d02e9d83ac" providerId="LiveId" clId="{71868D9A-B96F-428E-A575-98D8A1773808}" dt="2022-02-28T14:52:10.429" v="8548" actId="164"/>
          <ac:spMkLst>
            <pc:docMk/>
            <pc:sldMk cId="3104360816" sldId="772"/>
            <ac:spMk id="18" creationId="{E4FAD7ED-D86A-475F-9C15-462C45F3628E}"/>
          </ac:spMkLst>
        </pc:spChg>
        <pc:spChg chg="mod">
          <ac:chgData name="Nguyen Chi Son" userId="606856d02e9d83ac" providerId="LiveId" clId="{71868D9A-B96F-428E-A575-98D8A1773808}" dt="2022-02-28T14:49:36.878" v="8487" actId="20577"/>
          <ac:spMkLst>
            <pc:docMk/>
            <pc:sldMk cId="3104360816" sldId="772"/>
            <ac:spMk id="19" creationId="{9C339D16-68E4-43C4-A62E-D0146138D23B}"/>
          </ac:spMkLst>
        </pc:spChg>
        <pc:spChg chg="add mod">
          <ac:chgData name="Nguyen Chi Son" userId="606856d02e9d83ac" providerId="LiveId" clId="{71868D9A-B96F-428E-A575-98D8A1773808}" dt="2022-02-28T14:52:10.429" v="8548" actId="164"/>
          <ac:spMkLst>
            <pc:docMk/>
            <pc:sldMk cId="3104360816" sldId="772"/>
            <ac:spMk id="20" creationId="{845D22E5-0F88-4068-B367-AD418964CC93}"/>
          </ac:spMkLst>
        </pc:spChg>
        <pc:spChg chg="add mod">
          <ac:chgData name="Nguyen Chi Son" userId="606856d02e9d83ac" providerId="LiveId" clId="{71868D9A-B96F-428E-A575-98D8A1773808}" dt="2022-02-28T15:27:27.268" v="10000" actId="1038"/>
          <ac:spMkLst>
            <pc:docMk/>
            <pc:sldMk cId="3104360816" sldId="772"/>
            <ac:spMk id="29" creationId="{3A01BC88-925B-4063-9C6D-BA2993E32551}"/>
          </ac:spMkLst>
        </pc:spChg>
        <pc:spChg chg="add mod">
          <ac:chgData name="Nguyen Chi Son" userId="606856d02e9d83ac" providerId="LiveId" clId="{71868D9A-B96F-428E-A575-98D8A1773808}" dt="2022-02-28T15:27:27.268" v="10000" actId="1038"/>
          <ac:spMkLst>
            <pc:docMk/>
            <pc:sldMk cId="3104360816" sldId="772"/>
            <ac:spMk id="30" creationId="{357808C8-4F1C-4791-808D-C23D75D864DB}"/>
          </ac:spMkLst>
        </pc:spChg>
        <pc:spChg chg="add mod">
          <ac:chgData name="Nguyen Chi Son" userId="606856d02e9d83ac" providerId="LiveId" clId="{71868D9A-B96F-428E-A575-98D8A1773808}" dt="2022-02-28T15:27:27.268" v="10000" actId="1038"/>
          <ac:spMkLst>
            <pc:docMk/>
            <pc:sldMk cId="3104360816" sldId="772"/>
            <ac:spMk id="31" creationId="{EA87ADBD-9D62-440A-898D-74B5100F668D}"/>
          </ac:spMkLst>
        </pc:spChg>
        <pc:spChg chg="add mod">
          <ac:chgData name="Nguyen Chi Son" userId="606856d02e9d83ac" providerId="LiveId" clId="{71868D9A-B96F-428E-A575-98D8A1773808}" dt="2022-02-28T15:27:36.218" v="10003" actId="1076"/>
          <ac:spMkLst>
            <pc:docMk/>
            <pc:sldMk cId="3104360816" sldId="772"/>
            <ac:spMk id="32" creationId="{7E59129F-4945-4879-B429-88820F814528}"/>
          </ac:spMkLst>
        </pc:spChg>
        <pc:spChg chg="add del mod">
          <ac:chgData name="Nguyen Chi Son" userId="606856d02e9d83ac" providerId="LiveId" clId="{71868D9A-B96F-428E-A575-98D8A1773808}" dt="2022-02-28T15:09:03.187" v="8985" actId="478"/>
          <ac:spMkLst>
            <pc:docMk/>
            <pc:sldMk cId="3104360816" sldId="772"/>
            <ac:spMk id="46" creationId="{7CCB938D-CECD-4C85-A4FA-5E04D3D8B33C}"/>
          </ac:spMkLst>
        </pc:spChg>
        <pc:spChg chg="add del mod">
          <ac:chgData name="Nguyen Chi Son" userId="606856d02e9d83ac" providerId="LiveId" clId="{71868D9A-B96F-428E-A575-98D8A1773808}" dt="2022-02-28T15:09:06.712" v="8988" actId="478"/>
          <ac:spMkLst>
            <pc:docMk/>
            <pc:sldMk cId="3104360816" sldId="772"/>
            <ac:spMk id="47" creationId="{67D352B7-60E8-45D5-9AFE-F4016BD0903C}"/>
          </ac:spMkLst>
        </pc:spChg>
        <pc:spChg chg="add del mod">
          <ac:chgData name="Nguyen Chi Son" userId="606856d02e9d83ac" providerId="LiveId" clId="{71868D9A-B96F-428E-A575-98D8A1773808}" dt="2022-02-28T15:09:04.942" v="8987" actId="478"/>
          <ac:spMkLst>
            <pc:docMk/>
            <pc:sldMk cId="3104360816" sldId="772"/>
            <ac:spMk id="48" creationId="{BEC546AA-89F6-480C-835E-9210D1E5EA1F}"/>
          </ac:spMkLst>
        </pc:spChg>
        <pc:spChg chg="add mod">
          <ac:chgData name="Nguyen Chi Son" userId="606856d02e9d83ac" providerId="LiveId" clId="{71868D9A-B96F-428E-A575-98D8A1773808}" dt="2022-02-28T15:05:49.823" v="8880" actId="571"/>
          <ac:spMkLst>
            <pc:docMk/>
            <pc:sldMk cId="3104360816" sldId="772"/>
            <ac:spMk id="50" creationId="{3D35E52B-C747-4701-95DD-44ED8BC0C708}"/>
          </ac:spMkLst>
        </pc:spChg>
        <pc:spChg chg="add del mod">
          <ac:chgData name="Nguyen Chi Son" userId="606856d02e9d83ac" providerId="LiveId" clId="{71868D9A-B96F-428E-A575-98D8A1773808}" dt="2022-02-28T15:08:42.075" v="8977" actId="478"/>
          <ac:spMkLst>
            <pc:docMk/>
            <pc:sldMk cId="3104360816" sldId="772"/>
            <ac:spMk id="53" creationId="{1AE917C1-5EFF-4EDA-9D2C-35F684EE413D}"/>
          </ac:spMkLst>
        </pc:spChg>
        <pc:spChg chg="add del mod">
          <ac:chgData name="Nguyen Chi Son" userId="606856d02e9d83ac" providerId="LiveId" clId="{71868D9A-B96F-428E-A575-98D8A1773808}" dt="2022-02-28T15:08:32.866" v="8972" actId="478"/>
          <ac:spMkLst>
            <pc:docMk/>
            <pc:sldMk cId="3104360816" sldId="772"/>
            <ac:spMk id="54" creationId="{13E7AD8E-7260-42EA-BB46-C775D4BAD0AB}"/>
          </ac:spMkLst>
        </pc:spChg>
        <pc:spChg chg="add mod">
          <ac:chgData name="Nguyen Chi Son" userId="606856d02e9d83ac" providerId="LiveId" clId="{71868D9A-B96F-428E-A575-98D8A1773808}" dt="2022-02-28T15:08:17.865" v="8965" actId="571"/>
          <ac:spMkLst>
            <pc:docMk/>
            <pc:sldMk cId="3104360816" sldId="772"/>
            <ac:spMk id="55" creationId="{1A532678-6EE7-4657-962A-56D5A6CC59C3}"/>
          </ac:spMkLst>
        </pc:spChg>
        <pc:spChg chg="add mod">
          <ac:chgData name="Nguyen Chi Son" userId="606856d02e9d83ac" providerId="LiveId" clId="{71868D9A-B96F-428E-A575-98D8A1773808}" dt="2022-02-28T15:08:17.865" v="8965" actId="571"/>
          <ac:spMkLst>
            <pc:docMk/>
            <pc:sldMk cId="3104360816" sldId="772"/>
            <ac:spMk id="56" creationId="{033533D3-DEFB-45CD-B90F-422F8B215A6A}"/>
          </ac:spMkLst>
        </pc:spChg>
        <pc:spChg chg="add mod">
          <ac:chgData name="Nguyen Chi Son" userId="606856d02e9d83ac" providerId="LiveId" clId="{71868D9A-B96F-428E-A575-98D8A1773808}" dt="2022-02-28T15:27:41.921" v="10012" actId="1037"/>
          <ac:spMkLst>
            <pc:docMk/>
            <pc:sldMk cId="3104360816" sldId="772"/>
            <ac:spMk id="65" creationId="{0B43D18E-99BE-4799-BD76-7026A8231750}"/>
          </ac:spMkLst>
        </pc:spChg>
        <pc:spChg chg="add mod">
          <ac:chgData name="Nguyen Chi Son" userId="606856d02e9d83ac" providerId="LiveId" clId="{71868D9A-B96F-428E-A575-98D8A1773808}" dt="2022-02-28T15:27:41.921" v="10012" actId="1037"/>
          <ac:spMkLst>
            <pc:docMk/>
            <pc:sldMk cId="3104360816" sldId="772"/>
            <ac:spMk id="66" creationId="{5A0E2851-FF10-4482-B203-C625269CEC73}"/>
          </ac:spMkLst>
        </pc:spChg>
        <pc:spChg chg="add mod ord">
          <ac:chgData name="Nguyen Chi Son" userId="606856d02e9d83ac" providerId="LiveId" clId="{71868D9A-B96F-428E-A575-98D8A1773808}" dt="2022-02-28T15:25:09.424" v="9423" actId="122"/>
          <ac:spMkLst>
            <pc:docMk/>
            <pc:sldMk cId="3104360816" sldId="772"/>
            <ac:spMk id="67" creationId="{8B8B3F4C-AD18-4B17-AFBF-B38A2C28BE45}"/>
          </ac:spMkLst>
        </pc:spChg>
        <pc:grpChg chg="add mod">
          <ac:chgData name="Nguyen Chi Son" userId="606856d02e9d83ac" providerId="LiveId" clId="{71868D9A-B96F-428E-A575-98D8A1773808}" dt="2022-02-28T14:52:08.632" v="8547" actId="164"/>
          <ac:grpSpMkLst>
            <pc:docMk/>
            <pc:sldMk cId="3104360816" sldId="772"/>
            <ac:grpSpMk id="6" creationId="{4332772B-3F33-4F02-AC32-136B2ADCE0D9}"/>
          </ac:grpSpMkLst>
        </pc:grpChg>
        <pc:grpChg chg="add mod">
          <ac:chgData name="Nguyen Chi Son" userId="606856d02e9d83ac" providerId="LiveId" clId="{71868D9A-B96F-428E-A575-98D8A1773808}" dt="2022-02-28T15:27:27.268" v="10000" actId="1038"/>
          <ac:grpSpMkLst>
            <pc:docMk/>
            <pc:sldMk cId="3104360816" sldId="772"/>
            <ac:grpSpMk id="11" creationId="{680CA062-775D-485F-8C51-6DE5A27DD089}"/>
          </ac:grpSpMkLst>
        </pc:grpChg>
        <pc:graphicFrameChg chg="add mod">
          <ac:chgData name="Nguyen Chi Son" userId="606856d02e9d83ac" providerId="LiveId" clId="{71868D9A-B96F-428E-A575-98D8A1773808}" dt="2022-02-28T15:24:45.238" v="9404" actId="1035"/>
          <ac:graphicFrameMkLst>
            <pc:docMk/>
            <pc:sldMk cId="3104360816" sldId="772"/>
            <ac:graphicFrameMk id="49" creationId="{CF94502E-DBB9-4811-880E-6094A0841FF5}"/>
          </ac:graphicFrameMkLst>
        </pc:graphicFrameChg>
        <pc:graphicFrameChg chg="add mod">
          <ac:chgData name="Nguyen Chi Son" userId="606856d02e9d83ac" providerId="LiveId" clId="{71868D9A-B96F-428E-A575-98D8A1773808}" dt="2022-02-28T15:25:04.221" v="9421" actId="1076"/>
          <ac:graphicFrameMkLst>
            <pc:docMk/>
            <pc:sldMk cId="3104360816" sldId="772"/>
            <ac:graphicFrameMk id="51" creationId="{F2E57F67-F168-4F48-9E23-958024A71282}"/>
          </ac:graphicFrameMkLst>
        </pc:graphicFrameChg>
        <pc:graphicFrameChg chg="add mod">
          <ac:chgData name="Nguyen Chi Son" userId="606856d02e9d83ac" providerId="LiveId" clId="{71868D9A-B96F-428E-A575-98D8A1773808}" dt="2022-02-28T15:08:17.568" v="8964" actId="571"/>
          <ac:graphicFrameMkLst>
            <pc:docMk/>
            <pc:sldMk cId="3104360816" sldId="772"/>
            <ac:graphicFrameMk id="57" creationId="{95880FF7-9F6E-4972-AD74-94C336E23ABE}"/>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58" creationId="{2F6E6136-85BD-4ED7-B6B6-2D4AF8524DD8}"/>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59" creationId="{2A0D49D3-BDBE-4B5D-B098-C3F5E461FF72}"/>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0" creationId="{40047F94-B67C-4CE1-8450-5233F580703B}"/>
          </ac:graphicFrameMkLst>
        </pc:graphicFrameChg>
        <pc:graphicFrameChg chg="add mod">
          <ac:chgData name="Nguyen Chi Son" userId="606856d02e9d83ac" providerId="LiveId" clId="{71868D9A-B96F-428E-A575-98D8A1773808}" dt="2022-02-28T15:27:41.921" v="10012" actId="1037"/>
          <ac:graphicFrameMkLst>
            <pc:docMk/>
            <pc:sldMk cId="3104360816" sldId="772"/>
            <ac:graphicFrameMk id="61" creationId="{79AF5A9E-C209-4B30-8B01-BFA3065B1F4C}"/>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2" creationId="{B42670C1-B63C-4C99-836D-96E55D57A2FF}"/>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3" creationId="{2145E4FC-625C-494E-94CF-131C3AA407B1}"/>
          </ac:graphicFrameMkLst>
        </pc:graphicFrameChg>
        <pc:graphicFrameChg chg="add mod">
          <ac:chgData name="Nguyen Chi Son" userId="606856d02e9d83ac" providerId="LiveId" clId="{71868D9A-B96F-428E-A575-98D8A1773808}" dt="2022-02-28T15:27:27.268" v="10000" actId="1038"/>
          <ac:graphicFrameMkLst>
            <pc:docMk/>
            <pc:sldMk cId="3104360816" sldId="772"/>
            <ac:graphicFrameMk id="64" creationId="{5F7EF0D9-592F-4635-A7EF-600A32B57F37}"/>
          </ac:graphicFrameMkLst>
        </pc:graphicFrameChg>
        <pc:graphicFrameChg chg="add mod">
          <ac:chgData name="Nguyen Chi Son" userId="606856d02e9d83ac" providerId="LiveId" clId="{71868D9A-B96F-428E-A575-98D8A1773808}" dt="2022-02-28T15:25:08.018" v="9422" actId="1076"/>
          <ac:graphicFrameMkLst>
            <pc:docMk/>
            <pc:sldMk cId="3104360816" sldId="772"/>
            <ac:graphicFrameMk id="68" creationId="{C207C8EB-EB1A-40B0-B10F-E3D4EFA8F91C}"/>
          </ac:graphicFrameMkLst>
        </pc:graphicFrameChg>
        <pc:picChg chg="del">
          <ac:chgData name="Nguyen Chi Son" userId="606856d02e9d83ac" providerId="LiveId" clId="{71868D9A-B96F-428E-A575-98D8A1773808}" dt="2022-02-28T14:48:16.031" v="8092" actId="478"/>
          <ac:picMkLst>
            <pc:docMk/>
            <pc:sldMk cId="3104360816" sldId="772"/>
            <ac:picMk id="4" creationId="{12C2BC57-4332-4B5C-AEAE-1EBEE679E629}"/>
          </ac:picMkLst>
        </pc:picChg>
        <pc:cxnChg chg="add mod">
          <ac:chgData name="Nguyen Chi Son" userId="606856d02e9d83ac" providerId="LiveId" clId="{71868D9A-B96F-428E-A575-98D8A1773808}" dt="2022-02-28T14:52:10.429" v="8548" actId="164"/>
          <ac:cxnSpMkLst>
            <pc:docMk/>
            <pc:sldMk cId="3104360816" sldId="772"/>
            <ac:cxnSpMk id="3" creationId="{39998622-8444-48E2-BA8B-8FB8646ACF06}"/>
          </ac:cxnSpMkLst>
        </pc:cxnChg>
        <pc:cxnChg chg="del">
          <ac:chgData name="Nguyen Chi Son" userId="606856d02e9d83ac" providerId="LiveId" clId="{71868D9A-B96F-428E-A575-98D8A1773808}" dt="2022-02-28T14:48:17.531" v="8093" actId="478"/>
          <ac:cxnSpMkLst>
            <pc:docMk/>
            <pc:sldMk cId="3104360816" sldId="772"/>
            <ac:cxnSpMk id="7" creationId="{EBCA6BD4-2A10-4740-B920-794AE3039FA8}"/>
          </ac:cxnSpMkLst>
        </pc:cxnChg>
        <pc:cxnChg chg="del">
          <ac:chgData name="Nguyen Chi Son" userId="606856d02e9d83ac" providerId="LiveId" clId="{71868D9A-B96F-428E-A575-98D8A1773808}" dt="2022-02-28T14:48:17.531" v="8093" actId="478"/>
          <ac:cxnSpMkLst>
            <pc:docMk/>
            <pc:sldMk cId="3104360816" sldId="772"/>
            <ac:cxnSpMk id="8" creationId="{C43560C8-8EE1-4E2D-9EBD-82715F002EDF}"/>
          </ac:cxnSpMkLst>
        </pc:cxnChg>
        <pc:cxnChg chg="del">
          <ac:chgData name="Nguyen Chi Son" userId="606856d02e9d83ac" providerId="LiveId" clId="{71868D9A-B96F-428E-A575-98D8A1773808}" dt="2022-02-28T14:48:17.531" v="8093" actId="478"/>
          <ac:cxnSpMkLst>
            <pc:docMk/>
            <pc:sldMk cId="3104360816" sldId="772"/>
            <ac:cxnSpMk id="10" creationId="{9247DD44-FE0E-4365-96B8-ED3902BE7160}"/>
          </ac:cxnSpMkLst>
        </pc:cxnChg>
        <pc:cxnChg chg="add mod">
          <ac:chgData name="Nguyen Chi Son" userId="606856d02e9d83ac" providerId="LiveId" clId="{71868D9A-B96F-428E-A575-98D8A1773808}" dt="2022-02-28T14:50:24.976" v="8494" actId="571"/>
          <ac:cxnSpMkLst>
            <pc:docMk/>
            <pc:sldMk cId="3104360816" sldId="772"/>
            <ac:cxnSpMk id="12" creationId="{A4D151BE-1358-45BF-8BEE-B887388AC9AA}"/>
          </ac:cxnSpMkLst>
        </pc:cxnChg>
        <pc:cxnChg chg="add mod">
          <ac:chgData name="Nguyen Chi Son" userId="606856d02e9d83ac" providerId="LiveId" clId="{71868D9A-B96F-428E-A575-98D8A1773808}" dt="2022-02-28T14:52:10.429" v="8548" actId="164"/>
          <ac:cxnSpMkLst>
            <pc:docMk/>
            <pc:sldMk cId="3104360816" sldId="772"/>
            <ac:cxnSpMk id="13" creationId="{7927AC61-4DD2-4928-85DE-98087A026BE6}"/>
          </ac:cxnSpMkLst>
        </pc:cxnChg>
        <pc:cxnChg chg="add mod">
          <ac:chgData name="Nguyen Chi Son" userId="606856d02e9d83ac" providerId="LiveId" clId="{71868D9A-B96F-428E-A575-98D8A1773808}" dt="2022-02-28T15:27:27.268" v="10000" actId="1038"/>
          <ac:cxnSpMkLst>
            <pc:docMk/>
            <pc:sldMk cId="3104360816" sldId="772"/>
            <ac:cxnSpMk id="21" creationId="{BF8712F1-884A-4B85-9941-0D449FCD5469}"/>
          </ac:cxnSpMkLst>
        </pc:cxnChg>
        <pc:cxnChg chg="add mod">
          <ac:chgData name="Nguyen Chi Son" userId="606856d02e9d83ac" providerId="LiveId" clId="{71868D9A-B96F-428E-A575-98D8A1773808}" dt="2022-02-28T15:27:27.268" v="10000" actId="1038"/>
          <ac:cxnSpMkLst>
            <pc:docMk/>
            <pc:sldMk cId="3104360816" sldId="772"/>
            <ac:cxnSpMk id="24" creationId="{71810D76-9112-4889-BD67-BCC3B2039448}"/>
          </ac:cxnSpMkLst>
        </pc:cxnChg>
        <pc:cxnChg chg="add mod">
          <ac:chgData name="Nguyen Chi Son" userId="606856d02e9d83ac" providerId="LiveId" clId="{71868D9A-B96F-428E-A575-98D8A1773808}" dt="2022-02-28T15:27:27.268" v="10000" actId="1038"/>
          <ac:cxnSpMkLst>
            <pc:docMk/>
            <pc:sldMk cId="3104360816" sldId="772"/>
            <ac:cxnSpMk id="26" creationId="{A75596AF-23B3-4E15-91C2-9C0599F8CE16}"/>
          </ac:cxnSpMkLst>
        </pc:cxnChg>
        <pc:cxnChg chg="add mod">
          <ac:chgData name="Nguyen Chi Son" userId="606856d02e9d83ac" providerId="LiveId" clId="{71868D9A-B96F-428E-A575-98D8A1773808}" dt="2022-02-28T14:58:24.161" v="8587" actId="571"/>
          <ac:cxnSpMkLst>
            <pc:docMk/>
            <pc:sldMk cId="3104360816" sldId="772"/>
            <ac:cxnSpMk id="33" creationId="{3F27B301-76E3-49FE-887C-A249C3B66CAB}"/>
          </ac:cxnSpMkLst>
        </pc:cxnChg>
        <pc:cxnChg chg="add del mod">
          <ac:chgData name="Nguyen Chi Son" userId="606856d02e9d83ac" providerId="LiveId" clId="{71868D9A-B96F-428E-A575-98D8A1773808}" dt="2022-02-28T14:59:58.630" v="8641" actId="478"/>
          <ac:cxnSpMkLst>
            <pc:docMk/>
            <pc:sldMk cId="3104360816" sldId="772"/>
            <ac:cxnSpMk id="35" creationId="{CCCA7522-FD38-4C48-A5B3-508BB96133F8}"/>
          </ac:cxnSpMkLst>
        </pc:cxnChg>
        <pc:cxnChg chg="add mod">
          <ac:chgData name="Nguyen Chi Son" userId="606856d02e9d83ac" providerId="LiveId" clId="{71868D9A-B96F-428E-A575-98D8A1773808}" dt="2022-02-28T15:28:32.263" v="10013" actId="208"/>
          <ac:cxnSpMkLst>
            <pc:docMk/>
            <pc:sldMk cId="3104360816" sldId="772"/>
            <ac:cxnSpMk id="39" creationId="{C20F1E09-8656-4017-A610-0CC6AC20E7B9}"/>
          </ac:cxnSpMkLst>
        </pc:cxnChg>
        <pc:cxnChg chg="add mod">
          <ac:chgData name="Nguyen Chi Son" userId="606856d02e9d83ac" providerId="LiveId" clId="{71868D9A-B96F-428E-A575-98D8A1773808}" dt="2022-02-28T15:00:14.177" v="8645" actId="571"/>
          <ac:cxnSpMkLst>
            <pc:docMk/>
            <pc:sldMk cId="3104360816" sldId="772"/>
            <ac:cxnSpMk id="40" creationId="{57783AFE-DB44-40B1-8BFF-25BD48FA0CA2}"/>
          </ac:cxnSpMkLst>
        </pc:cxnChg>
        <pc:cxnChg chg="add mod">
          <ac:chgData name="Nguyen Chi Son" userId="606856d02e9d83ac" providerId="LiveId" clId="{71868D9A-B96F-428E-A575-98D8A1773808}" dt="2022-02-28T15:27:41.921" v="10012" actId="1037"/>
          <ac:cxnSpMkLst>
            <pc:docMk/>
            <pc:sldMk cId="3104360816" sldId="772"/>
            <ac:cxnSpMk id="41" creationId="{20252EFE-8FF7-43B6-9433-5646B214887E}"/>
          </ac:cxnSpMkLst>
        </pc:cxnChg>
        <pc:cxnChg chg="add mod">
          <ac:chgData name="Nguyen Chi Son" userId="606856d02e9d83ac" providerId="LiveId" clId="{71868D9A-B96F-428E-A575-98D8A1773808}" dt="2022-02-28T15:27:41.921" v="10012" actId="1037"/>
          <ac:cxnSpMkLst>
            <pc:docMk/>
            <pc:sldMk cId="3104360816" sldId="772"/>
            <ac:cxnSpMk id="42" creationId="{6681BC9C-8EE9-4B79-BB79-23BC904CDF8E}"/>
          </ac:cxnSpMkLst>
        </pc:cxnChg>
        <pc:cxnChg chg="add mod">
          <ac:chgData name="Nguyen Chi Son" userId="606856d02e9d83ac" providerId="LiveId" clId="{71868D9A-B96F-428E-A575-98D8A1773808}" dt="2022-02-28T15:27:27.268" v="10000" actId="1038"/>
          <ac:cxnSpMkLst>
            <pc:docMk/>
            <pc:sldMk cId="3104360816" sldId="772"/>
            <ac:cxnSpMk id="45" creationId="{72A6CF6B-3DF7-4EBE-91C3-1353ADBA2466}"/>
          </ac:cxnSpMkLst>
        </pc:cxnChg>
        <pc:cxnChg chg="add del mod">
          <ac:chgData name="Nguyen Chi Son" userId="606856d02e9d83ac" providerId="LiveId" clId="{71868D9A-B96F-428E-A575-98D8A1773808}" dt="2022-02-28T15:28:37.544" v="10014" actId="478"/>
          <ac:cxnSpMkLst>
            <pc:docMk/>
            <pc:sldMk cId="3104360816" sldId="772"/>
            <ac:cxnSpMk id="52" creationId="{DDC6A534-7D56-4864-9CCB-BEA125B6EDB0}"/>
          </ac:cxnSpMkLst>
        </pc:cxnChg>
      </pc:sldChg>
      <pc:sldChg chg="addSp delSp modSp add mod delAnim modAnim">
        <pc:chgData name="Nguyen Chi Son" userId="606856d02e9d83ac" providerId="LiveId" clId="{71868D9A-B96F-428E-A575-98D8A1773808}" dt="2022-02-28T15:52:27.885" v="10617"/>
        <pc:sldMkLst>
          <pc:docMk/>
          <pc:sldMk cId="1281092170" sldId="773"/>
        </pc:sldMkLst>
        <pc:spChg chg="add mod ord">
          <ac:chgData name="Nguyen Chi Son" userId="606856d02e9d83ac" providerId="LiveId" clId="{71868D9A-B96F-428E-A575-98D8A1773808}" dt="2022-02-28T15:44:34.662" v="10509" actId="1076"/>
          <ac:spMkLst>
            <pc:docMk/>
            <pc:sldMk cId="1281092170" sldId="773"/>
            <ac:spMk id="5" creationId="{9CE0447C-D6EB-4A33-B16F-3EFA6A5B11F3}"/>
          </ac:spMkLst>
        </pc:spChg>
        <pc:spChg chg="del mod">
          <ac:chgData name="Nguyen Chi Son" userId="606856d02e9d83ac" providerId="LiveId" clId="{71868D9A-B96F-428E-A575-98D8A1773808}" dt="2022-02-28T15:34:21.912" v="10076" actId="478"/>
          <ac:spMkLst>
            <pc:docMk/>
            <pc:sldMk cId="1281092170" sldId="773"/>
            <ac:spMk id="14" creationId="{A530074C-9975-4D4F-AC15-005B11433C74}"/>
          </ac:spMkLst>
        </pc:spChg>
        <pc:spChg chg="del mod">
          <ac:chgData name="Nguyen Chi Son" userId="606856d02e9d83ac" providerId="LiveId" clId="{71868D9A-B96F-428E-A575-98D8A1773808}" dt="2022-02-28T15:34:21.912" v="10076" actId="478"/>
          <ac:spMkLst>
            <pc:docMk/>
            <pc:sldMk cId="1281092170" sldId="773"/>
            <ac:spMk id="15" creationId="{EC5263CE-BE2F-44C4-BD89-2666D2873C33}"/>
          </ac:spMkLst>
        </pc:spChg>
        <pc:spChg chg="add mod ord">
          <ac:chgData name="Nguyen Chi Son" userId="606856d02e9d83ac" providerId="LiveId" clId="{71868D9A-B96F-428E-A575-98D8A1773808}" dt="2022-02-28T15:50:34.743" v="10602" actId="1038"/>
          <ac:spMkLst>
            <pc:docMk/>
            <pc:sldMk cId="1281092170" sldId="773"/>
            <ac:spMk id="16" creationId="{E48A0DDC-4BE8-4A26-A67E-3B646C4819D9}"/>
          </ac:spMkLst>
        </pc:spChg>
        <pc:spChg chg="add mod">
          <ac:chgData name="Nguyen Chi Son" userId="606856d02e9d83ac" providerId="LiveId" clId="{71868D9A-B96F-428E-A575-98D8A1773808}" dt="2022-02-28T15:44:34.662" v="10509" actId="1076"/>
          <ac:spMkLst>
            <pc:docMk/>
            <pc:sldMk cId="1281092170" sldId="773"/>
            <ac:spMk id="17" creationId="{36A31591-B1A7-4A97-AE21-0F8BB9333EE5}"/>
          </ac:spMkLst>
        </pc:spChg>
        <pc:spChg chg="mod">
          <ac:chgData name="Nguyen Chi Son" userId="606856d02e9d83ac" providerId="LiveId" clId="{71868D9A-B96F-428E-A575-98D8A1773808}" dt="2022-02-28T15:26:57.686" v="9937" actId="20577"/>
          <ac:spMkLst>
            <pc:docMk/>
            <pc:sldMk cId="1281092170" sldId="773"/>
            <ac:spMk id="19" creationId="{9C339D16-68E4-43C4-A62E-D0146138D23B}"/>
          </ac:spMkLst>
        </pc:spChg>
        <pc:spChg chg="mod">
          <ac:chgData name="Nguyen Chi Son" userId="606856d02e9d83ac" providerId="LiveId" clId="{71868D9A-B96F-428E-A575-98D8A1773808}" dt="2022-02-28T15:34:14.693" v="10074"/>
          <ac:spMkLst>
            <pc:docMk/>
            <pc:sldMk cId="1281092170" sldId="773"/>
            <ac:spMk id="22" creationId="{56574D77-2E2D-44D6-96CB-AC61E9DE41EB}"/>
          </ac:spMkLst>
        </pc:spChg>
        <pc:spChg chg="mod">
          <ac:chgData name="Nguyen Chi Son" userId="606856d02e9d83ac" providerId="LiveId" clId="{71868D9A-B96F-428E-A575-98D8A1773808}" dt="2022-02-28T15:34:14.693" v="10074"/>
          <ac:spMkLst>
            <pc:docMk/>
            <pc:sldMk cId="1281092170" sldId="773"/>
            <ac:spMk id="23" creationId="{F038726D-C541-4721-BB9E-3CEA9D29A57D}"/>
          </ac:spMkLst>
        </pc:spChg>
        <pc:spChg chg="mod">
          <ac:chgData name="Nguyen Chi Son" userId="606856d02e9d83ac" providerId="LiveId" clId="{71868D9A-B96F-428E-A575-98D8A1773808}" dt="2022-02-28T15:34:14.693" v="10074"/>
          <ac:spMkLst>
            <pc:docMk/>
            <pc:sldMk cId="1281092170" sldId="773"/>
            <ac:spMk id="24" creationId="{60E51B3B-E2DD-4B9E-84BD-E4DD00E26ACC}"/>
          </ac:spMkLst>
        </pc:spChg>
        <pc:spChg chg="mod">
          <ac:chgData name="Nguyen Chi Son" userId="606856d02e9d83ac" providerId="LiveId" clId="{71868D9A-B96F-428E-A575-98D8A1773808}" dt="2022-02-28T15:34:14.693" v="10074"/>
          <ac:spMkLst>
            <pc:docMk/>
            <pc:sldMk cId="1281092170" sldId="773"/>
            <ac:spMk id="25" creationId="{6D5D53C7-AB6B-4A8A-87D3-1939EC67F160}"/>
          </ac:spMkLst>
        </pc:spChg>
        <pc:spChg chg="add mod">
          <ac:chgData name="Nguyen Chi Son" userId="606856d02e9d83ac" providerId="LiveId" clId="{71868D9A-B96F-428E-A575-98D8A1773808}" dt="2022-02-28T15:44:34.662" v="10509" actId="1076"/>
          <ac:spMkLst>
            <pc:docMk/>
            <pc:sldMk cId="1281092170" sldId="773"/>
            <ac:spMk id="33" creationId="{9A863D92-4327-41FF-9AB2-8DF63AF00C92}"/>
          </ac:spMkLst>
        </pc:spChg>
        <pc:spChg chg="add mod">
          <ac:chgData name="Nguyen Chi Son" userId="606856d02e9d83ac" providerId="LiveId" clId="{71868D9A-B96F-428E-A575-98D8A1773808}" dt="2022-02-28T15:44:34.662" v="10509" actId="1076"/>
          <ac:spMkLst>
            <pc:docMk/>
            <pc:sldMk cId="1281092170" sldId="773"/>
            <ac:spMk id="34" creationId="{E93F2CE5-F4B0-4F83-B836-18EAD91412F6}"/>
          </ac:spMkLst>
        </pc:spChg>
        <pc:spChg chg="add mod">
          <ac:chgData name="Nguyen Chi Son" userId="606856d02e9d83ac" providerId="LiveId" clId="{71868D9A-B96F-428E-A575-98D8A1773808}" dt="2022-02-28T15:44:34.662" v="10509" actId="1076"/>
          <ac:spMkLst>
            <pc:docMk/>
            <pc:sldMk cId="1281092170" sldId="773"/>
            <ac:spMk id="35" creationId="{67AAC3C1-19AE-4ECA-B0EB-F21956CE5431}"/>
          </ac:spMkLst>
        </pc:spChg>
        <pc:spChg chg="add mod">
          <ac:chgData name="Nguyen Chi Son" userId="606856d02e9d83ac" providerId="LiveId" clId="{71868D9A-B96F-428E-A575-98D8A1773808}" dt="2022-02-28T15:38:28.805" v="10142" actId="571"/>
          <ac:spMkLst>
            <pc:docMk/>
            <pc:sldMk cId="1281092170" sldId="773"/>
            <ac:spMk id="36" creationId="{C46CA335-7C8D-424A-97D5-570DC23A481F}"/>
          </ac:spMkLst>
        </pc:spChg>
        <pc:spChg chg="add mod">
          <ac:chgData name="Nguyen Chi Son" userId="606856d02e9d83ac" providerId="LiveId" clId="{71868D9A-B96F-428E-A575-98D8A1773808}" dt="2022-02-28T15:44:34.662" v="10509" actId="1076"/>
          <ac:spMkLst>
            <pc:docMk/>
            <pc:sldMk cId="1281092170" sldId="773"/>
            <ac:spMk id="37" creationId="{52EB5A2E-D8E3-4D8A-AB62-27ABB0AEB037}"/>
          </ac:spMkLst>
        </pc:spChg>
        <pc:spChg chg="add mod">
          <ac:chgData name="Nguyen Chi Son" userId="606856d02e9d83ac" providerId="LiveId" clId="{71868D9A-B96F-428E-A575-98D8A1773808}" dt="2022-02-28T15:44:34.662" v="10509" actId="1076"/>
          <ac:spMkLst>
            <pc:docMk/>
            <pc:sldMk cId="1281092170" sldId="773"/>
            <ac:spMk id="38" creationId="{6AFEE81B-DA26-44E0-B883-8761BDDEA698}"/>
          </ac:spMkLst>
        </pc:spChg>
        <pc:spChg chg="add mod">
          <ac:chgData name="Nguyen Chi Son" userId="606856d02e9d83ac" providerId="LiveId" clId="{71868D9A-B96F-428E-A575-98D8A1773808}" dt="2022-02-28T15:44:34.662" v="10509" actId="1076"/>
          <ac:spMkLst>
            <pc:docMk/>
            <pc:sldMk cId="1281092170" sldId="773"/>
            <ac:spMk id="42" creationId="{DDE89BA6-E53D-46BD-B6BC-3B814C8265E9}"/>
          </ac:spMkLst>
        </pc:spChg>
        <pc:spChg chg="add del mod">
          <ac:chgData name="Nguyen Chi Son" userId="606856d02e9d83ac" providerId="LiveId" clId="{71868D9A-B96F-428E-A575-98D8A1773808}" dt="2022-02-28T15:40:07.879" v="10167" actId="478"/>
          <ac:spMkLst>
            <pc:docMk/>
            <pc:sldMk cId="1281092170" sldId="773"/>
            <ac:spMk id="43" creationId="{DBDE1E93-BCD4-4264-BCAF-AFF1975BE7DF}"/>
          </ac:spMkLst>
        </pc:spChg>
        <pc:spChg chg="add mod">
          <ac:chgData name="Nguyen Chi Son" userId="606856d02e9d83ac" providerId="LiveId" clId="{71868D9A-B96F-428E-A575-98D8A1773808}" dt="2022-02-28T15:44:19.585" v="10506" actId="1076"/>
          <ac:spMkLst>
            <pc:docMk/>
            <pc:sldMk cId="1281092170" sldId="773"/>
            <ac:spMk id="44" creationId="{B9129BAD-9CCB-4F3B-B0AD-630546B29EC3}"/>
          </ac:spMkLst>
        </pc:spChg>
        <pc:spChg chg="add mod">
          <ac:chgData name="Nguyen Chi Son" userId="606856d02e9d83ac" providerId="LiveId" clId="{71868D9A-B96F-428E-A575-98D8A1773808}" dt="2022-02-28T15:44:15.569" v="10504" actId="14100"/>
          <ac:spMkLst>
            <pc:docMk/>
            <pc:sldMk cId="1281092170" sldId="773"/>
            <ac:spMk id="45" creationId="{CA14B962-8242-438A-B039-CDD5B8CD84B2}"/>
          </ac:spMkLst>
        </pc:spChg>
        <pc:grpChg chg="add mod">
          <ac:chgData name="Nguyen Chi Son" userId="606856d02e9d83ac" providerId="LiveId" clId="{71868D9A-B96F-428E-A575-98D8A1773808}" dt="2022-02-28T15:44:34.662" v="10509" actId="1076"/>
          <ac:grpSpMkLst>
            <pc:docMk/>
            <pc:sldMk cId="1281092170" sldId="773"/>
            <ac:grpSpMk id="18" creationId="{74DCF35D-37E0-4FC7-AFC6-8D23C7729EEE}"/>
          </ac:grpSpMkLst>
        </pc:grpChg>
        <pc:graphicFrameChg chg="add mod">
          <ac:chgData name="Nguyen Chi Son" userId="606856d02e9d83ac" providerId="LiveId" clId="{71868D9A-B96F-428E-A575-98D8A1773808}" dt="2022-02-28T15:44:34.662" v="10509" actId="1076"/>
          <ac:graphicFrameMkLst>
            <pc:docMk/>
            <pc:sldMk cId="1281092170" sldId="773"/>
            <ac:graphicFrameMk id="39" creationId="{2DBF5907-AC28-4B36-BD82-5460C4CE067D}"/>
          </ac:graphicFrameMkLst>
        </pc:graphicFrameChg>
        <pc:graphicFrameChg chg="add mod">
          <ac:chgData name="Nguyen Chi Son" userId="606856d02e9d83ac" providerId="LiveId" clId="{71868D9A-B96F-428E-A575-98D8A1773808}" dt="2022-02-28T15:44:34.662" v="10509" actId="1076"/>
          <ac:graphicFrameMkLst>
            <pc:docMk/>
            <pc:sldMk cId="1281092170" sldId="773"/>
            <ac:graphicFrameMk id="40" creationId="{F869C768-016F-4C86-8715-5414A50CB118}"/>
          </ac:graphicFrameMkLst>
        </pc:graphicFrameChg>
        <pc:graphicFrameChg chg="add mod">
          <ac:chgData name="Nguyen Chi Son" userId="606856d02e9d83ac" providerId="LiveId" clId="{71868D9A-B96F-428E-A575-98D8A1773808}" dt="2022-02-28T15:44:34.662" v="10509" actId="1076"/>
          <ac:graphicFrameMkLst>
            <pc:docMk/>
            <pc:sldMk cId="1281092170" sldId="773"/>
            <ac:graphicFrameMk id="41" creationId="{CC123CC8-A53A-491B-A599-BFB47249063B}"/>
          </ac:graphicFrameMkLst>
        </pc:graphicFrameChg>
        <pc:graphicFrameChg chg="add mod">
          <ac:chgData name="Nguyen Chi Son" userId="606856d02e9d83ac" providerId="LiveId" clId="{71868D9A-B96F-428E-A575-98D8A1773808}" dt="2022-02-28T15:44:38.365" v="10510" actId="1076"/>
          <ac:graphicFrameMkLst>
            <pc:docMk/>
            <pc:sldMk cId="1281092170" sldId="773"/>
            <ac:graphicFrameMk id="46" creationId="{763B0DD6-DE23-4E1F-BBC9-501338521868}"/>
          </ac:graphicFrameMkLst>
        </pc:graphicFrameChg>
        <pc:graphicFrameChg chg="add del mod">
          <ac:chgData name="Nguyen Chi Son" userId="606856d02e9d83ac" providerId="LiveId" clId="{71868D9A-B96F-428E-A575-98D8A1773808}" dt="2022-02-28T15:43:04.431" v="10280" actId="478"/>
          <ac:graphicFrameMkLst>
            <pc:docMk/>
            <pc:sldMk cId="1281092170" sldId="773"/>
            <ac:graphicFrameMk id="47" creationId="{B7FE943E-FC91-4ECC-84EF-4A2F48377BB0}"/>
          </ac:graphicFrameMkLst>
        </pc:graphicFrameChg>
        <pc:picChg chg="del">
          <ac:chgData name="Nguyen Chi Son" userId="606856d02e9d83ac" providerId="LiveId" clId="{71868D9A-B96F-428E-A575-98D8A1773808}" dt="2022-02-28T15:25:54.110" v="9435" actId="478"/>
          <ac:picMkLst>
            <pc:docMk/>
            <pc:sldMk cId="1281092170" sldId="773"/>
            <ac:picMk id="4" creationId="{12C2BC57-4332-4B5C-AEAE-1EBEE679E629}"/>
          </ac:picMkLst>
        </pc:picChg>
        <pc:cxnChg chg="add mod">
          <ac:chgData name="Nguyen Chi Son" userId="606856d02e9d83ac" providerId="LiveId" clId="{71868D9A-B96F-428E-A575-98D8A1773808}" dt="2022-02-28T15:44:34.662" v="10509" actId="1076"/>
          <ac:cxnSpMkLst>
            <pc:docMk/>
            <pc:sldMk cId="1281092170" sldId="773"/>
            <ac:cxnSpMk id="3" creationId="{F4CC89E3-5A33-42FF-BE7F-07F2872D78D2}"/>
          </ac:cxnSpMkLst>
        </pc:cxnChg>
        <pc:cxnChg chg="del">
          <ac:chgData name="Nguyen Chi Son" userId="606856d02e9d83ac" providerId="LiveId" clId="{71868D9A-B96F-428E-A575-98D8A1773808}" dt="2022-02-28T15:25:56.938" v="9436" actId="478"/>
          <ac:cxnSpMkLst>
            <pc:docMk/>
            <pc:sldMk cId="1281092170" sldId="773"/>
            <ac:cxnSpMk id="7" creationId="{EBCA6BD4-2A10-4740-B920-794AE3039FA8}"/>
          </ac:cxnSpMkLst>
        </pc:cxnChg>
        <pc:cxnChg chg="del">
          <ac:chgData name="Nguyen Chi Son" userId="606856d02e9d83ac" providerId="LiveId" clId="{71868D9A-B96F-428E-A575-98D8A1773808}" dt="2022-02-28T15:25:56.938" v="9436" actId="478"/>
          <ac:cxnSpMkLst>
            <pc:docMk/>
            <pc:sldMk cId="1281092170" sldId="773"/>
            <ac:cxnSpMk id="8" creationId="{C43560C8-8EE1-4E2D-9EBD-82715F002EDF}"/>
          </ac:cxnSpMkLst>
        </pc:cxnChg>
        <pc:cxnChg chg="del">
          <ac:chgData name="Nguyen Chi Son" userId="606856d02e9d83ac" providerId="LiveId" clId="{71868D9A-B96F-428E-A575-98D8A1773808}" dt="2022-02-28T15:25:56.938" v="9436" actId="478"/>
          <ac:cxnSpMkLst>
            <pc:docMk/>
            <pc:sldMk cId="1281092170" sldId="773"/>
            <ac:cxnSpMk id="10" creationId="{9247DD44-FE0E-4365-96B8-ED3902BE7160}"/>
          </ac:cxnSpMkLst>
        </pc:cxnChg>
        <pc:cxnChg chg="add mod">
          <ac:chgData name="Nguyen Chi Son" userId="606856d02e9d83ac" providerId="LiveId" clId="{71868D9A-B96F-428E-A575-98D8A1773808}" dt="2022-02-28T15:31:31.408" v="10030" actId="571"/>
          <ac:cxnSpMkLst>
            <pc:docMk/>
            <pc:sldMk cId="1281092170" sldId="773"/>
            <ac:cxnSpMk id="12" creationId="{C5DF2764-3C82-4155-AC1A-188A4530B71B}"/>
          </ac:cxnSpMkLst>
        </pc:cxnChg>
        <pc:cxnChg chg="add mod">
          <ac:chgData name="Nguyen Chi Son" userId="606856d02e9d83ac" providerId="LiveId" clId="{71868D9A-B96F-428E-A575-98D8A1773808}" dt="2022-02-28T15:44:34.662" v="10509" actId="1076"/>
          <ac:cxnSpMkLst>
            <pc:docMk/>
            <pc:sldMk cId="1281092170" sldId="773"/>
            <ac:cxnSpMk id="13" creationId="{853EA3EF-86E3-4A73-BA26-62D44A630EBB}"/>
          </ac:cxnSpMkLst>
        </pc:cxnChg>
        <pc:cxnChg chg="mod">
          <ac:chgData name="Nguyen Chi Son" userId="606856d02e9d83ac" providerId="LiveId" clId="{71868D9A-B96F-428E-A575-98D8A1773808}" dt="2022-02-28T15:34:14.693" v="10074"/>
          <ac:cxnSpMkLst>
            <pc:docMk/>
            <pc:sldMk cId="1281092170" sldId="773"/>
            <ac:cxnSpMk id="20" creationId="{ED9EC2FB-EFC1-48A1-9FB9-CE800CCE1091}"/>
          </ac:cxnSpMkLst>
        </pc:cxnChg>
        <pc:cxnChg chg="mod">
          <ac:chgData name="Nguyen Chi Son" userId="606856d02e9d83ac" providerId="LiveId" clId="{71868D9A-B96F-428E-A575-98D8A1773808}" dt="2022-02-28T15:34:14.693" v="10074"/>
          <ac:cxnSpMkLst>
            <pc:docMk/>
            <pc:sldMk cId="1281092170" sldId="773"/>
            <ac:cxnSpMk id="21" creationId="{C64EBBA9-0343-42B5-965B-2F3B3A34ADD3}"/>
          </ac:cxnSpMkLst>
        </pc:cxnChg>
        <pc:cxnChg chg="add mod">
          <ac:chgData name="Nguyen Chi Son" userId="606856d02e9d83ac" providerId="LiveId" clId="{71868D9A-B96F-428E-A575-98D8A1773808}" dt="2022-02-28T15:44:34.662" v="10509" actId="1076"/>
          <ac:cxnSpMkLst>
            <pc:docMk/>
            <pc:sldMk cId="1281092170" sldId="773"/>
            <ac:cxnSpMk id="26" creationId="{6ED43433-4B06-41DF-9FF4-5E3E939C9D06}"/>
          </ac:cxnSpMkLst>
        </pc:cxnChg>
        <pc:cxnChg chg="add mod">
          <ac:chgData name="Nguyen Chi Son" userId="606856d02e9d83ac" providerId="LiveId" clId="{71868D9A-B96F-428E-A575-98D8A1773808}" dt="2022-02-28T15:44:34.662" v="10509" actId="1076"/>
          <ac:cxnSpMkLst>
            <pc:docMk/>
            <pc:sldMk cId="1281092170" sldId="773"/>
            <ac:cxnSpMk id="27" creationId="{23FB8357-44E9-4303-B003-21E40055F99C}"/>
          </ac:cxnSpMkLst>
        </pc:cxnChg>
        <pc:cxnChg chg="add mod">
          <ac:chgData name="Nguyen Chi Son" userId="606856d02e9d83ac" providerId="LiveId" clId="{71868D9A-B96F-428E-A575-98D8A1773808}" dt="2022-02-28T15:44:34.662" v="10509" actId="1076"/>
          <ac:cxnSpMkLst>
            <pc:docMk/>
            <pc:sldMk cId="1281092170" sldId="773"/>
            <ac:cxnSpMk id="30" creationId="{9BBE9AEE-F935-4868-9C99-6C5A03568C9E}"/>
          </ac:cxnSpMkLst>
        </pc:cxnChg>
      </pc:sldChg>
    </pc:docChg>
  </pc:docChgLst>
  <pc:docChgLst>
    <pc:chgData name="Nguyen Chi Son" userId="606856d02e9d83ac" providerId="LiveId" clId="{9FC513B0-8B8E-4F9D-B691-50C8BB0F64D2}"/>
    <pc:docChg chg="undo custSel addSld delSld modSld">
      <pc:chgData name="Nguyen Chi Son" userId="606856d02e9d83ac" providerId="LiveId" clId="{9FC513B0-8B8E-4F9D-B691-50C8BB0F64D2}" dt="2022-05-19T08:30:12.531" v="3626"/>
      <pc:docMkLst>
        <pc:docMk/>
      </pc:docMkLst>
      <pc:sldChg chg="modSp mod">
        <pc:chgData name="Nguyen Chi Son" userId="606856d02e9d83ac" providerId="LiveId" clId="{9FC513B0-8B8E-4F9D-B691-50C8BB0F64D2}" dt="2022-05-19T07:42:51.703" v="1" actId="20577"/>
        <pc:sldMkLst>
          <pc:docMk/>
          <pc:sldMk cId="2922349590" sldId="256"/>
        </pc:sldMkLst>
        <pc:spChg chg="mod">
          <ac:chgData name="Nguyen Chi Son" userId="606856d02e9d83ac" providerId="LiveId" clId="{9FC513B0-8B8E-4F9D-B691-50C8BB0F64D2}" dt="2022-05-19T07:42:51.703" v="1" actId="20577"/>
          <ac:spMkLst>
            <pc:docMk/>
            <pc:sldMk cId="2922349590" sldId="256"/>
            <ac:spMk id="136" creationId="{C574B640-0199-463F-87CA-8E3956B46E10}"/>
          </ac:spMkLst>
        </pc:spChg>
      </pc:sldChg>
      <pc:sldChg chg="modSp mod">
        <pc:chgData name="Nguyen Chi Son" userId="606856d02e9d83ac" providerId="LiveId" clId="{9FC513B0-8B8E-4F9D-B691-50C8BB0F64D2}" dt="2022-05-19T07:51:26.009" v="863" actId="20577"/>
        <pc:sldMkLst>
          <pc:docMk/>
          <pc:sldMk cId="3319126272" sldId="622"/>
        </pc:sldMkLst>
        <pc:spChg chg="mod">
          <ac:chgData name="Nguyen Chi Son" userId="606856d02e9d83ac" providerId="LiveId" clId="{9FC513B0-8B8E-4F9D-B691-50C8BB0F64D2}" dt="2022-05-19T07:51:26.009" v="863" actId="20577"/>
          <ac:spMkLst>
            <pc:docMk/>
            <pc:sldMk cId="3319126272" sldId="622"/>
            <ac:spMk id="2" creationId="{DAF08EC2-5D0D-48D9-855C-A59C0E5ED55B}"/>
          </ac:spMkLst>
        </pc:spChg>
        <pc:spChg chg="mod">
          <ac:chgData name="Nguyen Chi Son" userId="606856d02e9d83ac" providerId="LiveId" clId="{9FC513B0-8B8E-4F9D-B691-50C8BB0F64D2}" dt="2022-05-19T07:51:15.884" v="794" actId="20577"/>
          <ac:spMkLst>
            <pc:docMk/>
            <pc:sldMk cId="3319126272" sldId="622"/>
            <ac:spMk id="3" creationId="{8CD51C9F-FCB0-4185-93E6-835FC05E1B10}"/>
          </ac:spMkLst>
        </pc:spChg>
      </pc:sldChg>
      <pc:sldChg chg="modSp mod">
        <pc:chgData name="Nguyen Chi Son" userId="606856d02e9d83ac" providerId="LiveId" clId="{9FC513B0-8B8E-4F9D-B691-50C8BB0F64D2}" dt="2022-05-19T07:43:05.655" v="58" actId="20577"/>
        <pc:sldMkLst>
          <pc:docMk/>
          <pc:sldMk cId="1033004166" sldId="675"/>
        </pc:sldMkLst>
        <pc:spChg chg="mod">
          <ac:chgData name="Nguyen Chi Son" userId="606856d02e9d83ac" providerId="LiveId" clId="{9FC513B0-8B8E-4F9D-B691-50C8BB0F64D2}" dt="2022-05-19T07:43:05.655" v="58" actId="20577"/>
          <ac:spMkLst>
            <pc:docMk/>
            <pc:sldMk cId="1033004166" sldId="675"/>
            <ac:spMk id="2" creationId="{DAF08EC2-5D0D-48D9-855C-A59C0E5ED55B}"/>
          </ac:spMkLst>
        </pc:spChg>
      </pc:sldChg>
      <pc:sldChg chg="addSp delSp modSp mod">
        <pc:chgData name="Nguyen Chi Son" userId="606856d02e9d83ac" providerId="LiveId" clId="{9FC513B0-8B8E-4F9D-B691-50C8BB0F64D2}" dt="2022-05-19T08:14:37.692" v="2190" actId="1076"/>
        <pc:sldMkLst>
          <pc:docMk/>
          <pc:sldMk cId="3014091475" sldId="782"/>
        </pc:sldMkLst>
        <pc:spChg chg="mod">
          <ac:chgData name="Nguyen Chi Son" userId="606856d02e9d83ac" providerId="LiveId" clId="{9FC513B0-8B8E-4F9D-B691-50C8BB0F64D2}" dt="2022-05-19T08:14:10.749" v="2178" actId="20577"/>
          <ac:spMkLst>
            <pc:docMk/>
            <pc:sldMk cId="3014091475" sldId="782"/>
            <ac:spMk id="2" creationId="{BA8A6260-CA4B-46A9-A06E-C71EE59E6992}"/>
          </ac:spMkLst>
        </pc:spChg>
        <pc:spChg chg="del mod">
          <ac:chgData name="Nguyen Chi Son" userId="606856d02e9d83ac" providerId="LiveId" clId="{9FC513B0-8B8E-4F9D-B691-50C8BB0F64D2}" dt="2022-05-19T08:14:14.745" v="2179" actId="478"/>
          <ac:spMkLst>
            <pc:docMk/>
            <pc:sldMk cId="3014091475" sldId="782"/>
            <ac:spMk id="9" creationId="{EC4E9A14-5869-6E45-C2AA-6C023336F424}"/>
          </ac:spMkLst>
        </pc:spChg>
        <pc:spChg chg="del">
          <ac:chgData name="Nguyen Chi Son" userId="606856d02e9d83ac" providerId="LiveId" clId="{9FC513B0-8B8E-4F9D-B691-50C8BB0F64D2}" dt="2022-05-19T07:53:56.826" v="866" actId="478"/>
          <ac:spMkLst>
            <pc:docMk/>
            <pc:sldMk cId="3014091475" sldId="782"/>
            <ac:spMk id="13" creationId="{E501F4AA-0C97-89C1-4462-FFF45B0CA31A}"/>
          </ac:spMkLst>
        </pc:spChg>
        <pc:picChg chg="add mod">
          <ac:chgData name="Nguyen Chi Son" userId="606856d02e9d83ac" providerId="LiveId" clId="{9FC513B0-8B8E-4F9D-B691-50C8BB0F64D2}" dt="2022-05-19T08:14:31.909" v="2189" actId="1076"/>
          <ac:picMkLst>
            <pc:docMk/>
            <pc:sldMk cId="3014091475" sldId="782"/>
            <ac:picMk id="7" creationId="{94B706CA-2F5E-87EE-966F-A6079CA5E5D9}"/>
          </ac:picMkLst>
        </pc:picChg>
        <pc:picChg chg="del">
          <ac:chgData name="Nguyen Chi Son" userId="606856d02e9d83ac" providerId="LiveId" clId="{9FC513B0-8B8E-4F9D-B691-50C8BB0F64D2}" dt="2022-05-19T07:53:55.483" v="865" actId="478"/>
          <ac:picMkLst>
            <pc:docMk/>
            <pc:sldMk cId="3014091475" sldId="782"/>
            <ac:picMk id="8" creationId="{4638A4EF-E253-DE5D-2511-CD2BFCE0ACAA}"/>
          </ac:picMkLst>
        </pc:picChg>
        <pc:picChg chg="add mod">
          <ac:chgData name="Nguyen Chi Son" userId="606856d02e9d83ac" providerId="LiveId" clId="{9FC513B0-8B8E-4F9D-B691-50C8BB0F64D2}" dt="2022-05-19T08:14:37.692" v="2190" actId="1076"/>
          <ac:picMkLst>
            <pc:docMk/>
            <pc:sldMk cId="3014091475" sldId="782"/>
            <ac:picMk id="10" creationId="{27373A48-0CFA-9245-68AE-861614FBB6FD}"/>
          </ac:picMkLst>
        </pc:picChg>
        <pc:picChg chg="add del mod">
          <ac:chgData name="Nguyen Chi Son" userId="606856d02e9d83ac" providerId="LiveId" clId="{9FC513B0-8B8E-4F9D-B691-50C8BB0F64D2}" dt="2022-05-19T08:14:16.960" v="2181" actId="478"/>
          <ac:picMkLst>
            <pc:docMk/>
            <pc:sldMk cId="3014091475" sldId="782"/>
            <ac:picMk id="11" creationId="{C75135CB-23FF-9A9E-FB12-BE8806C5A0F0}"/>
          </ac:picMkLst>
        </pc:picChg>
        <pc:picChg chg="del">
          <ac:chgData name="Nguyen Chi Son" userId="606856d02e9d83ac" providerId="LiveId" clId="{9FC513B0-8B8E-4F9D-B691-50C8BB0F64D2}" dt="2022-05-19T07:53:54.842" v="864" actId="478"/>
          <ac:picMkLst>
            <pc:docMk/>
            <pc:sldMk cId="3014091475" sldId="782"/>
            <ac:picMk id="2050" creationId="{B06717B1-19EF-63E1-9B57-C70603CA8AF3}"/>
          </ac:picMkLst>
        </pc:picChg>
      </pc:sldChg>
      <pc:sldChg chg="addSp delSp modSp mod">
        <pc:chgData name="Nguyen Chi Son" userId="606856d02e9d83ac" providerId="LiveId" clId="{9FC513B0-8B8E-4F9D-B691-50C8BB0F64D2}" dt="2022-05-19T08:28:59.778" v="3613" actId="20577"/>
        <pc:sldMkLst>
          <pc:docMk/>
          <pc:sldMk cId="4090454743" sldId="854"/>
        </pc:sldMkLst>
        <pc:spChg chg="mod">
          <ac:chgData name="Nguyen Chi Son" userId="606856d02e9d83ac" providerId="LiveId" clId="{9FC513B0-8B8E-4F9D-B691-50C8BB0F64D2}" dt="2022-05-19T08:28:59.778" v="3613" actId="20577"/>
          <ac:spMkLst>
            <pc:docMk/>
            <pc:sldMk cId="4090454743" sldId="854"/>
            <ac:spMk id="2" creationId="{BA8A6260-CA4B-46A9-A06E-C71EE59E6992}"/>
          </ac:spMkLst>
        </pc:spChg>
        <pc:spChg chg="del">
          <ac:chgData name="Nguyen Chi Son" userId="606856d02e9d83ac" providerId="LiveId" clId="{9FC513B0-8B8E-4F9D-B691-50C8BB0F64D2}" dt="2022-05-19T07:48:10.277" v="585" actId="478"/>
          <ac:spMkLst>
            <pc:docMk/>
            <pc:sldMk cId="4090454743" sldId="854"/>
            <ac:spMk id="14" creationId="{9DD867F1-DFA9-92A9-1DBE-D5E885823439}"/>
          </ac:spMkLst>
        </pc:spChg>
        <pc:spChg chg="add mod">
          <ac:chgData name="Nguyen Chi Son" userId="606856d02e9d83ac" providerId="LiveId" clId="{9FC513B0-8B8E-4F9D-B691-50C8BB0F64D2}" dt="2022-05-19T07:50:40.198" v="781" actId="1076"/>
          <ac:spMkLst>
            <pc:docMk/>
            <pc:sldMk cId="4090454743" sldId="854"/>
            <ac:spMk id="15" creationId="{AC426AE2-7F47-0E3D-BB54-38C12BD20D73}"/>
          </ac:spMkLst>
        </pc:spChg>
        <pc:graphicFrameChg chg="mod">
          <ac:chgData name="Nguyen Chi Son" userId="606856d02e9d83ac" providerId="LiveId" clId="{9FC513B0-8B8E-4F9D-B691-50C8BB0F64D2}" dt="2022-05-19T07:50:42.198" v="782" actId="1076"/>
          <ac:graphicFrameMkLst>
            <pc:docMk/>
            <pc:sldMk cId="4090454743" sldId="854"/>
            <ac:graphicFrameMk id="9" creationId="{786A72E9-F6BF-1EB6-4466-D8522AC66303}"/>
          </ac:graphicFrameMkLst>
        </pc:graphicFrameChg>
        <pc:graphicFrameChg chg="del">
          <ac:chgData name="Nguyen Chi Son" userId="606856d02e9d83ac" providerId="LiveId" clId="{9FC513B0-8B8E-4F9D-B691-50C8BB0F64D2}" dt="2022-05-19T07:48:10.777" v="586" actId="478"/>
          <ac:graphicFrameMkLst>
            <pc:docMk/>
            <pc:sldMk cId="4090454743" sldId="854"/>
            <ac:graphicFrameMk id="11" creationId="{B068D446-B556-7083-46A1-AD77CDEDF099}"/>
          </ac:graphicFrameMkLst>
        </pc:graphicFrameChg>
        <pc:graphicFrameChg chg="del">
          <ac:chgData name="Nguyen Chi Son" userId="606856d02e9d83ac" providerId="LiveId" clId="{9FC513B0-8B8E-4F9D-B691-50C8BB0F64D2}" dt="2022-05-19T07:45:01.561" v="60" actId="478"/>
          <ac:graphicFrameMkLst>
            <pc:docMk/>
            <pc:sldMk cId="4090454743" sldId="854"/>
            <ac:graphicFrameMk id="17" creationId="{F775CF44-6F76-30C0-1D44-4783CD209E3C}"/>
          </ac:graphicFrameMkLst>
        </pc:graphicFrameChg>
        <pc:graphicFrameChg chg="del">
          <ac:chgData name="Nguyen Chi Son" userId="606856d02e9d83ac" providerId="LiveId" clId="{9FC513B0-8B8E-4F9D-B691-50C8BB0F64D2}" dt="2022-05-19T07:45:01.561" v="60" actId="478"/>
          <ac:graphicFrameMkLst>
            <pc:docMk/>
            <pc:sldMk cId="4090454743" sldId="854"/>
            <ac:graphicFrameMk id="18" creationId="{2F25CDF1-816D-5D39-230D-44232414FA22}"/>
          </ac:graphicFrameMkLst>
        </pc:graphicFrameChg>
        <pc:picChg chg="add mod">
          <ac:chgData name="Nguyen Chi Son" userId="606856d02e9d83ac" providerId="LiveId" clId="{9FC513B0-8B8E-4F9D-B691-50C8BB0F64D2}" dt="2022-05-19T07:50:40.198" v="781" actId="1076"/>
          <ac:picMkLst>
            <pc:docMk/>
            <pc:sldMk cId="4090454743" sldId="854"/>
            <ac:picMk id="5" creationId="{FDABDA9F-5F97-DCCC-A8E6-19F59E7EDEC8}"/>
          </ac:picMkLst>
        </pc:picChg>
        <pc:picChg chg="add del mod">
          <ac:chgData name="Nguyen Chi Son" userId="606856d02e9d83ac" providerId="LiveId" clId="{9FC513B0-8B8E-4F9D-B691-50C8BB0F64D2}" dt="2022-05-19T07:49:13.993" v="596" actId="478"/>
          <ac:picMkLst>
            <pc:docMk/>
            <pc:sldMk cId="4090454743" sldId="854"/>
            <ac:picMk id="7" creationId="{A97E6B1D-847A-EA2C-66BA-1273E0023479}"/>
          </ac:picMkLst>
        </pc:picChg>
        <pc:picChg chg="add mod">
          <ac:chgData name="Nguyen Chi Son" userId="606856d02e9d83ac" providerId="LiveId" clId="{9FC513B0-8B8E-4F9D-B691-50C8BB0F64D2}" dt="2022-05-19T07:50:53.244" v="788" actId="1076"/>
          <ac:picMkLst>
            <pc:docMk/>
            <pc:sldMk cId="4090454743" sldId="854"/>
            <ac:picMk id="10" creationId="{6230151C-B189-BCA5-501E-00DBD936CC40}"/>
          </ac:picMkLst>
        </pc:picChg>
        <pc:picChg chg="add mod">
          <ac:chgData name="Nguyen Chi Son" userId="606856d02e9d83ac" providerId="LiveId" clId="{9FC513B0-8B8E-4F9D-B691-50C8BB0F64D2}" dt="2022-05-19T07:50:55.385" v="789" actId="1076"/>
          <ac:picMkLst>
            <pc:docMk/>
            <pc:sldMk cId="4090454743" sldId="854"/>
            <ac:picMk id="13" creationId="{9012E897-9323-0106-1C68-546028F93637}"/>
          </ac:picMkLst>
        </pc:picChg>
        <pc:picChg chg="del">
          <ac:chgData name="Nguyen Chi Son" userId="606856d02e9d83ac" providerId="LiveId" clId="{9FC513B0-8B8E-4F9D-B691-50C8BB0F64D2}" dt="2022-05-19T07:43:08.186" v="59" actId="478"/>
          <ac:picMkLst>
            <pc:docMk/>
            <pc:sldMk cId="4090454743" sldId="854"/>
            <ac:picMk id="1026" creationId="{C99199C0-3408-D404-5592-A8087DDFE382}"/>
          </ac:picMkLst>
        </pc:picChg>
        <pc:cxnChg chg="del">
          <ac:chgData name="Nguyen Chi Son" userId="606856d02e9d83ac" providerId="LiveId" clId="{9FC513B0-8B8E-4F9D-B691-50C8BB0F64D2}" dt="2022-05-19T07:45:01.561" v="60" actId="478"/>
          <ac:cxnSpMkLst>
            <pc:docMk/>
            <pc:sldMk cId="4090454743" sldId="854"/>
            <ac:cxnSpMk id="4" creationId="{4CBEDF58-F0BD-40DB-6B67-9A6B8D295C89}"/>
          </ac:cxnSpMkLst>
        </pc:cxnChg>
        <pc:cxnChg chg="del">
          <ac:chgData name="Nguyen Chi Son" userId="606856d02e9d83ac" providerId="LiveId" clId="{9FC513B0-8B8E-4F9D-B691-50C8BB0F64D2}" dt="2022-05-19T07:45:01.561" v="60" actId="478"/>
          <ac:cxnSpMkLst>
            <pc:docMk/>
            <pc:sldMk cId="4090454743" sldId="854"/>
            <ac:cxnSpMk id="16" creationId="{D906C4BD-5FDB-9580-0680-E30103CE470A}"/>
          </ac:cxnSpMkLst>
        </pc:cxnChg>
      </pc:sldChg>
      <pc:sldChg chg="del">
        <pc:chgData name="Nguyen Chi Son" userId="606856d02e9d83ac" providerId="LiveId" clId="{9FC513B0-8B8E-4F9D-B691-50C8BB0F64D2}" dt="2022-05-19T08:28:09.310" v="3377" actId="47"/>
        <pc:sldMkLst>
          <pc:docMk/>
          <pc:sldMk cId="3465111237" sldId="858"/>
        </pc:sldMkLst>
      </pc:sldChg>
      <pc:sldChg chg="del">
        <pc:chgData name="Nguyen Chi Son" userId="606856d02e9d83ac" providerId="LiveId" clId="{9FC513B0-8B8E-4F9D-B691-50C8BB0F64D2}" dt="2022-05-19T08:28:09.310" v="3377" actId="47"/>
        <pc:sldMkLst>
          <pc:docMk/>
          <pc:sldMk cId="2564726876" sldId="859"/>
        </pc:sldMkLst>
      </pc:sldChg>
      <pc:sldChg chg="del">
        <pc:chgData name="Nguyen Chi Son" userId="606856d02e9d83ac" providerId="LiveId" clId="{9FC513B0-8B8E-4F9D-B691-50C8BB0F64D2}" dt="2022-05-19T07:51:10.806" v="790" actId="47"/>
        <pc:sldMkLst>
          <pc:docMk/>
          <pc:sldMk cId="2522316162" sldId="860"/>
        </pc:sldMkLst>
      </pc:sldChg>
      <pc:sldChg chg="del">
        <pc:chgData name="Nguyen Chi Son" userId="606856d02e9d83ac" providerId="LiveId" clId="{9FC513B0-8B8E-4F9D-B691-50C8BB0F64D2}" dt="2022-05-19T08:28:09.310" v="3377" actId="47"/>
        <pc:sldMkLst>
          <pc:docMk/>
          <pc:sldMk cId="2661812338" sldId="861"/>
        </pc:sldMkLst>
      </pc:sldChg>
      <pc:sldChg chg="del">
        <pc:chgData name="Nguyen Chi Son" userId="606856d02e9d83ac" providerId="LiveId" clId="{9FC513B0-8B8E-4F9D-B691-50C8BB0F64D2}" dt="2022-05-19T08:28:09.310" v="3377" actId="47"/>
        <pc:sldMkLst>
          <pc:docMk/>
          <pc:sldMk cId="4032949450" sldId="862"/>
        </pc:sldMkLst>
      </pc:sldChg>
      <pc:sldChg chg="del">
        <pc:chgData name="Nguyen Chi Son" userId="606856d02e9d83ac" providerId="LiveId" clId="{9FC513B0-8B8E-4F9D-B691-50C8BB0F64D2}" dt="2022-05-19T08:28:09.310" v="3377" actId="47"/>
        <pc:sldMkLst>
          <pc:docMk/>
          <pc:sldMk cId="822007567" sldId="863"/>
        </pc:sldMkLst>
      </pc:sldChg>
      <pc:sldChg chg="addSp delSp modSp mod delAnim modAnim">
        <pc:chgData name="Nguyen Chi Son" userId="606856d02e9d83ac" providerId="LiveId" clId="{9FC513B0-8B8E-4F9D-B691-50C8BB0F64D2}" dt="2022-05-19T08:29:43.556" v="3621"/>
        <pc:sldMkLst>
          <pc:docMk/>
          <pc:sldMk cId="388516391" sldId="865"/>
        </pc:sldMkLst>
        <pc:spChg chg="del mod">
          <ac:chgData name="Nguyen Chi Son" userId="606856d02e9d83ac" providerId="LiveId" clId="{9FC513B0-8B8E-4F9D-B691-50C8BB0F64D2}" dt="2022-05-19T08:02:01.811" v="1522" actId="478"/>
          <ac:spMkLst>
            <pc:docMk/>
            <pc:sldMk cId="388516391" sldId="865"/>
            <ac:spMk id="8" creationId="{B7487CE1-BE7F-8691-B354-58B28BF06969}"/>
          </ac:spMkLst>
        </pc:spChg>
        <pc:spChg chg="mod">
          <ac:chgData name="Nguyen Chi Son" userId="606856d02e9d83ac" providerId="LiveId" clId="{9FC513B0-8B8E-4F9D-B691-50C8BB0F64D2}" dt="2022-05-19T08:22:33.767" v="2210" actId="1076"/>
          <ac:spMkLst>
            <pc:docMk/>
            <pc:sldMk cId="388516391" sldId="865"/>
            <ac:spMk id="10" creationId="{D98CE14C-9A27-2914-79C0-C7B48EB2DECD}"/>
          </ac:spMkLst>
        </pc:spChg>
        <pc:spChg chg="mod">
          <ac:chgData name="Nguyen Chi Son" userId="606856d02e9d83ac" providerId="LiveId" clId="{9FC513B0-8B8E-4F9D-B691-50C8BB0F64D2}" dt="2022-05-19T08:22:28.846" v="2209" actId="14100"/>
          <ac:spMkLst>
            <pc:docMk/>
            <pc:sldMk cId="388516391" sldId="865"/>
            <ac:spMk id="13" creationId="{8567C54E-DBCB-0D35-F240-006D821F72BD}"/>
          </ac:spMkLst>
        </pc:spChg>
        <pc:spChg chg="del mod">
          <ac:chgData name="Nguyen Chi Son" userId="606856d02e9d83ac" providerId="LiveId" clId="{9FC513B0-8B8E-4F9D-B691-50C8BB0F64D2}" dt="2022-05-19T08:02:01.811" v="1522" actId="478"/>
          <ac:spMkLst>
            <pc:docMk/>
            <pc:sldMk cId="388516391" sldId="865"/>
            <ac:spMk id="14" creationId="{F6ACE9BF-FEFB-C7E1-DA44-57E7C60CE628}"/>
          </ac:spMkLst>
        </pc:spChg>
        <pc:spChg chg="mod">
          <ac:chgData name="Nguyen Chi Son" userId="606856d02e9d83ac" providerId="LiveId" clId="{9FC513B0-8B8E-4F9D-B691-50C8BB0F64D2}" dt="2022-05-19T08:01:49.624" v="1520" actId="20577"/>
          <ac:spMkLst>
            <pc:docMk/>
            <pc:sldMk cId="388516391" sldId="865"/>
            <ac:spMk id="19" creationId="{9C339D16-68E4-43C4-A62E-D0146138D23B}"/>
          </ac:spMkLst>
        </pc:spChg>
        <pc:graphicFrameChg chg="del mod">
          <ac:chgData name="Nguyen Chi Son" userId="606856d02e9d83ac" providerId="LiveId" clId="{9FC513B0-8B8E-4F9D-B691-50C8BB0F64D2}" dt="2022-05-19T08:02:01.811" v="1522" actId="478"/>
          <ac:graphicFrameMkLst>
            <pc:docMk/>
            <pc:sldMk cId="388516391" sldId="865"/>
            <ac:graphicFrameMk id="15" creationId="{9C176E8B-4CDA-7ECE-444C-1B29055D7389}"/>
          </ac:graphicFrameMkLst>
        </pc:graphicFrameChg>
        <pc:graphicFrameChg chg="del mod">
          <ac:chgData name="Nguyen Chi Son" userId="606856d02e9d83ac" providerId="LiveId" clId="{9FC513B0-8B8E-4F9D-B691-50C8BB0F64D2}" dt="2022-05-19T08:07:24.750" v="1527" actId="478"/>
          <ac:graphicFrameMkLst>
            <pc:docMk/>
            <pc:sldMk cId="388516391" sldId="865"/>
            <ac:graphicFrameMk id="16" creationId="{7CBA0B82-8470-12AB-EFE3-0C0B677A690C}"/>
          </ac:graphicFrameMkLst>
        </pc:graphicFrameChg>
        <pc:graphicFrameChg chg="add del mod">
          <ac:chgData name="Nguyen Chi Son" userId="606856d02e9d83ac" providerId="LiveId" clId="{9FC513B0-8B8E-4F9D-B691-50C8BB0F64D2}" dt="2022-05-19T08:11:55.021" v="1881" actId="478"/>
          <ac:graphicFrameMkLst>
            <pc:docMk/>
            <pc:sldMk cId="388516391" sldId="865"/>
            <ac:graphicFrameMk id="25" creationId="{28E20DA4-6EDA-2085-881B-E620C28D7ADC}"/>
          </ac:graphicFrameMkLst>
        </pc:graphicFrameChg>
        <pc:graphicFrameChg chg="add mod">
          <ac:chgData name="Nguyen Chi Son" userId="606856d02e9d83ac" providerId="LiveId" clId="{9FC513B0-8B8E-4F9D-B691-50C8BB0F64D2}" dt="2022-05-19T08:22:05.065" v="2201" actId="1076"/>
          <ac:graphicFrameMkLst>
            <pc:docMk/>
            <pc:sldMk cId="388516391" sldId="865"/>
            <ac:graphicFrameMk id="26" creationId="{EF086FC4-F9A0-6340-C43B-C5EDE97A886E}"/>
          </ac:graphicFrameMkLst>
        </pc:graphicFrameChg>
        <pc:graphicFrameChg chg="add mod">
          <ac:chgData name="Nguyen Chi Son" userId="606856d02e9d83ac" providerId="LiveId" clId="{9FC513B0-8B8E-4F9D-B691-50C8BB0F64D2}" dt="2022-05-19T08:22:12.400" v="2203" actId="1076"/>
          <ac:graphicFrameMkLst>
            <pc:docMk/>
            <pc:sldMk cId="388516391" sldId="865"/>
            <ac:graphicFrameMk id="27" creationId="{F7A5916E-7446-65F6-BB4D-2724CB809F62}"/>
          </ac:graphicFrameMkLst>
        </pc:graphicFrameChg>
        <pc:graphicFrameChg chg="add mod">
          <ac:chgData name="Nguyen Chi Son" userId="606856d02e9d83ac" providerId="LiveId" clId="{9FC513B0-8B8E-4F9D-B691-50C8BB0F64D2}" dt="2022-05-19T08:22:19.912" v="2207" actId="1076"/>
          <ac:graphicFrameMkLst>
            <pc:docMk/>
            <pc:sldMk cId="388516391" sldId="865"/>
            <ac:graphicFrameMk id="28" creationId="{91403DA3-0F34-2902-EB1E-83277D5E211D}"/>
          </ac:graphicFrameMkLst>
        </pc:graphicFrameChg>
        <pc:graphicFrameChg chg="add mod">
          <ac:chgData name="Nguyen Chi Son" userId="606856d02e9d83ac" providerId="LiveId" clId="{9FC513B0-8B8E-4F9D-B691-50C8BB0F64D2}" dt="2022-05-19T08:22:05.065" v="2201" actId="1076"/>
          <ac:graphicFrameMkLst>
            <pc:docMk/>
            <pc:sldMk cId="388516391" sldId="865"/>
            <ac:graphicFrameMk id="29" creationId="{C43DEEB4-F1C2-6BF5-B106-FB1D0BD2EEFA}"/>
          </ac:graphicFrameMkLst>
        </pc:graphicFrameChg>
        <pc:graphicFrameChg chg="add mod">
          <ac:chgData name="Nguyen Chi Son" userId="606856d02e9d83ac" providerId="LiveId" clId="{9FC513B0-8B8E-4F9D-B691-50C8BB0F64D2}" dt="2022-05-19T08:12:02.158" v="1884" actId="571"/>
          <ac:graphicFrameMkLst>
            <pc:docMk/>
            <pc:sldMk cId="388516391" sldId="865"/>
            <ac:graphicFrameMk id="30" creationId="{FCDF0C54-48FA-F262-08A6-63248FE67597}"/>
          </ac:graphicFrameMkLst>
        </pc:graphicFrameChg>
        <pc:picChg chg="del">
          <ac:chgData name="Nguyen Chi Son" userId="606856d02e9d83ac" providerId="LiveId" clId="{9FC513B0-8B8E-4F9D-B691-50C8BB0F64D2}" dt="2022-05-19T08:00:43.782" v="1245" actId="478"/>
          <ac:picMkLst>
            <pc:docMk/>
            <pc:sldMk cId="388516391" sldId="865"/>
            <ac:picMk id="3" creationId="{16CB0135-561B-2462-39F1-F2A1F4A2E790}"/>
          </ac:picMkLst>
        </pc:picChg>
        <pc:picChg chg="add mod">
          <ac:chgData name="Nguyen Chi Son" userId="606856d02e9d83ac" providerId="LiveId" clId="{9FC513B0-8B8E-4F9D-B691-50C8BB0F64D2}" dt="2022-05-19T08:22:05.065" v="2201" actId="1076"/>
          <ac:picMkLst>
            <pc:docMk/>
            <pc:sldMk cId="388516391" sldId="865"/>
            <ac:picMk id="4" creationId="{65D48CDF-8870-1D0A-AC1E-53B03089D5B9}"/>
          </ac:picMkLst>
        </pc:picChg>
        <pc:picChg chg="add del mod">
          <ac:chgData name="Nguyen Chi Son" userId="606856d02e9d83ac" providerId="LiveId" clId="{9FC513B0-8B8E-4F9D-B691-50C8BB0F64D2}" dt="2022-05-19T08:21:40.905" v="2191" actId="478"/>
          <ac:picMkLst>
            <pc:docMk/>
            <pc:sldMk cId="388516391" sldId="865"/>
            <ac:picMk id="6" creationId="{B92A0112-B46F-43C6-4929-5C831E1956ED}"/>
          </ac:picMkLst>
        </pc:picChg>
        <pc:picChg chg="add mod">
          <ac:chgData name="Nguyen Chi Son" userId="606856d02e9d83ac" providerId="LiveId" clId="{9FC513B0-8B8E-4F9D-B691-50C8BB0F64D2}" dt="2022-05-19T08:22:01.103" v="2200" actId="1076"/>
          <ac:picMkLst>
            <pc:docMk/>
            <pc:sldMk cId="388516391" sldId="865"/>
            <ac:picMk id="2050" creationId="{BDF25857-BBC9-1984-25BB-D0E782DE5B68}"/>
          </ac:picMkLst>
        </pc:picChg>
        <pc:cxnChg chg="add mod">
          <ac:chgData name="Nguyen Chi Son" userId="606856d02e9d83ac" providerId="LiveId" clId="{9FC513B0-8B8E-4F9D-B691-50C8BB0F64D2}" dt="2022-05-19T08:22:05.065" v="2201" actId="1076"/>
          <ac:cxnSpMkLst>
            <pc:docMk/>
            <pc:sldMk cId="388516391" sldId="865"/>
            <ac:cxnSpMk id="17" creationId="{573AB9C2-A189-12C4-40E7-596A6DA9EC17}"/>
          </ac:cxnSpMkLst>
        </pc:cxnChg>
        <pc:cxnChg chg="add mod">
          <ac:chgData name="Nguyen Chi Son" userId="606856d02e9d83ac" providerId="LiveId" clId="{9FC513B0-8B8E-4F9D-B691-50C8BB0F64D2}" dt="2022-05-19T08:22:05.065" v="2201" actId="1076"/>
          <ac:cxnSpMkLst>
            <pc:docMk/>
            <pc:sldMk cId="388516391" sldId="865"/>
            <ac:cxnSpMk id="18" creationId="{224648FA-9990-7951-9795-F7B227F7C478}"/>
          </ac:cxnSpMkLst>
        </pc:cxnChg>
        <pc:cxnChg chg="add mod">
          <ac:chgData name="Nguyen Chi Son" userId="606856d02e9d83ac" providerId="LiveId" clId="{9FC513B0-8B8E-4F9D-B691-50C8BB0F64D2}" dt="2022-05-19T08:22:09.823" v="2202" actId="1076"/>
          <ac:cxnSpMkLst>
            <pc:docMk/>
            <pc:sldMk cId="388516391" sldId="865"/>
            <ac:cxnSpMk id="22" creationId="{25CF8F87-08D5-3280-71A8-B29480C42B25}"/>
          </ac:cxnSpMkLst>
        </pc:cxnChg>
        <pc:cxnChg chg="add mod">
          <ac:chgData name="Nguyen Chi Son" userId="606856d02e9d83ac" providerId="LiveId" clId="{9FC513B0-8B8E-4F9D-B691-50C8BB0F64D2}" dt="2022-05-19T08:22:17.677" v="2206" actId="1037"/>
          <ac:cxnSpMkLst>
            <pc:docMk/>
            <pc:sldMk cId="388516391" sldId="865"/>
            <ac:cxnSpMk id="23" creationId="{A623A7EB-7C38-DF63-5028-6FD7BBAFD265}"/>
          </ac:cxnSpMkLst>
        </pc:cxnChg>
      </pc:sldChg>
      <pc:sldChg chg="del">
        <pc:chgData name="Nguyen Chi Son" userId="606856d02e9d83ac" providerId="LiveId" clId="{9FC513B0-8B8E-4F9D-B691-50C8BB0F64D2}" dt="2022-05-19T08:28:09.310" v="3377" actId="47"/>
        <pc:sldMkLst>
          <pc:docMk/>
          <pc:sldMk cId="2165467798" sldId="866"/>
        </pc:sldMkLst>
      </pc:sldChg>
      <pc:sldChg chg="addSp delSp modSp add mod delAnim modAnim">
        <pc:chgData name="Nguyen Chi Son" userId="606856d02e9d83ac" providerId="LiveId" clId="{9FC513B0-8B8E-4F9D-B691-50C8BB0F64D2}" dt="2022-05-19T08:30:12.531" v="3626"/>
        <pc:sldMkLst>
          <pc:docMk/>
          <pc:sldMk cId="3000388248" sldId="867"/>
        </pc:sldMkLst>
        <pc:spChg chg="mod">
          <ac:chgData name="Nguyen Chi Son" userId="606856d02e9d83ac" providerId="LiveId" clId="{9FC513B0-8B8E-4F9D-B691-50C8BB0F64D2}" dt="2022-05-19T08:24:59.262" v="2757" actId="1076"/>
          <ac:spMkLst>
            <pc:docMk/>
            <pc:sldMk cId="3000388248" sldId="867"/>
            <ac:spMk id="10" creationId="{D98CE14C-9A27-2914-79C0-C7B48EB2DECD}"/>
          </ac:spMkLst>
        </pc:spChg>
        <pc:spChg chg="mod">
          <ac:chgData name="Nguyen Chi Son" userId="606856d02e9d83ac" providerId="LiveId" clId="{9FC513B0-8B8E-4F9D-B691-50C8BB0F64D2}" dt="2022-05-19T08:25:06.626" v="2769" actId="1035"/>
          <ac:spMkLst>
            <pc:docMk/>
            <pc:sldMk cId="3000388248" sldId="867"/>
            <ac:spMk id="13" creationId="{8567C54E-DBCB-0D35-F240-006D821F72BD}"/>
          </ac:spMkLst>
        </pc:spChg>
        <pc:spChg chg="mod">
          <ac:chgData name="Nguyen Chi Son" userId="606856d02e9d83ac" providerId="LiveId" clId="{9FC513B0-8B8E-4F9D-B691-50C8BB0F64D2}" dt="2022-05-19T08:23:15.722" v="2407" actId="20577"/>
          <ac:spMkLst>
            <pc:docMk/>
            <pc:sldMk cId="3000388248" sldId="867"/>
            <ac:spMk id="19" creationId="{9C339D16-68E4-43C4-A62E-D0146138D23B}"/>
          </ac:spMkLst>
        </pc:spChg>
        <pc:graphicFrameChg chg="add mod">
          <ac:chgData name="Nguyen Chi Son" userId="606856d02e9d83ac" providerId="LiveId" clId="{9FC513B0-8B8E-4F9D-B691-50C8BB0F64D2}" dt="2022-05-19T08:24:44.910" v="2749" actId="1076"/>
          <ac:graphicFrameMkLst>
            <pc:docMk/>
            <pc:sldMk cId="3000388248" sldId="867"/>
            <ac:graphicFrameMk id="20" creationId="{16AEA1FC-C742-7807-51A9-975974AA0190}"/>
          </ac:graphicFrameMkLst>
        </pc:graphicFrameChg>
        <pc:graphicFrameChg chg="mod">
          <ac:chgData name="Nguyen Chi Son" userId="606856d02e9d83ac" providerId="LiveId" clId="{9FC513B0-8B8E-4F9D-B691-50C8BB0F64D2}" dt="2022-05-19T08:24:51.688" v="2755" actId="1035"/>
          <ac:graphicFrameMkLst>
            <pc:docMk/>
            <pc:sldMk cId="3000388248" sldId="867"/>
            <ac:graphicFrameMk id="26" creationId="{EF086FC4-F9A0-6340-C43B-C5EDE97A886E}"/>
          </ac:graphicFrameMkLst>
        </pc:graphicFrameChg>
        <pc:graphicFrameChg chg="del">
          <ac:chgData name="Nguyen Chi Son" userId="606856d02e9d83ac" providerId="LiveId" clId="{9FC513B0-8B8E-4F9D-B691-50C8BB0F64D2}" dt="2022-05-19T08:22:46.746" v="2213" actId="478"/>
          <ac:graphicFrameMkLst>
            <pc:docMk/>
            <pc:sldMk cId="3000388248" sldId="867"/>
            <ac:graphicFrameMk id="27" creationId="{F7A5916E-7446-65F6-BB4D-2724CB809F62}"/>
          </ac:graphicFrameMkLst>
        </pc:graphicFrameChg>
        <pc:graphicFrameChg chg="del">
          <ac:chgData name="Nguyen Chi Son" userId="606856d02e9d83ac" providerId="LiveId" clId="{9FC513B0-8B8E-4F9D-B691-50C8BB0F64D2}" dt="2022-05-19T08:22:46.746" v="2213" actId="478"/>
          <ac:graphicFrameMkLst>
            <pc:docMk/>
            <pc:sldMk cId="3000388248" sldId="867"/>
            <ac:graphicFrameMk id="28" creationId="{91403DA3-0F34-2902-EB1E-83277D5E211D}"/>
          </ac:graphicFrameMkLst>
        </pc:graphicFrameChg>
        <pc:graphicFrameChg chg="mod">
          <ac:chgData name="Nguyen Chi Son" userId="606856d02e9d83ac" providerId="LiveId" clId="{9FC513B0-8B8E-4F9D-B691-50C8BB0F64D2}" dt="2022-05-19T08:24:32.734" v="2744" actId="1076"/>
          <ac:graphicFrameMkLst>
            <pc:docMk/>
            <pc:sldMk cId="3000388248" sldId="867"/>
            <ac:graphicFrameMk id="29" creationId="{C43DEEB4-F1C2-6BF5-B106-FB1D0BD2EEFA}"/>
          </ac:graphicFrameMkLst>
        </pc:graphicFrameChg>
        <pc:picChg chg="mod">
          <ac:chgData name="Nguyen Chi Son" userId="606856d02e9d83ac" providerId="LiveId" clId="{9FC513B0-8B8E-4F9D-B691-50C8BB0F64D2}" dt="2022-05-19T08:24:10.559" v="2737" actId="1076"/>
          <ac:picMkLst>
            <pc:docMk/>
            <pc:sldMk cId="3000388248" sldId="867"/>
            <ac:picMk id="4" creationId="{65D48CDF-8870-1D0A-AC1E-53B03089D5B9}"/>
          </ac:picMkLst>
        </pc:picChg>
        <pc:picChg chg="del">
          <ac:chgData name="Nguyen Chi Son" userId="606856d02e9d83ac" providerId="LiveId" clId="{9FC513B0-8B8E-4F9D-B691-50C8BB0F64D2}" dt="2022-05-19T08:22:45.383" v="2212" actId="478"/>
          <ac:picMkLst>
            <pc:docMk/>
            <pc:sldMk cId="3000388248" sldId="867"/>
            <ac:picMk id="2050" creationId="{BDF25857-BBC9-1984-25BB-D0E782DE5B68}"/>
          </ac:picMkLst>
        </pc:picChg>
        <pc:cxnChg chg="add mod">
          <ac:chgData name="Nguyen Chi Son" userId="606856d02e9d83ac" providerId="LiveId" clId="{9FC513B0-8B8E-4F9D-B691-50C8BB0F64D2}" dt="2022-05-19T08:24:35.230" v="2745" actId="14100"/>
          <ac:cxnSpMkLst>
            <pc:docMk/>
            <pc:sldMk cId="3000388248" sldId="867"/>
            <ac:cxnSpMk id="16" creationId="{40425266-B60F-30BA-C581-515F3BD2F0B5}"/>
          </ac:cxnSpMkLst>
        </pc:cxnChg>
        <pc:cxnChg chg="mod">
          <ac:chgData name="Nguyen Chi Son" userId="606856d02e9d83ac" providerId="LiveId" clId="{9FC513B0-8B8E-4F9D-B691-50C8BB0F64D2}" dt="2022-05-19T08:24:10.559" v="2737" actId="1076"/>
          <ac:cxnSpMkLst>
            <pc:docMk/>
            <pc:sldMk cId="3000388248" sldId="867"/>
            <ac:cxnSpMk id="17" creationId="{573AB9C2-A189-12C4-40E7-596A6DA9EC17}"/>
          </ac:cxnSpMkLst>
        </pc:cxnChg>
        <pc:cxnChg chg="mod">
          <ac:chgData name="Nguyen Chi Son" userId="606856d02e9d83ac" providerId="LiveId" clId="{9FC513B0-8B8E-4F9D-B691-50C8BB0F64D2}" dt="2022-05-19T08:24:55.854" v="2756" actId="14100"/>
          <ac:cxnSpMkLst>
            <pc:docMk/>
            <pc:sldMk cId="3000388248" sldId="867"/>
            <ac:cxnSpMk id="18" creationId="{224648FA-9990-7951-9795-F7B227F7C478}"/>
          </ac:cxnSpMkLst>
        </pc:cxnChg>
        <pc:cxnChg chg="del">
          <ac:chgData name="Nguyen Chi Son" userId="606856d02e9d83ac" providerId="LiveId" clId="{9FC513B0-8B8E-4F9D-B691-50C8BB0F64D2}" dt="2022-05-19T08:22:46.746" v="2213" actId="478"/>
          <ac:cxnSpMkLst>
            <pc:docMk/>
            <pc:sldMk cId="3000388248" sldId="867"/>
            <ac:cxnSpMk id="22" creationId="{25CF8F87-08D5-3280-71A8-B29480C42B25}"/>
          </ac:cxnSpMkLst>
        </pc:cxnChg>
        <pc:cxnChg chg="del">
          <ac:chgData name="Nguyen Chi Son" userId="606856d02e9d83ac" providerId="LiveId" clId="{9FC513B0-8B8E-4F9D-B691-50C8BB0F64D2}" dt="2022-05-19T08:22:46.746" v="2213" actId="478"/>
          <ac:cxnSpMkLst>
            <pc:docMk/>
            <pc:sldMk cId="3000388248" sldId="867"/>
            <ac:cxnSpMk id="23" creationId="{A623A7EB-7C38-DF63-5028-6FD7BBAFD265}"/>
          </ac:cxnSpMkLst>
        </pc:cxnChg>
      </pc:sldChg>
      <pc:sldChg chg="addSp delSp modSp add mod delAnim modAnim">
        <pc:chgData name="Nguyen Chi Son" userId="606856d02e9d83ac" providerId="LiveId" clId="{9FC513B0-8B8E-4F9D-B691-50C8BB0F64D2}" dt="2022-05-19T08:28:05.639" v="3376" actId="1035"/>
        <pc:sldMkLst>
          <pc:docMk/>
          <pc:sldMk cId="2384085377" sldId="868"/>
        </pc:sldMkLst>
        <pc:spChg chg="mod">
          <ac:chgData name="Nguyen Chi Son" userId="606856d02e9d83ac" providerId="LiveId" clId="{9FC513B0-8B8E-4F9D-B691-50C8BB0F64D2}" dt="2022-05-19T08:28:05.639" v="3376" actId="1035"/>
          <ac:spMkLst>
            <pc:docMk/>
            <pc:sldMk cId="2384085377" sldId="868"/>
            <ac:spMk id="10" creationId="{D98CE14C-9A27-2914-79C0-C7B48EB2DECD}"/>
          </ac:spMkLst>
        </pc:spChg>
        <pc:spChg chg="mod">
          <ac:chgData name="Nguyen Chi Son" userId="606856d02e9d83ac" providerId="LiveId" clId="{9FC513B0-8B8E-4F9D-B691-50C8BB0F64D2}" dt="2022-05-19T08:28:05.639" v="3376" actId="1035"/>
          <ac:spMkLst>
            <pc:docMk/>
            <pc:sldMk cId="2384085377" sldId="868"/>
            <ac:spMk id="13" creationId="{8567C54E-DBCB-0D35-F240-006D821F72BD}"/>
          </ac:spMkLst>
        </pc:spChg>
        <pc:spChg chg="mod">
          <ac:chgData name="Nguyen Chi Son" userId="606856d02e9d83ac" providerId="LiveId" clId="{9FC513B0-8B8E-4F9D-B691-50C8BB0F64D2}" dt="2022-05-19T08:27:44.773" v="3311" actId="20577"/>
          <ac:spMkLst>
            <pc:docMk/>
            <pc:sldMk cId="2384085377" sldId="868"/>
            <ac:spMk id="19" creationId="{9C339D16-68E4-43C4-A62E-D0146138D23B}"/>
          </ac:spMkLst>
        </pc:spChg>
        <pc:graphicFrameChg chg="del">
          <ac:chgData name="Nguyen Chi Son" userId="606856d02e9d83ac" providerId="LiveId" clId="{9FC513B0-8B8E-4F9D-B691-50C8BB0F64D2}" dt="2022-05-19T08:26:14.641" v="3117" actId="478"/>
          <ac:graphicFrameMkLst>
            <pc:docMk/>
            <pc:sldMk cId="2384085377" sldId="868"/>
            <ac:graphicFrameMk id="20" creationId="{16AEA1FC-C742-7807-51A9-975974AA0190}"/>
          </ac:graphicFrameMkLst>
        </pc:graphicFrameChg>
        <pc:graphicFrameChg chg="del">
          <ac:chgData name="Nguyen Chi Son" userId="606856d02e9d83ac" providerId="LiveId" clId="{9FC513B0-8B8E-4F9D-B691-50C8BB0F64D2}" dt="2022-05-19T08:26:14.641" v="3117" actId="478"/>
          <ac:graphicFrameMkLst>
            <pc:docMk/>
            <pc:sldMk cId="2384085377" sldId="868"/>
            <ac:graphicFrameMk id="26" creationId="{EF086FC4-F9A0-6340-C43B-C5EDE97A886E}"/>
          </ac:graphicFrameMkLst>
        </pc:graphicFrameChg>
        <pc:graphicFrameChg chg="del">
          <ac:chgData name="Nguyen Chi Son" userId="606856d02e9d83ac" providerId="LiveId" clId="{9FC513B0-8B8E-4F9D-B691-50C8BB0F64D2}" dt="2022-05-19T08:26:14.641" v="3117" actId="478"/>
          <ac:graphicFrameMkLst>
            <pc:docMk/>
            <pc:sldMk cId="2384085377" sldId="868"/>
            <ac:graphicFrameMk id="29" creationId="{C43DEEB4-F1C2-6BF5-B106-FB1D0BD2EEFA}"/>
          </ac:graphicFrameMkLst>
        </pc:graphicFrameChg>
        <pc:picChg chg="add mod">
          <ac:chgData name="Nguyen Chi Son" userId="606856d02e9d83ac" providerId="LiveId" clId="{9FC513B0-8B8E-4F9D-B691-50C8BB0F64D2}" dt="2022-05-19T08:27:30.917" v="3290" actId="1076"/>
          <ac:picMkLst>
            <pc:docMk/>
            <pc:sldMk cId="2384085377" sldId="868"/>
            <ac:picMk id="3" creationId="{1D49D7E1-BE45-750C-FAE9-9AE0209E39CF}"/>
          </ac:picMkLst>
        </pc:picChg>
        <pc:picChg chg="del">
          <ac:chgData name="Nguyen Chi Son" userId="606856d02e9d83ac" providerId="LiveId" clId="{9FC513B0-8B8E-4F9D-B691-50C8BB0F64D2}" dt="2022-05-19T08:26:13.363" v="3116" actId="478"/>
          <ac:picMkLst>
            <pc:docMk/>
            <pc:sldMk cId="2384085377" sldId="868"/>
            <ac:picMk id="4" creationId="{65D48CDF-8870-1D0A-AC1E-53B03089D5B9}"/>
          </ac:picMkLst>
        </pc:picChg>
        <pc:cxnChg chg="del">
          <ac:chgData name="Nguyen Chi Son" userId="606856d02e9d83ac" providerId="LiveId" clId="{9FC513B0-8B8E-4F9D-B691-50C8BB0F64D2}" dt="2022-05-19T08:26:14.641" v="3117" actId="478"/>
          <ac:cxnSpMkLst>
            <pc:docMk/>
            <pc:sldMk cId="2384085377" sldId="868"/>
            <ac:cxnSpMk id="16" creationId="{40425266-B60F-30BA-C581-515F3BD2F0B5}"/>
          </ac:cxnSpMkLst>
        </pc:cxnChg>
        <pc:cxnChg chg="del">
          <ac:chgData name="Nguyen Chi Son" userId="606856d02e9d83ac" providerId="LiveId" clId="{9FC513B0-8B8E-4F9D-B691-50C8BB0F64D2}" dt="2022-05-19T08:26:14.641" v="3117" actId="478"/>
          <ac:cxnSpMkLst>
            <pc:docMk/>
            <pc:sldMk cId="2384085377" sldId="868"/>
            <ac:cxnSpMk id="17" creationId="{573AB9C2-A189-12C4-40E7-596A6DA9EC17}"/>
          </ac:cxnSpMkLst>
        </pc:cxnChg>
        <pc:cxnChg chg="del">
          <ac:chgData name="Nguyen Chi Son" userId="606856d02e9d83ac" providerId="LiveId" clId="{9FC513B0-8B8E-4F9D-B691-50C8BB0F64D2}" dt="2022-05-19T08:26:14.641" v="3117" actId="478"/>
          <ac:cxnSpMkLst>
            <pc:docMk/>
            <pc:sldMk cId="2384085377" sldId="868"/>
            <ac:cxnSpMk id="18" creationId="{224648FA-9990-7951-9795-F7B227F7C478}"/>
          </ac:cxnSpMkLst>
        </pc:cxnChg>
      </pc:sldChg>
    </pc:docChg>
  </pc:docChgLst>
  <pc:docChgLst>
    <pc:chgData name="Nguyen Chi Son" userId="606856d02e9d83ac" providerId="LiveId" clId="{BE16DB02-8C76-4369-B962-4C62D34E4EEA}"/>
    <pc:docChg chg="custSel addSld modSld">
      <pc:chgData name="Nguyen Chi Son" userId="606856d02e9d83ac" providerId="LiveId" clId="{BE16DB02-8C76-4369-B962-4C62D34E4EEA}" dt="2021-10-12T15:50:11.153" v="5497" actId="20577"/>
      <pc:docMkLst>
        <pc:docMk/>
      </pc:docMkLst>
      <pc:sldChg chg="modSp mod">
        <pc:chgData name="Nguyen Chi Son" userId="606856d02e9d83ac" providerId="LiveId" clId="{BE16DB02-8C76-4369-B962-4C62D34E4EEA}" dt="2021-10-12T15:08:20.149" v="82" actId="255"/>
        <pc:sldMkLst>
          <pc:docMk/>
          <pc:sldMk cId="2922349590" sldId="256"/>
        </pc:sldMkLst>
        <pc:spChg chg="mod">
          <ac:chgData name="Nguyen Chi Son" userId="606856d02e9d83ac" providerId="LiveId" clId="{BE16DB02-8C76-4369-B962-4C62D34E4EEA}" dt="2021-10-12T15:08:20.149" v="82" actId="255"/>
          <ac:spMkLst>
            <pc:docMk/>
            <pc:sldMk cId="2922349590" sldId="256"/>
            <ac:spMk id="136" creationId="{C574B640-0199-463F-87CA-8E3956B46E10}"/>
          </ac:spMkLst>
        </pc:spChg>
      </pc:sldChg>
      <pc:sldChg chg="modSp mod">
        <pc:chgData name="Nguyen Chi Son" userId="606856d02e9d83ac" providerId="LiveId" clId="{BE16DB02-8C76-4369-B962-4C62D34E4EEA}" dt="2021-10-12T15:10:37.712" v="105" actId="20577"/>
        <pc:sldMkLst>
          <pc:docMk/>
          <pc:sldMk cId="2812505328" sldId="362"/>
        </pc:sldMkLst>
        <pc:spChg chg="mod">
          <ac:chgData name="Nguyen Chi Son" userId="606856d02e9d83ac" providerId="LiveId" clId="{BE16DB02-8C76-4369-B962-4C62D34E4EEA}" dt="2021-10-12T15:10:37.712" v="105" actId="20577"/>
          <ac:spMkLst>
            <pc:docMk/>
            <pc:sldMk cId="2812505328" sldId="362"/>
            <ac:spMk id="2" creationId="{DAF08EC2-5D0D-48D9-855C-A59C0E5ED55B}"/>
          </ac:spMkLst>
        </pc:spChg>
      </pc:sldChg>
      <pc:sldChg chg="addSp delSp modSp mod">
        <pc:chgData name="Nguyen Chi Son" userId="606856d02e9d83ac" providerId="LiveId" clId="{BE16DB02-8C76-4369-B962-4C62D34E4EEA}" dt="2021-10-12T15:23:49.685" v="1829" actId="20577"/>
        <pc:sldMkLst>
          <pc:docMk/>
          <pc:sldMk cId="3298182474" sldId="547"/>
        </pc:sldMkLst>
        <pc:spChg chg="mod">
          <ac:chgData name="Nguyen Chi Son" userId="606856d02e9d83ac" providerId="LiveId" clId="{BE16DB02-8C76-4369-B962-4C62D34E4EEA}" dt="2021-10-12T15:11:27.435" v="265" actId="20577"/>
          <ac:spMkLst>
            <pc:docMk/>
            <pc:sldMk cId="3298182474" sldId="547"/>
            <ac:spMk id="2" creationId="{BA8A6260-CA4B-46A9-A06E-C71EE59E6992}"/>
          </ac:spMkLst>
        </pc:spChg>
        <pc:spChg chg="mod">
          <ac:chgData name="Nguyen Chi Son" userId="606856d02e9d83ac" providerId="LiveId" clId="{BE16DB02-8C76-4369-B962-4C62D34E4EEA}" dt="2021-10-12T15:21:28.939" v="1023" actId="207"/>
          <ac:spMkLst>
            <pc:docMk/>
            <pc:sldMk cId="3298182474" sldId="547"/>
            <ac:spMk id="7" creationId="{CF632240-EE73-4E45-BA66-6CA6C40409AF}"/>
          </ac:spMkLst>
        </pc:spChg>
        <pc:spChg chg="del">
          <ac:chgData name="Nguyen Chi Son" userId="606856d02e9d83ac" providerId="LiveId" clId="{BE16DB02-8C76-4369-B962-4C62D34E4EEA}" dt="2021-10-12T15:11:14.505" v="135" actId="478"/>
          <ac:spMkLst>
            <pc:docMk/>
            <pc:sldMk cId="3298182474" sldId="547"/>
            <ac:spMk id="8" creationId="{528EE5ED-EA1C-459C-BF71-590A3ADCFD9D}"/>
          </ac:spMkLst>
        </pc:spChg>
        <pc:spChg chg="add mod">
          <ac:chgData name="Nguyen Chi Son" userId="606856d02e9d83ac" providerId="LiveId" clId="{BE16DB02-8C76-4369-B962-4C62D34E4EEA}" dt="2021-10-12T15:16:51.440" v="562" actId="571"/>
          <ac:spMkLst>
            <pc:docMk/>
            <pc:sldMk cId="3298182474" sldId="547"/>
            <ac:spMk id="9" creationId="{40854511-88CB-46AD-B032-86C8945C40D4}"/>
          </ac:spMkLst>
        </pc:spChg>
        <pc:spChg chg="add mod">
          <ac:chgData name="Nguyen Chi Son" userId="606856d02e9d83ac" providerId="LiveId" clId="{BE16DB02-8C76-4369-B962-4C62D34E4EEA}" dt="2021-10-12T15:21:32.986" v="1024" actId="207"/>
          <ac:spMkLst>
            <pc:docMk/>
            <pc:sldMk cId="3298182474" sldId="547"/>
            <ac:spMk id="11" creationId="{0E59A2E7-621A-42C1-8E81-C8083687088B}"/>
          </ac:spMkLst>
        </pc:spChg>
        <pc:spChg chg="add mod">
          <ac:chgData name="Nguyen Chi Son" userId="606856d02e9d83ac" providerId="LiveId" clId="{BE16DB02-8C76-4369-B962-4C62D34E4EEA}" dt="2021-10-12T15:23:49.685" v="1829" actId="20577"/>
          <ac:spMkLst>
            <pc:docMk/>
            <pc:sldMk cId="3298182474" sldId="547"/>
            <ac:spMk id="13" creationId="{A1F05AB6-6F21-4D52-B849-E0B5A3D4629A}"/>
          </ac:spMkLst>
        </pc:spChg>
        <pc:picChg chg="del">
          <ac:chgData name="Nguyen Chi Son" userId="606856d02e9d83ac" providerId="LiveId" clId="{BE16DB02-8C76-4369-B962-4C62D34E4EEA}" dt="2021-10-12T15:11:13.229" v="134" actId="478"/>
          <ac:picMkLst>
            <pc:docMk/>
            <pc:sldMk cId="3298182474" sldId="547"/>
            <ac:picMk id="5" creationId="{5E9AE56D-8530-4F15-B3B2-B1842EEAB76A}"/>
          </ac:picMkLst>
        </pc:picChg>
        <pc:picChg chg="del">
          <ac:chgData name="Nguyen Chi Son" userId="606856d02e9d83ac" providerId="LiveId" clId="{BE16DB02-8C76-4369-B962-4C62D34E4EEA}" dt="2021-10-12T15:11:12.792" v="133" actId="478"/>
          <ac:picMkLst>
            <pc:docMk/>
            <pc:sldMk cId="3298182474" sldId="547"/>
            <ac:picMk id="6" creationId="{F3576036-A3D2-4364-A527-D17001D3E79F}"/>
          </ac:picMkLst>
        </pc:picChg>
        <pc:picChg chg="add mod">
          <ac:chgData name="Nguyen Chi Son" userId="606856d02e9d83ac" providerId="LiveId" clId="{BE16DB02-8C76-4369-B962-4C62D34E4EEA}" dt="2021-10-12T15:16:51.440" v="562" actId="571"/>
          <ac:picMkLst>
            <pc:docMk/>
            <pc:sldMk cId="3298182474" sldId="547"/>
            <ac:picMk id="10" creationId="{BB979E39-2BD8-40AD-8345-ED757D07F8C3}"/>
          </ac:picMkLst>
        </pc:picChg>
        <pc:picChg chg="add mod">
          <ac:chgData name="Nguyen Chi Son" userId="606856d02e9d83ac" providerId="LiveId" clId="{BE16DB02-8C76-4369-B962-4C62D34E4EEA}" dt="2021-10-12T15:21:13.268" v="1018" actId="1035"/>
          <ac:picMkLst>
            <pc:docMk/>
            <pc:sldMk cId="3298182474" sldId="547"/>
            <ac:picMk id="1026" creationId="{738B9090-97ED-476D-B3D4-DB890F7DEF89}"/>
          </ac:picMkLst>
        </pc:picChg>
        <pc:picChg chg="add mod">
          <ac:chgData name="Nguyen Chi Son" userId="606856d02e9d83ac" providerId="LiveId" clId="{BE16DB02-8C76-4369-B962-4C62D34E4EEA}" dt="2021-10-12T15:21:13.268" v="1018" actId="1035"/>
          <ac:picMkLst>
            <pc:docMk/>
            <pc:sldMk cId="3298182474" sldId="547"/>
            <ac:picMk id="1028" creationId="{58F1461E-FC0D-4DA4-B5E8-799D8B592AE5}"/>
          </ac:picMkLst>
        </pc:picChg>
        <pc:picChg chg="add mod">
          <ac:chgData name="Nguyen Chi Son" userId="606856d02e9d83ac" providerId="LiveId" clId="{BE16DB02-8C76-4369-B962-4C62D34E4EEA}" dt="2021-10-12T15:21:13.268" v="1018" actId="1035"/>
          <ac:picMkLst>
            <pc:docMk/>
            <pc:sldMk cId="3298182474" sldId="547"/>
            <ac:picMk id="1030" creationId="{102AA4A5-BA3D-4ED1-BCC6-2F941822B4D1}"/>
          </ac:picMkLst>
        </pc:picChg>
      </pc:sldChg>
      <pc:sldChg chg="addSp delSp modSp mod">
        <pc:chgData name="Nguyen Chi Son" userId="606856d02e9d83ac" providerId="LiveId" clId="{BE16DB02-8C76-4369-B962-4C62D34E4EEA}" dt="2021-10-12T15:33:56.255" v="2721" actId="207"/>
        <pc:sldMkLst>
          <pc:docMk/>
          <pc:sldMk cId="3023646297" sldId="614"/>
        </pc:sldMkLst>
        <pc:spChg chg="mod">
          <ac:chgData name="Nguyen Chi Son" userId="606856d02e9d83ac" providerId="LiveId" clId="{BE16DB02-8C76-4369-B962-4C62D34E4EEA}" dt="2021-10-12T15:28:19.392" v="2187" actId="20577"/>
          <ac:spMkLst>
            <pc:docMk/>
            <pc:sldMk cId="3023646297" sldId="614"/>
            <ac:spMk id="2" creationId="{BA8A6260-CA4B-46A9-A06E-C71EE59E6992}"/>
          </ac:spMkLst>
        </pc:spChg>
        <pc:spChg chg="add mod">
          <ac:chgData name="Nguyen Chi Son" userId="606856d02e9d83ac" providerId="LiveId" clId="{BE16DB02-8C76-4369-B962-4C62D34E4EEA}" dt="2021-10-12T15:33:56.255" v="2721" actId="207"/>
          <ac:spMkLst>
            <pc:docMk/>
            <pc:sldMk cId="3023646297" sldId="614"/>
            <ac:spMk id="9" creationId="{0A435016-268D-49D1-8B57-6BD98FB8EBD9}"/>
          </ac:spMkLst>
        </pc:spChg>
        <pc:picChg chg="add del mod">
          <ac:chgData name="Nguyen Chi Son" userId="606856d02e9d83ac" providerId="LiveId" clId="{BE16DB02-8C76-4369-B962-4C62D34E4EEA}" dt="2021-10-12T15:27:26.754" v="2000" actId="478"/>
          <ac:picMkLst>
            <pc:docMk/>
            <pc:sldMk cId="3023646297" sldId="614"/>
            <ac:picMk id="4" creationId="{0A973C47-5DA8-4D3E-9999-0E91F332F876}"/>
          </ac:picMkLst>
        </pc:picChg>
        <pc:picChg chg="add mod modCrop">
          <ac:chgData name="Nguyen Chi Son" userId="606856d02e9d83ac" providerId="LiveId" clId="{BE16DB02-8C76-4369-B962-4C62D34E4EEA}" dt="2021-10-12T15:33:25.365" v="2714" actId="1076"/>
          <ac:picMkLst>
            <pc:docMk/>
            <pc:sldMk cId="3023646297" sldId="614"/>
            <ac:picMk id="6" creationId="{F4ADB876-31CA-4F54-9853-F72A623A5823}"/>
          </ac:picMkLst>
        </pc:picChg>
        <pc:picChg chg="del">
          <ac:chgData name="Nguyen Chi Son" userId="606856d02e9d83ac" providerId="LiveId" clId="{BE16DB02-8C76-4369-B962-4C62D34E4EEA}" dt="2021-10-12T15:24:16.708" v="1910" actId="478"/>
          <ac:picMkLst>
            <pc:docMk/>
            <pc:sldMk cId="3023646297" sldId="614"/>
            <ac:picMk id="12" creationId="{9B9EC51C-3591-4FF4-ADDB-1CF1D9A9DD81}"/>
          </ac:picMkLst>
        </pc:picChg>
        <pc:picChg chg="del">
          <ac:chgData name="Nguyen Chi Son" userId="606856d02e9d83ac" providerId="LiveId" clId="{BE16DB02-8C76-4369-B962-4C62D34E4EEA}" dt="2021-10-12T15:24:14.216" v="1909" actId="478"/>
          <ac:picMkLst>
            <pc:docMk/>
            <pc:sldMk cId="3023646297" sldId="614"/>
            <ac:picMk id="1026" creationId="{310F6338-0061-4384-AB4B-3E1FC47C01A2}"/>
          </ac:picMkLst>
        </pc:picChg>
      </pc:sldChg>
      <pc:sldChg chg="modSp mod">
        <pc:chgData name="Nguyen Chi Son" userId="606856d02e9d83ac" providerId="LiveId" clId="{BE16DB02-8C76-4369-B962-4C62D34E4EEA}" dt="2021-10-12T15:24:10.091" v="1908" actId="1036"/>
        <pc:sldMkLst>
          <pc:docMk/>
          <pc:sldMk cId="3607990327" sldId="616"/>
        </pc:sldMkLst>
        <pc:spChg chg="mod">
          <ac:chgData name="Nguyen Chi Son" userId="606856d02e9d83ac" providerId="LiveId" clId="{BE16DB02-8C76-4369-B962-4C62D34E4EEA}" dt="2021-10-12T15:24:05.216" v="1884" actId="20577"/>
          <ac:spMkLst>
            <pc:docMk/>
            <pc:sldMk cId="3607990327" sldId="616"/>
            <ac:spMk id="2" creationId="{DAF08EC2-5D0D-48D9-855C-A59C0E5ED55B}"/>
          </ac:spMkLst>
        </pc:spChg>
        <pc:spChg chg="mod">
          <ac:chgData name="Nguyen Chi Son" userId="606856d02e9d83ac" providerId="LiveId" clId="{BE16DB02-8C76-4369-B962-4C62D34E4EEA}" dt="2021-10-12T15:24:10.091" v="1908" actId="1036"/>
          <ac:spMkLst>
            <pc:docMk/>
            <pc:sldMk cId="3607990327" sldId="616"/>
            <ac:spMk id="3" creationId="{8CD51C9F-FCB0-4185-93E6-835FC05E1B10}"/>
          </ac:spMkLst>
        </pc:spChg>
      </pc:sldChg>
      <pc:sldChg chg="addSp modSp mod modAnim">
        <pc:chgData name="Nguyen Chi Son" userId="606856d02e9d83ac" providerId="LiveId" clId="{BE16DB02-8C76-4369-B962-4C62D34E4EEA}" dt="2021-10-12T15:48:52.233" v="5473"/>
        <pc:sldMkLst>
          <pc:docMk/>
          <pc:sldMk cId="3964383563" sldId="716"/>
        </pc:sldMkLst>
        <pc:spChg chg="mod">
          <ac:chgData name="Nguyen Chi Son" userId="606856d02e9d83ac" providerId="LiveId" clId="{BE16DB02-8C76-4369-B962-4C62D34E4EEA}" dt="2021-10-12T15:23:44.326" v="1813" actId="20577"/>
          <ac:spMkLst>
            <pc:docMk/>
            <pc:sldMk cId="3964383563" sldId="716"/>
            <ac:spMk id="14" creationId="{A530074C-9975-4D4F-AC15-005B11433C74}"/>
          </ac:spMkLst>
        </pc:spChg>
        <pc:spChg chg="mod">
          <ac:chgData name="Nguyen Chi Son" userId="606856d02e9d83ac" providerId="LiveId" clId="{BE16DB02-8C76-4369-B962-4C62D34E4EEA}" dt="2021-10-12T15:22:46.322" v="1293" actId="1036"/>
          <ac:spMkLst>
            <pc:docMk/>
            <pc:sldMk cId="3964383563" sldId="716"/>
            <ac:spMk id="15" creationId="{EC5263CE-BE2F-44C4-BD89-2666D2873C33}"/>
          </ac:spMkLst>
        </pc:spChg>
        <pc:spChg chg="mod">
          <ac:chgData name="Nguyen Chi Son" userId="606856d02e9d83ac" providerId="LiveId" clId="{BE16DB02-8C76-4369-B962-4C62D34E4EEA}" dt="2021-10-12T15:22:42.010" v="1283" actId="20577"/>
          <ac:spMkLst>
            <pc:docMk/>
            <pc:sldMk cId="3964383563" sldId="716"/>
            <ac:spMk id="19" creationId="{9C339D16-68E4-43C4-A62E-D0146138D23B}"/>
          </ac:spMkLst>
        </pc:spChg>
        <pc:picChg chg="add mod">
          <ac:chgData name="Nguyen Chi Son" userId="606856d02e9d83ac" providerId="LiveId" clId="{BE16DB02-8C76-4369-B962-4C62D34E4EEA}" dt="2021-10-12T15:48:45.108" v="5471" actId="1076"/>
          <ac:picMkLst>
            <pc:docMk/>
            <pc:sldMk cId="3964383563" sldId="716"/>
            <ac:picMk id="6" creationId="{DE3022AF-48EB-49FE-8CE8-F8A7272039EC}"/>
          </ac:picMkLst>
        </pc:picChg>
        <pc:picChg chg="add mod">
          <ac:chgData name="Nguyen Chi Son" userId="606856d02e9d83ac" providerId="LiveId" clId="{BE16DB02-8C76-4369-B962-4C62D34E4EEA}" dt="2021-10-12T15:48:45.108" v="5471" actId="1076"/>
          <ac:picMkLst>
            <pc:docMk/>
            <pc:sldMk cId="3964383563" sldId="716"/>
            <ac:picMk id="7" creationId="{3A6A3E84-FCB4-4246-801E-AB686CD7FFDE}"/>
          </ac:picMkLst>
        </pc:picChg>
        <pc:picChg chg="add mod">
          <ac:chgData name="Nguyen Chi Son" userId="606856d02e9d83ac" providerId="LiveId" clId="{BE16DB02-8C76-4369-B962-4C62D34E4EEA}" dt="2021-10-12T15:48:45.108" v="5471" actId="1076"/>
          <ac:picMkLst>
            <pc:docMk/>
            <pc:sldMk cId="3964383563" sldId="716"/>
            <ac:picMk id="8" creationId="{C50E3AB7-F288-482A-A051-3F1B40A7A38B}"/>
          </ac:picMkLst>
        </pc:picChg>
      </pc:sldChg>
      <pc:sldChg chg="delSp modSp mod modAnim">
        <pc:chgData name="Nguyen Chi Son" userId="606856d02e9d83ac" providerId="LiveId" clId="{BE16DB02-8C76-4369-B962-4C62D34E4EEA}" dt="2021-10-12T15:49:45.091" v="5496" actId="20577"/>
        <pc:sldMkLst>
          <pc:docMk/>
          <pc:sldMk cId="2132589863" sldId="717"/>
        </pc:sldMkLst>
        <pc:spChg chg="mod">
          <ac:chgData name="Nguyen Chi Son" userId="606856d02e9d83ac" providerId="LiveId" clId="{BE16DB02-8C76-4369-B962-4C62D34E4EEA}" dt="2021-10-12T15:49:45.091" v="5496" actId="20577"/>
          <ac:spMkLst>
            <pc:docMk/>
            <pc:sldMk cId="2132589863" sldId="717"/>
            <ac:spMk id="14" creationId="{A530074C-9975-4D4F-AC15-005B11433C74}"/>
          </ac:spMkLst>
        </pc:spChg>
        <pc:spChg chg="mod">
          <ac:chgData name="Nguyen Chi Son" userId="606856d02e9d83ac" providerId="LiveId" clId="{BE16DB02-8C76-4369-B962-4C62D34E4EEA}" dt="2021-10-12T15:37:41.789" v="4094" actId="1035"/>
          <ac:spMkLst>
            <pc:docMk/>
            <pc:sldMk cId="2132589863" sldId="717"/>
            <ac:spMk id="15" creationId="{EC5263CE-BE2F-44C4-BD89-2666D2873C33}"/>
          </ac:spMkLst>
        </pc:spChg>
        <pc:spChg chg="mod">
          <ac:chgData name="Nguyen Chi Son" userId="606856d02e9d83ac" providerId="LiveId" clId="{BE16DB02-8C76-4369-B962-4C62D34E4EEA}" dt="2021-10-12T15:37:38.243" v="4070" actId="20577"/>
          <ac:spMkLst>
            <pc:docMk/>
            <pc:sldMk cId="2132589863" sldId="717"/>
            <ac:spMk id="19" creationId="{9C339D16-68E4-43C4-A62E-D0146138D23B}"/>
          </ac:spMkLst>
        </pc:spChg>
        <pc:picChg chg="del">
          <ac:chgData name="Nguyen Chi Son" userId="606856d02e9d83ac" providerId="LiveId" clId="{BE16DB02-8C76-4369-B962-4C62D34E4EEA}" dt="2021-10-12T15:34:33.385" v="2722" actId="478"/>
          <ac:picMkLst>
            <pc:docMk/>
            <pc:sldMk cId="2132589863" sldId="717"/>
            <ac:picMk id="6" creationId="{E2DB30ED-A651-4A99-99FF-98B5DFD609B0}"/>
          </ac:picMkLst>
        </pc:picChg>
      </pc:sldChg>
      <pc:sldChg chg="modSp add mod">
        <pc:chgData name="Nguyen Chi Son" userId="606856d02e9d83ac" providerId="LiveId" clId="{BE16DB02-8C76-4369-B962-4C62D34E4EEA}" dt="2021-10-12T15:38:56.872" v="4321" actId="20577"/>
        <pc:sldMkLst>
          <pc:docMk/>
          <pc:sldMk cId="2563395140" sldId="718"/>
        </pc:sldMkLst>
        <pc:spChg chg="mod">
          <ac:chgData name="Nguyen Chi Son" userId="606856d02e9d83ac" providerId="LiveId" clId="{BE16DB02-8C76-4369-B962-4C62D34E4EEA}" dt="2021-10-12T15:38:56.872" v="4321" actId="20577"/>
          <ac:spMkLst>
            <pc:docMk/>
            <pc:sldMk cId="2563395140" sldId="718"/>
            <ac:spMk id="2" creationId="{DAF08EC2-5D0D-48D9-855C-A59C0E5ED55B}"/>
          </ac:spMkLst>
        </pc:spChg>
        <pc:spChg chg="mod">
          <ac:chgData name="Nguyen Chi Son" userId="606856d02e9d83ac" providerId="LiveId" clId="{BE16DB02-8C76-4369-B962-4C62D34E4EEA}" dt="2021-10-12T15:38:52.183" v="4278" actId="20577"/>
          <ac:spMkLst>
            <pc:docMk/>
            <pc:sldMk cId="2563395140" sldId="718"/>
            <ac:spMk id="3" creationId="{8CD51C9F-FCB0-4185-93E6-835FC05E1B10}"/>
          </ac:spMkLst>
        </pc:spChg>
      </pc:sldChg>
      <pc:sldChg chg="addSp delSp modSp add mod modAnim">
        <pc:chgData name="Nguyen Chi Son" userId="606856d02e9d83ac" providerId="LiveId" clId="{BE16DB02-8C76-4369-B962-4C62D34E4EEA}" dt="2021-10-12T15:49:01.082" v="5474"/>
        <pc:sldMkLst>
          <pc:docMk/>
          <pc:sldMk cId="1775800129" sldId="719"/>
        </pc:sldMkLst>
        <pc:spChg chg="mod">
          <ac:chgData name="Nguyen Chi Son" userId="606856d02e9d83ac" providerId="LiveId" clId="{BE16DB02-8C76-4369-B962-4C62D34E4EEA}" dt="2021-10-12T15:39:23.394" v="4486" actId="20577"/>
          <ac:spMkLst>
            <pc:docMk/>
            <pc:sldMk cId="1775800129" sldId="719"/>
            <ac:spMk id="2" creationId="{BA8A6260-CA4B-46A9-A06E-C71EE59E6992}"/>
          </ac:spMkLst>
        </pc:spChg>
        <pc:spChg chg="add mod">
          <ac:chgData name="Nguyen Chi Son" userId="606856d02e9d83ac" providerId="LiveId" clId="{BE16DB02-8C76-4369-B962-4C62D34E4EEA}" dt="2021-10-12T15:42:14.967" v="4865" actId="207"/>
          <ac:spMkLst>
            <pc:docMk/>
            <pc:sldMk cId="1775800129" sldId="719"/>
            <ac:spMk id="8" creationId="{535DF136-E233-4A03-B7AD-044EB6D9A3FE}"/>
          </ac:spMkLst>
        </pc:spChg>
        <pc:spChg chg="mod">
          <ac:chgData name="Nguyen Chi Son" userId="606856d02e9d83ac" providerId="LiveId" clId="{BE16DB02-8C76-4369-B962-4C62D34E4EEA}" dt="2021-10-12T15:42:14.967" v="4865" actId="207"/>
          <ac:spMkLst>
            <pc:docMk/>
            <pc:sldMk cId="1775800129" sldId="719"/>
            <ac:spMk id="9" creationId="{0A435016-268D-49D1-8B57-6BD98FB8EBD9}"/>
          </ac:spMkLst>
        </pc:spChg>
        <pc:picChg chg="add mod">
          <ac:chgData name="Nguyen Chi Son" userId="606856d02e9d83ac" providerId="LiveId" clId="{BE16DB02-8C76-4369-B962-4C62D34E4EEA}" dt="2021-10-12T15:42:00.589" v="4861" actId="1076"/>
          <ac:picMkLst>
            <pc:docMk/>
            <pc:sldMk cId="1775800129" sldId="719"/>
            <ac:picMk id="5" creationId="{941E28AC-C8D1-49F9-B26E-F771C07652D3}"/>
          </ac:picMkLst>
        </pc:picChg>
        <pc:picChg chg="del">
          <ac:chgData name="Nguyen Chi Son" userId="606856d02e9d83ac" providerId="LiveId" clId="{BE16DB02-8C76-4369-B962-4C62D34E4EEA}" dt="2021-10-12T15:39:01.139" v="4323" actId="478"/>
          <ac:picMkLst>
            <pc:docMk/>
            <pc:sldMk cId="1775800129" sldId="719"/>
            <ac:picMk id="6" creationId="{F4ADB876-31CA-4F54-9853-F72A623A5823}"/>
          </ac:picMkLst>
        </pc:picChg>
        <pc:picChg chg="add mod">
          <ac:chgData name="Nguyen Chi Son" userId="606856d02e9d83ac" providerId="LiveId" clId="{BE16DB02-8C76-4369-B962-4C62D34E4EEA}" dt="2021-10-12T15:41:56.287" v="4860" actId="1076"/>
          <ac:picMkLst>
            <pc:docMk/>
            <pc:sldMk cId="1775800129" sldId="719"/>
            <ac:picMk id="7" creationId="{4B536C8D-AEED-4657-845A-BE2DE2B651B9}"/>
          </ac:picMkLst>
        </pc:picChg>
      </pc:sldChg>
      <pc:sldChg chg="addSp delSp modSp add mod modAnim">
        <pc:chgData name="Nguyen Chi Son" userId="606856d02e9d83ac" providerId="LiveId" clId="{BE16DB02-8C76-4369-B962-4C62D34E4EEA}" dt="2021-10-12T15:50:11.153" v="5497" actId="20577"/>
        <pc:sldMkLst>
          <pc:docMk/>
          <pc:sldMk cId="358649922" sldId="720"/>
        </pc:sldMkLst>
        <pc:spChg chg="add del">
          <ac:chgData name="Nguyen Chi Son" userId="606856d02e9d83ac" providerId="LiveId" clId="{BE16DB02-8C76-4369-B962-4C62D34E4EEA}" dt="2021-10-12T15:45:59.313" v="5243" actId="478"/>
          <ac:spMkLst>
            <pc:docMk/>
            <pc:sldMk cId="358649922" sldId="720"/>
            <ac:spMk id="2" creationId="{8283F6B5-1DD6-46A0-B64B-D4BA1128564D}"/>
          </ac:spMkLst>
        </pc:spChg>
        <pc:spChg chg="mod">
          <ac:chgData name="Nguyen Chi Son" userId="606856d02e9d83ac" providerId="LiveId" clId="{BE16DB02-8C76-4369-B962-4C62D34E4EEA}" dt="2021-10-12T15:50:11.153" v="5497" actId="20577"/>
          <ac:spMkLst>
            <pc:docMk/>
            <pc:sldMk cId="358649922" sldId="720"/>
            <ac:spMk id="14" creationId="{A530074C-9975-4D4F-AC15-005B11433C74}"/>
          </ac:spMkLst>
        </pc:spChg>
        <pc:spChg chg="mod">
          <ac:chgData name="Nguyen Chi Son" userId="606856d02e9d83ac" providerId="LiveId" clId="{BE16DB02-8C76-4369-B962-4C62D34E4EEA}" dt="2021-10-12T15:42:38.132" v="5009" actId="1035"/>
          <ac:spMkLst>
            <pc:docMk/>
            <pc:sldMk cId="358649922" sldId="720"/>
            <ac:spMk id="15" creationId="{EC5263CE-BE2F-44C4-BD89-2666D2873C33}"/>
          </ac:spMkLst>
        </pc:spChg>
        <pc:spChg chg="mod">
          <ac:chgData name="Nguyen Chi Son" userId="606856d02e9d83ac" providerId="LiveId" clId="{BE16DB02-8C76-4369-B962-4C62D34E4EEA}" dt="2021-10-12T15:42:34.072" v="4978" actId="20577"/>
          <ac:spMkLst>
            <pc:docMk/>
            <pc:sldMk cId="358649922" sldId="720"/>
            <ac:spMk id="19" creationId="{9C339D16-68E4-43C4-A62E-D0146138D23B}"/>
          </ac:spMkLst>
        </pc:spChg>
        <pc:picChg chg="add mod">
          <ac:chgData name="Nguyen Chi Son" userId="606856d02e9d83ac" providerId="LiveId" clId="{BE16DB02-8C76-4369-B962-4C62D34E4EEA}" dt="2021-10-12T15:47:58.110" v="5458" actId="1076"/>
          <ac:picMkLst>
            <pc:docMk/>
            <pc:sldMk cId="358649922" sldId="720"/>
            <ac:picMk id="6" creationId="{20004E69-971B-42CA-AA9D-0F86947414D1}"/>
          </ac:picMkLst>
        </pc:picChg>
        <pc:picChg chg="add mod">
          <ac:chgData name="Nguyen Chi Son" userId="606856d02e9d83ac" providerId="LiveId" clId="{BE16DB02-8C76-4369-B962-4C62D34E4EEA}" dt="2021-10-12T15:47:55.454" v="5456" actId="1076"/>
          <ac:picMkLst>
            <pc:docMk/>
            <pc:sldMk cId="358649922" sldId="720"/>
            <ac:picMk id="2052" creationId="{F028C028-E2E6-444C-97AA-A2B8CF6E45E6}"/>
          </ac:picMkLst>
        </pc:picChg>
      </pc:sldChg>
    </pc:docChg>
  </pc:docChgLst>
  <pc:docChgLst>
    <pc:chgData name="Nguyen Chi Son" userId="606856d02e9d83ac" providerId="LiveId" clId="{62612F46-B7AC-4126-B3DE-A443E45E9457}"/>
    <pc:docChg chg="custSel addSld delSld modSld">
      <pc:chgData name="Nguyen Chi Son" userId="606856d02e9d83ac" providerId="LiveId" clId="{62612F46-B7AC-4126-B3DE-A443E45E9457}" dt="2021-11-01T13:26:11.854" v="2903"/>
      <pc:docMkLst>
        <pc:docMk/>
      </pc:docMkLst>
      <pc:sldChg chg="modSp mod">
        <pc:chgData name="Nguyen Chi Son" userId="606856d02e9d83ac" providerId="LiveId" clId="{62612F46-B7AC-4126-B3DE-A443E45E9457}" dt="2021-11-01T13:07:10.140" v="27" actId="20577"/>
        <pc:sldMkLst>
          <pc:docMk/>
          <pc:sldMk cId="2922349590" sldId="256"/>
        </pc:sldMkLst>
        <pc:spChg chg="mod">
          <ac:chgData name="Nguyen Chi Son" userId="606856d02e9d83ac" providerId="LiveId" clId="{62612F46-B7AC-4126-B3DE-A443E45E9457}" dt="2021-11-01T13:07:10.140" v="27" actId="20577"/>
          <ac:spMkLst>
            <pc:docMk/>
            <pc:sldMk cId="2922349590" sldId="256"/>
            <ac:spMk id="136" creationId="{C574B640-0199-463F-87CA-8E3956B46E10}"/>
          </ac:spMkLst>
        </pc:spChg>
      </pc:sldChg>
      <pc:sldChg chg="modSp mod">
        <pc:chgData name="Nguyen Chi Son" userId="606856d02e9d83ac" providerId="LiveId" clId="{62612F46-B7AC-4126-B3DE-A443E45E9457}" dt="2021-11-01T13:15:44.452" v="1601" actId="1036"/>
        <pc:sldMkLst>
          <pc:docMk/>
          <pc:sldMk cId="3319126272" sldId="622"/>
        </pc:sldMkLst>
        <pc:spChg chg="mod">
          <ac:chgData name="Nguyen Chi Son" userId="606856d02e9d83ac" providerId="LiveId" clId="{62612F46-B7AC-4126-B3DE-A443E45E9457}" dt="2021-11-01T13:15:37.859" v="1581" actId="20577"/>
          <ac:spMkLst>
            <pc:docMk/>
            <pc:sldMk cId="3319126272" sldId="622"/>
            <ac:spMk id="2" creationId="{DAF08EC2-5D0D-48D9-855C-A59C0E5ED55B}"/>
          </ac:spMkLst>
        </pc:spChg>
        <pc:spChg chg="mod">
          <ac:chgData name="Nguyen Chi Son" userId="606856d02e9d83ac" providerId="LiveId" clId="{62612F46-B7AC-4126-B3DE-A443E45E9457}" dt="2021-11-01T13:15:44.452" v="1601" actId="1036"/>
          <ac:spMkLst>
            <pc:docMk/>
            <pc:sldMk cId="3319126272" sldId="622"/>
            <ac:spMk id="3" creationId="{8CD51C9F-FCB0-4185-93E6-835FC05E1B10}"/>
          </ac:spMkLst>
        </pc:spChg>
      </pc:sldChg>
      <pc:sldChg chg="modSp mod">
        <pc:chgData name="Nguyen Chi Son" userId="606856d02e9d83ac" providerId="LiveId" clId="{62612F46-B7AC-4126-B3DE-A443E45E9457}" dt="2021-11-01T13:07:19.639" v="55" actId="20577"/>
        <pc:sldMkLst>
          <pc:docMk/>
          <pc:sldMk cId="1033004166" sldId="675"/>
        </pc:sldMkLst>
        <pc:spChg chg="mod">
          <ac:chgData name="Nguyen Chi Son" userId="606856d02e9d83ac" providerId="LiveId" clId="{62612F46-B7AC-4126-B3DE-A443E45E9457}" dt="2021-11-01T13:07:19.639" v="55" actId="20577"/>
          <ac:spMkLst>
            <pc:docMk/>
            <pc:sldMk cId="1033004166" sldId="675"/>
            <ac:spMk id="2" creationId="{DAF08EC2-5D0D-48D9-855C-A59C0E5ED55B}"/>
          </ac:spMkLst>
        </pc:spChg>
      </pc:sldChg>
      <pc:sldChg chg="addSp delSp modSp mod">
        <pc:chgData name="Nguyen Chi Son" userId="606856d02e9d83ac" providerId="LiveId" clId="{62612F46-B7AC-4126-B3DE-A443E45E9457}" dt="2021-11-01T13:09:42.697" v="504" actId="1076"/>
        <pc:sldMkLst>
          <pc:docMk/>
          <pc:sldMk cId="470225863" sldId="691"/>
        </pc:sldMkLst>
        <pc:spChg chg="mod">
          <ac:chgData name="Nguyen Chi Son" userId="606856d02e9d83ac" providerId="LiveId" clId="{62612F46-B7AC-4126-B3DE-A443E45E9457}" dt="2021-11-01T13:09:33.370" v="502" actId="20577"/>
          <ac:spMkLst>
            <pc:docMk/>
            <pc:sldMk cId="470225863" sldId="691"/>
            <ac:spMk id="2" creationId="{BA8A6260-CA4B-46A9-A06E-C71EE59E6992}"/>
          </ac:spMkLst>
        </pc:spChg>
        <pc:picChg chg="add mod">
          <ac:chgData name="Nguyen Chi Son" userId="606856d02e9d83ac" providerId="LiveId" clId="{62612F46-B7AC-4126-B3DE-A443E45E9457}" dt="2021-11-01T13:09:42.697" v="504" actId="1076"/>
          <ac:picMkLst>
            <pc:docMk/>
            <pc:sldMk cId="470225863" sldId="691"/>
            <ac:picMk id="4" creationId="{AB9335FC-1B1C-4C63-9E9A-B62142D2F866}"/>
          </ac:picMkLst>
        </pc:picChg>
        <pc:picChg chg="del">
          <ac:chgData name="Nguyen Chi Son" userId="606856d02e9d83ac" providerId="LiveId" clId="{62612F46-B7AC-4126-B3DE-A443E45E9457}" dt="2021-11-01T13:08:29.012" v="357" actId="478"/>
          <ac:picMkLst>
            <pc:docMk/>
            <pc:sldMk cId="470225863" sldId="691"/>
            <ac:picMk id="5" creationId="{EECB857D-87EA-4AA3-BCCC-8FFB2263A8DF}"/>
          </ac:picMkLst>
        </pc:picChg>
        <pc:picChg chg="del">
          <ac:chgData name="Nguyen Chi Son" userId="606856d02e9d83ac" providerId="LiveId" clId="{62612F46-B7AC-4126-B3DE-A443E45E9457}" dt="2021-11-01T13:08:28.418" v="356" actId="478"/>
          <ac:picMkLst>
            <pc:docMk/>
            <pc:sldMk cId="470225863" sldId="691"/>
            <ac:picMk id="1026" creationId="{BD052236-8C9C-4644-9B56-0A7A5EC523BE}"/>
          </ac:picMkLst>
        </pc:picChg>
      </pc:sldChg>
      <pc:sldChg chg="addSp delSp modSp mod delAnim modAnim">
        <pc:chgData name="Nguyen Chi Son" userId="606856d02e9d83ac" providerId="LiveId" clId="{62612F46-B7AC-4126-B3DE-A443E45E9457}" dt="2021-11-01T13:26:02.026" v="2899"/>
        <pc:sldMkLst>
          <pc:docMk/>
          <pc:sldMk cId="3964383563" sldId="722"/>
        </pc:sldMkLst>
        <pc:spChg chg="del">
          <ac:chgData name="Nguyen Chi Son" userId="606856d02e9d83ac" providerId="LiveId" clId="{62612F46-B7AC-4126-B3DE-A443E45E9457}" dt="2021-11-01T13:10:07.478" v="624" actId="478"/>
          <ac:spMkLst>
            <pc:docMk/>
            <pc:sldMk cId="3964383563" sldId="722"/>
            <ac:spMk id="8" creationId="{DD66AC26-ABC1-445C-BCC6-73B3E78B51B5}"/>
          </ac:spMkLst>
        </pc:spChg>
        <pc:spChg chg="del">
          <ac:chgData name="Nguyen Chi Son" userId="606856d02e9d83ac" providerId="LiveId" clId="{62612F46-B7AC-4126-B3DE-A443E45E9457}" dt="2021-11-01T13:10:07.478" v="624" actId="478"/>
          <ac:spMkLst>
            <pc:docMk/>
            <pc:sldMk cId="3964383563" sldId="722"/>
            <ac:spMk id="10" creationId="{1EF6E1EB-2752-494E-8938-BF0FB37D9303}"/>
          </ac:spMkLst>
        </pc:spChg>
        <pc:spChg chg="del">
          <ac:chgData name="Nguyen Chi Son" userId="606856d02e9d83ac" providerId="LiveId" clId="{62612F46-B7AC-4126-B3DE-A443E45E9457}" dt="2021-11-01T13:10:07.478" v="624" actId="478"/>
          <ac:spMkLst>
            <pc:docMk/>
            <pc:sldMk cId="3964383563" sldId="722"/>
            <ac:spMk id="11" creationId="{F0D070B8-264A-4FFD-AD77-E2CBFF89622B}"/>
          </ac:spMkLst>
        </pc:spChg>
        <pc:spChg chg="del">
          <ac:chgData name="Nguyen Chi Son" userId="606856d02e9d83ac" providerId="LiveId" clId="{62612F46-B7AC-4126-B3DE-A443E45E9457}" dt="2021-11-01T13:10:07.478" v="624" actId="478"/>
          <ac:spMkLst>
            <pc:docMk/>
            <pc:sldMk cId="3964383563" sldId="722"/>
            <ac:spMk id="12" creationId="{27BF2373-85B0-4470-8563-2E54D85806F6}"/>
          </ac:spMkLst>
        </pc:spChg>
        <pc:spChg chg="del">
          <ac:chgData name="Nguyen Chi Son" userId="606856d02e9d83ac" providerId="LiveId" clId="{62612F46-B7AC-4126-B3DE-A443E45E9457}" dt="2021-11-01T13:10:07.478" v="624" actId="478"/>
          <ac:spMkLst>
            <pc:docMk/>
            <pc:sldMk cId="3964383563" sldId="722"/>
            <ac:spMk id="13" creationId="{DD355E48-A90C-4F99-BC76-BF9E1585273E}"/>
          </ac:spMkLst>
        </pc:spChg>
        <pc:spChg chg="mod">
          <ac:chgData name="Nguyen Chi Son" userId="606856d02e9d83ac" providerId="LiveId" clId="{62612F46-B7AC-4126-B3DE-A443E45E9457}" dt="2021-11-01T13:13:38.268" v="814" actId="1035"/>
          <ac:spMkLst>
            <pc:docMk/>
            <pc:sldMk cId="3964383563" sldId="722"/>
            <ac:spMk id="14" creationId="{A530074C-9975-4D4F-AC15-005B11433C74}"/>
          </ac:spMkLst>
        </pc:spChg>
        <pc:spChg chg="mod">
          <ac:chgData name="Nguyen Chi Son" userId="606856d02e9d83ac" providerId="LiveId" clId="{62612F46-B7AC-4126-B3DE-A443E45E9457}" dt="2021-11-01T13:13:38.268" v="814" actId="1035"/>
          <ac:spMkLst>
            <pc:docMk/>
            <pc:sldMk cId="3964383563" sldId="722"/>
            <ac:spMk id="15" creationId="{EC5263CE-BE2F-44C4-BD89-2666D2873C33}"/>
          </ac:spMkLst>
        </pc:spChg>
        <pc:spChg chg="del">
          <ac:chgData name="Nguyen Chi Son" userId="606856d02e9d83ac" providerId="LiveId" clId="{62612F46-B7AC-4126-B3DE-A443E45E9457}" dt="2021-11-01T13:10:07.478" v="624" actId="478"/>
          <ac:spMkLst>
            <pc:docMk/>
            <pc:sldMk cId="3964383563" sldId="722"/>
            <ac:spMk id="16" creationId="{44F3ED1A-FBB3-4931-BAFB-40D4CD1A00ED}"/>
          </ac:spMkLst>
        </pc:spChg>
        <pc:spChg chg="del">
          <ac:chgData name="Nguyen Chi Son" userId="606856d02e9d83ac" providerId="LiveId" clId="{62612F46-B7AC-4126-B3DE-A443E45E9457}" dt="2021-11-01T13:10:07.478" v="624" actId="478"/>
          <ac:spMkLst>
            <pc:docMk/>
            <pc:sldMk cId="3964383563" sldId="722"/>
            <ac:spMk id="17" creationId="{50DAF8D3-8A2D-43F4-866B-F21C7D87011C}"/>
          </ac:spMkLst>
        </pc:spChg>
        <pc:spChg chg="del">
          <ac:chgData name="Nguyen Chi Son" userId="606856d02e9d83ac" providerId="LiveId" clId="{62612F46-B7AC-4126-B3DE-A443E45E9457}" dt="2021-11-01T13:10:07.478" v="624" actId="478"/>
          <ac:spMkLst>
            <pc:docMk/>
            <pc:sldMk cId="3964383563" sldId="722"/>
            <ac:spMk id="18" creationId="{3EF77CDA-8BAC-4020-8FD6-BA8F93C67FBD}"/>
          </ac:spMkLst>
        </pc:spChg>
        <pc:spChg chg="mod">
          <ac:chgData name="Nguyen Chi Son" userId="606856d02e9d83ac" providerId="LiveId" clId="{62612F46-B7AC-4126-B3DE-A443E45E9457}" dt="2021-11-01T13:10:04.212" v="623" actId="20577"/>
          <ac:spMkLst>
            <pc:docMk/>
            <pc:sldMk cId="3964383563" sldId="722"/>
            <ac:spMk id="19" creationId="{9C339D16-68E4-43C4-A62E-D0146138D23B}"/>
          </ac:spMkLst>
        </pc:spChg>
        <pc:picChg chg="del">
          <ac:chgData name="Nguyen Chi Son" userId="606856d02e9d83ac" providerId="LiveId" clId="{62612F46-B7AC-4126-B3DE-A443E45E9457}" dt="2021-11-01T13:10:07.478" v="624" actId="478"/>
          <ac:picMkLst>
            <pc:docMk/>
            <pc:sldMk cId="3964383563" sldId="722"/>
            <ac:picMk id="7" creationId="{EF59C926-E75D-4C7D-A502-8294CA70E302}"/>
          </ac:picMkLst>
        </pc:picChg>
        <pc:picChg chg="add mod">
          <ac:chgData name="Nguyen Chi Son" userId="606856d02e9d83ac" providerId="LiveId" clId="{62612F46-B7AC-4126-B3DE-A443E45E9457}" dt="2021-11-01T13:13:34.753" v="806" actId="1076"/>
          <ac:picMkLst>
            <pc:docMk/>
            <pc:sldMk cId="3964383563" sldId="722"/>
            <ac:picMk id="20" creationId="{BD7EDD25-CFB1-4CFD-8903-2DC144EE421E}"/>
          </ac:picMkLst>
        </pc:picChg>
      </pc:sldChg>
      <pc:sldChg chg="del">
        <pc:chgData name="Nguyen Chi Son" userId="606856d02e9d83ac" providerId="LiveId" clId="{62612F46-B7AC-4126-B3DE-A443E45E9457}" dt="2021-11-01T13:15:51.251" v="1602" actId="47"/>
        <pc:sldMkLst>
          <pc:docMk/>
          <pc:sldMk cId="2892549664" sldId="726"/>
        </pc:sldMkLst>
      </pc:sldChg>
      <pc:sldChg chg="del">
        <pc:chgData name="Nguyen Chi Son" userId="606856d02e9d83ac" providerId="LiveId" clId="{62612F46-B7AC-4126-B3DE-A443E45E9457}" dt="2021-11-01T13:15:51.251" v="1602" actId="47"/>
        <pc:sldMkLst>
          <pc:docMk/>
          <pc:sldMk cId="34617006" sldId="730"/>
        </pc:sldMkLst>
      </pc:sldChg>
      <pc:sldChg chg="del">
        <pc:chgData name="Nguyen Chi Son" userId="606856d02e9d83ac" providerId="LiveId" clId="{62612F46-B7AC-4126-B3DE-A443E45E9457}" dt="2021-11-01T13:15:51.251" v="1602" actId="47"/>
        <pc:sldMkLst>
          <pc:docMk/>
          <pc:sldMk cId="3752595071" sldId="731"/>
        </pc:sldMkLst>
      </pc:sldChg>
      <pc:sldChg chg="add">
        <pc:chgData name="Nguyen Chi Son" userId="606856d02e9d83ac" providerId="LiveId" clId="{62612F46-B7AC-4126-B3DE-A443E45E9457}" dt="2021-11-01T13:16:18.455" v="1603"/>
        <pc:sldMkLst>
          <pc:docMk/>
          <pc:sldMk cId="2023091208" sldId="733"/>
        </pc:sldMkLst>
      </pc:sldChg>
      <pc:sldChg chg="add">
        <pc:chgData name="Nguyen Chi Son" userId="606856d02e9d83ac" providerId="LiveId" clId="{62612F46-B7AC-4126-B3DE-A443E45E9457}" dt="2021-11-01T13:16:18.455" v="1603"/>
        <pc:sldMkLst>
          <pc:docMk/>
          <pc:sldMk cId="833426542" sldId="734"/>
        </pc:sldMkLst>
      </pc:sldChg>
      <pc:sldChg chg="add">
        <pc:chgData name="Nguyen Chi Son" userId="606856d02e9d83ac" providerId="LiveId" clId="{62612F46-B7AC-4126-B3DE-A443E45E9457}" dt="2021-11-01T13:16:18.455" v="1603"/>
        <pc:sldMkLst>
          <pc:docMk/>
          <pc:sldMk cId="2327565518" sldId="736"/>
        </pc:sldMkLst>
      </pc:sldChg>
      <pc:sldChg chg="add">
        <pc:chgData name="Nguyen Chi Son" userId="606856d02e9d83ac" providerId="LiveId" clId="{62612F46-B7AC-4126-B3DE-A443E45E9457}" dt="2021-11-01T13:16:18.455" v="1603"/>
        <pc:sldMkLst>
          <pc:docMk/>
          <pc:sldMk cId="2436188455" sldId="737"/>
        </pc:sldMkLst>
      </pc:sldChg>
      <pc:sldChg chg="add">
        <pc:chgData name="Nguyen Chi Son" userId="606856d02e9d83ac" providerId="LiveId" clId="{62612F46-B7AC-4126-B3DE-A443E45E9457}" dt="2021-11-01T13:16:18.455" v="1603"/>
        <pc:sldMkLst>
          <pc:docMk/>
          <pc:sldMk cId="4158414224" sldId="738"/>
        </pc:sldMkLst>
      </pc:sldChg>
      <pc:sldChg chg="delSp modSp mod delAnim">
        <pc:chgData name="Nguyen Chi Son" userId="606856d02e9d83ac" providerId="LiveId" clId="{62612F46-B7AC-4126-B3DE-A443E45E9457}" dt="2021-11-01T13:15:22.593" v="1523" actId="1035"/>
        <pc:sldMkLst>
          <pc:docMk/>
          <pc:sldMk cId="4013739178" sldId="742"/>
        </pc:sldMkLst>
        <pc:spChg chg="del">
          <ac:chgData name="Nguyen Chi Son" userId="606856d02e9d83ac" providerId="LiveId" clId="{62612F46-B7AC-4126-B3DE-A443E45E9457}" dt="2021-11-01T13:13:50.674" v="815" actId="478"/>
          <ac:spMkLst>
            <pc:docMk/>
            <pc:sldMk cId="4013739178" sldId="742"/>
            <ac:spMk id="10" creationId="{3F5334AF-1A55-4CFE-8ADA-EF60ACBD200F}"/>
          </ac:spMkLst>
        </pc:spChg>
        <pc:spChg chg="del">
          <ac:chgData name="Nguyen Chi Son" userId="606856d02e9d83ac" providerId="LiveId" clId="{62612F46-B7AC-4126-B3DE-A443E45E9457}" dt="2021-11-01T13:13:53.205" v="816" actId="478"/>
          <ac:spMkLst>
            <pc:docMk/>
            <pc:sldMk cId="4013739178" sldId="742"/>
            <ac:spMk id="11" creationId="{19DEFDEC-BF90-4787-8E5F-066D06B672D7}"/>
          </ac:spMkLst>
        </pc:spChg>
        <pc:spChg chg="del">
          <ac:chgData name="Nguyen Chi Son" userId="606856d02e9d83ac" providerId="LiveId" clId="{62612F46-B7AC-4126-B3DE-A443E45E9457}" dt="2021-11-01T13:13:50.674" v="815" actId="478"/>
          <ac:spMkLst>
            <pc:docMk/>
            <pc:sldMk cId="4013739178" sldId="742"/>
            <ac:spMk id="12" creationId="{899CC4CE-AF6C-4B62-8350-E5EC3021E944}"/>
          </ac:spMkLst>
        </pc:spChg>
        <pc:spChg chg="del">
          <ac:chgData name="Nguyen Chi Son" userId="606856d02e9d83ac" providerId="LiveId" clId="{62612F46-B7AC-4126-B3DE-A443E45E9457}" dt="2021-11-01T13:13:53.205" v="816" actId="478"/>
          <ac:spMkLst>
            <pc:docMk/>
            <pc:sldMk cId="4013739178" sldId="742"/>
            <ac:spMk id="13" creationId="{6C6ECA58-769D-4722-B51B-3DF7B44ECE0C}"/>
          </ac:spMkLst>
        </pc:spChg>
        <pc:spChg chg="mod">
          <ac:chgData name="Nguyen Chi Son" userId="606856d02e9d83ac" providerId="LiveId" clId="{62612F46-B7AC-4126-B3DE-A443E45E9457}" dt="2021-11-01T13:15:22.593" v="1523" actId="1035"/>
          <ac:spMkLst>
            <pc:docMk/>
            <pc:sldMk cId="4013739178" sldId="742"/>
            <ac:spMk id="14" creationId="{A530074C-9975-4D4F-AC15-005B11433C74}"/>
          </ac:spMkLst>
        </pc:spChg>
        <pc:spChg chg="mod">
          <ac:chgData name="Nguyen Chi Son" userId="606856d02e9d83ac" providerId="LiveId" clId="{62612F46-B7AC-4126-B3DE-A443E45E9457}" dt="2021-11-01T13:15:22.593" v="1523" actId="1035"/>
          <ac:spMkLst>
            <pc:docMk/>
            <pc:sldMk cId="4013739178" sldId="742"/>
            <ac:spMk id="15" creationId="{EC5263CE-BE2F-44C4-BD89-2666D2873C33}"/>
          </ac:spMkLst>
        </pc:spChg>
        <pc:spChg chg="del">
          <ac:chgData name="Nguyen Chi Son" userId="606856d02e9d83ac" providerId="LiveId" clId="{62612F46-B7AC-4126-B3DE-A443E45E9457}" dt="2021-11-01T13:13:50.674" v="815" actId="478"/>
          <ac:spMkLst>
            <pc:docMk/>
            <pc:sldMk cId="4013739178" sldId="742"/>
            <ac:spMk id="16" creationId="{CD0B2DD5-451F-4B1F-BE02-8E89BD8C3DE5}"/>
          </ac:spMkLst>
        </pc:spChg>
        <pc:spChg chg="del">
          <ac:chgData name="Nguyen Chi Son" userId="606856d02e9d83ac" providerId="LiveId" clId="{62612F46-B7AC-4126-B3DE-A443E45E9457}" dt="2021-11-01T13:13:53.205" v="816" actId="478"/>
          <ac:spMkLst>
            <pc:docMk/>
            <pc:sldMk cId="4013739178" sldId="742"/>
            <ac:spMk id="17" creationId="{0CB102D9-EF7A-4F61-AD04-48D7E6A49478}"/>
          </ac:spMkLst>
        </pc:spChg>
        <pc:spChg chg="del">
          <ac:chgData name="Nguyen Chi Son" userId="606856d02e9d83ac" providerId="LiveId" clId="{62612F46-B7AC-4126-B3DE-A443E45E9457}" dt="2021-11-01T13:13:50.674" v="815" actId="478"/>
          <ac:spMkLst>
            <pc:docMk/>
            <pc:sldMk cId="4013739178" sldId="742"/>
            <ac:spMk id="18" creationId="{17D8010F-DE70-4942-B939-2425FCB1BF4C}"/>
          </ac:spMkLst>
        </pc:spChg>
        <pc:spChg chg="mod">
          <ac:chgData name="Nguyen Chi Son" userId="606856d02e9d83ac" providerId="LiveId" clId="{62612F46-B7AC-4126-B3DE-A443E45E9457}" dt="2021-11-01T13:14:50.891" v="1247" actId="20577"/>
          <ac:spMkLst>
            <pc:docMk/>
            <pc:sldMk cId="4013739178" sldId="742"/>
            <ac:spMk id="19" creationId="{9C339D16-68E4-43C4-A62E-D0146138D23B}"/>
          </ac:spMkLst>
        </pc:spChg>
        <pc:spChg chg="del">
          <ac:chgData name="Nguyen Chi Son" userId="606856d02e9d83ac" providerId="LiveId" clId="{62612F46-B7AC-4126-B3DE-A443E45E9457}" dt="2021-11-01T13:13:54.846" v="817" actId="478"/>
          <ac:spMkLst>
            <pc:docMk/>
            <pc:sldMk cId="4013739178" sldId="742"/>
            <ac:spMk id="20" creationId="{C9975E97-A7E6-4A75-82F5-332191A3812D}"/>
          </ac:spMkLst>
        </pc:spChg>
        <pc:spChg chg="del">
          <ac:chgData name="Nguyen Chi Son" userId="606856d02e9d83ac" providerId="LiveId" clId="{62612F46-B7AC-4126-B3DE-A443E45E9457}" dt="2021-11-01T13:13:50.674" v="815" actId="478"/>
          <ac:spMkLst>
            <pc:docMk/>
            <pc:sldMk cId="4013739178" sldId="742"/>
            <ac:spMk id="21" creationId="{6FA495A0-B5EB-49BD-8893-82B6FB17A1E0}"/>
          </ac:spMkLst>
        </pc:spChg>
        <pc:spChg chg="del mod">
          <ac:chgData name="Nguyen Chi Son" userId="606856d02e9d83ac" providerId="LiveId" clId="{62612F46-B7AC-4126-B3DE-A443E45E9457}" dt="2021-11-01T13:13:56.112" v="819" actId="478"/>
          <ac:spMkLst>
            <pc:docMk/>
            <pc:sldMk cId="4013739178" sldId="742"/>
            <ac:spMk id="22" creationId="{BBDD33B4-02D1-4031-B2C5-A11458A42105}"/>
          </ac:spMkLst>
        </pc:spChg>
        <pc:picChg chg="del">
          <ac:chgData name="Nguyen Chi Son" userId="606856d02e9d83ac" providerId="LiveId" clId="{62612F46-B7AC-4126-B3DE-A443E45E9457}" dt="2021-11-01T13:13:50.674" v="815" actId="478"/>
          <ac:picMkLst>
            <pc:docMk/>
            <pc:sldMk cId="4013739178" sldId="742"/>
            <ac:picMk id="8" creationId="{AED9B85A-6E10-4497-8064-99440C48D1C7}"/>
          </ac:picMkLst>
        </pc:picChg>
      </pc:sldChg>
      <pc:sldChg chg="delSp modSp add mod">
        <pc:chgData name="Nguyen Chi Son" userId="606856d02e9d83ac" providerId="LiveId" clId="{62612F46-B7AC-4126-B3DE-A443E45E9457}" dt="2021-11-01T13:25:25.683" v="2893" actId="20577"/>
        <pc:sldMkLst>
          <pc:docMk/>
          <pc:sldMk cId="819712432" sldId="743"/>
        </pc:sldMkLst>
        <pc:spChg chg="mod">
          <ac:chgData name="Nguyen Chi Son" userId="606856d02e9d83ac" providerId="LiveId" clId="{62612F46-B7AC-4126-B3DE-A443E45E9457}" dt="2021-11-01T13:21:13.363" v="2075" actId="1035"/>
          <ac:spMkLst>
            <pc:docMk/>
            <pc:sldMk cId="819712432" sldId="743"/>
            <ac:spMk id="14" creationId="{A530074C-9975-4D4F-AC15-005B11433C74}"/>
          </ac:spMkLst>
        </pc:spChg>
        <pc:spChg chg="mod">
          <ac:chgData name="Nguyen Chi Son" userId="606856d02e9d83ac" providerId="LiveId" clId="{62612F46-B7AC-4126-B3DE-A443E45E9457}" dt="2021-11-01T13:21:13.363" v="2075" actId="1035"/>
          <ac:spMkLst>
            <pc:docMk/>
            <pc:sldMk cId="819712432" sldId="743"/>
            <ac:spMk id="15" creationId="{EC5263CE-BE2F-44C4-BD89-2666D2873C33}"/>
          </ac:spMkLst>
        </pc:spChg>
        <pc:spChg chg="mod">
          <ac:chgData name="Nguyen Chi Son" userId="606856d02e9d83ac" providerId="LiveId" clId="{62612F46-B7AC-4126-B3DE-A443E45E9457}" dt="2021-11-01T13:25:25.683" v="2893" actId="20577"/>
          <ac:spMkLst>
            <pc:docMk/>
            <pc:sldMk cId="819712432" sldId="743"/>
            <ac:spMk id="19" creationId="{9C339D16-68E4-43C4-A62E-D0146138D23B}"/>
          </ac:spMkLst>
        </pc:spChg>
        <pc:picChg chg="del">
          <ac:chgData name="Nguyen Chi Son" userId="606856d02e9d83ac" providerId="LiveId" clId="{62612F46-B7AC-4126-B3DE-A443E45E9457}" dt="2021-11-01T13:20:06.256" v="1605" actId="478"/>
          <ac:picMkLst>
            <pc:docMk/>
            <pc:sldMk cId="819712432" sldId="743"/>
            <ac:picMk id="20" creationId="{BD7EDD25-CFB1-4CFD-8903-2DC144EE421E}"/>
          </ac:picMkLst>
        </pc:picChg>
      </pc:sldChg>
      <pc:sldChg chg="del">
        <pc:chgData name="Nguyen Chi Son" userId="606856d02e9d83ac" providerId="LiveId" clId="{62612F46-B7AC-4126-B3DE-A443E45E9457}" dt="2021-11-01T13:15:51.251" v="1602" actId="47"/>
        <pc:sldMkLst>
          <pc:docMk/>
          <pc:sldMk cId="3063874512" sldId="743"/>
        </pc:sldMkLst>
      </pc:sldChg>
      <pc:sldChg chg="addSp modSp add mod modAnim">
        <pc:chgData name="Nguyen Chi Son" userId="606856d02e9d83ac" providerId="LiveId" clId="{62612F46-B7AC-4126-B3DE-A443E45E9457}" dt="2021-11-01T13:25:28.355" v="2894" actId="20577"/>
        <pc:sldMkLst>
          <pc:docMk/>
          <pc:sldMk cId="3726639508" sldId="744"/>
        </pc:sldMkLst>
        <pc:spChg chg="mod">
          <ac:chgData name="Nguyen Chi Son" userId="606856d02e9d83ac" providerId="LiveId" clId="{62612F46-B7AC-4126-B3DE-A443E45E9457}" dt="2021-11-01T13:22:07.971" v="2229" actId="20577"/>
          <ac:spMkLst>
            <pc:docMk/>
            <pc:sldMk cId="3726639508" sldId="744"/>
            <ac:spMk id="14" creationId="{A530074C-9975-4D4F-AC15-005B11433C74}"/>
          </ac:spMkLst>
        </pc:spChg>
        <pc:spChg chg="mod">
          <ac:chgData name="Nguyen Chi Son" userId="606856d02e9d83ac" providerId="LiveId" clId="{62612F46-B7AC-4126-B3DE-A443E45E9457}" dt="2021-11-01T13:25:28.355" v="2894" actId="20577"/>
          <ac:spMkLst>
            <pc:docMk/>
            <pc:sldMk cId="3726639508" sldId="744"/>
            <ac:spMk id="19" creationId="{9C339D16-68E4-43C4-A62E-D0146138D23B}"/>
          </ac:spMkLst>
        </pc:spChg>
        <pc:picChg chg="add mod">
          <ac:chgData name="Nguyen Chi Son" userId="606856d02e9d83ac" providerId="LiveId" clId="{62612F46-B7AC-4126-B3DE-A443E45E9457}" dt="2021-11-01T13:22:25.330" v="2234" actId="1076"/>
          <ac:picMkLst>
            <pc:docMk/>
            <pc:sldMk cId="3726639508" sldId="744"/>
            <ac:picMk id="6" creationId="{42C941ED-CBCB-4FC5-B7A2-E082C4544EED}"/>
          </ac:picMkLst>
        </pc:picChg>
      </pc:sldChg>
      <pc:sldChg chg="delSp modSp add mod delAnim">
        <pc:chgData name="Nguyen Chi Son" userId="606856d02e9d83ac" providerId="LiveId" clId="{62612F46-B7AC-4126-B3DE-A443E45E9457}" dt="2021-11-01T13:25:31.058" v="2895" actId="20577"/>
        <pc:sldMkLst>
          <pc:docMk/>
          <pc:sldMk cId="999547460" sldId="745"/>
        </pc:sldMkLst>
        <pc:spChg chg="mod">
          <ac:chgData name="Nguyen Chi Son" userId="606856d02e9d83ac" providerId="LiveId" clId="{62612F46-B7AC-4126-B3DE-A443E45E9457}" dt="2021-11-01T13:23:27.125" v="2517" actId="20577"/>
          <ac:spMkLst>
            <pc:docMk/>
            <pc:sldMk cId="999547460" sldId="745"/>
            <ac:spMk id="14" creationId="{A530074C-9975-4D4F-AC15-005B11433C74}"/>
          </ac:spMkLst>
        </pc:spChg>
        <pc:spChg chg="mod">
          <ac:chgData name="Nguyen Chi Son" userId="606856d02e9d83ac" providerId="LiveId" clId="{62612F46-B7AC-4126-B3DE-A443E45E9457}" dt="2021-11-01T13:25:31.058" v="2895" actId="20577"/>
          <ac:spMkLst>
            <pc:docMk/>
            <pc:sldMk cId="999547460" sldId="745"/>
            <ac:spMk id="19" creationId="{9C339D16-68E4-43C4-A62E-D0146138D23B}"/>
          </ac:spMkLst>
        </pc:spChg>
        <pc:picChg chg="del">
          <ac:chgData name="Nguyen Chi Son" userId="606856d02e9d83ac" providerId="LiveId" clId="{62612F46-B7AC-4126-B3DE-A443E45E9457}" dt="2021-11-01T13:22:33.251" v="2236" actId="478"/>
          <ac:picMkLst>
            <pc:docMk/>
            <pc:sldMk cId="999547460" sldId="745"/>
            <ac:picMk id="6" creationId="{42C941ED-CBCB-4FC5-B7A2-E082C4544EED}"/>
          </ac:picMkLst>
        </pc:picChg>
      </pc:sldChg>
      <pc:sldChg chg="addSp modSp add mod modAnim">
        <pc:chgData name="Nguyen Chi Son" userId="606856d02e9d83ac" providerId="LiveId" clId="{62612F46-B7AC-4126-B3DE-A443E45E9457}" dt="2021-11-01T13:26:11.854" v="2903"/>
        <pc:sldMkLst>
          <pc:docMk/>
          <pc:sldMk cId="51380808" sldId="746"/>
        </pc:sldMkLst>
        <pc:spChg chg="mod">
          <ac:chgData name="Nguyen Chi Son" userId="606856d02e9d83ac" providerId="LiveId" clId="{62612F46-B7AC-4126-B3DE-A443E45E9457}" dt="2021-11-01T13:25:04.075" v="2890" actId="20577"/>
          <ac:spMkLst>
            <pc:docMk/>
            <pc:sldMk cId="51380808" sldId="746"/>
            <ac:spMk id="14" creationId="{A530074C-9975-4D4F-AC15-005B11433C74}"/>
          </ac:spMkLst>
        </pc:spChg>
        <pc:spChg chg="mod">
          <ac:chgData name="Nguyen Chi Son" userId="606856d02e9d83ac" providerId="LiveId" clId="{62612F46-B7AC-4126-B3DE-A443E45E9457}" dt="2021-11-01T13:24:52.700" v="2873" actId="1035"/>
          <ac:spMkLst>
            <pc:docMk/>
            <pc:sldMk cId="51380808" sldId="746"/>
            <ac:spMk id="15" creationId="{EC5263CE-BE2F-44C4-BD89-2666D2873C33}"/>
          </ac:spMkLst>
        </pc:spChg>
        <pc:spChg chg="mod">
          <ac:chgData name="Nguyen Chi Son" userId="606856d02e9d83ac" providerId="LiveId" clId="{62612F46-B7AC-4126-B3DE-A443E45E9457}" dt="2021-11-01T13:24:46.950" v="2832" actId="20577"/>
          <ac:spMkLst>
            <pc:docMk/>
            <pc:sldMk cId="51380808" sldId="746"/>
            <ac:spMk id="19" creationId="{9C339D16-68E4-43C4-A62E-D0146138D23B}"/>
          </ac:spMkLst>
        </pc:spChg>
        <pc:picChg chg="add mod">
          <ac:chgData name="Nguyen Chi Son" userId="606856d02e9d83ac" providerId="LiveId" clId="{62612F46-B7AC-4126-B3DE-A443E45E9457}" dt="2021-11-01T13:25:20.418" v="2892" actId="1076"/>
          <ac:picMkLst>
            <pc:docMk/>
            <pc:sldMk cId="51380808" sldId="746"/>
            <ac:picMk id="3" creationId="{4E8417A6-57E1-4AE1-ABEE-52BDC8FB7438}"/>
          </ac:picMkLst>
        </pc:picChg>
      </pc:sldChg>
      <pc:sldChg chg="del">
        <pc:chgData name="Nguyen Chi Son" userId="606856d02e9d83ac" providerId="LiveId" clId="{62612F46-B7AC-4126-B3DE-A443E45E9457}" dt="2021-11-01T13:09:50.275" v="505" actId="47"/>
        <pc:sldMkLst>
          <pc:docMk/>
          <pc:sldMk cId="1095701691" sldId="749"/>
        </pc:sldMkLst>
      </pc:sldChg>
      <pc:sldChg chg="del">
        <pc:chgData name="Nguyen Chi Son" userId="606856d02e9d83ac" providerId="LiveId" clId="{62612F46-B7AC-4126-B3DE-A443E45E9457}" dt="2021-11-01T13:15:51.251" v="1602" actId="47"/>
        <pc:sldMkLst>
          <pc:docMk/>
          <pc:sldMk cId="1689561130" sldId="750"/>
        </pc:sldMkLst>
      </pc:sldChg>
      <pc:sldChg chg="del">
        <pc:chgData name="Nguyen Chi Son" userId="606856d02e9d83ac" providerId="LiveId" clId="{62612F46-B7AC-4126-B3DE-A443E45E9457}" dt="2021-11-01T13:15:51.251" v="1602" actId="47"/>
        <pc:sldMkLst>
          <pc:docMk/>
          <pc:sldMk cId="3471225653" sldId="751"/>
        </pc:sldMkLst>
      </pc:sldChg>
    </pc:docChg>
  </pc:docChgLst>
  <pc:docChgLst>
    <pc:chgData name="Nguyen Chi Son" userId="606856d02e9d83ac" providerId="LiveId" clId="{60F999BA-B899-40E7-9C9A-BEACEE2AA221}"/>
    <pc:docChg chg="undo custSel addSld delSld modSld">
      <pc:chgData name="Nguyen Chi Son" userId="606856d02e9d83ac" providerId="LiveId" clId="{60F999BA-B899-40E7-9C9A-BEACEE2AA221}" dt="2021-10-13T18:42:17.773" v="7843"/>
      <pc:docMkLst>
        <pc:docMk/>
      </pc:docMkLst>
      <pc:sldChg chg="modSp mod">
        <pc:chgData name="Nguyen Chi Son" userId="606856d02e9d83ac" providerId="LiveId" clId="{60F999BA-B899-40E7-9C9A-BEACEE2AA221}" dt="2021-10-13T14:40:54.966" v="60" actId="20577"/>
        <pc:sldMkLst>
          <pc:docMk/>
          <pc:sldMk cId="2922349590" sldId="256"/>
        </pc:sldMkLst>
        <pc:spChg chg="mod">
          <ac:chgData name="Nguyen Chi Son" userId="606856d02e9d83ac" providerId="LiveId" clId="{60F999BA-B899-40E7-9C9A-BEACEE2AA221}" dt="2021-10-13T14:40:54.966" v="60" actId="20577"/>
          <ac:spMkLst>
            <pc:docMk/>
            <pc:sldMk cId="2922349590" sldId="256"/>
            <ac:spMk id="136" creationId="{C574B640-0199-463F-87CA-8E3956B46E10}"/>
          </ac:spMkLst>
        </pc:spChg>
      </pc:sldChg>
      <pc:sldChg chg="modSp mod">
        <pc:chgData name="Nguyen Chi Son" userId="606856d02e9d83ac" providerId="LiveId" clId="{60F999BA-B899-40E7-9C9A-BEACEE2AA221}" dt="2021-10-13T14:41:09.174" v="105" actId="20577"/>
        <pc:sldMkLst>
          <pc:docMk/>
          <pc:sldMk cId="2812505328" sldId="362"/>
        </pc:sldMkLst>
        <pc:spChg chg="mod">
          <ac:chgData name="Nguyen Chi Son" userId="606856d02e9d83ac" providerId="LiveId" clId="{60F999BA-B899-40E7-9C9A-BEACEE2AA221}" dt="2021-10-13T14:41:09.174" v="105" actId="20577"/>
          <ac:spMkLst>
            <pc:docMk/>
            <pc:sldMk cId="2812505328" sldId="362"/>
            <ac:spMk id="2" creationId="{DAF08EC2-5D0D-48D9-855C-A59C0E5ED55B}"/>
          </ac:spMkLst>
        </pc:spChg>
      </pc:sldChg>
      <pc:sldChg chg="addSp delSp modSp mod">
        <pc:chgData name="Nguyen Chi Son" userId="606856d02e9d83ac" providerId="LiveId" clId="{60F999BA-B899-40E7-9C9A-BEACEE2AA221}" dt="2021-10-13T15:01:05.877" v="788" actId="14100"/>
        <pc:sldMkLst>
          <pc:docMk/>
          <pc:sldMk cId="3298182474" sldId="547"/>
        </pc:sldMkLst>
        <pc:spChg chg="mod">
          <ac:chgData name="Nguyen Chi Son" userId="606856d02e9d83ac" providerId="LiveId" clId="{60F999BA-B899-40E7-9C9A-BEACEE2AA221}" dt="2021-10-13T14:42:41.834" v="276" actId="20577"/>
          <ac:spMkLst>
            <pc:docMk/>
            <pc:sldMk cId="3298182474" sldId="547"/>
            <ac:spMk id="2" creationId="{BA8A6260-CA4B-46A9-A06E-C71EE59E6992}"/>
          </ac:spMkLst>
        </pc:spChg>
        <pc:spChg chg="mod">
          <ac:chgData name="Nguyen Chi Son" userId="606856d02e9d83ac" providerId="LiveId" clId="{60F999BA-B899-40E7-9C9A-BEACEE2AA221}" dt="2021-10-13T15:00:01.772" v="710" actId="207"/>
          <ac:spMkLst>
            <pc:docMk/>
            <pc:sldMk cId="3298182474" sldId="547"/>
            <ac:spMk id="7" creationId="{CF632240-EE73-4E45-BA66-6CA6C40409AF}"/>
          </ac:spMkLst>
        </pc:spChg>
        <pc:spChg chg="add mod">
          <ac:chgData name="Nguyen Chi Son" userId="606856d02e9d83ac" providerId="LiveId" clId="{60F999BA-B899-40E7-9C9A-BEACEE2AA221}" dt="2021-10-13T14:58:26.800" v="667" actId="1076"/>
          <ac:spMkLst>
            <pc:docMk/>
            <pc:sldMk cId="3298182474" sldId="547"/>
            <ac:spMk id="11" creationId="{6CF40600-D82A-4EA1-B2FB-E5E7F6990C86}"/>
          </ac:spMkLst>
        </pc:spChg>
        <pc:spChg chg="del">
          <ac:chgData name="Nguyen Chi Son" userId="606856d02e9d83ac" providerId="LiveId" clId="{60F999BA-B899-40E7-9C9A-BEACEE2AA221}" dt="2021-10-13T14:42:50.132" v="277" actId="478"/>
          <ac:spMkLst>
            <pc:docMk/>
            <pc:sldMk cId="3298182474" sldId="547"/>
            <ac:spMk id="12" creationId="{C106BD37-AB41-4F88-BF97-4F33395FC606}"/>
          </ac:spMkLst>
        </pc:spChg>
        <pc:spChg chg="add mod">
          <ac:chgData name="Nguyen Chi Son" userId="606856d02e9d83ac" providerId="LiveId" clId="{60F999BA-B899-40E7-9C9A-BEACEE2AA221}" dt="2021-10-13T15:00:00.362" v="709" actId="207"/>
          <ac:spMkLst>
            <pc:docMk/>
            <pc:sldMk cId="3298182474" sldId="547"/>
            <ac:spMk id="13" creationId="{28811683-A380-4293-A052-4ED20B00D3A1}"/>
          </ac:spMkLst>
        </pc:spChg>
        <pc:spChg chg="del">
          <ac:chgData name="Nguyen Chi Son" userId="606856d02e9d83ac" providerId="LiveId" clId="{60F999BA-B899-40E7-9C9A-BEACEE2AA221}" dt="2021-10-13T14:42:51.454" v="278" actId="478"/>
          <ac:spMkLst>
            <pc:docMk/>
            <pc:sldMk cId="3298182474" sldId="547"/>
            <ac:spMk id="15" creationId="{6A857EF1-52D9-4D64-A14C-EECC953EA1B1}"/>
          </ac:spMkLst>
        </pc:spChg>
        <pc:spChg chg="add del mod">
          <ac:chgData name="Nguyen Chi Son" userId="606856d02e9d83ac" providerId="LiveId" clId="{60F999BA-B899-40E7-9C9A-BEACEE2AA221}" dt="2021-10-13T14:58:37.212" v="671" actId="478"/>
          <ac:spMkLst>
            <pc:docMk/>
            <pc:sldMk cId="3298182474" sldId="547"/>
            <ac:spMk id="16" creationId="{BDBA5994-7E9D-4346-AE1F-9F6F101384DD}"/>
          </ac:spMkLst>
        </pc:spChg>
        <pc:spChg chg="add mod">
          <ac:chgData name="Nguyen Chi Son" userId="606856d02e9d83ac" providerId="LiveId" clId="{60F999BA-B899-40E7-9C9A-BEACEE2AA221}" dt="2021-10-13T15:00:05.475" v="712" actId="1076"/>
          <ac:spMkLst>
            <pc:docMk/>
            <pc:sldMk cId="3298182474" sldId="547"/>
            <ac:spMk id="17" creationId="{4F6F8A7E-D9F4-452F-9557-F3D4BA22C727}"/>
          </ac:spMkLst>
        </pc:spChg>
        <pc:spChg chg="add del mod">
          <ac:chgData name="Nguyen Chi Son" userId="606856d02e9d83ac" providerId="LiveId" clId="{60F999BA-B899-40E7-9C9A-BEACEE2AA221}" dt="2021-10-13T15:00:08.115" v="713" actId="478"/>
          <ac:spMkLst>
            <pc:docMk/>
            <pc:sldMk cId="3298182474" sldId="547"/>
            <ac:spMk id="18" creationId="{72F76C20-5B2F-4DB4-8DDF-A3F290C255AB}"/>
          </ac:spMkLst>
        </pc:spChg>
        <pc:spChg chg="add mod">
          <ac:chgData name="Nguyen Chi Son" userId="606856d02e9d83ac" providerId="LiveId" clId="{60F999BA-B899-40E7-9C9A-BEACEE2AA221}" dt="2021-10-13T14:58:24.316" v="666" actId="1076"/>
          <ac:spMkLst>
            <pc:docMk/>
            <pc:sldMk cId="3298182474" sldId="547"/>
            <ac:spMk id="19" creationId="{7FE1E98E-9EB8-4F5F-8FF4-F0994BDBABA4}"/>
          </ac:spMkLst>
        </pc:spChg>
        <pc:spChg chg="add mod">
          <ac:chgData name="Nguyen Chi Son" userId="606856d02e9d83ac" providerId="LiveId" clId="{60F999BA-B899-40E7-9C9A-BEACEE2AA221}" dt="2021-10-13T14:59:54.105" v="708" actId="1076"/>
          <ac:spMkLst>
            <pc:docMk/>
            <pc:sldMk cId="3298182474" sldId="547"/>
            <ac:spMk id="20" creationId="{143F37B3-25FF-439F-8BAD-3AFBA9141796}"/>
          </ac:spMkLst>
        </pc:spChg>
        <pc:spChg chg="add mod">
          <ac:chgData name="Nguyen Chi Son" userId="606856d02e9d83ac" providerId="LiveId" clId="{60F999BA-B899-40E7-9C9A-BEACEE2AA221}" dt="2021-10-13T14:59:54.105" v="708" actId="1076"/>
          <ac:spMkLst>
            <pc:docMk/>
            <pc:sldMk cId="3298182474" sldId="547"/>
            <ac:spMk id="21" creationId="{DD6D4EC0-C256-49A3-88C2-B0E1DB9BC5B4}"/>
          </ac:spMkLst>
        </pc:spChg>
        <pc:spChg chg="add mod">
          <ac:chgData name="Nguyen Chi Son" userId="606856d02e9d83ac" providerId="LiveId" clId="{60F999BA-B899-40E7-9C9A-BEACEE2AA221}" dt="2021-10-13T14:59:54.105" v="708" actId="1076"/>
          <ac:spMkLst>
            <pc:docMk/>
            <pc:sldMk cId="3298182474" sldId="547"/>
            <ac:spMk id="27" creationId="{44AB2BCC-4DCB-4EB3-9205-7EB5543B0915}"/>
          </ac:spMkLst>
        </pc:spChg>
        <pc:spChg chg="add mod">
          <ac:chgData name="Nguyen Chi Son" userId="606856d02e9d83ac" providerId="LiveId" clId="{60F999BA-B899-40E7-9C9A-BEACEE2AA221}" dt="2021-10-13T15:00:30.535" v="747" actId="1076"/>
          <ac:spMkLst>
            <pc:docMk/>
            <pc:sldMk cId="3298182474" sldId="547"/>
            <ac:spMk id="29" creationId="{74D1074E-AE41-4D7A-BA25-FED2D288FBB5}"/>
          </ac:spMkLst>
        </pc:spChg>
        <pc:spChg chg="add mod">
          <ac:chgData name="Nguyen Chi Son" userId="606856d02e9d83ac" providerId="LiveId" clId="{60F999BA-B899-40E7-9C9A-BEACEE2AA221}" dt="2021-10-13T15:00:37.574" v="750" actId="571"/>
          <ac:spMkLst>
            <pc:docMk/>
            <pc:sldMk cId="3298182474" sldId="547"/>
            <ac:spMk id="31" creationId="{B6F6047F-E0AD-49CA-9FC9-DEBE8FF45B22}"/>
          </ac:spMkLst>
        </pc:spChg>
        <pc:spChg chg="add mod">
          <ac:chgData name="Nguyen Chi Son" userId="606856d02e9d83ac" providerId="LiveId" clId="{60F999BA-B899-40E7-9C9A-BEACEE2AA221}" dt="2021-10-13T15:00:40.136" v="751" actId="571"/>
          <ac:spMkLst>
            <pc:docMk/>
            <pc:sldMk cId="3298182474" sldId="547"/>
            <ac:spMk id="32" creationId="{B8C18685-FBD3-4D04-82D7-33D5E390FEEC}"/>
          </ac:spMkLst>
        </pc:spChg>
        <pc:spChg chg="add mod">
          <ac:chgData name="Nguyen Chi Son" userId="606856d02e9d83ac" providerId="LiveId" clId="{60F999BA-B899-40E7-9C9A-BEACEE2AA221}" dt="2021-10-13T15:00:44.698" v="780" actId="20577"/>
          <ac:spMkLst>
            <pc:docMk/>
            <pc:sldMk cId="3298182474" sldId="547"/>
            <ac:spMk id="33" creationId="{6332ADD6-DFA1-4414-A64E-B4B7F2D9C4B8}"/>
          </ac:spMkLst>
        </pc:spChg>
        <pc:picChg chg="add mod">
          <ac:chgData name="Nguyen Chi Son" userId="606856d02e9d83ac" providerId="LiveId" clId="{60F999BA-B899-40E7-9C9A-BEACEE2AA221}" dt="2021-10-13T14:57:00.232" v="646" actId="1076"/>
          <ac:picMkLst>
            <pc:docMk/>
            <pc:sldMk cId="3298182474" sldId="547"/>
            <ac:picMk id="4" creationId="{47BC5398-1CE7-40CC-8792-8C62286B0656}"/>
          </ac:picMkLst>
        </pc:picChg>
        <pc:picChg chg="del">
          <ac:chgData name="Nguyen Chi Son" userId="606856d02e9d83ac" providerId="LiveId" clId="{60F999BA-B899-40E7-9C9A-BEACEE2AA221}" dt="2021-10-13T14:41:00.700" v="61" actId="478"/>
          <ac:picMkLst>
            <pc:docMk/>
            <pc:sldMk cId="3298182474" sldId="547"/>
            <ac:picMk id="5" creationId="{371D989D-9381-4EC7-968F-C1B4B4A1F422}"/>
          </ac:picMkLst>
        </pc:picChg>
        <pc:picChg chg="del">
          <ac:chgData name="Nguyen Chi Son" userId="606856d02e9d83ac" providerId="LiveId" clId="{60F999BA-B899-40E7-9C9A-BEACEE2AA221}" dt="2021-10-13T14:41:01.903" v="63" actId="478"/>
          <ac:picMkLst>
            <pc:docMk/>
            <pc:sldMk cId="3298182474" sldId="547"/>
            <ac:picMk id="8" creationId="{6534B307-162E-4B93-8C1D-B5D922FE1591}"/>
          </ac:picMkLst>
        </pc:picChg>
        <pc:picChg chg="del">
          <ac:chgData name="Nguyen Chi Son" userId="606856d02e9d83ac" providerId="LiveId" clId="{60F999BA-B899-40E7-9C9A-BEACEE2AA221}" dt="2021-10-13T14:41:01.309" v="62" actId="478"/>
          <ac:picMkLst>
            <pc:docMk/>
            <pc:sldMk cId="3298182474" sldId="547"/>
            <ac:picMk id="14" creationId="{15FDF2F8-67A2-4D5D-81E5-ACC31B9C223D}"/>
          </ac:picMkLst>
        </pc:picChg>
        <pc:cxnChg chg="add mod">
          <ac:chgData name="Nguyen Chi Son" userId="606856d02e9d83ac" providerId="LiveId" clId="{60F999BA-B899-40E7-9C9A-BEACEE2AA221}" dt="2021-10-13T14:58:19.025" v="663" actId="1076"/>
          <ac:cxnSpMkLst>
            <pc:docMk/>
            <pc:sldMk cId="3298182474" sldId="547"/>
            <ac:cxnSpMk id="9" creationId="{7D473569-4A2F-41F8-80E9-ACF2AC9F9418}"/>
          </ac:cxnSpMkLst>
        </pc:cxnChg>
        <pc:cxnChg chg="add mod">
          <ac:chgData name="Nguyen Chi Son" userId="606856d02e9d83ac" providerId="LiveId" clId="{60F999BA-B899-40E7-9C9A-BEACEE2AA221}" dt="2021-10-13T14:59:54.105" v="708" actId="1076"/>
          <ac:cxnSpMkLst>
            <pc:docMk/>
            <pc:sldMk cId="3298182474" sldId="547"/>
            <ac:cxnSpMk id="22" creationId="{35DB3A1A-55BF-4347-AF3E-D8FEF37B3F1B}"/>
          </ac:cxnSpMkLst>
        </pc:cxnChg>
        <pc:cxnChg chg="add mod">
          <ac:chgData name="Nguyen Chi Son" userId="606856d02e9d83ac" providerId="LiveId" clId="{60F999BA-B899-40E7-9C9A-BEACEE2AA221}" dt="2021-10-13T14:59:54.105" v="708" actId="1076"/>
          <ac:cxnSpMkLst>
            <pc:docMk/>
            <pc:sldMk cId="3298182474" sldId="547"/>
            <ac:cxnSpMk id="24" creationId="{683B5B64-5BE7-4653-878F-C7E4FF80A855}"/>
          </ac:cxnSpMkLst>
        </pc:cxnChg>
        <pc:cxnChg chg="add mod">
          <ac:chgData name="Nguyen Chi Son" userId="606856d02e9d83ac" providerId="LiveId" clId="{60F999BA-B899-40E7-9C9A-BEACEE2AA221}" dt="2021-10-13T15:01:02.705" v="787" actId="14100"/>
          <ac:cxnSpMkLst>
            <pc:docMk/>
            <pc:sldMk cId="3298182474" sldId="547"/>
            <ac:cxnSpMk id="30" creationId="{84475446-947B-4AFA-B971-C09C08B5A29B}"/>
          </ac:cxnSpMkLst>
        </pc:cxnChg>
        <pc:cxnChg chg="add mod">
          <ac:chgData name="Nguyen Chi Son" userId="606856d02e9d83ac" providerId="LiveId" clId="{60F999BA-B899-40E7-9C9A-BEACEE2AA221}" dt="2021-10-13T15:01:05.877" v="788" actId="14100"/>
          <ac:cxnSpMkLst>
            <pc:docMk/>
            <pc:sldMk cId="3298182474" sldId="547"/>
            <ac:cxnSpMk id="34" creationId="{210D1D64-FAED-42F7-8C70-62844553A7FB}"/>
          </ac:cxnSpMkLst>
        </pc:cxnChg>
      </pc:sldChg>
      <pc:sldChg chg="addSp delSp modSp mod">
        <pc:chgData name="Nguyen Chi Son" userId="606856d02e9d83ac" providerId="LiveId" clId="{60F999BA-B899-40E7-9C9A-BEACEE2AA221}" dt="2021-10-13T18:41:27.773" v="7809" actId="1076"/>
        <pc:sldMkLst>
          <pc:docMk/>
          <pc:sldMk cId="3023646297" sldId="614"/>
        </pc:sldMkLst>
        <pc:spChg chg="mod">
          <ac:chgData name="Nguyen Chi Son" userId="606856d02e9d83ac" providerId="LiveId" clId="{60F999BA-B899-40E7-9C9A-BEACEE2AA221}" dt="2021-10-13T16:02:06.053" v="4672" actId="20577"/>
          <ac:spMkLst>
            <pc:docMk/>
            <pc:sldMk cId="3023646297" sldId="614"/>
            <ac:spMk id="2" creationId="{BA8A6260-CA4B-46A9-A06E-C71EE59E6992}"/>
          </ac:spMkLst>
        </pc:spChg>
        <pc:spChg chg="add mod">
          <ac:chgData name="Nguyen Chi Son" userId="606856d02e9d83ac" providerId="LiveId" clId="{60F999BA-B899-40E7-9C9A-BEACEE2AA221}" dt="2021-10-13T18:41:27.773" v="7809" actId="1076"/>
          <ac:spMkLst>
            <pc:docMk/>
            <pc:sldMk cId="3023646297" sldId="614"/>
            <ac:spMk id="10" creationId="{745A3F19-618D-4648-B35D-B4E959951563}"/>
          </ac:spMkLst>
        </pc:spChg>
        <pc:graphicFrameChg chg="del">
          <ac:chgData name="Nguyen Chi Son" userId="606856d02e9d83ac" providerId="LiveId" clId="{60F999BA-B899-40E7-9C9A-BEACEE2AA221}" dt="2021-10-13T16:01:27.586" v="4382" actId="478"/>
          <ac:graphicFrameMkLst>
            <pc:docMk/>
            <pc:sldMk cId="3023646297" sldId="614"/>
            <ac:graphicFrameMk id="3" creationId="{5E466E66-F729-422C-B556-7F16DC921A34}"/>
          </ac:graphicFrameMkLst>
        </pc:graphicFrameChg>
        <pc:picChg chg="del">
          <ac:chgData name="Nguyen Chi Son" userId="606856d02e9d83ac" providerId="LiveId" clId="{60F999BA-B899-40E7-9C9A-BEACEE2AA221}" dt="2021-10-13T16:01:28.273" v="4383" actId="478"/>
          <ac:picMkLst>
            <pc:docMk/>
            <pc:sldMk cId="3023646297" sldId="614"/>
            <ac:picMk id="5" creationId="{06172EDA-468B-46C2-A8D2-9DDDEB9905FE}"/>
          </ac:picMkLst>
        </pc:picChg>
        <pc:picChg chg="add mod modCrop">
          <ac:chgData name="Nguyen Chi Son" userId="606856d02e9d83ac" providerId="LiveId" clId="{60F999BA-B899-40E7-9C9A-BEACEE2AA221}" dt="2021-10-13T18:41:27.773" v="7809" actId="1076"/>
          <ac:picMkLst>
            <pc:docMk/>
            <pc:sldMk cId="3023646297" sldId="614"/>
            <ac:picMk id="6" creationId="{6E5649AD-F9DB-4AA5-8B18-5BE0099A68F6}"/>
          </ac:picMkLst>
        </pc:picChg>
        <pc:picChg chg="del">
          <ac:chgData name="Nguyen Chi Son" userId="606856d02e9d83ac" providerId="LiveId" clId="{60F999BA-B899-40E7-9C9A-BEACEE2AA221}" dt="2021-10-13T16:01:28.742" v="4384" actId="478"/>
          <ac:picMkLst>
            <pc:docMk/>
            <pc:sldMk cId="3023646297" sldId="614"/>
            <ac:picMk id="8" creationId="{3FED42E0-3ED2-4125-9CF5-06B2CD2294CC}"/>
          </ac:picMkLst>
        </pc:picChg>
        <pc:picChg chg="add mod">
          <ac:chgData name="Nguyen Chi Son" userId="606856d02e9d83ac" providerId="LiveId" clId="{60F999BA-B899-40E7-9C9A-BEACEE2AA221}" dt="2021-10-13T18:41:27.773" v="7809" actId="1076"/>
          <ac:picMkLst>
            <pc:docMk/>
            <pc:sldMk cId="3023646297" sldId="614"/>
            <ac:picMk id="9" creationId="{7112C3ED-24FA-4C1A-87CD-8E01D87269A5}"/>
          </ac:picMkLst>
        </pc:picChg>
      </pc:sldChg>
      <pc:sldChg chg="modSp mod">
        <pc:chgData name="Nguyen Chi Son" userId="606856d02e9d83ac" providerId="LiveId" clId="{60F999BA-B899-40E7-9C9A-BEACEE2AA221}" dt="2021-10-13T15:21:23.461" v="4381" actId="20577"/>
        <pc:sldMkLst>
          <pc:docMk/>
          <pc:sldMk cId="3607990327" sldId="616"/>
        </pc:sldMkLst>
        <pc:spChg chg="mod">
          <ac:chgData name="Nguyen Chi Son" userId="606856d02e9d83ac" providerId="LiveId" clId="{60F999BA-B899-40E7-9C9A-BEACEE2AA221}" dt="2021-10-13T15:21:23.461" v="4381" actId="20577"/>
          <ac:spMkLst>
            <pc:docMk/>
            <pc:sldMk cId="3607990327" sldId="616"/>
            <ac:spMk id="2" creationId="{DAF08EC2-5D0D-48D9-855C-A59C0E5ED55B}"/>
          </ac:spMkLst>
        </pc:spChg>
      </pc:sldChg>
      <pc:sldChg chg="del">
        <pc:chgData name="Nguyen Chi Son" userId="606856d02e9d83ac" providerId="LiveId" clId="{60F999BA-B899-40E7-9C9A-BEACEE2AA221}" dt="2021-10-13T18:39:46.095" v="7708" actId="47"/>
        <pc:sldMkLst>
          <pc:docMk/>
          <pc:sldMk cId="2132589863" sldId="717"/>
        </pc:sldMkLst>
      </pc:sldChg>
      <pc:sldChg chg="del">
        <pc:chgData name="Nguyen Chi Son" userId="606856d02e9d83ac" providerId="LiveId" clId="{60F999BA-B899-40E7-9C9A-BEACEE2AA221}" dt="2021-10-13T18:39:46.095" v="7708" actId="47"/>
        <pc:sldMkLst>
          <pc:docMk/>
          <pc:sldMk cId="523868378" sldId="721"/>
        </pc:sldMkLst>
      </pc:sldChg>
      <pc:sldChg chg="del">
        <pc:chgData name="Nguyen Chi Son" userId="606856d02e9d83ac" providerId="LiveId" clId="{60F999BA-B899-40E7-9C9A-BEACEE2AA221}" dt="2021-10-13T18:39:46.095" v="7708" actId="47"/>
        <pc:sldMkLst>
          <pc:docMk/>
          <pc:sldMk cId="973533013" sldId="722"/>
        </pc:sldMkLst>
      </pc:sldChg>
      <pc:sldChg chg="del">
        <pc:chgData name="Nguyen Chi Son" userId="606856d02e9d83ac" providerId="LiveId" clId="{60F999BA-B899-40E7-9C9A-BEACEE2AA221}" dt="2021-10-13T18:39:46.095" v="7708" actId="47"/>
        <pc:sldMkLst>
          <pc:docMk/>
          <pc:sldMk cId="2704005240" sldId="723"/>
        </pc:sldMkLst>
      </pc:sldChg>
      <pc:sldChg chg="addSp delSp modSp add mod delAnim modAnim">
        <pc:chgData name="Nguyen Chi Son" userId="606856d02e9d83ac" providerId="LiveId" clId="{60F999BA-B899-40E7-9C9A-BEACEE2AA221}" dt="2021-10-13T18:42:17.773" v="7843"/>
        <pc:sldMkLst>
          <pc:docMk/>
          <pc:sldMk cId="2463127679" sldId="724"/>
        </pc:sldMkLst>
        <pc:spChg chg="add mod">
          <ac:chgData name="Nguyen Chi Son" userId="606856d02e9d83ac" providerId="LiveId" clId="{60F999BA-B899-40E7-9C9A-BEACEE2AA221}" dt="2021-10-13T18:40:17.914" v="7732" actId="1036"/>
          <ac:spMkLst>
            <pc:docMk/>
            <pc:sldMk cId="2463127679" sldId="724"/>
            <ac:spMk id="10" creationId="{2DEA87A2-0D95-48D5-B5DC-A79069C3756A}"/>
          </ac:spMkLst>
        </pc:spChg>
        <pc:spChg chg="add mod">
          <ac:chgData name="Nguyen Chi Son" userId="606856d02e9d83ac" providerId="LiveId" clId="{60F999BA-B899-40E7-9C9A-BEACEE2AA221}" dt="2021-10-13T18:40:17.914" v="7732" actId="1036"/>
          <ac:spMkLst>
            <pc:docMk/>
            <pc:sldMk cId="2463127679" sldId="724"/>
            <ac:spMk id="11" creationId="{A7C1F49B-1C63-47D1-82ED-903D01476FE3}"/>
          </ac:spMkLst>
        </pc:spChg>
        <pc:spChg chg="add mod">
          <ac:chgData name="Nguyen Chi Son" userId="606856d02e9d83ac" providerId="LiveId" clId="{60F999BA-B899-40E7-9C9A-BEACEE2AA221}" dt="2021-10-13T18:40:17.914" v="7732" actId="1036"/>
          <ac:spMkLst>
            <pc:docMk/>
            <pc:sldMk cId="2463127679" sldId="724"/>
            <ac:spMk id="12" creationId="{7F5DC5B2-858D-4AB4-A0A5-D6C8E4A33B2C}"/>
          </ac:spMkLst>
        </pc:spChg>
        <pc:spChg chg="add mod">
          <ac:chgData name="Nguyen Chi Son" userId="606856d02e9d83ac" providerId="LiveId" clId="{60F999BA-B899-40E7-9C9A-BEACEE2AA221}" dt="2021-10-13T18:40:17.914" v="7732" actId="1036"/>
          <ac:spMkLst>
            <pc:docMk/>
            <pc:sldMk cId="2463127679" sldId="724"/>
            <ac:spMk id="13" creationId="{93A94681-C6E7-4B84-94D3-A2F86D722163}"/>
          </ac:spMkLst>
        </pc:spChg>
        <pc:spChg chg="mod">
          <ac:chgData name="Nguyen Chi Son" userId="606856d02e9d83ac" providerId="LiveId" clId="{60F999BA-B899-40E7-9C9A-BEACEE2AA221}" dt="2021-10-13T18:40:17.914" v="7732" actId="1036"/>
          <ac:spMkLst>
            <pc:docMk/>
            <pc:sldMk cId="2463127679" sldId="724"/>
            <ac:spMk id="14" creationId="{A530074C-9975-4D4F-AC15-005B11433C74}"/>
          </ac:spMkLst>
        </pc:spChg>
        <pc:spChg chg="mod">
          <ac:chgData name="Nguyen Chi Son" userId="606856d02e9d83ac" providerId="LiveId" clId="{60F999BA-B899-40E7-9C9A-BEACEE2AA221}" dt="2021-10-13T18:40:17.914" v="7732" actId="1036"/>
          <ac:spMkLst>
            <pc:docMk/>
            <pc:sldMk cId="2463127679" sldId="724"/>
            <ac:spMk id="15" creationId="{EC5263CE-BE2F-44C4-BD89-2666D2873C33}"/>
          </ac:spMkLst>
        </pc:spChg>
        <pc:spChg chg="mod">
          <ac:chgData name="Nguyen Chi Son" userId="606856d02e9d83ac" providerId="LiveId" clId="{60F999BA-B899-40E7-9C9A-BEACEE2AA221}" dt="2021-10-13T15:02:34.538" v="1110" actId="20577"/>
          <ac:spMkLst>
            <pc:docMk/>
            <pc:sldMk cId="2463127679" sldId="724"/>
            <ac:spMk id="19" creationId="{9C339D16-68E4-43C4-A62E-D0146138D23B}"/>
          </ac:spMkLst>
        </pc:spChg>
        <pc:picChg chg="del">
          <ac:chgData name="Nguyen Chi Son" userId="606856d02e9d83ac" providerId="LiveId" clId="{60F999BA-B899-40E7-9C9A-BEACEE2AA221}" dt="2021-10-13T15:01:50.371" v="790" actId="478"/>
          <ac:picMkLst>
            <pc:docMk/>
            <pc:sldMk cId="2463127679" sldId="724"/>
            <ac:picMk id="3" creationId="{73B6171E-2343-4611-9FBE-7A60F5BED847}"/>
          </ac:picMkLst>
        </pc:picChg>
        <pc:picChg chg="add mod">
          <ac:chgData name="Nguyen Chi Son" userId="606856d02e9d83ac" providerId="LiveId" clId="{60F999BA-B899-40E7-9C9A-BEACEE2AA221}" dt="2021-10-13T18:40:13.941" v="7711" actId="1076"/>
          <ac:picMkLst>
            <pc:docMk/>
            <pc:sldMk cId="2463127679" sldId="724"/>
            <ac:picMk id="4" creationId="{A558A3FA-5866-4BA7-953A-111C1ACED532}"/>
          </ac:picMkLst>
        </pc:picChg>
        <pc:cxnChg chg="add mod">
          <ac:chgData name="Nguyen Chi Son" userId="606856d02e9d83ac" providerId="LiveId" clId="{60F999BA-B899-40E7-9C9A-BEACEE2AA221}" dt="2021-10-13T18:40:17.914" v="7732" actId="1036"/>
          <ac:cxnSpMkLst>
            <pc:docMk/>
            <pc:sldMk cId="2463127679" sldId="724"/>
            <ac:cxnSpMk id="16" creationId="{3221896F-54A6-443F-A329-08714C1B97A2}"/>
          </ac:cxnSpMkLst>
        </pc:cxnChg>
        <pc:cxnChg chg="add mod">
          <ac:chgData name="Nguyen Chi Son" userId="606856d02e9d83ac" providerId="LiveId" clId="{60F999BA-B899-40E7-9C9A-BEACEE2AA221}" dt="2021-10-13T18:40:17.914" v="7732" actId="1036"/>
          <ac:cxnSpMkLst>
            <pc:docMk/>
            <pc:sldMk cId="2463127679" sldId="724"/>
            <ac:cxnSpMk id="17" creationId="{9DFDC775-7AC4-4AA5-892A-5BB66FBFC45B}"/>
          </ac:cxnSpMkLst>
        </pc:cxnChg>
        <pc:cxnChg chg="add mod">
          <ac:chgData name="Nguyen Chi Son" userId="606856d02e9d83ac" providerId="LiveId" clId="{60F999BA-B899-40E7-9C9A-BEACEE2AA221}" dt="2021-10-13T18:40:17.914" v="7732" actId="1036"/>
          <ac:cxnSpMkLst>
            <pc:docMk/>
            <pc:sldMk cId="2463127679" sldId="724"/>
            <ac:cxnSpMk id="18" creationId="{FEC8261C-6E9E-473D-8237-002E0E7BE896}"/>
          </ac:cxnSpMkLst>
        </pc:cxnChg>
      </pc:sldChg>
      <pc:sldChg chg="addSp delSp modSp add mod modAnim">
        <pc:chgData name="Nguyen Chi Son" userId="606856d02e9d83ac" providerId="LiveId" clId="{60F999BA-B899-40E7-9C9A-BEACEE2AA221}" dt="2021-10-13T18:40:46.887" v="7798"/>
        <pc:sldMkLst>
          <pc:docMk/>
          <pc:sldMk cId="2868942840" sldId="725"/>
        </pc:sldMkLst>
        <pc:spChg chg="del">
          <ac:chgData name="Nguyen Chi Son" userId="606856d02e9d83ac" providerId="LiveId" clId="{60F999BA-B899-40E7-9C9A-BEACEE2AA221}" dt="2021-10-13T15:13:40.845" v="2212" actId="478"/>
          <ac:spMkLst>
            <pc:docMk/>
            <pc:sldMk cId="2868942840" sldId="725"/>
            <ac:spMk id="10" creationId="{2DEA87A2-0D95-48D5-B5DC-A79069C3756A}"/>
          </ac:spMkLst>
        </pc:spChg>
        <pc:spChg chg="del">
          <ac:chgData name="Nguyen Chi Son" userId="606856d02e9d83ac" providerId="LiveId" clId="{60F999BA-B899-40E7-9C9A-BEACEE2AA221}" dt="2021-10-13T15:13:40.845" v="2212" actId="478"/>
          <ac:spMkLst>
            <pc:docMk/>
            <pc:sldMk cId="2868942840" sldId="725"/>
            <ac:spMk id="11" creationId="{A7C1F49B-1C63-47D1-82ED-903D01476FE3}"/>
          </ac:spMkLst>
        </pc:spChg>
        <pc:spChg chg="del">
          <ac:chgData name="Nguyen Chi Son" userId="606856d02e9d83ac" providerId="LiveId" clId="{60F999BA-B899-40E7-9C9A-BEACEE2AA221}" dt="2021-10-13T15:13:40.845" v="2212" actId="478"/>
          <ac:spMkLst>
            <pc:docMk/>
            <pc:sldMk cId="2868942840" sldId="725"/>
            <ac:spMk id="12" creationId="{7F5DC5B2-858D-4AB4-A0A5-D6C8E4A33B2C}"/>
          </ac:spMkLst>
        </pc:spChg>
        <pc:spChg chg="del">
          <ac:chgData name="Nguyen Chi Son" userId="606856d02e9d83ac" providerId="LiveId" clId="{60F999BA-B899-40E7-9C9A-BEACEE2AA221}" dt="2021-10-13T15:13:40.845" v="2212" actId="478"/>
          <ac:spMkLst>
            <pc:docMk/>
            <pc:sldMk cId="2868942840" sldId="725"/>
            <ac:spMk id="13" creationId="{93A94681-C6E7-4B84-94D3-A2F86D722163}"/>
          </ac:spMkLst>
        </pc:spChg>
        <pc:spChg chg="mod">
          <ac:chgData name="Nguyen Chi Son" userId="606856d02e9d83ac" providerId="LiveId" clId="{60F999BA-B899-40E7-9C9A-BEACEE2AA221}" dt="2021-10-13T18:40:41.137" v="7794" actId="1035"/>
          <ac:spMkLst>
            <pc:docMk/>
            <pc:sldMk cId="2868942840" sldId="725"/>
            <ac:spMk id="14" creationId="{A530074C-9975-4D4F-AC15-005B11433C74}"/>
          </ac:spMkLst>
        </pc:spChg>
        <pc:spChg chg="mod">
          <ac:chgData name="Nguyen Chi Son" userId="606856d02e9d83ac" providerId="LiveId" clId="{60F999BA-B899-40E7-9C9A-BEACEE2AA221}" dt="2021-10-13T18:40:41.137" v="7794" actId="1035"/>
          <ac:spMkLst>
            <pc:docMk/>
            <pc:sldMk cId="2868942840" sldId="725"/>
            <ac:spMk id="15" creationId="{EC5263CE-BE2F-44C4-BD89-2666D2873C33}"/>
          </ac:spMkLst>
        </pc:spChg>
        <pc:spChg chg="mod">
          <ac:chgData name="Nguyen Chi Son" userId="606856d02e9d83ac" providerId="LiveId" clId="{60F999BA-B899-40E7-9C9A-BEACEE2AA221}" dt="2021-10-13T15:14:15.071" v="2347" actId="20577"/>
          <ac:spMkLst>
            <pc:docMk/>
            <pc:sldMk cId="2868942840" sldId="725"/>
            <ac:spMk id="19" creationId="{9C339D16-68E4-43C4-A62E-D0146138D23B}"/>
          </ac:spMkLst>
        </pc:spChg>
        <pc:picChg chg="add mod">
          <ac:chgData name="Nguyen Chi Son" userId="606856d02e9d83ac" providerId="LiveId" clId="{60F999BA-B899-40E7-9C9A-BEACEE2AA221}" dt="2021-10-13T18:40:38.380" v="7780" actId="1076"/>
          <ac:picMkLst>
            <pc:docMk/>
            <pc:sldMk cId="2868942840" sldId="725"/>
            <ac:picMk id="3" creationId="{4818A5A8-BB5C-4F76-B135-B9B1023DFA0D}"/>
          </ac:picMkLst>
        </pc:picChg>
        <pc:picChg chg="del">
          <ac:chgData name="Nguyen Chi Son" userId="606856d02e9d83ac" providerId="LiveId" clId="{60F999BA-B899-40E7-9C9A-BEACEE2AA221}" dt="2021-10-13T15:11:59.831" v="1546" actId="478"/>
          <ac:picMkLst>
            <pc:docMk/>
            <pc:sldMk cId="2868942840" sldId="725"/>
            <ac:picMk id="4" creationId="{A558A3FA-5866-4BA7-953A-111C1ACED532}"/>
          </ac:picMkLst>
        </pc:picChg>
        <pc:cxnChg chg="del">
          <ac:chgData name="Nguyen Chi Son" userId="606856d02e9d83ac" providerId="LiveId" clId="{60F999BA-B899-40E7-9C9A-BEACEE2AA221}" dt="2021-10-13T15:13:40.845" v="2212" actId="478"/>
          <ac:cxnSpMkLst>
            <pc:docMk/>
            <pc:sldMk cId="2868942840" sldId="725"/>
            <ac:cxnSpMk id="16" creationId="{3221896F-54A6-443F-A329-08714C1B97A2}"/>
          </ac:cxnSpMkLst>
        </pc:cxnChg>
        <pc:cxnChg chg="del">
          <ac:chgData name="Nguyen Chi Son" userId="606856d02e9d83ac" providerId="LiveId" clId="{60F999BA-B899-40E7-9C9A-BEACEE2AA221}" dt="2021-10-13T15:13:40.845" v="2212" actId="478"/>
          <ac:cxnSpMkLst>
            <pc:docMk/>
            <pc:sldMk cId="2868942840" sldId="725"/>
            <ac:cxnSpMk id="17" creationId="{9DFDC775-7AC4-4AA5-892A-5BB66FBFC45B}"/>
          </ac:cxnSpMkLst>
        </pc:cxnChg>
        <pc:cxnChg chg="del">
          <ac:chgData name="Nguyen Chi Son" userId="606856d02e9d83ac" providerId="LiveId" clId="{60F999BA-B899-40E7-9C9A-BEACEE2AA221}" dt="2021-10-13T15:13:40.845" v="2212" actId="478"/>
          <ac:cxnSpMkLst>
            <pc:docMk/>
            <pc:sldMk cId="2868942840" sldId="725"/>
            <ac:cxnSpMk id="18" creationId="{FEC8261C-6E9E-473D-8237-002E0E7BE896}"/>
          </ac:cxnSpMkLst>
        </pc:cxnChg>
      </pc:sldChg>
      <pc:sldChg chg="addSp delSp modSp add mod modAnim">
        <pc:chgData name="Nguyen Chi Son" userId="606856d02e9d83ac" providerId="LiveId" clId="{60F999BA-B899-40E7-9C9A-BEACEE2AA221}" dt="2021-10-13T18:41:02.129" v="7803"/>
        <pc:sldMkLst>
          <pc:docMk/>
          <pc:sldMk cId="1177629376" sldId="726"/>
        </pc:sldMkLst>
        <pc:spChg chg="mod">
          <ac:chgData name="Nguyen Chi Son" userId="606856d02e9d83ac" providerId="LiveId" clId="{60F999BA-B899-40E7-9C9A-BEACEE2AA221}" dt="2021-10-13T15:17:36.198" v="3253" actId="20577"/>
          <ac:spMkLst>
            <pc:docMk/>
            <pc:sldMk cId="1177629376" sldId="726"/>
            <ac:spMk id="14" creationId="{A530074C-9975-4D4F-AC15-005B11433C74}"/>
          </ac:spMkLst>
        </pc:spChg>
        <pc:spChg chg="mod">
          <ac:chgData name="Nguyen Chi Son" userId="606856d02e9d83ac" providerId="LiveId" clId="{60F999BA-B899-40E7-9C9A-BEACEE2AA221}" dt="2021-10-13T15:17:21.064" v="3198" actId="1035"/>
          <ac:spMkLst>
            <pc:docMk/>
            <pc:sldMk cId="1177629376" sldId="726"/>
            <ac:spMk id="15" creationId="{EC5263CE-BE2F-44C4-BD89-2666D2873C33}"/>
          </ac:spMkLst>
        </pc:spChg>
        <pc:spChg chg="mod">
          <ac:chgData name="Nguyen Chi Son" userId="606856d02e9d83ac" providerId="LiveId" clId="{60F999BA-B899-40E7-9C9A-BEACEE2AA221}" dt="2021-10-13T15:14:59.656" v="2569" actId="20577"/>
          <ac:spMkLst>
            <pc:docMk/>
            <pc:sldMk cId="1177629376" sldId="726"/>
            <ac:spMk id="19" creationId="{9C339D16-68E4-43C4-A62E-D0146138D23B}"/>
          </ac:spMkLst>
        </pc:spChg>
        <pc:picChg chg="del">
          <ac:chgData name="Nguyen Chi Son" userId="606856d02e9d83ac" providerId="LiveId" clId="{60F999BA-B899-40E7-9C9A-BEACEE2AA221}" dt="2021-10-13T15:14:48.990" v="2460" actId="478"/>
          <ac:picMkLst>
            <pc:docMk/>
            <pc:sldMk cId="1177629376" sldId="726"/>
            <ac:picMk id="3" creationId="{4818A5A8-BB5C-4F76-B135-B9B1023DFA0D}"/>
          </ac:picMkLst>
        </pc:picChg>
        <pc:picChg chg="add mod">
          <ac:chgData name="Nguyen Chi Son" userId="606856d02e9d83ac" providerId="LiveId" clId="{60F999BA-B899-40E7-9C9A-BEACEE2AA221}" dt="2021-10-13T18:40:55.945" v="7800" actId="1076"/>
          <ac:picMkLst>
            <pc:docMk/>
            <pc:sldMk cId="1177629376" sldId="726"/>
            <ac:picMk id="7" creationId="{5B5856EF-5D22-4A80-B895-E063EEE61C63}"/>
          </ac:picMkLst>
        </pc:picChg>
        <pc:picChg chg="add mod">
          <ac:chgData name="Nguyen Chi Son" userId="606856d02e9d83ac" providerId="LiveId" clId="{60F999BA-B899-40E7-9C9A-BEACEE2AA221}" dt="2021-10-13T18:40:56.960" v="7801" actId="1076"/>
          <ac:picMkLst>
            <pc:docMk/>
            <pc:sldMk cId="1177629376" sldId="726"/>
            <ac:picMk id="8" creationId="{72DB94CC-9F5D-4E3F-BDAB-04C0666BDCE9}"/>
          </ac:picMkLst>
        </pc:picChg>
      </pc:sldChg>
      <pc:sldChg chg="delSp modSp add mod modAnim">
        <pc:chgData name="Nguyen Chi Son" userId="606856d02e9d83ac" providerId="LiveId" clId="{60F999BA-B899-40E7-9C9A-BEACEE2AA221}" dt="2021-10-13T15:21:10.612" v="4311" actId="5793"/>
        <pc:sldMkLst>
          <pc:docMk/>
          <pc:sldMk cId="2298416066" sldId="727"/>
        </pc:sldMkLst>
        <pc:spChg chg="mod">
          <ac:chgData name="Nguyen Chi Son" userId="606856d02e9d83ac" providerId="LiveId" clId="{60F999BA-B899-40E7-9C9A-BEACEE2AA221}" dt="2021-10-13T15:21:09.471" v="4310" actId="5793"/>
          <ac:spMkLst>
            <pc:docMk/>
            <pc:sldMk cId="2298416066" sldId="727"/>
            <ac:spMk id="14" creationId="{A530074C-9975-4D4F-AC15-005B11433C74}"/>
          </ac:spMkLst>
        </pc:spChg>
        <pc:spChg chg="mod">
          <ac:chgData name="Nguyen Chi Son" userId="606856d02e9d83ac" providerId="LiveId" clId="{60F999BA-B899-40E7-9C9A-BEACEE2AA221}" dt="2021-10-13T15:18:19.803" v="3293" actId="1036"/>
          <ac:spMkLst>
            <pc:docMk/>
            <pc:sldMk cId="2298416066" sldId="727"/>
            <ac:spMk id="15" creationId="{EC5263CE-BE2F-44C4-BD89-2666D2873C33}"/>
          </ac:spMkLst>
        </pc:spChg>
        <pc:spChg chg="mod">
          <ac:chgData name="Nguyen Chi Son" userId="606856d02e9d83ac" providerId="LiveId" clId="{60F999BA-B899-40E7-9C9A-BEACEE2AA221}" dt="2021-10-13T15:20:02.924" v="4104" actId="20577"/>
          <ac:spMkLst>
            <pc:docMk/>
            <pc:sldMk cId="2298416066" sldId="727"/>
            <ac:spMk id="19" creationId="{9C339D16-68E4-43C4-A62E-D0146138D23B}"/>
          </ac:spMkLst>
        </pc:spChg>
        <pc:picChg chg="del">
          <ac:chgData name="Nguyen Chi Son" userId="606856d02e9d83ac" providerId="LiveId" clId="{60F999BA-B899-40E7-9C9A-BEACEE2AA221}" dt="2021-10-13T15:18:16.078" v="3259" actId="478"/>
          <ac:picMkLst>
            <pc:docMk/>
            <pc:sldMk cId="2298416066" sldId="727"/>
            <ac:picMk id="7" creationId="{5B5856EF-5D22-4A80-B895-E063EEE61C63}"/>
          </ac:picMkLst>
        </pc:picChg>
        <pc:picChg chg="del">
          <ac:chgData name="Nguyen Chi Son" userId="606856d02e9d83ac" providerId="LiveId" clId="{60F999BA-B899-40E7-9C9A-BEACEE2AA221}" dt="2021-10-13T15:18:16.526" v="3260" actId="478"/>
          <ac:picMkLst>
            <pc:docMk/>
            <pc:sldMk cId="2298416066" sldId="727"/>
            <ac:picMk id="8" creationId="{72DB94CC-9F5D-4E3F-BDAB-04C0666BDCE9}"/>
          </ac:picMkLst>
        </pc:picChg>
      </pc:sldChg>
      <pc:sldChg chg="addSp delSp modSp add mod modAnim">
        <pc:chgData name="Nguyen Chi Son" userId="606856d02e9d83ac" providerId="LiveId" clId="{60F999BA-B899-40E7-9C9A-BEACEE2AA221}" dt="2021-10-13T18:42:03.456" v="7841"/>
        <pc:sldMkLst>
          <pc:docMk/>
          <pc:sldMk cId="311276449" sldId="728"/>
        </pc:sldMkLst>
        <pc:spChg chg="del">
          <ac:chgData name="Nguyen Chi Son" userId="606856d02e9d83ac" providerId="LiveId" clId="{60F999BA-B899-40E7-9C9A-BEACEE2AA221}" dt="2021-10-13T17:12:13.192" v="5619" actId="478"/>
          <ac:spMkLst>
            <pc:docMk/>
            <pc:sldMk cId="311276449" sldId="728"/>
            <ac:spMk id="10" creationId="{2DEA87A2-0D95-48D5-B5DC-A79069C3756A}"/>
          </ac:spMkLst>
        </pc:spChg>
        <pc:spChg chg="del">
          <ac:chgData name="Nguyen Chi Son" userId="606856d02e9d83ac" providerId="LiveId" clId="{60F999BA-B899-40E7-9C9A-BEACEE2AA221}" dt="2021-10-13T17:12:13.192" v="5619" actId="478"/>
          <ac:spMkLst>
            <pc:docMk/>
            <pc:sldMk cId="311276449" sldId="728"/>
            <ac:spMk id="11" creationId="{A7C1F49B-1C63-47D1-82ED-903D01476FE3}"/>
          </ac:spMkLst>
        </pc:spChg>
        <pc:spChg chg="del">
          <ac:chgData name="Nguyen Chi Son" userId="606856d02e9d83ac" providerId="LiveId" clId="{60F999BA-B899-40E7-9C9A-BEACEE2AA221}" dt="2021-10-13T17:12:13.192" v="5619" actId="478"/>
          <ac:spMkLst>
            <pc:docMk/>
            <pc:sldMk cId="311276449" sldId="728"/>
            <ac:spMk id="12" creationId="{7F5DC5B2-858D-4AB4-A0A5-D6C8E4A33B2C}"/>
          </ac:spMkLst>
        </pc:spChg>
        <pc:spChg chg="del">
          <ac:chgData name="Nguyen Chi Son" userId="606856d02e9d83ac" providerId="LiveId" clId="{60F999BA-B899-40E7-9C9A-BEACEE2AA221}" dt="2021-10-13T17:12:13.192" v="5619" actId="478"/>
          <ac:spMkLst>
            <pc:docMk/>
            <pc:sldMk cId="311276449" sldId="728"/>
            <ac:spMk id="13" creationId="{93A94681-C6E7-4B84-94D3-A2F86D722163}"/>
          </ac:spMkLst>
        </pc:spChg>
        <pc:spChg chg="mod">
          <ac:chgData name="Nguyen Chi Son" userId="606856d02e9d83ac" providerId="LiveId" clId="{60F999BA-B899-40E7-9C9A-BEACEE2AA221}" dt="2021-10-13T18:41:51.018" v="7836" actId="1036"/>
          <ac:spMkLst>
            <pc:docMk/>
            <pc:sldMk cId="311276449" sldId="728"/>
            <ac:spMk id="14" creationId="{A530074C-9975-4D4F-AC15-005B11433C74}"/>
          </ac:spMkLst>
        </pc:spChg>
        <pc:spChg chg="mod">
          <ac:chgData name="Nguyen Chi Son" userId="606856d02e9d83ac" providerId="LiveId" clId="{60F999BA-B899-40E7-9C9A-BEACEE2AA221}" dt="2021-10-13T18:41:51.018" v="7836" actId="1036"/>
          <ac:spMkLst>
            <pc:docMk/>
            <pc:sldMk cId="311276449" sldId="728"/>
            <ac:spMk id="15" creationId="{EC5263CE-BE2F-44C4-BD89-2666D2873C33}"/>
          </ac:spMkLst>
        </pc:spChg>
        <pc:spChg chg="mod">
          <ac:chgData name="Nguyen Chi Son" userId="606856d02e9d83ac" providerId="LiveId" clId="{60F999BA-B899-40E7-9C9A-BEACEE2AA221}" dt="2021-10-13T17:11:53.383" v="5613" actId="20577"/>
          <ac:spMkLst>
            <pc:docMk/>
            <pc:sldMk cId="311276449" sldId="728"/>
            <ac:spMk id="19" creationId="{9C339D16-68E4-43C4-A62E-D0146138D23B}"/>
          </ac:spMkLst>
        </pc:spChg>
        <pc:picChg chg="add mod">
          <ac:chgData name="Nguyen Chi Son" userId="606856d02e9d83ac" providerId="LiveId" clId="{60F999BA-B899-40E7-9C9A-BEACEE2AA221}" dt="2021-10-13T18:41:47.631" v="7815" actId="1076"/>
          <ac:picMkLst>
            <pc:docMk/>
            <pc:sldMk cId="311276449" sldId="728"/>
            <ac:picMk id="3" creationId="{1436765C-A498-4D45-A33D-A2757ED786A0}"/>
          </ac:picMkLst>
        </pc:picChg>
        <pc:picChg chg="del">
          <ac:chgData name="Nguyen Chi Son" userId="606856d02e9d83ac" providerId="LiveId" clId="{60F999BA-B899-40E7-9C9A-BEACEE2AA221}" dt="2021-10-13T17:11:54.858" v="5614" actId="478"/>
          <ac:picMkLst>
            <pc:docMk/>
            <pc:sldMk cId="311276449" sldId="728"/>
            <ac:picMk id="4" creationId="{A558A3FA-5866-4BA7-953A-111C1ACED532}"/>
          </ac:picMkLst>
        </pc:picChg>
        <pc:cxnChg chg="del">
          <ac:chgData name="Nguyen Chi Son" userId="606856d02e9d83ac" providerId="LiveId" clId="{60F999BA-B899-40E7-9C9A-BEACEE2AA221}" dt="2021-10-13T17:12:13.192" v="5619" actId="478"/>
          <ac:cxnSpMkLst>
            <pc:docMk/>
            <pc:sldMk cId="311276449" sldId="728"/>
            <ac:cxnSpMk id="16" creationId="{3221896F-54A6-443F-A329-08714C1B97A2}"/>
          </ac:cxnSpMkLst>
        </pc:cxnChg>
        <pc:cxnChg chg="del">
          <ac:chgData name="Nguyen Chi Son" userId="606856d02e9d83ac" providerId="LiveId" clId="{60F999BA-B899-40E7-9C9A-BEACEE2AA221}" dt="2021-10-13T17:12:13.192" v="5619" actId="478"/>
          <ac:cxnSpMkLst>
            <pc:docMk/>
            <pc:sldMk cId="311276449" sldId="728"/>
            <ac:cxnSpMk id="17" creationId="{9DFDC775-7AC4-4AA5-892A-5BB66FBFC45B}"/>
          </ac:cxnSpMkLst>
        </pc:cxnChg>
        <pc:cxnChg chg="del">
          <ac:chgData name="Nguyen Chi Son" userId="606856d02e9d83ac" providerId="LiveId" clId="{60F999BA-B899-40E7-9C9A-BEACEE2AA221}" dt="2021-10-13T17:12:13.192" v="5619" actId="478"/>
          <ac:cxnSpMkLst>
            <pc:docMk/>
            <pc:sldMk cId="311276449" sldId="728"/>
            <ac:cxnSpMk id="18" creationId="{FEC8261C-6E9E-473D-8237-002E0E7BE896}"/>
          </ac:cxnSpMkLst>
        </pc:cxnChg>
      </pc:sldChg>
      <pc:sldChg chg="delSp modSp add mod modAnim">
        <pc:chgData name="Nguyen Chi Son" userId="606856d02e9d83ac" providerId="LiveId" clId="{60F999BA-B899-40E7-9C9A-BEACEE2AA221}" dt="2021-10-13T18:39:41.324" v="7707" actId="20577"/>
        <pc:sldMkLst>
          <pc:docMk/>
          <pc:sldMk cId="2416830813" sldId="729"/>
        </pc:sldMkLst>
        <pc:spChg chg="mod">
          <ac:chgData name="Nguyen Chi Son" userId="606856d02e9d83ac" providerId="LiveId" clId="{60F999BA-B899-40E7-9C9A-BEACEE2AA221}" dt="2021-10-13T18:39:41.324" v="7707" actId="20577"/>
          <ac:spMkLst>
            <pc:docMk/>
            <pc:sldMk cId="2416830813" sldId="729"/>
            <ac:spMk id="14" creationId="{A530074C-9975-4D4F-AC15-005B11433C74}"/>
          </ac:spMkLst>
        </pc:spChg>
        <pc:spChg chg="mod">
          <ac:chgData name="Nguyen Chi Son" userId="606856d02e9d83ac" providerId="LiveId" clId="{60F999BA-B899-40E7-9C9A-BEACEE2AA221}" dt="2021-10-13T18:38:12.811" v="7417" actId="1035"/>
          <ac:spMkLst>
            <pc:docMk/>
            <pc:sldMk cId="2416830813" sldId="729"/>
            <ac:spMk id="15" creationId="{EC5263CE-BE2F-44C4-BD89-2666D2873C33}"/>
          </ac:spMkLst>
        </pc:spChg>
        <pc:spChg chg="mod">
          <ac:chgData name="Nguyen Chi Son" userId="606856d02e9d83ac" providerId="LiveId" clId="{60F999BA-B899-40E7-9C9A-BEACEE2AA221}" dt="2021-10-13T18:38:08.342" v="7396" actId="20577"/>
          <ac:spMkLst>
            <pc:docMk/>
            <pc:sldMk cId="2416830813" sldId="729"/>
            <ac:spMk id="19" creationId="{9C339D16-68E4-43C4-A62E-D0146138D23B}"/>
          </ac:spMkLst>
        </pc:spChg>
        <pc:picChg chg="del">
          <ac:chgData name="Nguyen Chi Son" userId="606856d02e9d83ac" providerId="LiveId" clId="{60F999BA-B899-40E7-9C9A-BEACEE2AA221}" dt="2021-10-13T17:14:00.752" v="6077" actId="478"/>
          <ac:picMkLst>
            <pc:docMk/>
            <pc:sldMk cId="2416830813" sldId="729"/>
            <ac:picMk id="3" creationId="{1436765C-A498-4D45-A33D-A2757ED786A0}"/>
          </ac:picMkLst>
        </pc:picChg>
      </pc:sldChg>
      <pc:sldChg chg="addSp delSp modSp add mod modAnim">
        <pc:chgData name="Nguyen Chi Son" userId="606856d02e9d83ac" providerId="LiveId" clId="{60F999BA-B899-40E7-9C9A-BEACEE2AA221}" dt="2021-10-13T18:41:57.161" v="7837"/>
        <pc:sldMkLst>
          <pc:docMk/>
          <pc:sldMk cId="3158567965" sldId="730"/>
        </pc:sldMkLst>
        <pc:spChg chg="mod">
          <ac:chgData name="Nguyen Chi Son" userId="606856d02e9d83ac" providerId="LiveId" clId="{60F999BA-B899-40E7-9C9A-BEACEE2AA221}" dt="2021-10-13T18:41:35.750" v="7811" actId="14100"/>
          <ac:spMkLst>
            <pc:docMk/>
            <pc:sldMk cId="3158567965" sldId="730"/>
            <ac:spMk id="10" creationId="{745A3F19-618D-4648-B35D-B4E959951563}"/>
          </ac:spMkLst>
        </pc:spChg>
        <pc:picChg chg="del">
          <ac:chgData name="Nguyen Chi Son" userId="606856d02e9d83ac" providerId="LiveId" clId="{60F999BA-B899-40E7-9C9A-BEACEE2AA221}" dt="2021-10-13T18:33:13.410" v="6262" actId="478"/>
          <ac:picMkLst>
            <pc:docMk/>
            <pc:sldMk cId="3158567965" sldId="730"/>
            <ac:picMk id="6" creationId="{6E5649AD-F9DB-4AA5-8B18-5BE0099A68F6}"/>
          </ac:picMkLst>
        </pc:picChg>
        <pc:picChg chg="add mod">
          <ac:chgData name="Nguyen Chi Son" userId="606856d02e9d83ac" providerId="LiveId" clId="{60F999BA-B899-40E7-9C9A-BEACEE2AA221}" dt="2021-10-13T18:41:31.883" v="7810" actId="1076"/>
          <ac:picMkLst>
            <pc:docMk/>
            <pc:sldMk cId="3158567965" sldId="730"/>
            <ac:picMk id="7" creationId="{8EE1225A-993F-4941-81D1-A07D57E19AC4}"/>
          </ac:picMkLst>
        </pc:picChg>
        <pc:picChg chg="del">
          <ac:chgData name="Nguyen Chi Son" userId="606856d02e9d83ac" providerId="LiveId" clId="{60F999BA-B899-40E7-9C9A-BEACEE2AA221}" dt="2021-10-13T18:33:12.488" v="6261" actId="478"/>
          <ac:picMkLst>
            <pc:docMk/>
            <pc:sldMk cId="3158567965" sldId="730"/>
            <ac:picMk id="9" creationId="{7112C3ED-24FA-4C1A-87CD-8E01D87269A5}"/>
          </ac:picMkLst>
        </pc:picChg>
      </pc:sldChg>
    </pc:docChg>
  </pc:docChgLst>
  <pc:docChgLst>
    <pc:chgData name="Nguyen Chi Son" userId="606856d02e9d83ac" providerId="LiveId" clId="{83B5CC54-D964-450A-A380-D48B46F9BC73}"/>
    <pc:docChg chg="addSld delSld modSld">
      <pc:chgData name="Nguyen Chi Son" userId="606856d02e9d83ac" providerId="LiveId" clId="{83B5CC54-D964-450A-A380-D48B46F9BC73}" dt="2021-03-30T12:23:10.857" v="173"/>
      <pc:docMkLst>
        <pc:docMk/>
      </pc:docMkLst>
      <pc:sldChg chg="modTransition">
        <pc:chgData name="Nguyen Chi Son" userId="606856d02e9d83ac" providerId="LiveId" clId="{83B5CC54-D964-450A-A380-D48B46F9BC73}" dt="2021-03-30T03:33:24.743" v="9"/>
        <pc:sldMkLst>
          <pc:docMk/>
          <pc:sldMk cId="2922349590" sldId="256"/>
        </pc:sldMkLst>
      </pc:sldChg>
      <pc:sldChg chg="add del setBg">
        <pc:chgData name="Nguyen Chi Son" userId="606856d02e9d83ac" providerId="LiveId" clId="{83B5CC54-D964-450A-A380-D48B46F9BC73}" dt="2021-03-30T12:23:10.857" v="173"/>
        <pc:sldMkLst>
          <pc:docMk/>
          <pc:sldMk cId="0" sldId="257"/>
        </pc:sldMkLst>
      </pc:sldChg>
      <pc:sldChg chg="modTransition">
        <pc:chgData name="Nguyen Chi Son" userId="606856d02e9d83ac" providerId="LiveId" clId="{83B5CC54-D964-450A-A380-D48B46F9BC73}" dt="2021-03-30T03:33:24.743" v="9"/>
        <pc:sldMkLst>
          <pc:docMk/>
          <pc:sldMk cId="545819995" sldId="285"/>
        </pc:sldMkLst>
      </pc:sldChg>
      <pc:sldChg chg="modTransition">
        <pc:chgData name="Nguyen Chi Son" userId="606856d02e9d83ac" providerId="LiveId" clId="{83B5CC54-D964-450A-A380-D48B46F9BC73}" dt="2021-03-30T03:33:24.743" v="9"/>
        <pc:sldMkLst>
          <pc:docMk/>
          <pc:sldMk cId="803455691" sldId="286"/>
        </pc:sldMkLst>
      </pc:sldChg>
      <pc:sldChg chg="modSp modTransition modAnim">
        <pc:chgData name="Nguyen Chi Son" userId="606856d02e9d83ac" providerId="LiveId" clId="{83B5CC54-D964-450A-A380-D48B46F9BC73}" dt="2021-03-30T03:34:34.679" v="62" actId="20577"/>
        <pc:sldMkLst>
          <pc:docMk/>
          <pc:sldMk cId="1089127959" sldId="287"/>
        </pc:sldMkLst>
        <pc:spChg chg="mod">
          <ac:chgData name="Nguyen Chi Son" userId="606856d02e9d83ac" providerId="LiveId" clId="{83B5CC54-D964-450A-A380-D48B46F9BC73}" dt="2021-03-30T03:34:34.679" v="62" actId="20577"/>
          <ac:spMkLst>
            <pc:docMk/>
            <pc:sldMk cId="1089127959" sldId="287"/>
            <ac:spMk id="96" creationId="{67D4E9BA-307D-40F8-A176-0B1CB4790984}"/>
          </ac:spMkLst>
        </pc:spChg>
      </pc:sldChg>
      <pc:sldChg chg="addSp modSp mod modTransition modAnim">
        <pc:chgData name="Nguyen Chi Son" userId="606856d02e9d83ac" providerId="LiveId" clId="{83B5CC54-D964-450A-A380-D48B46F9BC73}" dt="2021-03-30T03:37:08.413" v="171"/>
        <pc:sldMkLst>
          <pc:docMk/>
          <pc:sldMk cId="865346601" sldId="288"/>
        </pc:sldMkLst>
        <pc:spChg chg="add mod">
          <ac:chgData name="Nguyen Chi Son" userId="606856d02e9d83ac" providerId="LiveId" clId="{83B5CC54-D964-450A-A380-D48B46F9BC73}" dt="2021-03-30T03:37:04.116" v="170" actId="1076"/>
          <ac:spMkLst>
            <pc:docMk/>
            <pc:sldMk cId="865346601" sldId="288"/>
            <ac:spMk id="151" creationId="{E8A1F23C-B9CD-4609-AA5E-877854871A59}"/>
          </ac:spMkLst>
        </pc:spChg>
      </pc:sldChg>
      <pc:sldChg chg="modTransition">
        <pc:chgData name="Nguyen Chi Son" userId="606856d02e9d83ac" providerId="LiveId" clId="{83B5CC54-D964-450A-A380-D48B46F9BC73}" dt="2021-03-30T03:33:24.743" v="9"/>
        <pc:sldMkLst>
          <pc:docMk/>
          <pc:sldMk cId="3911041858" sldId="289"/>
        </pc:sldMkLst>
      </pc:sldChg>
      <pc:sldChg chg="modTransition">
        <pc:chgData name="Nguyen Chi Son" userId="606856d02e9d83ac" providerId="LiveId" clId="{83B5CC54-D964-450A-A380-D48B46F9BC73}" dt="2021-03-30T03:33:24.743" v="9"/>
        <pc:sldMkLst>
          <pc:docMk/>
          <pc:sldMk cId="1323769493" sldId="290"/>
        </pc:sldMkLst>
      </pc:sldChg>
      <pc:sldChg chg="modTransition">
        <pc:chgData name="Nguyen Chi Son" userId="606856d02e9d83ac" providerId="LiveId" clId="{83B5CC54-D964-450A-A380-D48B46F9BC73}" dt="2021-03-30T03:33:24.743" v="9"/>
        <pc:sldMkLst>
          <pc:docMk/>
          <pc:sldMk cId="474543356" sldId="291"/>
        </pc:sldMkLst>
      </pc:sldChg>
      <pc:sldChg chg="modTransition">
        <pc:chgData name="Nguyen Chi Son" userId="606856d02e9d83ac" providerId="LiveId" clId="{83B5CC54-D964-450A-A380-D48B46F9BC73}" dt="2021-03-30T03:33:24.743" v="9"/>
        <pc:sldMkLst>
          <pc:docMk/>
          <pc:sldMk cId="1066337925" sldId="292"/>
        </pc:sldMkLst>
      </pc:sldChg>
      <pc:sldChg chg="modTransition">
        <pc:chgData name="Nguyen Chi Son" userId="606856d02e9d83ac" providerId="LiveId" clId="{83B5CC54-D964-450A-A380-D48B46F9BC73}" dt="2021-03-30T03:33:24.743" v="9"/>
        <pc:sldMkLst>
          <pc:docMk/>
          <pc:sldMk cId="3202271339" sldId="293"/>
        </pc:sldMkLst>
      </pc:sldChg>
      <pc:sldChg chg="modTransition">
        <pc:chgData name="Nguyen Chi Son" userId="606856d02e9d83ac" providerId="LiveId" clId="{83B5CC54-D964-450A-A380-D48B46F9BC73}" dt="2021-03-30T03:33:24.743" v="9"/>
        <pc:sldMkLst>
          <pc:docMk/>
          <pc:sldMk cId="3118415587" sldId="294"/>
        </pc:sldMkLst>
      </pc:sldChg>
      <pc:sldChg chg="modSp mod modTransition">
        <pc:chgData name="Nguyen Chi Son" userId="606856d02e9d83ac" providerId="LiveId" clId="{83B5CC54-D964-450A-A380-D48B46F9BC73}" dt="2021-03-30T03:33:24.743" v="9"/>
        <pc:sldMkLst>
          <pc:docMk/>
          <pc:sldMk cId="1787147001" sldId="295"/>
        </pc:sldMkLst>
        <pc:grpChg chg="mod">
          <ac:chgData name="Nguyen Chi Son" userId="606856d02e9d83ac" providerId="LiveId" clId="{83B5CC54-D964-450A-A380-D48B46F9BC73}" dt="2021-03-30T03:32:52.727" v="5" actId="1076"/>
          <ac:grpSpMkLst>
            <pc:docMk/>
            <pc:sldMk cId="1787147001" sldId="295"/>
            <ac:grpSpMk id="31" creationId="{55BCB9D0-E6D1-427E-8229-3DA36591D4E9}"/>
          </ac:grpSpMkLst>
        </pc:grpChg>
        <pc:picChg chg="mod modCrop">
          <ac:chgData name="Nguyen Chi Son" userId="606856d02e9d83ac" providerId="LiveId" clId="{83B5CC54-D964-450A-A380-D48B46F9BC73}" dt="2021-03-30T03:32:56.962" v="8" actId="1076"/>
          <ac:picMkLst>
            <pc:docMk/>
            <pc:sldMk cId="1787147001" sldId="295"/>
            <ac:picMk id="5" creationId="{ACBAD275-8DF4-411D-9242-56BC55967052}"/>
          </ac:picMkLst>
        </pc:picChg>
      </pc:sldChg>
      <pc:sldChg chg="modTransition">
        <pc:chgData name="Nguyen Chi Son" userId="606856d02e9d83ac" providerId="LiveId" clId="{83B5CC54-D964-450A-A380-D48B46F9BC73}" dt="2021-03-30T03:33:24.743" v="9"/>
        <pc:sldMkLst>
          <pc:docMk/>
          <pc:sldMk cId="2396549877" sldId="296"/>
        </pc:sldMkLst>
      </pc:sldChg>
      <pc:sldChg chg="modTransition">
        <pc:chgData name="Nguyen Chi Son" userId="606856d02e9d83ac" providerId="LiveId" clId="{83B5CC54-D964-450A-A380-D48B46F9BC73}" dt="2021-03-30T03:33:24.743" v="9"/>
        <pc:sldMkLst>
          <pc:docMk/>
          <pc:sldMk cId="3511912938" sldId="298"/>
        </pc:sldMkLst>
      </pc:sldChg>
      <pc:sldChg chg="modTransition">
        <pc:chgData name="Nguyen Chi Son" userId="606856d02e9d83ac" providerId="LiveId" clId="{83B5CC54-D964-450A-A380-D48B46F9BC73}" dt="2021-03-30T03:33:24.743" v="9"/>
        <pc:sldMkLst>
          <pc:docMk/>
          <pc:sldMk cId="990179661" sldId="299"/>
        </pc:sldMkLst>
      </pc:sldChg>
      <pc:sldChg chg="modTransition">
        <pc:chgData name="Nguyen Chi Son" userId="606856d02e9d83ac" providerId="LiveId" clId="{83B5CC54-D964-450A-A380-D48B46F9BC73}" dt="2021-03-30T03:33:24.743" v="9"/>
        <pc:sldMkLst>
          <pc:docMk/>
          <pc:sldMk cId="2890249241" sldId="300"/>
        </pc:sldMkLst>
      </pc:sldChg>
      <pc:sldChg chg="modTransition">
        <pc:chgData name="Nguyen Chi Son" userId="606856d02e9d83ac" providerId="LiveId" clId="{83B5CC54-D964-450A-A380-D48B46F9BC73}" dt="2021-03-30T03:33:24.743" v="9"/>
        <pc:sldMkLst>
          <pc:docMk/>
          <pc:sldMk cId="1633053431" sldId="301"/>
        </pc:sldMkLst>
      </pc:sldChg>
    </pc:docChg>
  </pc:docChgLst>
  <pc:docChgLst>
    <pc:chgData name="Nguyen Chi Son" userId="606856d02e9d83ac" providerId="LiveId" clId="{D004948A-28F6-4C2A-98E3-B11E1532C4FA}"/>
    <pc:docChg chg="undo custSel addSld delSld modSld">
      <pc:chgData name="Nguyen Chi Son" userId="606856d02e9d83ac" providerId="LiveId" clId="{D004948A-28F6-4C2A-98E3-B11E1532C4FA}" dt="2022-05-17T16:24:01.970" v="6985"/>
      <pc:docMkLst>
        <pc:docMk/>
      </pc:docMkLst>
      <pc:sldChg chg="modSp mod">
        <pc:chgData name="Nguyen Chi Son" userId="606856d02e9d83ac" providerId="LiveId" clId="{D004948A-28F6-4C2A-98E3-B11E1532C4FA}" dt="2022-05-17T03:53:14.938" v="44" actId="255"/>
        <pc:sldMkLst>
          <pc:docMk/>
          <pc:sldMk cId="2922349590" sldId="256"/>
        </pc:sldMkLst>
        <pc:spChg chg="mod">
          <ac:chgData name="Nguyen Chi Son" userId="606856d02e9d83ac" providerId="LiveId" clId="{D004948A-28F6-4C2A-98E3-B11E1532C4FA}" dt="2022-05-17T03:53:14.938" v="44" actId="255"/>
          <ac:spMkLst>
            <pc:docMk/>
            <pc:sldMk cId="2922349590" sldId="256"/>
            <ac:spMk id="136" creationId="{C574B640-0199-463F-87CA-8E3956B46E10}"/>
          </ac:spMkLst>
        </pc:spChg>
      </pc:sldChg>
      <pc:sldChg chg="modSp mod">
        <pc:chgData name="Nguyen Chi Son" userId="606856d02e9d83ac" providerId="LiveId" clId="{D004948A-28F6-4C2A-98E3-B11E1532C4FA}" dt="2022-05-17T04:06:42.094" v="897" actId="20577"/>
        <pc:sldMkLst>
          <pc:docMk/>
          <pc:sldMk cId="3319126272" sldId="622"/>
        </pc:sldMkLst>
        <pc:spChg chg="mod">
          <ac:chgData name="Nguyen Chi Son" userId="606856d02e9d83ac" providerId="LiveId" clId="{D004948A-28F6-4C2A-98E3-B11E1532C4FA}" dt="2022-05-17T04:06:42.094" v="897" actId="20577"/>
          <ac:spMkLst>
            <pc:docMk/>
            <pc:sldMk cId="3319126272" sldId="622"/>
            <ac:spMk id="2" creationId="{DAF08EC2-5D0D-48D9-855C-A59C0E5ED55B}"/>
          </ac:spMkLst>
        </pc:spChg>
      </pc:sldChg>
      <pc:sldChg chg="modSp mod">
        <pc:chgData name="Nguyen Chi Son" userId="606856d02e9d83ac" providerId="LiveId" clId="{D004948A-28F6-4C2A-98E3-B11E1532C4FA}" dt="2022-05-17T03:53:38.599" v="87" actId="20577"/>
        <pc:sldMkLst>
          <pc:docMk/>
          <pc:sldMk cId="1033004166" sldId="675"/>
        </pc:sldMkLst>
        <pc:spChg chg="mod">
          <ac:chgData name="Nguyen Chi Son" userId="606856d02e9d83ac" providerId="LiveId" clId="{D004948A-28F6-4C2A-98E3-B11E1532C4FA}" dt="2022-05-17T03:53:38.599" v="87" actId="20577"/>
          <ac:spMkLst>
            <pc:docMk/>
            <pc:sldMk cId="1033004166" sldId="675"/>
            <ac:spMk id="2" creationId="{DAF08EC2-5D0D-48D9-855C-A59C0E5ED55B}"/>
          </ac:spMkLst>
        </pc:spChg>
      </pc:sldChg>
      <pc:sldChg chg="addSp delSp modSp mod">
        <pc:chgData name="Nguyen Chi Son" userId="606856d02e9d83ac" providerId="LiveId" clId="{D004948A-28F6-4C2A-98E3-B11E1532C4FA}" dt="2022-05-17T04:13:04.892" v="2237" actId="1076"/>
        <pc:sldMkLst>
          <pc:docMk/>
          <pc:sldMk cId="3014091475" sldId="782"/>
        </pc:sldMkLst>
        <pc:spChg chg="mod">
          <ac:chgData name="Nguyen Chi Son" userId="606856d02e9d83ac" providerId="LiveId" clId="{D004948A-28F6-4C2A-98E3-B11E1532C4FA}" dt="2022-05-17T04:07:54.656" v="1403" actId="20577"/>
          <ac:spMkLst>
            <pc:docMk/>
            <pc:sldMk cId="3014091475" sldId="782"/>
            <ac:spMk id="2" creationId="{BA8A6260-CA4B-46A9-A06E-C71EE59E6992}"/>
          </ac:spMkLst>
        </pc:spChg>
        <pc:spChg chg="del">
          <ac:chgData name="Nguyen Chi Son" userId="606856d02e9d83ac" providerId="LiveId" clId="{D004948A-28F6-4C2A-98E3-B11E1532C4FA}" dt="2022-05-17T04:06:47.711" v="900" actId="478"/>
          <ac:spMkLst>
            <pc:docMk/>
            <pc:sldMk cId="3014091475" sldId="782"/>
            <ac:spMk id="7" creationId="{BC955902-ACF9-970D-B1AE-4DDAB861205F}"/>
          </ac:spMkLst>
        </pc:spChg>
        <pc:spChg chg="del">
          <ac:chgData name="Nguyen Chi Son" userId="606856d02e9d83ac" providerId="LiveId" clId="{D004948A-28F6-4C2A-98E3-B11E1532C4FA}" dt="2022-05-17T04:06:47.711" v="900" actId="478"/>
          <ac:spMkLst>
            <pc:docMk/>
            <pc:sldMk cId="3014091475" sldId="782"/>
            <ac:spMk id="9" creationId="{A53E5BCB-823A-4C55-8FCD-4B7F2E76626A}"/>
          </ac:spMkLst>
        </pc:spChg>
        <pc:spChg chg="add mod">
          <ac:chgData name="Nguyen Chi Son" userId="606856d02e9d83ac" providerId="LiveId" clId="{D004948A-28F6-4C2A-98E3-B11E1532C4FA}" dt="2022-05-17T04:12:47.694" v="2231" actId="1035"/>
          <ac:spMkLst>
            <pc:docMk/>
            <pc:sldMk cId="3014091475" sldId="782"/>
            <ac:spMk id="13" creationId="{E501F4AA-0C97-89C1-4462-FFF45B0CA31A}"/>
          </ac:spMkLst>
        </pc:spChg>
        <pc:spChg chg="add mod">
          <ac:chgData name="Nguyen Chi Son" userId="606856d02e9d83ac" providerId="LiveId" clId="{D004948A-28F6-4C2A-98E3-B11E1532C4FA}" dt="2022-05-17T04:12:47.694" v="2231" actId="1035"/>
          <ac:spMkLst>
            <pc:docMk/>
            <pc:sldMk cId="3014091475" sldId="782"/>
            <ac:spMk id="14" creationId="{8100FBBD-93FA-13CD-E1EC-E28165D74D5A}"/>
          </ac:spMkLst>
        </pc:spChg>
        <pc:graphicFrameChg chg="del">
          <ac:chgData name="Nguyen Chi Son" userId="606856d02e9d83ac" providerId="LiveId" clId="{D004948A-28F6-4C2A-98E3-B11E1532C4FA}" dt="2022-05-17T04:06:47.711" v="900" actId="478"/>
          <ac:graphicFrameMkLst>
            <pc:docMk/>
            <pc:sldMk cId="3014091475" sldId="782"/>
            <ac:graphicFrameMk id="10" creationId="{A9186D06-8FA5-8D62-189E-A5992CD89819}"/>
          </ac:graphicFrameMkLst>
        </pc:graphicFrameChg>
        <pc:graphicFrameChg chg="del">
          <ac:chgData name="Nguyen Chi Son" userId="606856d02e9d83ac" providerId="LiveId" clId="{D004948A-28F6-4C2A-98E3-B11E1532C4FA}" dt="2022-05-17T04:06:47.711" v="900" actId="478"/>
          <ac:graphicFrameMkLst>
            <pc:docMk/>
            <pc:sldMk cId="3014091475" sldId="782"/>
            <ac:graphicFrameMk id="11" creationId="{05F9B701-508E-4C9E-9DD8-DBDE3D9B5FE0}"/>
          </ac:graphicFrameMkLst>
        </pc:graphicFrameChg>
        <pc:picChg chg="add mod">
          <ac:chgData name="Nguyen Chi Son" userId="606856d02e9d83ac" providerId="LiveId" clId="{D004948A-28F6-4C2A-98E3-B11E1532C4FA}" dt="2022-05-17T04:13:04.892" v="2237" actId="1076"/>
          <ac:picMkLst>
            <pc:docMk/>
            <pc:sldMk cId="3014091475" sldId="782"/>
            <ac:picMk id="4" creationId="{88FC1075-9846-B149-83C3-FBC33EC11FD5}"/>
          </ac:picMkLst>
        </pc:picChg>
        <pc:picChg chg="del">
          <ac:chgData name="Nguyen Chi Son" userId="606856d02e9d83ac" providerId="LiveId" clId="{D004948A-28F6-4C2A-98E3-B11E1532C4FA}" dt="2022-05-17T04:06:45.059" v="898" actId="478"/>
          <ac:picMkLst>
            <pc:docMk/>
            <pc:sldMk cId="3014091475" sldId="782"/>
            <ac:picMk id="5" creationId="{411D717A-CE10-2900-614F-98F4F13F5A1D}"/>
          </ac:picMkLst>
        </pc:picChg>
        <pc:picChg chg="del">
          <ac:chgData name="Nguyen Chi Son" userId="606856d02e9d83ac" providerId="LiveId" clId="{D004948A-28F6-4C2A-98E3-B11E1532C4FA}" dt="2022-05-17T04:06:45.476" v="899" actId="478"/>
          <ac:picMkLst>
            <pc:docMk/>
            <pc:sldMk cId="3014091475" sldId="782"/>
            <ac:picMk id="6" creationId="{CD0E0A5B-1157-3688-980C-62A9D883B070}"/>
          </ac:picMkLst>
        </pc:picChg>
        <pc:picChg chg="add mod">
          <ac:chgData name="Nguyen Chi Son" userId="606856d02e9d83ac" providerId="LiveId" clId="{D004948A-28F6-4C2A-98E3-B11E1532C4FA}" dt="2022-05-17T04:12:56.301" v="2235" actId="1076"/>
          <ac:picMkLst>
            <pc:docMk/>
            <pc:sldMk cId="3014091475" sldId="782"/>
            <ac:picMk id="12" creationId="{F106AAC9-BD46-E5C3-D6F7-CDF89889A21B}"/>
          </ac:picMkLst>
        </pc:picChg>
      </pc:sldChg>
      <pc:sldChg chg="del">
        <pc:chgData name="Nguyen Chi Son" userId="606856d02e9d83ac" providerId="LiveId" clId="{D004948A-28F6-4C2A-98E3-B11E1532C4FA}" dt="2022-05-17T04:06:35.150" v="864" actId="47"/>
        <pc:sldMkLst>
          <pc:docMk/>
          <pc:sldMk cId="3990194128" sldId="837"/>
        </pc:sldMkLst>
      </pc:sldChg>
      <pc:sldChg chg="del">
        <pc:chgData name="Nguyen Chi Son" userId="606856d02e9d83ac" providerId="LiveId" clId="{D004948A-28F6-4C2A-98E3-B11E1532C4FA}" dt="2022-05-17T04:06:35.150" v="864" actId="47"/>
        <pc:sldMkLst>
          <pc:docMk/>
          <pc:sldMk cId="2469390445" sldId="839"/>
        </pc:sldMkLst>
      </pc:sldChg>
      <pc:sldChg chg="del">
        <pc:chgData name="Nguyen Chi Son" userId="606856d02e9d83ac" providerId="LiveId" clId="{D004948A-28F6-4C2A-98E3-B11E1532C4FA}" dt="2022-05-17T04:13:49.800" v="2238" actId="47"/>
        <pc:sldMkLst>
          <pc:docMk/>
          <pc:sldMk cId="733565035" sldId="842"/>
        </pc:sldMkLst>
      </pc:sldChg>
      <pc:sldChg chg="del">
        <pc:chgData name="Nguyen Chi Son" userId="606856d02e9d83ac" providerId="LiveId" clId="{D004948A-28F6-4C2A-98E3-B11E1532C4FA}" dt="2022-05-17T04:13:49.800" v="2238" actId="47"/>
        <pc:sldMkLst>
          <pc:docMk/>
          <pc:sldMk cId="2177373405" sldId="843"/>
        </pc:sldMkLst>
      </pc:sldChg>
      <pc:sldChg chg="del">
        <pc:chgData name="Nguyen Chi Son" userId="606856d02e9d83ac" providerId="LiveId" clId="{D004948A-28F6-4C2A-98E3-B11E1532C4FA}" dt="2022-05-17T04:13:49.800" v="2238" actId="47"/>
        <pc:sldMkLst>
          <pc:docMk/>
          <pc:sldMk cId="1462173169" sldId="844"/>
        </pc:sldMkLst>
      </pc:sldChg>
      <pc:sldChg chg="addSp delSp modSp mod">
        <pc:chgData name="Nguyen Chi Son" userId="606856d02e9d83ac" providerId="LiveId" clId="{D004948A-28F6-4C2A-98E3-B11E1532C4FA}" dt="2022-05-17T04:06:23.096" v="863" actId="14100"/>
        <pc:sldMkLst>
          <pc:docMk/>
          <pc:sldMk cId="4090454743" sldId="854"/>
        </pc:sldMkLst>
        <pc:spChg chg="mod">
          <ac:chgData name="Nguyen Chi Son" userId="606856d02e9d83ac" providerId="LiveId" clId="{D004948A-28F6-4C2A-98E3-B11E1532C4FA}" dt="2022-05-17T03:59:09.454" v="233" actId="20577"/>
          <ac:spMkLst>
            <pc:docMk/>
            <pc:sldMk cId="4090454743" sldId="854"/>
            <ac:spMk id="2" creationId="{BA8A6260-CA4B-46A9-A06E-C71EE59E6992}"/>
          </ac:spMkLst>
        </pc:spChg>
        <pc:spChg chg="add del mod">
          <ac:chgData name="Nguyen Chi Son" userId="606856d02e9d83ac" providerId="LiveId" clId="{D004948A-28F6-4C2A-98E3-B11E1532C4FA}" dt="2022-05-17T04:02:46.076" v="543" actId="478"/>
          <ac:spMkLst>
            <pc:docMk/>
            <pc:sldMk cId="4090454743" sldId="854"/>
            <ac:spMk id="12" creationId="{124040B2-9076-6B22-DB8D-5B2E0DA0BE1B}"/>
          </ac:spMkLst>
        </pc:spChg>
        <pc:spChg chg="add mod">
          <ac:chgData name="Nguyen Chi Son" userId="606856d02e9d83ac" providerId="LiveId" clId="{D004948A-28F6-4C2A-98E3-B11E1532C4FA}" dt="2022-05-17T04:06:19.472" v="862" actId="14100"/>
          <ac:spMkLst>
            <pc:docMk/>
            <pc:sldMk cId="4090454743" sldId="854"/>
            <ac:spMk id="13" creationId="{6BB0CAA7-8B55-95D2-DC5C-C6F2B471D8D5}"/>
          </ac:spMkLst>
        </pc:spChg>
        <pc:spChg chg="add mod">
          <ac:chgData name="Nguyen Chi Son" userId="606856d02e9d83ac" providerId="LiveId" clId="{D004948A-28F6-4C2A-98E3-B11E1532C4FA}" dt="2022-05-17T04:06:23.096" v="863" actId="14100"/>
          <ac:spMkLst>
            <pc:docMk/>
            <pc:sldMk cId="4090454743" sldId="854"/>
            <ac:spMk id="14" creationId="{9DD867F1-DFA9-92A9-1DBE-D5E885823439}"/>
          </ac:spMkLst>
        </pc:spChg>
        <pc:spChg chg="mod">
          <ac:chgData name="Nguyen Chi Son" userId="606856d02e9d83ac" providerId="LiveId" clId="{D004948A-28F6-4C2A-98E3-B11E1532C4FA}" dt="2022-05-17T04:06:06.040" v="860" actId="552"/>
          <ac:spMkLst>
            <pc:docMk/>
            <pc:sldMk cId="4090454743" sldId="854"/>
            <ac:spMk id="15" creationId="{D4A11C5C-895C-BC35-F8FA-178D9F3E9B51}"/>
          </ac:spMkLst>
        </pc:spChg>
        <pc:graphicFrameChg chg="del">
          <ac:chgData name="Nguyen Chi Son" userId="606856d02e9d83ac" providerId="LiveId" clId="{D004948A-28F6-4C2A-98E3-B11E1532C4FA}" dt="2022-05-17T03:53:41.699" v="89" actId="478"/>
          <ac:graphicFrameMkLst>
            <pc:docMk/>
            <pc:sldMk cId="4090454743" sldId="854"/>
            <ac:graphicFrameMk id="5" creationId="{B6F6A9BB-BB5A-B235-4C55-485CB6B6D69A}"/>
          </ac:graphicFrameMkLst>
        </pc:graphicFrameChg>
        <pc:picChg chg="del">
          <ac:chgData name="Nguyen Chi Son" userId="606856d02e9d83ac" providerId="LiveId" clId="{D004948A-28F6-4C2A-98E3-B11E1532C4FA}" dt="2022-05-17T03:53:41.087" v="88" actId="478"/>
          <ac:picMkLst>
            <pc:docMk/>
            <pc:sldMk cId="4090454743" sldId="854"/>
            <ac:picMk id="4" creationId="{5C03EDDA-00CB-8E15-274C-86DACDCE6D39}"/>
          </ac:picMkLst>
        </pc:picChg>
        <pc:picChg chg="add mod">
          <ac:chgData name="Nguyen Chi Son" userId="606856d02e9d83ac" providerId="LiveId" clId="{D004948A-28F6-4C2A-98E3-B11E1532C4FA}" dt="2022-05-17T04:01:08.611" v="259" actId="12788"/>
          <ac:picMkLst>
            <pc:docMk/>
            <pc:sldMk cId="4090454743" sldId="854"/>
            <ac:picMk id="6" creationId="{DF36FC4B-D002-CC24-817C-A01B397EDDB0}"/>
          </ac:picMkLst>
        </pc:picChg>
        <pc:picChg chg="add mod">
          <ac:chgData name="Nguyen Chi Son" userId="606856d02e9d83ac" providerId="LiveId" clId="{D004948A-28F6-4C2A-98E3-B11E1532C4FA}" dt="2022-05-17T04:01:10.930" v="260" actId="465"/>
          <ac:picMkLst>
            <pc:docMk/>
            <pc:sldMk cId="4090454743" sldId="854"/>
            <ac:picMk id="8" creationId="{7A0ED39F-1C10-CB95-BC8E-55C76431D851}"/>
          </ac:picMkLst>
        </pc:picChg>
        <pc:picChg chg="add mod">
          <ac:chgData name="Nguyen Chi Son" userId="606856d02e9d83ac" providerId="LiveId" clId="{D004948A-28F6-4C2A-98E3-B11E1532C4FA}" dt="2022-05-17T04:01:08.611" v="259" actId="12788"/>
          <ac:picMkLst>
            <pc:docMk/>
            <pc:sldMk cId="4090454743" sldId="854"/>
            <ac:picMk id="10" creationId="{449EC04E-66FA-B7A9-4152-17B0D793D8C3}"/>
          </ac:picMkLst>
        </pc:picChg>
      </pc:sldChg>
      <pc:sldChg chg="del">
        <pc:chgData name="Nguyen Chi Son" userId="606856d02e9d83ac" providerId="LiveId" clId="{D004948A-28F6-4C2A-98E3-B11E1532C4FA}" dt="2022-05-17T04:06:35.150" v="864" actId="47"/>
        <pc:sldMkLst>
          <pc:docMk/>
          <pc:sldMk cId="2955188893" sldId="855"/>
        </pc:sldMkLst>
      </pc:sldChg>
      <pc:sldChg chg="del">
        <pc:chgData name="Nguyen Chi Son" userId="606856d02e9d83ac" providerId="LiveId" clId="{D004948A-28F6-4C2A-98E3-B11E1532C4FA}" dt="2022-05-17T04:06:35.150" v="864" actId="47"/>
        <pc:sldMkLst>
          <pc:docMk/>
          <pc:sldMk cId="4108640045" sldId="856"/>
        </pc:sldMkLst>
      </pc:sldChg>
      <pc:sldChg chg="del">
        <pc:chgData name="Nguyen Chi Son" userId="606856d02e9d83ac" providerId="LiveId" clId="{D004948A-28F6-4C2A-98E3-B11E1532C4FA}" dt="2022-05-17T04:06:35.150" v="864" actId="47"/>
        <pc:sldMkLst>
          <pc:docMk/>
          <pc:sldMk cId="541331996" sldId="857"/>
        </pc:sldMkLst>
      </pc:sldChg>
      <pc:sldChg chg="modSp mod">
        <pc:chgData name="Nguyen Chi Son" userId="606856d02e9d83ac" providerId="LiveId" clId="{D004948A-28F6-4C2A-98E3-B11E1532C4FA}" dt="2022-05-17T04:13:55.322" v="2262" actId="20577"/>
        <pc:sldMkLst>
          <pc:docMk/>
          <pc:sldMk cId="3465111237" sldId="858"/>
        </pc:sldMkLst>
        <pc:spChg chg="mod">
          <ac:chgData name="Nguyen Chi Son" userId="606856d02e9d83ac" providerId="LiveId" clId="{D004948A-28F6-4C2A-98E3-B11E1532C4FA}" dt="2022-05-17T04:13:55.322" v="2262" actId="20577"/>
          <ac:spMkLst>
            <pc:docMk/>
            <pc:sldMk cId="3465111237" sldId="858"/>
            <ac:spMk id="2" creationId="{DAF08EC2-5D0D-48D9-855C-A59C0E5ED55B}"/>
          </ac:spMkLst>
        </pc:spChg>
      </pc:sldChg>
      <pc:sldChg chg="addSp delSp modSp mod delAnim">
        <pc:chgData name="Nguyen Chi Son" userId="606856d02e9d83ac" providerId="LiveId" clId="{D004948A-28F6-4C2A-98E3-B11E1532C4FA}" dt="2022-05-17T04:25:10.007" v="3151" actId="14100"/>
        <pc:sldMkLst>
          <pc:docMk/>
          <pc:sldMk cId="2564726876" sldId="859"/>
        </pc:sldMkLst>
        <pc:spChg chg="mod">
          <ac:chgData name="Nguyen Chi Son" userId="606856d02e9d83ac" providerId="LiveId" clId="{D004948A-28F6-4C2A-98E3-B11E1532C4FA}" dt="2022-05-17T04:15:36.957" v="2722" actId="20577"/>
          <ac:spMkLst>
            <pc:docMk/>
            <pc:sldMk cId="2564726876" sldId="859"/>
            <ac:spMk id="2" creationId="{BA8A6260-CA4B-46A9-A06E-C71EE59E6992}"/>
          </ac:spMkLst>
        </pc:spChg>
        <pc:spChg chg="del">
          <ac:chgData name="Nguyen Chi Son" userId="606856d02e9d83ac" providerId="LiveId" clId="{D004948A-28F6-4C2A-98E3-B11E1532C4FA}" dt="2022-05-17T04:13:59.122" v="2263" actId="478"/>
          <ac:spMkLst>
            <pc:docMk/>
            <pc:sldMk cId="2564726876" sldId="859"/>
            <ac:spMk id="24" creationId="{4261F9AE-7B0A-46D6-474E-7B1A22C3EB92}"/>
          </ac:spMkLst>
        </pc:spChg>
        <pc:spChg chg="del">
          <ac:chgData name="Nguyen Chi Son" userId="606856d02e9d83ac" providerId="LiveId" clId="{D004948A-28F6-4C2A-98E3-B11E1532C4FA}" dt="2022-05-17T04:13:59.122" v="2263" actId="478"/>
          <ac:spMkLst>
            <pc:docMk/>
            <pc:sldMk cId="2564726876" sldId="859"/>
            <ac:spMk id="25" creationId="{A6531B30-AD18-E797-F189-AF329CE23D78}"/>
          </ac:spMkLst>
        </pc:spChg>
        <pc:spChg chg="del">
          <ac:chgData name="Nguyen Chi Son" userId="606856d02e9d83ac" providerId="LiveId" clId="{D004948A-28F6-4C2A-98E3-B11E1532C4FA}" dt="2022-05-17T04:13:59.122" v="2263" actId="478"/>
          <ac:spMkLst>
            <pc:docMk/>
            <pc:sldMk cId="2564726876" sldId="859"/>
            <ac:spMk id="26" creationId="{B234ADF1-CDD2-3070-33C2-E074C0D2D47F}"/>
          </ac:spMkLst>
        </pc:spChg>
        <pc:spChg chg="add mod">
          <ac:chgData name="Nguyen Chi Son" userId="606856d02e9d83ac" providerId="LiveId" clId="{D004948A-28F6-4C2A-98E3-B11E1532C4FA}" dt="2022-05-17T04:25:10.007" v="3151" actId="14100"/>
          <ac:spMkLst>
            <pc:docMk/>
            <pc:sldMk cId="2564726876" sldId="859"/>
            <ac:spMk id="28" creationId="{F67F464B-483E-CF5A-2994-A58046AE5E13}"/>
          </ac:spMkLst>
        </pc:spChg>
        <pc:spChg chg="del">
          <ac:chgData name="Nguyen Chi Son" userId="606856d02e9d83ac" providerId="LiveId" clId="{D004948A-28F6-4C2A-98E3-B11E1532C4FA}" dt="2022-05-17T04:13:59.122" v="2263" actId="478"/>
          <ac:spMkLst>
            <pc:docMk/>
            <pc:sldMk cId="2564726876" sldId="859"/>
            <ac:spMk id="60" creationId="{D3416F60-6BC8-F5F8-E8BA-65C161711182}"/>
          </ac:spMkLst>
        </pc:spChg>
        <pc:graphicFrameChg chg="del">
          <ac:chgData name="Nguyen Chi Son" userId="606856d02e9d83ac" providerId="LiveId" clId="{D004948A-28F6-4C2A-98E3-B11E1532C4FA}" dt="2022-05-17T04:13:59.122" v="2263" actId="478"/>
          <ac:graphicFrameMkLst>
            <pc:docMk/>
            <pc:sldMk cId="2564726876" sldId="859"/>
            <ac:graphicFrameMk id="14" creationId="{BBE69F05-358D-60EC-89DE-EC7E23151D91}"/>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15" creationId="{BFA5AF2C-39CE-D4DA-CEB1-710B57A2A3F2}"/>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16" creationId="{C2493D8B-E40A-07AF-98C7-CA518A2E23EC}"/>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6" creationId="{3060449E-CD69-E927-D4F9-92F118D0466B}"/>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7" creationId="{C4439102-5567-5D1F-BE57-DB020B8421CA}"/>
          </ac:graphicFrameMkLst>
        </pc:graphicFrameChg>
        <pc:graphicFrameChg chg="del">
          <ac:chgData name="Nguyen Chi Son" userId="606856d02e9d83ac" providerId="LiveId" clId="{D004948A-28F6-4C2A-98E3-B11E1532C4FA}" dt="2022-05-17T04:13:59.122" v="2263" actId="478"/>
          <ac:graphicFrameMkLst>
            <pc:docMk/>
            <pc:sldMk cId="2564726876" sldId="859"/>
            <ac:graphicFrameMk id="58" creationId="{A05EEF02-FDC0-4F54-799F-BD6574244191}"/>
          </ac:graphicFrameMkLst>
        </pc:graphicFrameChg>
        <pc:picChg chg="add mod">
          <ac:chgData name="Nguyen Chi Son" userId="606856d02e9d83ac" providerId="LiveId" clId="{D004948A-28F6-4C2A-98E3-B11E1532C4FA}" dt="2022-05-17T04:25:04.230" v="3149" actId="1076"/>
          <ac:picMkLst>
            <pc:docMk/>
            <pc:sldMk cId="2564726876" sldId="859"/>
            <ac:picMk id="4" creationId="{78D2FF77-2ED6-254F-10D4-CAD342DEE804}"/>
          </ac:picMkLst>
        </pc:picChg>
        <pc:cxnChg chg="del">
          <ac:chgData name="Nguyen Chi Son" userId="606856d02e9d83ac" providerId="LiveId" clId="{D004948A-28F6-4C2A-98E3-B11E1532C4FA}" dt="2022-05-17T04:13:59.122" v="2263" actId="478"/>
          <ac:cxnSpMkLst>
            <pc:docMk/>
            <pc:sldMk cId="2564726876" sldId="859"/>
            <ac:cxnSpMk id="19" creationId="{B55452E7-C0E1-E761-168C-F8A4DE7B5432}"/>
          </ac:cxnSpMkLst>
        </pc:cxnChg>
        <pc:cxnChg chg="del">
          <ac:chgData name="Nguyen Chi Son" userId="606856d02e9d83ac" providerId="LiveId" clId="{D004948A-28F6-4C2A-98E3-B11E1532C4FA}" dt="2022-05-17T04:13:59.122" v="2263" actId="478"/>
          <ac:cxnSpMkLst>
            <pc:docMk/>
            <pc:sldMk cId="2564726876" sldId="859"/>
            <ac:cxnSpMk id="20" creationId="{A8A88D4A-D01C-E5E1-F0DF-D150492C4735}"/>
          </ac:cxnSpMkLst>
        </pc:cxnChg>
        <pc:cxnChg chg="del">
          <ac:chgData name="Nguyen Chi Son" userId="606856d02e9d83ac" providerId="LiveId" clId="{D004948A-28F6-4C2A-98E3-B11E1532C4FA}" dt="2022-05-17T04:13:59.122" v="2263" actId="478"/>
          <ac:cxnSpMkLst>
            <pc:docMk/>
            <pc:sldMk cId="2564726876" sldId="859"/>
            <ac:cxnSpMk id="21" creationId="{6D9001AE-9F01-111F-80D8-9EF6015B9E07}"/>
          </ac:cxnSpMkLst>
        </pc:cxnChg>
        <pc:cxnChg chg="del">
          <ac:chgData name="Nguyen Chi Son" userId="606856d02e9d83ac" providerId="LiveId" clId="{D004948A-28F6-4C2A-98E3-B11E1532C4FA}" dt="2022-05-17T04:13:59.122" v="2263" actId="478"/>
          <ac:cxnSpMkLst>
            <pc:docMk/>
            <pc:sldMk cId="2564726876" sldId="859"/>
            <ac:cxnSpMk id="22" creationId="{CF399881-8327-0202-2DD2-2C10D9870483}"/>
          </ac:cxnSpMkLst>
        </pc:cxnChg>
        <pc:cxnChg chg="del">
          <ac:chgData name="Nguyen Chi Son" userId="606856d02e9d83ac" providerId="LiveId" clId="{D004948A-28F6-4C2A-98E3-B11E1532C4FA}" dt="2022-05-17T04:13:59.122" v="2263" actId="478"/>
          <ac:cxnSpMkLst>
            <pc:docMk/>
            <pc:sldMk cId="2564726876" sldId="859"/>
            <ac:cxnSpMk id="23" creationId="{F323DF30-4FB7-44F3-64AC-879AE107EB93}"/>
          </ac:cxnSpMkLst>
        </pc:cxnChg>
        <pc:cxnChg chg="del">
          <ac:chgData name="Nguyen Chi Son" userId="606856d02e9d83ac" providerId="LiveId" clId="{D004948A-28F6-4C2A-98E3-B11E1532C4FA}" dt="2022-05-17T04:13:59.122" v="2263" actId="478"/>
          <ac:cxnSpMkLst>
            <pc:docMk/>
            <pc:sldMk cId="2564726876" sldId="859"/>
            <ac:cxnSpMk id="27" creationId="{8FF92587-93DB-6AD8-658B-69C3AA9E360E}"/>
          </ac:cxnSpMkLst>
        </pc:cxnChg>
        <pc:cxnChg chg="del">
          <ac:chgData name="Nguyen Chi Son" userId="606856d02e9d83ac" providerId="LiveId" clId="{D004948A-28F6-4C2A-98E3-B11E1532C4FA}" dt="2022-05-17T04:13:59.122" v="2263" actId="478"/>
          <ac:cxnSpMkLst>
            <pc:docMk/>
            <pc:sldMk cId="2564726876" sldId="859"/>
            <ac:cxnSpMk id="35" creationId="{BCE84180-F970-0112-8DE4-2682B0428FAA}"/>
          </ac:cxnSpMkLst>
        </pc:cxnChg>
        <pc:cxnChg chg="del">
          <ac:chgData name="Nguyen Chi Son" userId="606856d02e9d83ac" providerId="LiveId" clId="{D004948A-28F6-4C2A-98E3-B11E1532C4FA}" dt="2022-05-17T04:13:59.122" v="2263" actId="478"/>
          <ac:cxnSpMkLst>
            <pc:docMk/>
            <pc:sldMk cId="2564726876" sldId="859"/>
            <ac:cxnSpMk id="37" creationId="{2E60CECB-EC63-9401-1153-793B9B46B153}"/>
          </ac:cxnSpMkLst>
        </pc:cxnChg>
        <pc:cxnChg chg="del">
          <ac:chgData name="Nguyen Chi Son" userId="606856d02e9d83ac" providerId="LiveId" clId="{D004948A-28F6-4C2A-98E3-B11E1532C4FA}" dt="2022-05-17T04:13:59.122" v="2263" actId="478"/>
          <ac:cxnSpMkLst>
            <pc:docMk/>
            <pc:sldMk cId="2564726876" sldId="859"/>
            <ac:cxnSpMk id="40" creationId="{4AE47CBD-E572-3E6A-47EB-2161D82E8467}"/>
          </ac:cxnSpMkLst>
        </pc:cxnChg>
        <pc:cxnChg chg="del">
          <ac:chgData name="Nguyen Chi Son" userId="606856d02e9d83ac" providerId="LiveId" clId="{D004948A-28F6-4C2A-98E3-B11E1532C4FA}" dt="2022-05-17T04:13:59.122" v="2263" actId="478"/>
          <ac:cxnSpMkLst>
            <pc:docMk/>
            <pc:sldMk cId="2564726876" sldId="859"/>
            <ac:cxnSpMk id="49" creationId="{D5F4B614-6215-103A-D109-A2B5BE003F9F}"/>
          </ac:cxnSpMkLst>
        </pc:cxnChg>
      </pc:sldChg>
      <pc:sldChg chg="delSp modSp mod delAnim modAnim">
        <pc:chgData name="Nguyen Chi Son" userId="606856d02e9d83ac" providerId="LiveId" clId="{D004948A-28F6-4C2A-98E3-B11E1532C4FA}" dt="2022-05-17T16:13:37.143" v="4089" actId="12788"/>
        <pc:sldMkLst>
          <pc:docMk/>
          <pc:sldMk cId="2522316162" sldId="860"/>
        </pc:sldMkLst>
        <pc:spChg chg="mod">
          <ac:chgData name="Nguyen Chi Son" userId="606856d02e9d83ac" providerId="LiveId" clId="{D004948A-28F6-4C2A-98E3-B11E1532C4FA}" dt="2022-05-17T16:13:37.143" v="4089" actId="12788"/>
          <ac:spMkLst>
            <pc:docMk/>
            <pc:sldMk cId="2522316162" sldId="860"/>
            <ac:spMk id="11" creationId="{0E84CBE1-4AB0-CA68-65C2-AC68692AACAA}"/>
          </ac:spMkLst>
        </pc:spChg>
        <pc:spChg chg="mod">
          <ac:chgData name="Nguyen Chi Son" userId="606856d02e9d83ac" providerId="LiveId" clId="{D004948A-28F6-4C2A-98E3-B11E1532C4FA}" dt="2022-05-17T16:13:26.545" v="4088" actId="14100"/>
          <ac:spMkLst>
            <pc:docMk/>
            <pc:sldMk cId="2522316162" sldId="860"/>
            <ac:spMk id="12" creationId="{5B8A6D26-E571-DC15-930E-F272FC43E0DD}"/>
          </ac:spMkLst>
        </pc:spChg>
        <pc:spChg chg="mod">
          <ac:chgData name="Nguyen Chi Son" userId="606856d02e9d83ac" providerId="LiveId" clId="{D004948A-28F6-4C2A-98E3-B11E1532C4FA}" dt="2022-05-17T16:11:28.845" v="3472" actId="20577"/>
          <ac:spMkLst>
            <pc:docMk/>
            <pc:sldMk cId="2522316162" sldId="860"/>
            <ac:spMk id="19" creationId="{9C339D16-68E4-43C4-A62E-D0146138D23B}"/>
          </ac:spMkLst>
        </pc:spChg>
        <pc:graphicFrameChg chg="del">
          <ac:chgData name="Nguyen Chi Son" userId="606856d02e9d83ac" providerId="LiveId" clId="{D004948A-28F6-4C2A-98E3-B11E1532C4FA}" dt="2022-05-17T16:10:18.051" v="3153" actId="478"/>
          <ac:graphicFrameMkLst>
            <pc:docMk/>
            <pc:sldMk cId="2522316162" sldId="860"/>
            <ac:graphicFrameMk id="17" creationId="{27A4E5E8-9513-3D60-3E0E-A8D2556462CA}"/>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18" creationId="{7708AE41-6C49-1B8E-07BE-679B8CC75BAD}"/>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20" creationId="{020F3519-CA4A-A72A-6AA0-BDCFB95945F6}"/>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37" creationId="{DD7A7BB9-A6B2-7487-826E-2709AADC7388}"/>
          </ac:graphicFrameMkLst>
        </pc:graphicFrameChg>
        <pc:graphicFrameChg chg="del">
          <ac:chgData name="Nguyen Chi Son" userId="606856d02e9d83ac" providerId="LiveId" clId="{D004948A-28F6-4C2A-98E3-B11E1532C4FA}" dt="2022-05-17T16:10:18.051" v="3153" actId="478"/>
          <ac:graphicFrameMkLst>
            <pc:docMk/>
            <pc:sldMk cId="2522316162" sldId="860"/>
            <ac:graphicFrameMk id="38" creationId="{5FD35F41-C0B7-21FE-8B4D-C407972A1889}"/>
          </ac:graphicFrameMkLst>
        </pc:graphicFrameChg>
        <pc:picChg chg="del">
          <ac:chgData name="Nguyen Chi Son" userId="606856d02e9d83ac" providerId="LiveId" clId="{D004948A-28F6-4C2A-98E3-B11E1532C4FA}" dt="2022-05-17T16:10:15.709" v="3152" actId="478"/>
          <ac:picMkLst>
            <pc:docMk/>
            <pc:sldMk cId="2522316162" sldId="860"/>
            <ac:picMk id="4" creationId="{6DDA9FC3-E92F-C359-300C-AE84CEB26A36}"/>
          </ac:picMkLst>
        </pc:picChg>
        <pc:cxnChg chg="del">
          <ac:chgData name="Nguyen Chi Son" userId="606856d02e9d83ac" providerId="LiveId" clId="{D004948A-28F6-4C2A-98E3-B11E1532C4FA}" dt="2022-05-17T16:10:18.051" v="3153" actId="478"/>
          <ac:cxnSpMkLst>
            <pc:docMk/>
            <pc:sldMk cId="2522316162" sldId="860"/>
            <ac:cxnSpMk id="14" creationId="{769DEBE9-3AFD-9782-1A0E-30A70E2AAF3C}"/>
          </ac:cxnSpMkLst>
        </pc:cxnChg>
        <pc:cxnChg chg="del">
          <ac:chgData name="Nguyen Chi Son" userId="606856d02e9d83ac" providerId="LiveId" clId="{D004948A-28F6-4C2A-98E3-B11E1532C4FA}" dt="2022-05-17T16:10:18.051" v="3153" actId="478"/>
          <ac:cxnSpMkLst>
            <pc:docMk/>
            <pc:sldMk cId="2522316162" sldId="860"/>
            <ac:cxnSpMk id="15" creationId="{51D1A4B3-D87E-8DC5-0246-76D7CE58775C}"/>
          </ac:cxnSpMkLst>
        </pc:cxnChg>
        <pc:cxnChg chg="del">
          <ac:chgData name="Nguyen Chi Son" userId="606856d02e9d83ac" providerId="LiveId" clId="{D004948A-28F6-4C2A-98E3-B11E1532C4FA}" dt="2022-05-17T16:10:18.051" v="3153" actId="478"/>
          <ac:cxnSpMkLst>
            <pc:docMk/>
            <pc:sldMk cId="2522316162" sldId="860"/>
            <ac:cxnSpMk id="16" creationId="{6C685B89-BCE9-23CD-EEAD-EF8B171DEFE4}"/>
          </ac:cxnSpMkLst>
        </pc:cxnChg>
        <pc:cxnChg chg="del">
          <ac:chgData name="Nguyen Chi Son" userId="606856d02e9d83ac" providerId="LiveId" clId="{D004948A-28F6-4C2A-98E3-B11E1532C4FA}" dt="2022-05-17T16:10:18.051" v="3153" actId="478"/>
          <ac:cxnSpMkLst>
            <pc:docMk/>
            <pc:sldMk cId="2522316162" sldId="860"/>
            <ac:cxnSpMk id="21" creationId="{5440C945-DB14-AF17-E3B3-ECF8DDCB5151}"/>
          </ac:cxnSpMkLst>
        </pc:cxnChg>
        <pc:cxnChg chg="del">
          <ac:chgData name="Nguyen Chi Son" userId="606856d02e9d83ac" providerId="LiveId" clId="{D004948A-28F6-4C2A-98E3-B11E1532C4FA}" dt="2022-05-17T16:10:18.051" v="3153" actId="478"/>
          <ac:cxnSpMkLst>
            <pc:docMk/>
            <pc:sldMk cId="2522316162" sldId="860"/>
            <ac:cxnSpMk id="23" creationId="{23DB22D1-F5C5-59CE-2C26-BF3A407A7432}"/>
          </ac:cxnSpMkLst>
        </pc:cxnChg>
        <pc:cxnChg chg="del">
          <ac:chgData name="Nguyen Chi Son" userId="606856d02e9d83ac" providerId="LiveId" clId="{D004948A-28F6-4C2A-98E3-B11E1532C4FA}" dt="2022-05-17T16:10:18.051" v="3153" actId="478"/>
          <ac:cxnSpMkLst>
            <pc:docMk/>
            <pc:sldMk cId="2522316162" sldId="860"/>
            <ac:cxnSpMk id="28" creationId="{FA067217-AF63-4569-B6DA-4D242171F05C}"/>
          </ac:cxnSpMkLst>
        </pc:cxnChg>
        <pc:cxnChg chg="del">
          <ac:chgData name="Nguyen Chi Son" userId="606856d02e9d83ac" providerId="LiveId" clId="{D004948A-28F6-4C2A-98E3-B11E1532C4FA}" dt="2022-05-17T16:10:18.051" v="3153" actId="478"/>
          <ac:cxnSpMkLst>
            <pc:docMk/>
            <pc:sldMk cId="2522316162" sldId="860"/>
            <ac:cxnSpMk id="31" creationId="{EB77BD7E-0405-5BE2-B6F6-668D5A0CBF2E}"/>
          </ac:cxnSpMkLst>
        </pc:cxnChg>
      </pc:sldChg>
      <pc:sldChg chg="modSp add mod modAnim">
        <pc:chgData name="Nguyen Chi Son" userId="606856d02e9d83ac" providerId="LiveId" clId="{D004948A-28F6-4C2A-98E3-B11E1532C4FA}" dt="2022-05-17T16:23:50.708" v="6983"/>
        <pc:sldMkLst>
          <pc:docMk/>
          <pc:sldMk cId="2661812338" sldId="861"/>
        </pc:sldMkLst>
        <pc:spChg chg="mod">
          <ac:chgData name="Nguyen Chi Son" userId="606856d02e9d83ac" providerId="LiveId" clId="{D004948A-28F6-4C2A-98E3-B11E1532C4FA}" dt="2022-05-17T16:14:58.638" v="4688" actId="1036"/>
          <ac:spMkLst>
            <pc:docMk/>
            <pc:sldMk cId="2661812338" sldId="861"/>
            <ac:spMk id="11" creationId="{0E84CBE1-4AB0-CA68-65C2-AC68692AACAA}"/>
          </ac:spMkLst>
        </pc:spChg>
        <pc:spChg chg="mod">
          <ac:chgData name="Nguyen Chi Son" userId="606856d02e9d83ac" providerId="LiveId" clId="{D004948A-28F6-4C2A-98E3-B11E1532C4FA}" dt="2022-05-17T16:16:03.061" v="4999" actId="20577"/>
          <ac:spMkLst>
            <pc:docMk/>
            <pc:sldMk cId="2661812338" sldId="861"/>
            <ac:spMk id="12" creationId="{5B8A6D26-E571-DC15-930E-F272FC43E0DD}"/>
          </ac:spMkLst>
        </pc:spChg>
        <pc:spChg chg="mod">
          <ac:chgData name="Nguyen Chi Son" userId="606856d02e9d83ac" providerId="LiveId" clId="{D004948A-28F6-4C2A-98E3-B11E1532C4FA}" dt="2022-05-17T16:15:07.859" v="4709" actId="20577"/>
          <ac:spMkLst>
            <pc:docMk/>
            <pc:sldMk cId="2661812338" sldId="861"/>
            <ac:spMk id="19" creationId="{9C339D16-68E4-43C4-A62E-D0146138D23B}"/>
          </ac:spMkLst>
        </pc:spChg>
      </pc:sldChg>
      <pc:sldChg chg="addSp modSp add mod modAnim">
        <pc:chgData name="Nguyen Chi Son" userId="606856d02e9d83ac" providerId="LiveId" clId="{D004948A-28F6-4C2A-98E3-B11E1532C4FA}" dt="2022-05-17T16:23:56.770" v="6984"/>
        <pc:sldMkLst>
          <pc:docMk/>
          <pc:sldMk cId="4032949450" sldId="862"/>
        </pc:sldMkLst>
        <pc:spChg chg="mod">
          <ac:chgData name="Nguyen Chi Son" userId="606856d02e9d83ac" providerId="LiveId" clId="{D004948A-28F6-4C2A-98E3-B11E1532C4FA}" dt="2022-05-17T16:17:42.085" v="5649" actId="20577"/>
          <ac:spMkLst>
            <pc:docMk/>
            <pc:sldMk cId="4032949450" sldId="862"/>
            <ac:spMk id="12" creationId="{5B8A6D26-E571-DC15-930E-F272FC43E0DD}"/>
          </ac:spMkLst>
        </pc:spChg>
        <pc:spChg chg="mod">
          <ac:chgData name="Nguyen Chi Son" userId="606856d02e9d83ac" providerId="LiveId" clId="{D004948A-28F6-4C2A-98E3-B11E1532C4FA}" dt="2022-05-17T16:18:17.769" v="5666" actId="20577"/>
          <ac:spMkLst>
            <pc:docMk/>
            <pc:sldMk cId="4032949450" sldId="862"/>
            <ac:spMk id="19" creationId="{9C339D16-68E4-43C4-A62E-D0146138D23B}"/>
          </ac:spMkLst>
        </pc:spChg>
        <pc:picChg chg="add mod">
          <ac:chgData name="Nguyen Chi Son" userId="606856d02e9d83ac" providerId="LiveId" clId="{D004948A-28F6-4C2A-98E3-B11E1532C4FA}" dt="2022-05-17T16:18:07.479" v="5650"/>
          <ac:picMkLst>
            <pc:docMk/>
            <pc:sldMk cId="4032949450" sldId="862"/>
            <ac:picMk id="6" creationId="{EA83912F-6DE4-5C8F-E38A-CC072A42509B}"/>
          </ac:picMkLst>
        </pc:picChg>
      </pc:sldChg>
      <pc:sldChg chg="delSp modSp add mod modAnim">
        <pc:chgData name="Nguyen Chi Son" userId="606856d02e9d83ac" providerId="LiveId" clId="{D004948A-28F6-4C2A-98E3-B11E1532C4FA}" dt="2022-05-17T16:20:35.158" v="6312" actId="1035"/>
        <pc:sldMkLst>
          <pc:docMk/>
          <pc:sldMk cId="822007567" sldId="863"/>
        </pc:sldMkLst>
        <pc:spChg chg="mod">
          <ac:chgData name="Nguyen Chi Son" userId="606856d02e9d83ac" providerId="LiveId" clId="{D004948A-28F6-4C2A-98E3-B11E1532C4FA}" dt="2022-05-17T16:20:35.158" v="6312" actId="1035"/>
          <ac:spMkLst>
            <pc:docMk/>
            <pc:sldMk cId="822007567" sldId="863"/>
            <ac:spMk id="11" creationId="{0E84CBE1-4AB0-CA68-65C2-AC68692AACAA}"/>
          </ac:spMkLst>
        </pc:spChg>
        <pc:spChg chg="mod">
          <ac:chgData name="Nguyen Chi Son" userId="606856d02e9d83ac" providerId="LiveId" clId="{D004948A-28F6-4C2A-98E3-B11E1532C4FA}" dt="2022-05-17T16:20:35.158" v="6312" actId="1035"/>
          <ac:spMkLst>
            <pc:docMk/>
            <pc:sldMk cId="822007567" sldId="863"/>
            <ac:spMk id="12" creationId="{5B8A6D26-E571-DC15-930E-F272FC43E0DD}"/>
          </ac:spMkLst>
        </pc:spChg>
        <pc:spChg chg="mod">
          <ac:chgData name="Nguyen Chi Son" userId="606856d02e9d83ac" providerId="LiveId" clId="{D004948A-28F6-4C2A-98E3-B11E1532C4FA}" dt="2022-05-17T16:19:04.944" v="5954" actId="20577"/>
          <ac:spMkLst>
            <pc:docMk/>
            <pc:sldMk cId="822007567" sldId="863"/>
            <ac:spMk id="19" creationId="{9C339D16-68E4-43C4-A62E-D0146138D23B}"/>
          </ac:spMkLst>
        </pc:spChg>
        <pc:picChg chg="del">
          <ac:chgData name="Nguyen Chi Son" userId="606856d02e9d83ac" providerId="LiveId" clId="{D004948A-28F6-4C2A-98E3-B11E1532C4FA}" dt="2022-05-17T16:18:29.840" v="5668" actId="478"/>
          <ac:picMkLst>
            <pc:docMk/>
            <pc:sldMk cId="822007567" sldId="863"/>
            <ac:picMk id="6" creationId="{EA83912F-6DE4-5C8F-E38A-CC072A42509B}"/>
          </ac:picMkLst>
        </pc:picChg>
      </pc:sldChg>
      <pc:sldChg chg="addSp modSp add mod modAnim">
        <pc:chgData name="Nguyen Chi Son" userId="606856d02e9d83ac" providerId="LiveId" clId="{D004948A-28F6-4C2A-98E3-B11E1532C4FA}" dt="2022-05-17T16:24:01.970" v="6985"/>
        <pc:sldMkLst>
          <pc:docMk/>
          <pc:sldMk cId="4073695413" sldId="864"/>
        </pc:sldMkLst>
        <pc:spChg chg="mod">
          <ac:chgData name="Nguyen Chi Son" userId="606856d02e9d83ac" providerId="LiveId" clId="{D004948A-28F6-4C2A-98E3-B11E1532C4FA}" dt="2022-05-17T16:23:09.064" v="6978" actId="1035"/>
          <ac:spMkLst>
            <pc:docMk/>
            <pc:sldMk cId="4073695413" sldId="864"/>
            <ac:spMk id="11" creationId="{0E84CBE1-4AB0-CA68-65C2-AC68692AACAA}"/>
          </ac:spMkLst>
        </pc:spChg>
        <pc:spChg chg="mod">
          <ac:chgData name="Nguyen Chi Son" userId="606856d02e9d83ac" providerId="LiveId" clId="{D004948A-28F6-4C2A-98E3-B11E1532C4FA}" dt="2022-05-17T16:23:09.064" v="6978" actId="1035"/>
          <ac:spMkLst>
            <pc:docMk/>
            <pc:sldMk cId="4073695413" sldId="864"/>
            <ac:spMk id="12" creationId="{5B8A6D26-E571-DC15-930E-F272FC43E0DD}"/>
          </ac:spMkLst>
        </pc:spChg>
        <pc:spChg chg="mod">
          <ac:chgData name="Nguyen Chi Son" userId="606856d02e9d83ac" providerId="LiveId" clId="{D004948A-28F6-4C2A-98E3-B11E1532C4FA}" dt="2022-05-17T16:22:18.193" v="6693" actId="20577"/>
          <ac:spMkLst>
            <pc:docMk/>
            <pc:sldMk cId="4073695413" sldId="864"/>
            <ac:spMk id="19" creationId="{9C339D16-68E4-43C4-A62E-D0146138D23B}"/>
          </ac:spMkLst>
        </pc:spChg>
        <pc:picChg chg="add mod">
          <ac:chgData name="Nguyen Chi Son" userId="606856d02e9d83ac" providerId="LiveId" clId="{D004948A-28F6-4C2A-98E3-B11E1532C4FA}" dt="2022-05-17T16:22:13.092" v="6680" actId="1076"/>
          <ac:picMkLst>
            <pc:docMk/>
            <pc:sldMk cId="4073695413" sldId="864"/>
            <ac:picMk id="3" creationId="{85E57C96-571D-2B7A-09AB-1473295D2C47}"/>
          </ac:picMkLst>
        </pc:picChg>
      </pc:sldChg>
    </pc:docChg>
  </pc:docChgLst>
  <pc:docChgLst>
    <pc:chgData name="Nguyen Chi Son" userId="606856d02e9d83ac" providerId="LiveId" clId="{8AB6E6D9-5431-4D09-9DA2-2B797A7584F7}"/>
    <pc:docChg chg="undo custSel addSld delSld modSld">
      <pc:chgData name="Nguyen Chi Son" userId="606856d02e9d83ac" providerId="LiveId" clId="{8AB6E6D9-5431-4D09-9DA2-2B797A7584F7}" dt="2021-12-22T12:18:34.698" v="2051" actId="113"/>
      <pc:docMkLst>
        <pc:docMk/>
      </pc:docMkLst>
      <pc:sldChg chg="modSp mod">
        <pc:chgData name="Nguyen Chi Son" userId="606856d02e9d83ac" providerId="LiveId" clId="{8AB6E6D9-5431-4D09-9DA2-2B797A7584F7}" dt="2021-12-22T12:18:34.698" v="2051" actId="113"/>
        <pc:sldMkLst>
          <pc:docMk/>
          <pc:sldMk cId="2922349590" sldId="256"/>
        </pc:sldMkLst>
        <pc:spChg chg="mod">
          <ac:chgData name="Nguyen Chi Son" userId="606856d02e9d83ac" providerId="LiveId" clId="{8AB6E6D9-5431-4D09-9DA2-2B797A7584F7}" dt="2021-12-22T12:18:34.698" v="2051" actId="113"/>
          <ac:spMkLst>
            <pc:docMk/>
            <pc:sldMk cId="2922349590" sldId="256"/>
            <ac:spMk id="5" creationId="{3A9CE0EE-E8A7-485D-B7B9-01588BB75C9D}"/>
          </ac:spMkLst>
        </pc:spChg>
        <pc:spChg chg="mod">
          <ac:chgData name="Nguyen Chi Son" userId="606856d02e9d83ac" providerId="LiveId" clId="{8AB6E6D9-5431-4D09-9DA2-2B797A7584F7}" dt="2021-12-22T12:17:48.012" v="2037" actId="12788"/>
          <ac:spMkLst>
            <pc:docMk/>
            <pc:sldMk cId="2922349590" sldId="256"/>
            <ac:spMk id="136" creationId="{C574B640-0199-463F-87CA-8E3956B46E10}"/>
          </ac:spMkLst>
        </pc:spChg>
      </pc:sldChg>
      <pc:sldChg chg="modSp mod">
        <pc:chgData name="Nguyen Chi Son" userId="606856d02e9d83ac" providerId="LiveId" clId="{8AB6E6D9-5431-4D09-9DA2-2B797A7584F7}" dt="2021-11-02T15:58:08.740" v="1167" actId="20577"/>
        <pc:sldMkLst>
          <pc:docMk/>
          <pc:sldMk cId="3319126272" sldId="622"/>
        </pc:sldMkLst>
        <pc:spChg chg="mod">
          <ac:chgData name="Nguyen Chi Son" userId="606856d02e9d83ac" providerId="LiveId" clId="{8AB6E6D9-5431-4D09-9DA2-2B797A7584F7}" dt="2021-11-02T15:58:08.740" v="1167" actId="20577"/>
          <ac:spMkLst>
            <pc:docMk/>
            <pc:sldMk cId="3319126272" sldId="622"/>
            <ac:spMk id="2" creationId="{DAF08EC2-5D0D-48D9-855C-A59C0E5ED55B}"/>
          </ac:spMkLst>
        </pc:spChg>
      </pc:sldChg>
      <pc:sldChg chg="modSp mod">
        <pc:chgData name="Nguyen Chi Son" userId="606856d02e9d83ac" providerId="LiveId" clId="{8AB6E6D9-5431-4D09-9DA2-2B797A7584F7}" dt="2021-11-02T15:46:00.145" v="36" actId="20577"/>
        <pc:sldMkLst>
          <pc:docMk/>
          <pc:sldMk cId="1033004166" sldId="675"/>
        </pc:sldMkLst>
        <pc:spChg chg="mod">
          <ac:chgData name="Nguyen Chi Son" userId="606856d02e9d83ac" providerId="LiveId" clId="{8AB6E6D9-5431-4D09-9DA2-2B797A7584F7}" dt="2021-11-02T15:46:00.145" v="36" actId="20577"/>
          <ac:spMkLst>
            <pc:docMk/>
            <pc:sldMk cId="1033004166" sldId="675"/>
            <ac:spMk id="2" creationId="{DAF08EC2-5D0D-48D9-855C-A59C0E5ED55B}"/>
          </ac:spMkLst>
        </pc:spChg>
      </pc:sldChg>
      <pc:sldChg chg="addSp delSp modSp mod">
        <pc:chgData name="Nguyen Chi Son" userId="606856d02e9d83ac" providerId="LiveId" clId="{8AB6E6D9-5431-4D09-9DA2-2B797A7584F7}" dt="2021-11-02T15:59:10.452" v="1179" actId="1076"/>
        <pc:sldMkLst>
          <pc:docMk/>
          <pc:sldMk cId="470225863" sldId="691"/>
        </pc:sldMkLst>
        <pc:spChg chg="mod">
          <ac:chgData name="Nguyen Chi Son" userId="606856d02e9d83ac" providerId="LiveId" clId="{8AB6E6D9-5431-4D09-9DA2-2B797A7584F7}" dt="2021-11-02T15:49:55.694" v="300" actId="20577"/>
          <ac:spMkLst>
            <pc:docMk/>
            <pc:sldMk cId="470225863" sldId="691"/>
            <ac:spMk id="2" creationId="{BA8A6260-CA4B-46A9-A06E-C71EE59E6992}"/>
          </ac:spMkLst>
        </pc:spChg>
        <pc:spChg chg="add del mod">
          <ac:chgData name="Nguyen Chi Son" userId="606856d02e9d83ac" providerId="LiveId" clId="{8AB6E6D9-5431-4D09-9DA2-2B797A7584F7}" dt="2021-11-02T15:55:05.085" v="719" actId="478"/>
          <ac:spMkLst>
            <pc:docMk/>
            <pc:sldMk cId="470225863" sldId="691"/>
            <ac:spMk id="7" creationId="{D64EDC84-9FE6-4D5C-9DC9-74804DBC438C}"/>
          </ac:spMkLst>
        </pc:spChg>
        <pc:spChg chg="add mod">
          <ac:chgData name="Nguyen Chi Son" userId="606856d02e9d83ac" providerId="LiveId" clId="{8AB6E6D9-5431-4D09-9DA2-2B797A7584F7}" dt="2021-11-02T15:55:17.898" v="723" actId="1076"/>
          <ac:spMkLst>
            <pc:docMk/>
            <pc:sldMk cId="470225863" sldId="691"/>
            <ac:spMk id="8" creationId="{3CBECDDA-DD7D-40DE-BAEC-AE6A41C5FC24}"/>
          </ac:spMkLst>
        </pc:spChg>
        <pc:picChg chg="del">
          <ac:chgData name="Nguyen Chi Son" userId="606856d02e9d83ac" providerId="LiveId" clId="{8AB6E6D9-5431-4D09-9DA2-2B797A7584F7}" dt="2021-11-02T15:46:02.670" v="37" actId="478"/>
          <ac:picMkLst>
            <pc:docMk/>
            <pc:sldMk cId="470225863" sldId="691"/>
            <ac:picMk id="4" creationId="{AB9335FC-1B1C-4C63-9E9A-B62142D2F866}"/>
          </ac:picMkLst>
        </pc:picChg>
        <pc:picChg chg="add del mod">
          <ac:chgData name="Nguyen Chi Son" userId="606856d02e9d83ac" providerId="LiveId" clId="{8AB6E6D9-5431-4D09-9DA2-2B797A7584F7}" dt="2021-11-02T15:54:37.215" v="708" actId="478"/>
          <ac:picMkLst>
            <pc:docMk/>
            <pc:sldMk cId="470225863" sldId="691"/>
            <ac:picMk id="5" creationId="{BDBDF9C5-3EA0-4184-AC22-E6909AEFB8E3}"/>
          </ac:picMkLst>
        </pc:picChg>
        <pc:picChg chg="add mod">
          <ac:chgData name="Nguyen Chi Son" userId="606856d02e9d83ac" providerId="LiveId" clId="{8AB6E6D9-5431-4D09-9DA2-2B797A7584F7}" dt="2021-11-02T15:59:10.452" v="1179" actId="1076"/>
          <ac:picMkLst>
            <pc:docMk/>
            <pc:sldMk cId="470225863" sldId="691"/>
            <ac:picMk id="6" creationId="{E60DAABF-DA31-4B77-AA30-EA46129E4E17}"/>
          </ac:picMkLst>
        </pc:picChg>
        <pc:picChg chg="add mod">
          <ac:chgData name="Nguyen Chi Son" userId="606856d02e9d83ac" providerId="LiveId" clId="{8AB6E6D9-5431-4D09-9DA2-2B797A7584F7}" dt="2021-11-02T15:59:08.184" v="1178" actId="1076"/>
          <ac:picMkLst>
            <pc:docMk/>
            <pc:sldMk cId="470225863" sldId="691"/>
            <ac:picMk id="10" creationId="{C4EB751C-FC18-4000-837F-174F47DB714B}"/>
          </ac:picMkLst>
        </pc:picChg>
        <pc:picChg chg="add del mod">
          <ac:chgData name="Nguyen Chi Son" userId="606856d02e9d83ac" providerId="LiveId" clId="{8AB6E6D9-5431-4D09-9DA2-2B797A7584F7}" dt="2021-11-02T15:58:58.917" v="1176" actId="478"/>
          <ac:picMkLst>
            <pc:docMk/>
            <pc:sldMk cId="470225863" sldId="691"/>
            <ac:picMk id="1026" creationId="{5E95A664-17B0-47CD-A870-63D38437C256}"/>
          </ac:picMkLst>
        </pc:picChg>
      </pc:sldChg>
      <pc:sldChg chg="addSp delSp modSp mod delAnim modAnim">
        <pc:chgData name="Nguyen Chi Son" userId="606856d02e9d83ac" providerId="LiveId" clId="{8AB6E6D9-5431-4D09-9DA2-2B797A7584F7}" dt="2021-11-02T16:09:46.456" v="2031"/>
        <pc:sldMkLst>
          <pc:docMk/>
          <pc:sldMk cId="3964383563" sldId="722"/>
        </pc:sldMkLst>
        <pc:spChg chg="mod">
          <ac:chgData name="Nguyen Chi Son" userId="606856d02e9d83ac" providerId="LiveId" clId="{8AB6E6D9-5431-4D09-9DA2-2B797A7584F7}" dt="2021-11-02T15:57:55.331" v="1121" actId="20577"/>
          <ac:spMkLst>
            <pc:docMk/>
            <pc:sldMk cId="3964383563" sldId="722"/>
            <ac:spMk id="14" creationId="{A530074C-9975-4D4F-AC15-005B11433C74}"/>
          </ac:spMkLst>
        </pc:spChg>
        <pc:spChg chg="mod">
          <ac:chgData name="Nguyen Chi Son" userId="606856d02e9d83ac" providerId="LiveId" clId="{8AB6E6D9-5431-4D09-9DA2-2B797A7584F7}" dt="2021-11-02T15:57:07.510" v="997" actId="1036"/>
          <ac:spMkLst>
            <pc:docMk/>
            <pc:sldMk cId="3964383563" sldId="722"/>
            <ac:spMk id="15" creationId="{EC5263CE-BE2F-44C4-BD89-2666D2873C33}"/>
          </ac:spMkLst>
        </pc:spChg>
        <pc:spChg chg="mod">
          <ac:chgData name="Nguyen Chi Son" userId="606856d02e9d83ac" providerId="LiveId" clId="{8AB6E6D9-5431-4D09-9DA2-2B797A7584F7}" dt="2021-11-02T15:56:56.314" v="962" actId="20577"/>
          <ac:spMkLst>
            <pc:docMk/>
            <pc:sldMk cId="3964383563" sldId="722"/>
            <ac:spMk id="19" creationId="{9C339D16-68E4-43C4-A62E-D0146138D23B}"/>
          </ac:spMkLst>
        </pc:spChg>
        <pc:picChg chg="add mod">
          <ac:chgData name="Nguyen Chi Son" userId="606856d02e9d83ac" providerId="LiveId" clId="{8AB6E6D9-5431-4D09-9DA2-2B797A7584F7}" dt="2021-11-02T15:57:01.956" v="964" actId="1076"/>
          <ac:picMkLst>
            <pc:docMk/>
            <pc:sldMk cId="3964383563" sldId="722"/>
            <ac:picMk id="7" creationId="{527DD534-EEF8-4ED1-A171-951E7AB10652}"/>
          </ac:picMkLst>
        </pc:picChg>
        <pc:picChg chg="del">
          <ac:chgData name="Nguyen Chi Son" userId="606856d02e9d83ac" providerId="LiveId" clId="{8AB6E6D9-5431-4D09-9DA2-2B797A7584F7}" dt="2021-11-02T15:56:33.446" v="724" actId="478"/>
          <ac:picMkLst>
            <pc:docMk/>
            <pc:sldMk cId="3964383563" sldId="722"/>
            <ac:picMk id="20" creationId="{BD7EDD25-CFB1-4CFD-8903-2DC144EE421E}"/>
          </ac:picMkLst>
        </pc:picChg>
      </pc:sldChg>
      <pc:sldChg chg="del">
        <pc:chgData name="Nguyen Chi Son" userId="606856d02e9d83ac" providerId="LiveId" clId="{8AB6E6D9-5431-4D09-9DA2-2B797A7584F7}" dt="2021-11-02T15:58:12.420" v="1168" actId="47"/>
        <pc:sldMkLst>
          <pc:docMk/>
          <pc:sldMk cId="2023091208" sldId="733"/>
        </pc:sldMkLst>
      </pc:sldChg>
      <pc:sldChg chg="del">
        <pc:chgData name="Nguyen Chi Son" userId="606856d02e9d83ac" providerId="LiveId" clId="{8AB6E6D9-5431-4D09-9DA2-2B797A7584F7}" dt="2021-11-02T15:58:12.420" v="1168" actId="47"/>
        <pc:sldMkLst>
          <pc:docMk/>
          <pc:sldMk cId="833426542" sldId="734"/>
        </pc:sldMkLst>
      </pc:sldChg>
      <pc:sldChg chg="del">
        <pc:chgData name="Nguyen Chi Son" userId="606856d02e9d83ac" providerId="LiveId" clId="{8AB6E6D9-5431-4D09-9DA2-2B797A7584F7}" dt="2021-11-02T15:58:12.420" v="1168" actId="47"/>
        <pc:sldMkLst>
          <pc:docMk/>
          <pc:sldMk cId="2327565518" sldId="736"/>
        </pc:sldMkLst>
      </pc:sldChg>
      <pc:sldChg chg="del">
        <pc:chgData name="Nguyen Chi Son" userId="606856d02e9d83ac" providerId="LiveId" clId="{8AB6E6D9-5431-4D09-9DA2-2B797A7584F7}" dt="2021-11-02T15:58:12.420" v="1168" actId="47"/>
        <pc:sldMkLst>
          <pc:docMk/>
          <pc:sldMk cId="2436188455" sldId="737"/>
        </pc:sldMkLst>
      </pc:sldChg>
      <pc:sldChg chg="del">
        <pc:chgData name="Nguyen Chi Son" userId="606856d02e9d83ac" providerId="LiveId" clId="{8AB6E6D9-5431-4D09-9DA2-2B797A7584F7}" dt="2021-11-02T15:58:12.420" v="1168" actId="47"/>
        <pc:sldMkLst>
          <pc:docMk/>
          <pc:sldMk cId="4158414224" sldId="738"/>
        </pc:sldMkLst>
      </pc:sldChg>
      <pc:sldChg chg="del">
        <pc:chgData name="Nguyen Chi Son" userId="606856d02e9d83ac" providerId="LiveId" clId="{8AB6E6D9-5431-4D09-9DA2-2B797A7584F7}" dt="2021-11-02T15:58:02.466" v="1122" actId="47"/>
        <pc:sldMkLst>
          <pc:docMk/>
          <pc:sldMk cId="4013739178" sldId="742"/>
        </pc:sldMkLst>
      </pc:sldChg>
      <pc:sldChg chg="del">
        <pc:chgData name="Nguyen Chi Son" userId="606856d02e9d83ac" providerId="LiveId" clId="{8AB6E6D9-5431-4D09-9DA2-2B797A7584F7}" dt="2021-11-02T16:09:35.896" v="2027" actId="47"/>
        <pc:sldMkLst>
          <pc:docMk/>
          <pc:sldMk cId="819712432" sldId="743"/>
        </pc:sldMkLst>
      </pc:sldChg>
      <pc:sldChg chg="del">
        <pc:chgData name="Nguyen Chi Son" userId="606856d02e9d83ac" providerId="LiveId" clId="{8AB6E6D9-5431-4D09-9DA2-2B797A7584F7}" dt="2021-11-02T16:09:35.896" v="2027" actId="47"/>
        <pc:sldMkLst>
          <pc:docMk/>
          <pc:sldMk cId="3726639508" sldId="744"/>
        </pc:sldMkLst>
      </pc:sldChg>
      <pc:sldChg chg="del">
        <pc:chgData name="Nguyen Chi Son" userId="606856d02e9d83ac" providerId="LiveId" clId="{8AB6E6D9-5431-4D09-9DA2-2B797A7584F7}" dt="2021-11-02T16:09:35.896" v="2027" actId="47"/>
        <pc:sldMkLst>
          <pc:docMk/>
          <pc:sldMk cId="999547460" sldId="745"/>
        </pc:sldMkLst>
      </pc:sldChg>
      <pc:sldChg chg="addSp delSp modSp mod delAnim modAnim">
        <pc:chgData name="Nguyen Chi Son" userId="606856d02e9d83ac" providerId="LiveId" clId="{8AB6E6D9-5431-4D09-9DA2-2B797A7584F7}" dt="2021-11-02T16:09:54.677" v="2035"/>
        <pc:sldMkLst>
          <pc:docMk/>
          <pc:sldMk cId="51380808" sldId="746"/>
        </pc:sldMkLst>
        <pc:spChg chg="mod">
          <ac:chgData name="Nguyen Chi Son" userId="606856d02e9d83ac" providerId="LiveId" clId="{8AB6E6D9-5431-4D09-9DA2-2B797A7584F7}" dt="2021-11-02T16:09:18.003" v="2024" actId="1036"/>
          <ac:spMkLst>
            <pc:docMk/>
            <pc:sldMk cId="51380808" sldId="746"/>
            <ac:spMk id="14" creationId="{A530074C-9975-4D4F-AC15-005B11433C74}"/>
          </ac:spMkLst>
        </pc:spChg>
        <pc:spChg chg="mod">
          <ac:chgData name="Nguyen Chi Son" userId="606856d02e9d83ac" providerId="LiveId" clId="{8AB6E6D9-5431-4D09-9DA2-2B797A7584F7}" dt="2021-11-02T16:09:18.003" v="2024" actId="1036"/>
          <ac:spMkLst>
            <pc:docMk/>
            <pc:sldMk cId="51380808" sldId="746"/>
            <ac:spMk id="15" creationId="{EC5263CE-BE2F-44C4-BD89-2666D2873C33}"/>
          </ac:spMkLst>
        </pc:spChg>
        <pc:spChg chg="mod">
          <ac:chgData name="Nguyen Chi Son" userId="606856d02e9d83ac" providerId="LiveId" clId="{8AB6E6D9-5431-4D09-9DA2-2B797A7584F7}" dt="2021-11-02T16:03:43.977" v="2000" actId="20577"/>
          <ac:spMkLst>
            <pc:docMk/>
            <pc:sldMk cId="51380808" sldId="746"/>
            <ac:spMk id="19" creationId="{9C339D16-68E4-43C4-A62E-D0146138D23B}"/>
          </ac:spMkLst>
        </pc:spChg>
        <pc:picChg chg="del">
          <ac:chgData name="Nguyen Chi Son" userId="606856d02e9d83ac" providerId="LiveId" clId="{8AB6E6D9-5431-4D09-9DA2-2B797A7584F7}" dt="2021-11-02T16:03:26.932" v="1838" actId="478"/>
          <ac:picMkLst>
            <pc:docMk/>
            <pc:sldMk cId="51380808" sldId="746"/>
            <ac:picMk id="3" creationId="{4E8417A6-57E1-4AE1-ABEE-52BDC8FB7438}"/>
          </ac:picMkLst>
        </pc:picChg>
        <pc:picChg chg="add del mod">
          <ac:chgData name="Nguyen Chi Son" userId="606856d02e9d83ac" providerId="LiveId" clId="{8AB6E6D9-5431-4D09-9DA2-2B797A7584F7}" dt="2021-11-02T16:07:37.041" v="2011" actId="478"/>
          <ac:picMkLst>
            <pc:docMk/>
            <pc:sldMk cId="51380808" sldId="746"/>
            <ac:picMk id="4" creationId="{6C449517-15AF-4886-964A-18B879B45B93}"/>
          </ac:picMkLst>
        </pc:picChg>
        <pc:picChg chg="add mod">
          <ac:chgData name="Nguyen Chi Son" userId="606856d02e9d83ac" providerId="LiveId" clId="{8AB6E6D9-5431-4D09-9DA2-2B797A7584F7}" dt="2021-11-02T16:09:23.379" v="2026" actId="1076"/>
          <ac:picMkLst>
            <pc:docMk/>
            <pc:sldMk cId="51380808" sldId="746"/>
            <ac:picMk id="6" creationId="{7DDA131E-2B5B-441F-B67C-542259DFC298}"/>
          </ac:picMkLst>
        </pc:picChg>
      </pc:sldChg>
      <pc:sldChg chg="addSp delSp modSp add mod">
        <pc:chgData name="Nguyen Chi Son" userId="606856d02e9d83ac" providerId="LiveId" clId="{8AB6E6D9-5431-4D09-9DA2-2B797A7584F7}" dt="2021-11-02T16:03:19.746" v="1837" actId="1076"/>
        <pc:sldMkLst>
          <pc:docMk/>
          <pc:sldMk cId="3267194069" sldId="747"/>
        </pc:sldMkLst>
        <pc:spChg chg="mod">
          <ac:chgData name="Nguyen Chi Son" userId="606856d02e9d83ac" providerId="LiveId" clId="{8AB6E6D9-5431-4D09-9DA2-2B797A7584F7}" dt="2021-11-02T16:01:50.592" v="1526" actId="20577"/>
          <ac:spMkLst>
            <pc:docMk/>
            <pc:sldMk cId="3267194069" sldId="747"/>
            <ac:spMk id="2" creationId="{BA8A6260-CA4B-46A9-A06E-C71EE59E6992}"/>
          </ac:spMkLst>
        </pc:spChg>
        <pc:spChg chg="mod">
          <ac:chgData name="Nguyen Chi Son" userId="606856d02e9d83ac" providerId="LiveId" clId="{8AB6E6D9-5431-4D09-9DA2-2B797A7584F7}" dt="2021-11-02T16:03:19.746" v="1837" actId="1076"/>
          <ac:spMkLst>
            <pc:docMk/>
            <pc:sldMk cId="3267194069" sldId="747"/>
            <ac:spMk id="8" creationId="{3CBECDDA-DD7D-40DE-BAEC-AE6A41C5FC24}"/>
          </ac:spMkLst>
        </pc:spChg>
        <pc:picChg chg="add del mod modCrop">
          <ac:chgData name="Nguyen Chi Son" userId="606856d02e9d83ac" providerId="LiveId" clId="{8AB6E6D9-5431-4D09-9DA2-2B797A7584F7}" dt="2021-11-02T16:02:51.858" v="1826" actId="478"/>
          <ac:picMkLst>
            <pc:docMk/>
            <pc:sldMk cId="3267194069" sldId="747"/>
            <ac:picMk id="4" creationId="{F5D12DAC-9241-4E6B-92A5-EDD18889AD25}"/>
          </ac:picMkLst>
        </pc:picChg>
        <pc:picChg chg="del">
          <ac:chgData name="Nguyen Chi Son" userId="606856d02e9d83ac" providerId="LiveId" clId="{8AB6E6D9-5431-4D09-9DA2-2B797A7584F7}" dt="2021-11-02T15:58:16.624" v="1170" actId="478"/>
          <ac:picMkLst>
            <pc:docMk/>
            <pc:sldMk cId="3267194069" sldId="747"/>
            <ac:picMk id="6" creationId="{E60DAABF-DA31-4B77-AA30-EA46129E4E17}"/>
          </ac:picMkLst>
        </pc:picChg>
        <pc:picChg chg="add mod">
          <ac:chgData name="Nguyen Chi Son" userId="606856d02e9d83ac" providerId="LiveId" clId="{8AB6E6D9-5431-4D09-9DA2-2B797A7584F7}" dt="2021-11-02T16:03:10.237" v="1832" actId="1076"/>
          <ac:picMkLst>
            <pc:docMk/>
            <pc:sldMk cId="3267194069" sldId="747"/>
            <ac:picMk id="9" creationId="{C38C869F-BFDF-46BB-97AF-76F256B3894B}"/>
          </ac:picMkLst>
        </pc:picChg>
        <pc:picChg chg="del">
          <ac:chgData name="Nguyen Chi Son" userId="606856d02e9d83ac" providerId="LiveId" clId="{8AB6E6D9-5431-4D09-9DA2-2B797A7584F7}" dt="2021-11-02T15:58:17.094" v="1171" actId="478"/>
          <ac:picMkLst>
            <pc:docMk/>
            <pc:sldMk cId="3267194069" sldId="747"/>
            <ac:picMk id="1026" creationId="{5E95A664-17B0-47CD-A870-63D38437C256}"/>
          </ac:picMkLst>
        </pc:picChg>
      </pc:sldChg>
    </pc:docChg>
  </pc:docChgLst>
  <pc:docChgLst>
    <pc:chgData name="Nguyen Chi Son" userId="606856d02e9d83ac" providerId="LiveId" clId="{D5C34601-C6BA-4D13-9138-956295C7741D}"/>
    <pc:docChg chg="custSel addSld delSld modSld">
      <pc:chgData name="Nguyen Chi Son" userId="606856d02e9d83ac" providerId="LiveId" clId="{D5C34601-C6BA-4D13-9138-956295C7741D}" dt="2021-09-06T14:51:20.711" v="2113" actId="1035"/>
      <pc:docMkLst>
        <pc:docMk/>
      </pc:docMkLst>
      <pc:sldChg chg="modSp mod">
        <pc:chgData name="Nguyen Chi Son" userId="606856d02e9d83ac" providerId="LiveId" clId="{D5C34601-C6BA-4D13-9138-956295C7741D}" dt="2021-09-06T13:52:31.549" v="50" actId="20577"/>
        <pc:sldMkLst>
          <pc:docMk/>
          <pc:sldMk cId="2922349590" sldId="256"/>
        </pc:sldMkLst>
        <pc:spChg chg="mod">
          <ac:chgData name="Nguyen Chi Son" userId="606856d02e9d83ac" providerId="LiveId" clId="{D5C34601-C6BA-4D13-9138-956295C7741D}" dt="2021-09-06T13:52:31.549" v="50" actId="20577"/>
          <ac:spMkLst>
            <pc:docMk/>
            <pc:sldMk cId="2922349590" sldId="256"/>
            <ac:spMk id="136" creationId="{C574B640-0199-463F-87CA-8E3956B46E10}"/>
          </ac:spMkLst>
        </pc:spChg>
      </pc:sldChg>
      <pc:sldChg chg="modSp mod">
        <pc:chgData name="Nguyen Chi Son" userId="606856d02e9d83ac" providerId="LiveId" clId="{D5C34601-C6BA-4D13-9138-956295C7741D}" dt="2021-09-06T14:23:33.284" v="119" actId="20577"/>
        <pc:sldMkLst>
          <pc:docMk/>
          <pc:sldMk cId="2812505328" sldId="362"/>
        </pc:sldMkLst>
        <pc:spChg chg="mod">
          <ac:chgData name="Nguyen Chi Son" userId="606856d02e9d83ac" providerId="LiveId" clId="{D5C34601-C6BA-4D13-9138-956295C7741D}" dt="2021-09-06T14:23:33.284" v="119" actId="20577"/>
          <ac:spMkLst>
            <pc:docMk/>
            <pc:sldMk cId="2812505328" sldId="362"/>
            <ac:spMk id="2" creationId="{DAF08EC2-5D0D-48D9-855C-A59C0E5ED55B}"/>
          </ac:spMkLst>
        </pc:spChg>
      </pc:sldChg>
      <pc:sldChg chg="del">
        <pc:chgData name="Nguyen Chi Son" userId="606856d02e9d83ac" providerId="LiveId" clId="{D5C34601-C6BA-4D13-9138-956295C7741D}" dt="2021-09-06T14:37:50.332" v="511" actId="47"/>
        <pc:sldMkLst>
          <pc:docMk/>
          <pc:sldMk cId="3904192345" sldId="502"/>
        </pc:sldMkLst>
      </pc:sldChg>
      <pc:sldChg chg="modSp mod">
        <pc:chgData name="Nguyen Chi Son" userId="606856d02e9d83ac" providerId="LiveId" clId="{D5C34601-C6BA-4D13-9138-956295C7741D}" dt="2021-09-06T14:37:52.649" v="513" actId="20577"/>
        <pc:sldMkLst>
          <pc:docMk/>
          <pc:sldMk cId="402592958" sldId="540"/>
        </pc:sldMkLst>
        <pc:spChg chg="mod">
          <ac:chgData name="Nguyen Chi Son" userId="606856d02e9d83ac" providerId="LiveId" clId="{D5C34601-C6BA-4D13-9138-956295C7741D}" dt="2021-09-06T14:37:52.649" v="513" actId="20577"/>
          <ac:spMkLst>
            <pc:docMk/>
            <pc:sldMk cId="402592958" sldId="540"/>
            <ac:spMk id="3" creationId="{8CD51C9F-FCB0-4185-93E6-835FC05E1B10}"/>
          </ac:spMkLst>
        </pc:spChg>
      </pc:sldChg>
      <pc:sldChg chg="addSp delSp modSp mod">
        <pc:chgData name="Nguyen Chi Son" userId="606856d02e9d83ac" providerId="LiveId" clId="{D5C34601-C6BA-4D13-9138-956295C7741D}" dt="2021-09-06T14:29:45.509" v="363" actId="1076"/>
        <pc:sldMkLst>
          <pc:docMk/>
          <pc:sldMk cId="3298182474" sldId="547"/>
        </pc:sldMkLst>
        <pc:spChg chg="mod">
          <ac:chgData name="Nguyen Chi Son" userId="606856d02e9d83ac" providerId="LiveId" clId="{D5C34601-C6BA-4D13-9138-956295C7741D}" dt="2021-09-06T14:28:51.331" v="246" actId="20577"/>
          <ac:spMkLst>
            <pc:docMk/>
            <pc:sldMk cId="3298182474" sldId="547"/>
            <ac:spMk id="2" creationId="{BA8A6260-CA4B-46A9-A06E-C71EE59E6992}"/>
          </ac:spMkLst>
        </pc:spChg>
        <pc:spChg chg="del">
          <ac:chgData name="Nguyen Chi Son" userId="606856d02e9d83ac" providerId="LiveId" clId="{D5C34601-C6BA-4D13-9138-956295C7741D}" dt="2021-09-06T14:27:44.719" v="126" actId="478"/>
          <ac:spMkLst>
            <pc:docMk/>
            <pc:sldMk cId="3298182474" sldId="547"/>
            <ac:spMk id="8" creationId="{B5ECF9DA-747A-416C-815D-4FC1A623870D}"/>
          </ac:spMkLst>
        </pc:spChg>
        <pc:spChg chg="mod">
          <ac:chgData name="Nguyen Chi Son" userId="606856d02e9d83ac" providerId="LiveId" clId="{D5C34601-C6BA-4D13-9138-956295C7741D}" dt="2021-09-06T14:29:32.979" v="360" actId="1076"/>
          <ac:spMkLst>
            <pc:docMk/>
            <pc:sldMk cId="3298182474" sldId="547"/>
            <ac:spMk id="17" creationId="{388493A2-4842-4806-B794-C152AA81A7B8}"/>
          </ac:spMkLst>
        </pc:spChg>
        <pc:picChg chg="del">
          <ac:chgData name="Nguyen Chi Son" userId="606856d02e9d83ac" providerId="LiveId" clId="{D5C34601-C6BA-4D13-9138-956295C7741D}" dt="2021-09-06T14:23:36.207" v="120" actId="478"/>
          <ac:picMkLst>
            <pc:docMk/>
            <pc:sldMk cId="3298182474" sldId="547"/>
            <ac:picMk id="12" creationId="{E86000CD-A106-4EC9-924E-EFE7A5856A97}"/>
          </ac:picMkLst>
        </pc:picChg>
        <pc:picChg chg="del">
          <ac:chgData name="Nguyen Chi Son" userId="606856d02e9d83ac" providerId="LiveId" clId="{D5C34601-C6BA-4D13-9138-956295C7741D}" dt="2021-09-06T14:23:36.622" v="121" actId="478"/>
          <ac:picMkLst>
            <pc:docMk/>
            <pc:sldMk cId="3298182474" sldId="547"/>
            <ac:picMk id="14" creationId="{C3491FA7-778D-47B0-9063-B38D1B25DA3E}"/>
          </ac:picMkLst>
        </pc:picChg>
        <pc:picChg chg="add mod">
          <ac:chgData name="Nguyen Chi Son" userId="606856d02e9d83ac" providerId="LiveId" clId="{D5C34601-C6BA-4D13-9138-956295C7741D}" dt="2021-09-06T14:29:45.509" v="363" actId="1076"/>
          <ac:picMkLst>
            <pc:docMk/>
            <pc:sldMk cId="3298182474" sldId="547"/>
            <ac:picMk id="1026" creationId="{EDD9A895-A809-41BC-986F-C7E7E658DDD5}"/>
          </ac:picMkLst>
        </pc:picChg>
        <pc:cxnChg chg="del">
          <ac:chgData name="Nguyen Chi Son" userId="606856d02e9d83ac" providerId="LiveId" clId="{D5C34601-C6BA-4D13-9138-956295C7741D}" dt="2021-09-06T14:23:37.724" v="122" actId="478"/>
          <ac:cxnSpMkLst>
            <pc:docMk/>
            <pc:sldMk cId="3298182474" sldId="547"/>
            <ac:cxnSpMk id="16" creationId="{95ED8E70-BD19-4A6F-8F88-12DF99EBE0D3}"/>
          </ac:cxnSpMkLst>
        </pc:cxnChg>
      </pc:sldChg>
      <pc:sldChg chg="del">
        <pc:chgData name="Nguyen Chi Son" userId="606856d02e9d83ac" providerId="LiveId" clId="{D5C34601-C6BA-4D13-9138-956295C7741D}" dt="2021-09-06T14:37:50.332" v="511" actId="47"/>
        <pc:sldMkLst>
          <pc:docMk/>
          <pc:sldMk cId="2951639226" sldId="592"/>
        </pc:sldMkLst>
      </pc:sldChg>
      <pc:sldChg chg="modSp mod modAnim">
        <pc:chgData name="Nguyen Chi Son" userId="606856d02e9d83ac" providerId="LiveId" clId="{D5C34601-C6BA-4D13-9138-956295C7741D}" dt="2021-09-06T14:50:48.347" v="2048" actId="1036"/>
        <pc:sldMkLst>
          <pc:docMk/>
          <pc:sldMk cId="1953741841" sldId="596"/>
        </pc:sldMkLst>
        <pc:spChg chg="mod">
          <ac:chgData name="Nguyen Chi Son" userId="606856d02e9d83ac" providerId="LiveId" clId="{D5C34601-C6BA-4D13-9138-956295C7741D}" dt="2021-09-06T14:40:20.771" v="684" actId="20577"/>
          <ac:spMkLst>
            <pc:docMk/>
            <pc:sldMk cId="1953741841" sldId="596"/>
            <ac:spMk id="2" creationId="{BA8A6260-CA4B-46A9-A06E-C71EE59E6992}"/>
          </ac:spMkLst>
        </pc:spChg>
        <pc:spChg chg="mod">
          <ac:chgData name="Nguyen Chi Son" userId="606856d02e9d83ac" providerId="LiveId" clId="{D5C34601-C6BA-4D13-9138-956295C7741D}" dt="2021-09-06T14:50:48.347" v="2048" actId="1036"/>
          <ac:spMkLst>
            <pc:docMk/>
            <pc:sldMk cId="1953741841" sldId="596"/>
            <ac:spMk id="4" creationId="{0D159DDA-BA49-4E92-817D-8988A85A5610}"/>
          </ac:spMkLst>
        </pc:spChg>
        <pc:spChg chg="mod">
          <ac:chgData name="Nguyen Chi Son" userId="606856d02e9d83ac" providerId="LiveId" clId="{D5C34601-C6BA-4D13-9138-956295C7741D}" dt="2021-09-06T14:50:48.347" v="2048" actId="1036"/>
          <ac:spMkLst>
            <pc:docMk/>
            <pc:sldMk cId="1953741841" sldId="596"/>
            <ac:spMk id="5" creationId="{34B18095-2B84-439E-80AD-AC5D4586BEAA}"/>
          </ac:spMkLst>
        </pc:spChg>
        <pc:spChg chg="mod">
          <ac:chgData name="Nguyen Chi Son" userId="606856d02e9d83ac" providerId="LiveId" clId="{D5C34601-C6BA-4D13-9138-956295C7741D}" dt="2021-09-06T14:50:48.347" v="2048" actId="1036"/>
          <ac:spMkLst>
            <pc:docMk/>
            <pc:sldMk cId="1953741841" sldId="596"/>
            <ac:spMk id="11" creationId="{BB94417D-BA64-41A3-A335-F1084FC4EAAB}"/>
          </ac:spMkLst>
        </pc:spChg>
        <pc:spChg chg="mod">
          <ac:chgData name="Nguyen Chi Son" userId="606856d02e9d83ac" providerId="LiveId" clId="{D5C34601-C6BA-4D13-9138-956295C7741D}" dt="2021-09-06T14:50:48.347" v="2048" actId="1036"/>
          <ac:spMkLst>
            <pc:docMk/>
            <pc:sldMk cId="1953741841" sldId="596"/>
            <ac:spMk id="14" creationId="{47690167-AC03-4A6E-8A65-B47A2BE69ACA}"/>
          </ac:spMkLst>
        </pc:spChg>
      </pc:sldChg>
      <pc:sldChg chg="del">
        <pc:chgData name="Nguyen Chi Son" userId="606856d02e9d83ac" providerId="LiveId" clId="{D5C34601-C6BA-4D13-9138-956295C7741D}" dt="2021-09-06T14:37:50.332" v="511" actId="47"/>
        <pc:sldMkLst>
          <pc:docMk/>
          <pc:sldMk cId="3686938130" sldId="606"/>
        </pc:sldMkLst>
      </pc:sldChg>
      <pc:sldChg chg="del">
        <pc:chgData name="Nguyen Chi Son" userId="606856d02e9d83ac" providerId="LiveId" clId="{D5C34601-C6BA-4D13-9138-956295C7741D}" dt="2021-09-06T14:37:50.332" v="511" actId="47"/>
        <pc:sldMkLst>
          <pc:docMk/>
          <pc:sldMk cId="602911421" sldId="607"/>
        </pc:sldMkLst>
      </pc:sldChg>
      <pc:sldChg chg="del">
        <pc:chgData name="Nguyen Chi Son" userId="606856d02e9d83ac" providerId="LiveId" clId="{D5C34601-C6BA-4D13-9138-956295C7741D}" dt="2021-09-06T14:37:50.332" v="511" actId="47"/>
        <pc:sldMkLst>
          <pc:docMk/>
          <pc:sldMk cId="4132042067" sldId="608"/>
        </pc:sldMkLst>
      </pc:sldChg>
      <pc:sldChg chg="del">
        <pc:chgData name="Nguyen Chi Son" userId="606856d02e9d83ac" providerId="LiveId" clId="{D5C34601-C6BA-4D13-9138-956295C7741D}" dt="2021-09-06T14:37:50.332" v="511" actId="47"/>
        <pc:sldMkLst>
          <pc:docMk/>
          <pc:sldMk cId="2821762238" sldId="609"/>
        </pc:sldMkLst>
      </pc:sldChg>
      <pc:sldChg chg="del">
        <pc:chgData name="Nguyen Chi Son" userId="606856d02e9d83ac" providerId="LiveId" clId="{D5C34601-C6BA-4D13-9138-956295C7741D}" dt="2021-09-06T14:37:50.332" v="511" actId="47"/>
        <pc:sldMkLst>
          <pc:docMk/>
          <pc:sldMk cId="49150629" sldId="610"/>
        </pc:sldMkLst>
      </pc:sldChg>
      <pc:sldChg chg="del">
        <pc:chgData name="Nguyen Chi Son" userId="606856d02e9d83ac" providerId="LiveId" clId="{D5C34601-C6BA-4D13-9138-956295C7741D}" dt="2021-09-06T14:37:56.158" v="514" actId="47"/>
        <pc:sldMkLst>
          <pc:docMk/>
          <pc:sldMk cId="4006857089" sldId="611"/>
        </pc:sldMkLst>
      </pc:sldChg>
      <pc:sldChg chg="del">
        <pc:chgData name="Nguyen Chi Son" userId="606856d02e9d83ac" providerId="LiveId" clId="{D5C34601-C6BA-4D13-9138-956295C7741D}" dt="2021-09-06T14:37:56.158" v="514" actId="47"/>
        <pc:sldMkLst>
          <pc:docMk/>
          <pc:sldMk cId="3728400003" sldId="612"/>
        </pc:sldMkLst>
      </pc:sldChg>
      <pc:sldChg chg="del">
        <pc:chgData name="Nguyen Chi Son" userId="606856d02e9d83ac" providerId="LiveId" clId="{D5C34601-C6BA-4D13-9138-956295C7741D}" dt="2021-09-06T14:37:56.158" v="514" actId="47"/>
        <pc:sldMkLst>
          <pc:docMk/>
          <pc:sldMk cId="3553556330" sldId="613"/>
        </pc:sldMkLst>
      </pc:sldChg>
      <pc:sldChg chg="addSp delSp modSp add mod modAnim">
        <pc:chgData name="Nguyen Chi Son" userId="606856d02e9d83ac" providerId="LiveId" clId="{D5C34601-C6BA-4D13-9138-956295C7741D}" dt="2021-09-06T14:50:43.019" v="2009"/>
        <pc:sldMkLst>
          <pc:docMk/>
          <pc:sldMk cId="3023646297" sldId="614"/>
        </pc:sldMkLst>
        <pc:spChg chg="mod">
          <ac:chgData name="Nguyen Chi Son" userId="606856d02e9d83ac" providerId="LiveId" clId="{D5C34601-C6BA-4D13-9138-956295C7741D}" dt="2021-09-06T14:30:02.564" v="459" actId="20577"/>
          <ac:spMkLst>
            <pc:docMk/>
            <pc:sldMk cId="3023646297" sldId="614"/>
            <ac:spMk id="2" creationId="{BA8A6260-CA4B-46A9-A06E-C71EE59E6992}"/>
          </ac:spMkLst>
        </pc:spChg>
        <pc:spChg chg="del mod">
          <ac:chgData name="Nguyen Chi Son" userId="606856d02e9d83ac" providerId="LiveId" clId="{D5C34601-C6BA-4D13-9138-956295C7741D}" dt="2021-09-06T14:34:18.638" v="496" actId="478"/>
          <ac:spMkLst>
            <pc:docMk/>
            <pc:sldMk cId="3023646297" sldId="614"/>
            <ac:spMk id="17" creationId="{388493A2-4842-4806-B794-C152AA81A7B8}"/>
          </ac:spMkLst>
        </pc:spChg>
        <pc:picChg chg="add del mod">
          <ac:chgData name="Nguyen Chi Son" userId="606856d02e9d83ac" providerId="LiveId" clId="{D5C34601-C6BA-4D13-9138-956295C7741D}" dt="2021-09-06T14:32:34.523" v="465" actId="478"/>
          <ac:picMkLst>
            <pc:docMk/>
            <pc:sldMk cId="3023646297" sldId="614"/>
            <ac:picMk id="4" creationId="{372CF798-CA86-41DD-98CB-60775F39EA98}"/>
          </ac:picMkLst>
        </pc:picChg>
        <pc:picChg chg="add mod">
          <ac:chgData name="Nguyen Chi Son" userId="606856d02e9d83ac" providerId="LiveId" clId="{D5C34601-C6BA-4D13-9138-956295C7741D}" dt="2021-09-06T14:33:31.286" v="488" actId="1076"/>
          <ac:picMkLst>
            <pc:docMk/>
            <pc:sldMk cId="3023646297" sldId="614"/>
            <ac:picMk id="6" creationId="{E269BDB8-4EE1-4006-9980-3E5C1A545C65}"/>
          </ac:picMkLst>
        </pc:picChg>
        <pc:picChg chg="add mod">
          <ac:chgData name="Nguyen Chi Son" userId="606856d02e9d83ac" providerId="LiveId" clId="{D5C34601-C6BA-4D13-9138-956295C7741D}" dt="2021-09-06T14:33:43.771" v="493" actId="1076"/>
          <ac:picMkLst>
            <pc:docMk/>
            <pc:sldMk cId="3023646297" sldId="614"/>
            <ac:picMk id="8" creationId="{8D8DE69A-3E4D-4544-9BA1-7158EB0C0C4E}"/>
          </ac:picMkLst>
        </pc:picChg>
        <pc:picChg chg="add del mod">
          <ac:chgData name="Nguyen Chi Son" userId="606856d02e9d83ac" providerId="LiveId" clId="{D5C34601-C6BA-4D13-9138-956295C7741D}" dt="2021-09-06T14:36:45.162" v="504" actId="478"/>
          <ac:picMkLst>
            <pc:docMk/>
            <pc:sldMk cId="3023646297" sldId="614"/>
            <ac:picMk id="10" creationId="{4B3D55A0-D160-4E9D-8EE6-C59025930F1E}"/>
          </ac:picMkLst>
        </pc:picChg>
        <pc:picChg chg="add mod">
          <ac:chgData name="Nguyen Chi Son" userId="606856d02e9d83ac" providerId="LiveId" clId="{D5C34601-C6BA-4D13-9138-956295C7741D}" dt="2021-09-06T14:37:00.062" v="510" actId="1076"/>
          <ac:picMkLst>
            <pc:docMk/>
            <pc:sldMk cId="3023646297" sldId="614"/>
            <ac:picMk id="12" creationId="{9B9EC51C-3591-4FF4-ADDB-1CF1D9A9DD81}"/>
          </ac:picMkLst>
        </pc:picChg>
        <pc:picChg chg="del">
          <ac:chgData name="Nguyen Chi Son" userId="606856d02e9d83ac" providerId="LiveId" clId="{D5C34601-C6BA-4D13-9138-956295C7741D}" dt="2021-09-06T14:30:03.933" v="460" actId="478"/>
          <ac:picMkLst>
            <pc:docMk/>
            <pc:sldMk cId="3023646297" sldId="614"/>
            <ac:picMk id="1026" creationId="{EDD9A895-A809-41BC-986F-C7E7E658DDD5}"/>
          </ac:picMkLst>
        </pc:picChg>
      </pc:sldChg>
      <pc:sldChg chg="addSp modSp add mod modAnim">
        <pc:chgData name="Nguyen Chi Son" userId="606856d02e9d83ac" providerId="LiveId" clId="{D5C34601-C6BA-4D13-9138-956295C7741D}" dt="2021-09-06T14:51:20.711" v="2113" actId="1035"/>
        <pc:sldMkLst>
          <pc:docMk/>
          <pc:sldMk cId="3207193999" sldId="615"/>
        </pc:sldMkLst>
        <pc:spChg chg="mod">
          <ac:chgData name="Nguyen Chi Son" userId="606856d02e9d83ac" providerId="LiveId" clId="{D5C34601-C6BA-4D13-9138-956295C7741D}" dt="2021-09-06T14:50:59.047" v="2051" actId="14100"/>
          <ac:spMkLst>
            <pc:docMk/>
            <pc:sldMk cId="3207193999" sldId="615"/>
            <ac:spMk id="2" creationId="{BA8A6260-CA4B-46A9-A06E-C71EE59E6992}"/>
          </ac:spMkLst>
        </pc:spChg>
        <pc:spChg chg="mod">
          <ac:chgData name="Nguyen Chi Son" userId="606856d02e9d83ac" providerId="LiveId" clId="{D5C34601-C6BA-4D13-9138-956295C7741D}" dt="2021-09-06T14:51:12.642" v="2080" actId="1076"/>
          <ac:spMkLst>
            <pc:docMk/>
            <pc:sldMk cId="3207193999" sldId="615"/>
            <ac:spMk id="4" creationId="{0D159DDA-BA49-4E92-817D-8988A85A5610}"/>
          </ac:spMkLst>
        </pc:spChg>
        <pc:spChg chg="mod">
          <ac:chgData name="Nguyen Chi Son" userId="606856d02e9d83ac" providerId="LiveId" clId="{D5C34601-C6BA-4D13-9138-956295C7741D}" dt="2021-09-06T14:51:17.852" v="2090" actId="1076"/>
          <ac:spMkLst>
            <pc:docMk/>
            <pc:sldMk cId="3207193999" sldId="615"/>
            <ac:spMk id="5" creationId="{34B18095-2B84-439E-80AD-AC5D4586BEAA}"/>
          </ac:spMkLst>
        </pc:spChg>
        <pc:spChg chg="mod">
          <ac:chgData name="Nguyen Chi Son" userId="606856d02e9d83ac" providerId="LiveId" clId="{D5C34601-C6BA-4D13-9138-956295C7741D}" dt="2021-09-06T14:51:14.564" v="2089" actId="1035"/>
          <ac:spMkLst>
            <pc:docMk/>
            <pc:sldMk cId="3207193999" sldId="615"/>
            <ac:spMk id="11" creationId="{BB94417D-BA64-41A3-A335-F1084FC4EAAB}"/>
          </ac:spMkLst>
        </pc:spChg>
        <pc:spChg chg="mod">
          <ac:chgData name="Nguyen Chi Son" userId="606856d02e9d83ac" providerId="LiveId" clId="{D5C34601-C6BA-4D13-9138-956295C7741D}" dt="2021-09-06T14:51:20.711" v="2113" actId="1035"/>
          <ac:spMkLst>
            <pc:docMk/>
            <pc:sldMk cId="3207193999" sldId="615"/>
            <ac:spMk id="14" creationId="{47690167-AC03-4A6E-8A65-B47A2BE69ACA}"/>
          </ac:spMkLst>
        </pc:spChg>
        <pc:picChg chg="add mod">
          <ac:chgData name="Nguyen Chi Son" userId="606856d02e9d83ac" providerId="LiveId" clId="{D5C34601-C6BA-4D13-9138-956295C7741D}" dt="2021-09-06T14:50:55.327" v="2050" actId="1076"/>
          <ac:picMkLst>
            <pc:docMk/>
            <pc:sldMk cId="3207193999" sldId="615"/>
            <ac:picMk id="2050" creationId="{942CB1AA-121F-45BC-A561-D1223C38D2B1}"/>
          </ac:picMkLst>
        </pc:picChg>
      </pc:sldChg>
    </pc:docChg>
  </pc:docChgLst>
  <pc:docChgLst>
    <pc:chgData name="Nguyen Chi Son" userId="606856d02e9d83ac" providerId="LiveId" clId="{43411EA5-83AA-4A26-A199-8A8BF982D6DB}"/>
    <pc:docChg chg="undo custSel addSld delSld modSld">
      <pc:chgData name="Nguyen Chi Son" userId="606856d02e9d83ac" providerId="LiveId" clId="{43411EA5-83AA-4A26-A199-8A8BF982D6DB}" dt="2022-05-16T14:09:53.091" v="7786"/>
      <pc:docMkLst>
        <pc:docMk/>
      </pc:docMkLst>
      <pc:sldChg chg="modSp mod">
        <pc:chgData name="Nguyen Chi Son" userId="606856d02e9d83ac" providerId="LiveId" clId="{43411EA5-83AA-4A26-A199-8A8BF982D6DB}" dt="2022-05-14T19:40:29.601" v="100" actId="255"/>
        <pc:sldMkLst>
          <pc:docMk/>
          <pc:sldMk cId="2922349590" sldId="256"/>
        </pc:sldMkLst>
        <pc:spChg chg="mod">
          <ac:chgData name="Nguyen Chi Son" userId="606856d02e9d83ac" providerId="LiveId" clId="{43411EA5-83AA-4A26-A199-8A8BF982D6DB}" dt="2022-05-14T19:40:29.601" v="100" actId="255"/>
          <ac:spMkLst>
            <pc:docMk/>
            <pc:sldMk cId="2922349590" sldId="256"/>
            <ac:spMk id="136" creationId="{C574B640-0199-463F-87CA-8E3956B46E10}"/>
          </ac:spMkLst>
        </pc:spChg>
      </pc:sldChg>
      <pc:sldChg chg="modSp mod">
        <pc:chgData name="Nguyen Chi Son" userId="606856d02e9d83ac" providerId="LiveId" clId="{43411EA5-83AA-4A26-A199-8A8BF982D6DB}" dt="2022-05-14T20:23:34.922" v="3460" actId="20577"/>
        <pc:sldMkLst>
          <pc:docMk/>
          <pc:sldMk cId="3319126272" sldId="622"/>
        </pc:sldMkLst>
        <pc:spChg chg="mod">
          <ac:chgData name="Nguyen Chi Son" userId="606856d02e9d83ac" providerId="LiveId" clId="{43411EA5-83AA-4A26-A199-8A8BF982D6DB}" dt="2022-05-14T20:23:34.922" v="3460" actId="20577"/>
          <ac:spMkLst>
            <pc:docMk/>
            <pc:sldMk cId="3319126272" sldId="622"/>
            <ac:spMk id="2" creationId="{DAF08EC2-5D0D-48D9-855C-A59C0E5ED55B}"/>
          </ac:spMkLst>
        </pc:spChg>
      </pc:sldChg>
      <pc:sldChg chg="modSp mod">
        <pc:chgData name="Nguyen Chi Son" userId="606856d02e9d83ac" providerId="LiveId" clId="{43411EA5-83AA-4A26-A199-8A8BF982D6DB}" dt="2022-05-14T19:40:47.380" v="175" actId="20577"/>
        <pc:sldMkLst>
          <pc:docMk/>
          <pc:sldMk cId="1033004166" sldId="675"/>
        </pc:sldMkLst>
        <pc:spChg chg="mod">
          <ac:chgData name="Nguyen Chi Son" userId="606856d02e9d83ac" providerId="LiveId" clId="{43411EA5-83AA-4A26-A199-8A8BF982D6DB}" dt="2022-05-14T19:40:47.380" v="175" actId="20577"/>
          <ac:spMkLst>
            <pc:docMk/>
            <pc:sldMk cId="1033004166" sldId="675"/>
            <ac:spMk id="2" creationId="{DAF08EC2-5D0D-48D9-855C-A59C0E5ED55B}"/>
          </ac:spMkLst>
        </pc:spChg>
      </pc:sldChg>
      <pc:sldChg chg="addSp delSp modSp del mod">
        <pc:chgData name="Nguyen Chi Son" userId="606856d02e9d83ac" providerId="LiveId" clId="{43411EA5-83AA-4A26-A199-8A8BF982D6DB}" dt="2022-05-14T19:45:36.538" v="698" actId="47"/>
        <pc:sldMkLst>
          <pc:docMk/>
          <pc:sldMk cId="1219282801" sldId="781"/>
        </pc:sldMkLst>
        <pc:spChg chg="mod">
          <ac:chgData name="Nguyen Chi Son" userId="606856d02e9d83ac" providerId="LiveId" clId="{43411EA5-83AA-4A26-A199-8A8BF982D6DB}" dt="2022-05-14T19:41:21.056" v="426" actId="20577"/>
          <ac:spMkLst>
            <pc:docMk/>
            <pc:sldMk cId="1219282801" sldId="781"/>
            <ac:spMk id="2" creationId="{BA8A6260-CA4B-46A9-A06E-C71EE59E6992}"/>
          </ac:spMkLst>
        </pc:spChg>
        <pc:spChg chg="mod">
          <ac:chgData name="Nguyen Chi Son" userId="606856d02e9d83ac" providerId="LiveId" clId="{43411EA5-83AA-4A26-A199-8A8BF982D6DB}" dt="2022-05-14T19:43:58.415" v="614" actId="1076"/>
          <ac:spMkLst>
            <pc:docMk/>
            <pc:sldMk cId="1219282801" sldId="781"/>
            <ac:spMk id="15" creationId="{D4A11C5C-895C-BC35-F8FA-178D9F3E9B51}"/>
          </ac:spMkLst>
        </pc:spChg>
        <pc:spChg chg="del">
          <ac:chgData name="Nguyen Chi Son" userId="606856d02e9d83ac" providerId="LiveId" clId="{43411EA5-83AA-4A26-A199-8A8BF982D6DB}" dt="2022-05-14T19:41:25.927" v="427" actId="478"/>
          <ac:spMkLst>
            <pc:docMk/>
            <pc:sldMk cId="1219282801" sldId="781"/>
            <ac:spMk id="16" creationId="{07A27192-83D3-669D-5A55-49EE6A7FB5CE}"/>
          </ac:spMkLst>
        </pc:spChg>
        <pc:picChg chg="add mod">
          <ac:chgData name="Nguyen Chi Son" userId="606856d02e9d83ac" providerId="LiveId" clId="{43411EA5-83AA-4A26-A199-8A8BF982D6DB}" dt="2022-05-14T19:43:24.385" v="610" actId="1076"/>
          <ac:picMkLst>
            <pc:docMk/>
            <pc:sldMk cId="1219282801" sldId="781"/>
            <ac:picMk id="4" creationId="{5C03EDDA-00CB-8E15-274C-86DACDCE6D39}"/>
          </ac:picMkLst>
        </pc:picChg>
        <pc:picChg chg="del">
          <ac:chgData name="Nguyen Chi Son" userId="606856d02e9d83ac" providerId="LiveId" clId="{43411EA5-83AA-4A26-A199-8A8BF982D6DB}" dt="2022-05-14T19:40:51.638" v="177" actId="478"/>
          <ac:picMkLst>
            <pc:docMk/>
            <pc:sldMk cId="1219282801" sldId="781"/>
            <ac:picMk id="10" creationId="{3FC4DF97-796F-FA5B-90BC-E5A4DF111A52}"/>
          </ac:picMkLst>
        </pc:picChg>
        <pc:picChg chg="del">
          <ac:chgData name="Nguyen Chi Son" userId="606856d02e9d83ac" providerId="LiveId" clId="{43411EA5-83AA-4A26-A199-8A8BF982D6DB}" dt="2022-05-14T19:40:50.296" v="176" actId="478"/>
          <ac:picMkLst>
            <pc:docMk/>
            <pc:sldMk cId="1219282801" sldId="781"/>
            <ac:picMk id="1026" creationId="{B7E3BCBB-E0ED-6C94-733B-A4B4D663A38B}"/>
          </ac:picMkLst>
        </pc:picChg>
      </pc:sldChg>
      <pc:sldChg chg="addSp delSp modSp mod">
        <pc:chgData name="Nguyen Chi Son" userId="606856d02e9d83ac" providerId="LiveId" clId="{43411EA5-83AA-4A26-A199-8A8BF982D6DB}" dt="2022-05-14T20:28:42.543" v="3971" actId="1076"/>
        <pc:sldMkLst>
          <pc:docMk/>
          <pc:sldMk cId="3014091475" sldId="782"/>
        </pc:sldMkLst>
        <pc:spChg chg="mod">
          <ac:chgData name="Nguyen Chi Son" userId="606856d02e9d83ac" providerId="LiveId" clId="{43411EA5-83AA-4A26-A199-8A8BF982D6DB}" dt="2022-05-14T20:25:47.795" v="3877" actId="20577"/>
          <ac:spMkLst>
            <pc:docMk/>
            <pc:sldMk cId="3014091475" sldId="782"/>
            <ac:spMk id="2" creationId="{BA8A6260-CA4B-46A9-A06E-C71EE59E6992}"/>
          </ac:spMkLst>
        </pc:spChg>
        <pc:spChg chg="add mod">
          <ac:chgData name="Nguyen Chi Son" userId="606856d02e9d83ac" providerId="LiveId" clId="{43411EA5-83AA-4A26-A199-8A8BF982D6DB}" dt="2022-05-14T20:28:33.184" v="3956" actId="1036"/>
          <ac:spMkLst>
            <pc:docMk/>
            <pc:sldMk cId="3014091475" sldId="782"/>
            <ac:spMk id="7" creationId="{BC955902-ACF9-970D-B1AE-4DDAB861205F}"/>
          </ac:spMkLst>
        </pc:spChg>
        <pc:spChg chg="add del mod">
          <ac:chgData name="Nguyen Chi Son" userId="606856d02e9d83ac" providerId="LiveId" clId="{43411EA5-83AA-4A26-A199-8A8BF982D6DB}" dt="2022-05-14T20:27:17.623" v="3934" actId="478"/>
          <ac:spMkLst>
            <pc:docMk/>
            <pc:sldMk cId="3014091475" sldId="782"/>
            <ac:spMk id="8" creationId="{1DF3628F-E0B8-0EC3-4BF7-B8A9EF0B29EE}"/>
          </ac:spMkLst>
        </pc:spChg>
        <pc:spChg chg="add mod">
          <ac:chgData name="Nguyen Chi Son" userId="606856d02e9d83ac" providerId="LiveId" clId="{43411EA5-83AA-4A26-A199-8A8BF982D6DB}" dt="2022-05-14T20:28:33.184" v="3956" actId="1036"/>
          <ac:spMkLst>
            <pc:docMk/>
            <pc:sldMk cId="3014091475" sldId="782"/>
            <ac:spMk id="9" creationId="{A53E5BCB-823A-4C55-8FCD-4B7F2E76626A}"/>
          </ac:spMkLst>
        </pc:spChg>
        <pc:graphicFrameChg chg="add mod">
          <ac:chgData name="Nguyen Chi Son" userId="606856d02e9d83ac" providerId="LiveId" clId="{43411EA5-83AA-4A26-A199-8A8BF982D6DB}" dt="2022-05-14T20:28:39.793" v="3970" actId="1076"/>
          <ac:graphicFrameMkLst>
            <pc:docMk/>
            <pc:sldMk cId="3014091475" sldId="782"/>
            <ac:graphicFrameMk id="10" creationId="{A9186D06-8FA5-8D62-189E-A5992CD89819}"/>
          </ac:graphicFrameMkLst>
        </pc:graphicFrameChg>
        <pc:graphicFrameChg chg="add mod">
          <ac:chgData name="Nguyen Chi Son" userId="606856d02e9d83ac" providerId="LiveId" clId="{43411EA5-83AA-4A26-A199-8A8BF982D6DB}" dt="2022-05-14T20:28:42.543" v="3971" actId="1076"/>
          <ac:graphicFrameMkLst>
            <pc:docMk/>
            <pc:sldMk cId="3014091475" sldId="782"/>
            <ac:graphicFrameMk id="11" creationId="{05F9B701-508E-4C9E-9DD8-DBDE3D9B5FE0}"/>
          </ac:graphicFrameMkLst>
        </pc:graphicFrameChg>
        <pc:picChg chg="del">
          <ac:chgData name="Nguyen Chi Son" userId="606856d02e9d83ac" providerId="LiveId" clId="{43411EA5-83AA-4A26-A199-8A8BF982D6DB}" dt="2022-05-14T20:23:37.547" v="3461" actId="478"/>
          <ac:picMkLst>
            <pc:docMk/>
            <pc:sldMk cId="3014091475" sldId="782"/>
            <ac:picMk id="4" creationId="{D35BBBE6-C81C-0FA2-0597-FD36892A762F}"/>
          </ac:picMkLst>
        </pc:picChg>
        <pc:picChg chg="add mod">
          <ac:chgData name="Nguyen Chi Son" userId="606856d02e9d83ac" providerId="LiveId" clId="{43411EA5-83AA-4A26-A199-8A8BF982D6DB}" dt="2022-05-14T20:28:36.730" v="3969" actId="1035"/>
          <ac:picMkLst>
            <pc:docMk/>
            <pc:sldMk cId="3014091475" sldId="782"/>
            <ac:picMk id="5" creationId="{411D717A-CE10-2900-614F-98F4F13F5A1D}"/>
          </ac:picMkLst>
        </pc:picChg>
        <pc:picChg chg="add mod">
          <ac:chgData name="Nguyen Chi Son" userId="606856d02e9d83ac" providerId="LiveId" clId="{43411EA5-83AA-4A26-A199-8A8BF982D6DB}" dt="2022-05-14T20:28:36.730" v="3969" actId="1035"/>
          <ac:picMkLst>
            <pc:docMk/>
            <pc:sldMk cId="3014091475" sldId="782"/>
            <ac:picMk id="6" creationId="{CD0E0A5B-1157-3688-980C-62A9D883B070}"/>
          </ac:picMkLst>
        </pc:picChg>
      </pc:sldChg>
      <pc:sldChg chg="addSp delSp modSp mod delAnim">
        <pc:chgData name="Nguyen Chi Son" userId="606856d02e9d83ac" providerId="LiveId" clId="{43411EA5-83AA-4A26-A199-8A8BF982D6DB}" dt="2022-05-14T19:59:42.976" v="1160" actId="1076"/>
        <pc:sldMkLst>
          <pc:docMk/>
          <pc:sldMk cId="3990194128" sldId="837"/>
        </pc:sldMkLst>
        <pc:spChg chg="mod">
          <ac:chgData name="Nguyen Chi Son" userId="606856d02e9d83ac" providerId="LiveId" clId="{43411EA5-83AA-4A26-A199-8A8BF982D6DB}" dt="2022-05-14T19:48:15.493" v="757" actId="20577"/>
          <ac:spMkLst>
            <pc:docMk/>
            <pc:sldMk cId="3990194128" sldId="837"/>
            <ac:spMk id="2" creationId="{BA8A6260-CA4B-46A9-A06E-C71EE59E6992}"/>
          </ac:spMkLst>
        </pc:spChg>
        <pc:spChg chg="add mod">
          <ac:chgData name="Nguyen Chi Son" userId="606856d02e9d83ac" providerId="LiveId" clId="{43411EA5-83AA-4A26-A199-8A8BF982D6DB}" dt="2022-05-14T19:58:28.716" v="1149" actId="1076"/>
          <ac:spMkLst>
            <pc:docMk/>
            <pc:sldMk cId="3990194128" sldId="837"/>
            <ac:spMk id="7" creationId="{CCCADD67-50AA-6D8A-D43B-1192F7D16393}"/>
          </ac:spMkLst>
        </pc:spChg>
        <pc:spChg chg="del">
          <ac:chgData name="Nguyen Chi Son" userId="606856d02e9d83ac" providerId="LiveId" clId="{43411EA5-83AA-4A26-A199-8A8BF982D6DB}" dt="2022-05-14T19:47:39.798" v="719" actId="478"/>
          <ac:spMkLst>
            <pc:docMk/>
            <pc:sldMk cId="3990194128" sldId="837"/>
            <ac:spMk id="9" creationId="{39E9E660-7C77-522F-DE95-48D46FE6197C}"/>
          </ac:spMkLst>
        </pc:spChg>
        <pc:spChg chg="mod">
          <ac:chgData name="Nguyen Chi Son" userId="606856d02e9d83ac" providerId="LiveId" clId="{43411EA5-83AA-4A26-A199-8A8BF982D6DB}" dt="2022-05-14T19:58:24.228" v="1148" actId="1076"/>
          <ac:spMkLst>
            <pc:docMk/>
            <pc:sldMk cId="3990194128" sldId="837"/>
            <ac:spMk id="11" creationId="{C1E0E65F-66DE-EE13-FFB8-F7640F4B8074}"/>
          </ac:spMkLst>
        </pc:spChg>
        <pc:spChg chg="add mod">
          <ac:chgData name="Nguyen Chi Son" userId="606856d02e9d83ac" providerId="LiveId" clId="{43411EA5-83AA-4A26-A199-8A8BF982D6DB}" dt="2022-05-14T19:58:08.808" v="1144" actId="1076"/>
          <ac:spMkLst>
            <pc:docMk/>
            <pc:sldMk cId="3990194128" sldId="837"/>
            <ac:spMk id="14" creationId="{7B944072-AAFE-234B-EE93-BB0A94A34DAD}"/>
          </ac:spMkLst>
        </pc:spChg>
        <pc:spChg chg="add mod">
          <ac:chgData name="Nguyen Chi Son" userId="606856d02e9d83ac" providerId="LiveId" clId="{43411EA5-83AA-4A26-A199-8A8BF982D6DB}" dt="2022-05-14T19:58:15.245" v="1145" actId="1076"/>
          <ac:spMkLst>
            <pc:docMk/>
            <pc:sldMk cId="3990194128" sldId="837"/>
            <ac:spMk id="15" creationId="{3DF0071F-4D92-A5D6-ED4B-F6440AA406C5}"/>
          </ac:spMkLst>
        </pc:spChg>
        <pc:spChg chg="add mod">
          <ac:chgData name="Nguyen Chi Son" userId="606856d02e9d83ac" providerId="LiveId" clId="{43411EA5-83AA-4A26-A199-8A8BF982D6DB}" dt="2022-05-14T19:58:35.571" v="1151" actId="1076"/>
          <ac:spMkLst>
            <pc:docMk/>
            <pc:sldMk cId="3990194128" sldId="837"/>
            <ac:spMk id="16" creationId="{4A2AF197-85ED-0810-FD7C-063CE61F46BB}"/>
          </ac:spMkLst>
        </pc:spChg>
        <pc:spChg chg="add mod">
          <ac:chgData name="Nguyen Chi Son" userId="606856d02e9d83ac" providerId="LiveId" clId="{43411EA5-83AA-4A26-A199-8A8BF982D6DB}" dt="2022-05-14T19:59:18.954" v="1154" actId="208"/>
          <ac:spMkLst>
            <pc:docMk/>
            <pc:sldMk cId="3990194128" sldId="837"/>
            <ac:spMk id="18" creationId="{D3527BB3-F16D-BD24-0AB5-DE302DBD1833}"/>
          </ac:spMkLst>
        </pc:spChg>
        <pc:spChg chg="add mod">
          <ac:chgData name="Nguyen Chi Son" userId="606856d02e9d83ac" providerId="LiveId" clId="{43411EA5-83AA-4A26-A199-8A8BF982D6DB}" dt="2022-05-14T19:59:42.976" v="1160" actId="1076"/>
          <ac:spMkLst>
            <pc:docMk/>
            <pc:sldMk cId="3990194128" sldId="837"/>
            <ac:spMk id="19" creationId="{CAE0015D-C52A-20ED-C723-52880A687CE2}"/>
          </ac:spMkLst>
        </pc:spChg>
        <pc:graphicFrameChg chg="add del mod">
          <ac:chgData name="Nguyen Chi Son" userId="606856d02e9d83ac" providerId="LiveId" clId="{43411EA5-83AA-4A26-A199-8A8BF982D6DB}" dt="2022-05-14T19:56:43.382" v="1122" actId="478"/>
          <ac:graphicFrameMkLst>
            <pc:docMk/>
            <pc:sldMk cId="3990194128" sldId="837"/>
            <ac:graphicFrameMk id="17" creationId="{914135B4-A6DA-B94C-DF64-FA6711716F5B}"/>
          </ac:graphicFrameMkLst>
        </pc:graphicFrameChg>
        <pc:picChg chg="del">
          <ac:chgData name="Nguyen Chi Son" userId="606856d02e9d83ac" providerId="LiveId" clId="{43411EA5-83AA-4A26-A199-8A8BF982D6DB}" dt="2022-05-14T19:47:37.748" v="717" actId="478"/>
          <ac:picMkLst>
            <pc:docMk/>
            <pc:sldMk cId="3990194128" sldId="837"/>
            <ac:picMk id="3" creationId="{A7784BE9-059B-61B7-4F0A-7B0D6A9F7BA0}"/>
          </ac:picMkLst>
        </pc:picChg>
        <pc:picChg chg="del">
          <ac:chgData name="Nguyen Chi Son" userId="606856d02e9d83ac" providerId="LiveId" clId="{43411EA5-83AA-4A26-A199-8A8BF982D6DB}" dt="2022-05-14T19:47:38.195" v="718" actId="478"/>
          <ac:picMkLst>
            <pc:docMk/>
            <pc:sldMk cId="3990194128" sldId="837"/>
            <ac:picMk id="5" creationId="{F94D2062-3C40-ECEF-7014-64496B04A0F7}"/>
          </ac:picMkLst>
        </pc:picChg>
        <pc:picChg chg="add mod">
          <ac:chgData name="Nguyen Chi Son" userId="606856d02e9d83ac" providerId="LiveId" clId="{43411EA5-83AA-4A26-A199-8A8BF982D6DB}" dt="2022-05-14T19:57:15.051" v="1131" actId="1076"/>
          <ac:picMkLst>
            <pc:docMk/>
            <pc:sldMk cId="3990194128" sldId="837"/>
            <ac:picMk id="6" creationId="{35E8BECB-FF09-EA8F-2458-41858A6990D4}"/>
          </ac:picMkLst>
        </pc:picChg>
        <pc:picChg chg="add mod">
          <ac:chgData name="Nguyen Chi Son" userId="606856d02e9d83ac" providerId="LiveId" clId="{43411EA5-83AA-4A26-A199-8A8BF982D6DB}" dt="2022-05-14T19:57:24.440" v="1134" actId="1076"/>
          <ac:picMkLst>
            <pc:docMk/>
            <pc:sldMk cId="3990194128" sldId="837"/>
            <ac:picMk id="10" creationId="{6B6F9A42-10ED-3C1F-1F17-2EB4B9033D99}"/>
          </ac:picMkLst>
        </pc:picChg>
        <pc:picChg chg="add mod">
          <ac:chgData name="Nguyen Chi Son" userId="606856d02e9d83ac" providerId="LiveId" clId="{43411EA5-83AA-4A26-A199-8A8BF982D6DB}" dt="2022-05-14T19:57:21.183" v="1133" actId="1076"/>
          <ac:picMkLst>
            <pc:docMk/>
            <pc:sldMk cId="3990194128" sldId="837"/>
            <ac:picMk id="13" creationId="{1D2A25E4-C489-50BA-324C-E10E2B432D3E}"/>
          </ac:picMkLst>
        </pc:picChg>
      </pc:sldChg>
      <pc:sldChg chg="del">
        <pc:chgData name="Nguyen Chi Son" userId="606856d02e9d83ac" providerId="LiveId" clId="{43411EA5-83AA-4A26-A199-8A8BF982D6DB}" dt="2022-05-14T20:01:05.515" v="1161" actId="47"/>
        <pc:sldMkLst>
          <pc:docMk/>
          <pc:sldMk cId="3073020842" sldId="838"/>
        </pc:sldMkLst>
      </pc:sldChg>
      <pc:sldChg chg="addSp delSp modSp mod delAnim modAnim">
        <pc:chgData name="Nguyen Chi Son" userId="606856d02e9d83ac" providerId="LiveId" clId="{43411EA5-83AA-4A26-A199-8A8BF982D6DB}" dt="2022-05-16T14:09:53.091" v="7786"/>
        <pc:sldMkLst>
          <pc:docMk/>
          <pc:sldMk cId="2469390445" sldId="839"/>
        </pc:sldMkLst>
        <pc:spChg chg="mod">
          <ac:chgData name="Nguyen Chi Son" userId="606856d02e9d83ac" providerId="LiveId" clId="{43411EA5-83AA-4A26-A199-8A8BF982D6DB}" dt="2022-05-14T20:02:21.283" v="1498" actId="20577"/>
          <ac:spMkLst>
            <pc:docMk/>
            <pc:sldMk cId="2469390445" sldId="839"/>
            <ac:spMk id="10" creationId="{CA7A7645-A7F6-FF0F-6CE7-F7954F96AD24}"/>
          </ac:spMkLst>
        </pc:spChg>
        <pc:spChg chg="mod">
          <ac:chgData name="Nguyen Chi Son" userId="606856d02e9d83ac" providerId="LiveId" clId="{43411EA5-83AA-4A26-A199-8A8BF982D6DB}" dt="2022-05-14T20:02:11.530" v="1479" actId="1035"/>
          <ac:spMkLst>
            <pc:docMk/>
            <pc:sldMk cId="2469390445" sldId="839"/>
            <ac:spMk id="11" creationId="{0E84CBE1-4AB0-CA68-65C2-AC68692AACAA}"/>
          </ac:spMkLst>
        </pc:spChg>
        <pc:spChg chg="mod">
          <ac:chgData name="Nguyen Chi Son" userId="606856d02e9d83ac" providerId="LiveId" clId="{43411EA5-83AA-4A26-A199-8A8BF982D6DB}" dt="2022-05-14T20:04:48.602" v="1564" actId="20577"/>
          <ac:spMkLst>
            <pc:docMk/>
            <pc:sldMk cId="2469390445" sldId="839"/>
            <ac:spMk id="12" creationId="{5B8A6D26-E571-DC15-930E-F272FC43E0DD}"/>
          </ac:spMkLst>
        </pc:spChg>
        <pc:spChg chg="mod">
          <ac:chgData name="Nguyen Chi Son" userId="606856d02e9d83ac" providerId="LiveId" clId="{43411EA5-83AA-4A26-A199-8A8BF982D6DB}" dt="2022-05-14T20:02:11.530" v="1479" actId="1035"/>
          <ac:spMkLst>
            <pc:docMk/>
            <pc:sldMk cId="2469390445" sldId="839"/>
            <ac:spMk id="13" creationId="{1E14587E-DEDE-55E8-CE0F-8FA8A72C11BC}"/>
          </ac:spMkLst>
        </pc:spChg>
        <pc:spChg chg="mod">
          <ac:chgData name="Nguyen Chi Son" userId="606856d02e9d83ac" providerId="LiveId" clId="{43411EA5-83AA-4A26-A199-8A8BF982D6DB}" dt="2022-05-14T20:02:04.702" v="1444" actId="20577"/>
          <ac:spMkLst>
            <pc:docMk/>
            <pc:sldMk cId="2469390445" sldId="839"/>
            <ac:spMk id="19" creationId="{9C339D16-68E4-43C4-A62E-D0146138D23B}"/>
          </ac:spMkLst>
        </pc:spChg>
        <pc:graphicFrameChg chg="mod">
          <ac:chgData name="Nguyen Chi Son" userId="606856d02e9d83ac" providerId="LiveId" clId="{43411EA5-83AA-4A26-A199-8A8BF982D6DB}" dt="2022-05-14T20:02:44.876" v="1503" actId="1076"/>
          <ac:graphicFrameMkLst>
            <pc:docMk/>
            <pc:sldMk cId="2469390445" sldId="839"/>
            <ac:graphicFrameMk id="8" creationId="{8BF6DC18-F4EB-8D5E-8089-0B12B64D162A}"/>
          </ac:graphicFrameMkLst>
        </pc:graphicFrameChg>
        <pc:graphicFrameChg chg="del mod">
          <ac:chgData name="Nguyen Chi Son" userId="606856d02e9d83ac" providerId="LiveId" clId="{43411EA5-83AA-4A26-A199-8A8BF982D6DB}" dt="2022-05-14T20:02:53.675" v="1515" actId="478"/>
          <ac:graphicFrameMkLst>
            <pc:docMk/>
            <pc:sldMk cId="2469390445" sldId="839"/>
            <ac:graphicFrameMk id="14" creationId="{9697F263-F3A4-64F1-443A-56CEA12BC2A9}"/>
          </ac:graphicFrameMkLst>
        </pc:graphicFrameChg>
        <pc:graphicFrameChg chg="add mod">
          <ac:chgData name="Nguyen Chi Son" userId="606856d02e9d83ac" providerId="LiveId" clId="{43411EA5-83AA-4A26-A199-8A8BF982D6DB}" dt="2022-05-14T20:04:50.946" v="1565" actId="1076"/>
          <ac:graphicFrameMkLst>
            <pc:docMk/>
            <pc:sldMk cId="2469390445" sldId="839"/>
            <ac:graphicFrameMk id="15" creationId="{30AC3A99-676C-C84D-5820-81CAF2F78071}"/>
          </ac:graphicFrameMkLst>
        </pc:graphicFrameChg>
        <pc:graphicFrameChg chg="del mod">
          <ac:chgData name="Nguyen Chi Son" userId="606856d02e9d83ac" providerId="LiveId" clId="{43411EA5-83AA-4A26-A199-8A8BF982D6DB}" dt="2022-05-14T20:02:22.705" v="1499" actId="478"/>
          <ac:graphicFrameMkLst>
            <pc:docMk/>
            <pc:sldMk cId="2469390445" sldId="839"/>
            <ac:graphicFrameMk id="16" creationId="{DFEA72EA-8808-FF40-B6AE-B176099AD99F}"/>
          </ac:graphicFrameMkLst>
        </pc:graphicFrameChg>
        <pc:picChg chg="add mod">
          <ac:chgData name="Nguyen Chi Son" userId="606856d02e9d83ac" providerId="LiveId" clId="{43411EA5-83AA-4A26-A199-8A8BF982D6DB}" dt="2022-05-14T20:04:53.055" v="1566" actId="1076"/>
          <ac:picMkLst>
            <pc:docMk/>
            <pc:sldMk cId="2469390445" sldId="839"/>
            <ac:picMk id="3" creationId="{4389EC1A-163B-F79B-764C-FEB43F6522AC}"/>
          </ac:picMkLst>
        </pc:picChg>
      </pc:sldChg>
      <pc:sldChg chg="del">
        <pc:chgData name="Nguyen Chi Son" userId="606856d02e9d83ac" providerId="LiveId" clId="{43411EA5-83AA-4A26-A199-8A8BF982D6DB}" dt="2022-05-14T20:23:26.547" v="3389" actId="47"/>
        <pc:sldMkLst>
          <pc:docMk/>
          <pc:sldMk cId="3897746557" sldId="840"/>
        </pc:sldMkLst>
      </pc:sldChg>
      <pc:sldChg chg="del">
        <pc:chgData name="Nguyen Chi Son" userId="606856d02e9d83ac" providerId="LiveId" clId="{43411EA5-83AA-4A26-A199-8A8BF982D6DB}" dt="2022-05-14T20:23:26.547" v="3389" actId="47"/>
        <pc:sldMkLst>
          <pc:docMk/>
          <pc:sldMk cId="652079318" sldId="841"/>
        </pc:sldMkLst>
      </pc:sldChg>
      <pc:sldChg chg="addSp delSp modSp mod delAnim modAnim">
        <pc:chgData name="Nguyen Chi Son" userId="606856d02e9d83ac" providerId="LiveId" clId="{43411EA5-83AA-4A26-A199-8A8BF982D6DB}" dt="2022-05-14T20:39:09.300" v="4498" actId="12788"/>
        <pc:sldMkLst>
          <pc:docMk/>
          <pc:sldMk cId="733565035" sldId="842"/>
        </pc:sldMkLst>
        <pc:spChg chg="del mod">
          <ac:chgData name="Nguyen Chi Son" userId="606856d02e9d83ac" providerId="LiveId" clId="{43411EA5-83AA-4A26-A199-8A8BF982D6DB}" dt="2022-05-14T20:39:01.425" v="4496" actId="478"/>
          <ac:spMkLst>
            <pc:docMk/>
            <pc:sldMk cId="733565035" sldId="842"/>
            <ac:spMk id="10" creationId="{CA7A7645-A7F6-FF0F-6CE7-F7954F96AD24}"/>
          </ac:spMkLst>
        </pc:spChg>
        <pc:spChg chg="mod">
          <ac:chgData name="Nguyen Chi Son" userId="606856d02e9d83ac" providerId="LiveId" clId="{43411EA5-83AA-4A26-A199-8A8BF982D6DB}" dt="2022-05-14T20:39:09.300" v="4498" actId="12788"/>
          <ac:spMkLst>
            <pc:docMk/>
            <pc:sldMk cId="733565035" sldId="842"/>
            <ac:spMk id="11" creationId="{0E84CBE1-4AB0-CA68-65C2-AC68692AACAA}"/>
          </ac:spMkLst>
        </pc:spChg>
        <pc:spChg chg="mod">
          <ac:chgData name="Nguyen Chi Son" userId="606856d02e9d83ac" providerId="LiveId" clId="{43411EA5-83AA-4A26-A199-8A8BF982D6DB}" dt="2022-05-14T20:39:06.331" v="4497" actId="14100"/>
          <ac:spMkLst>
            <pc:docMk/>
            <pc:sldMk cId="733565035" sldId="842"/>
            <ac:spMk id="12" creationId="{5B8A6D26-E571-DC15-930E-F272FC43E0DD}"/>
          </ac:spMkLst>
        </pc:spChg>
        <pc:spChg chg="del mod">
          <ac:chgData name="Nguyen Chi Son" userId="606856d02e9d83ac" providerId="LiveId" clId="{43411EA5-83AA-4A26-A199-8A8BF982D6DB}" dt="2022-05-14T20:38:58.987" v="4495" actId="478"/>
          <ac:spMkLst>
            <pc:docMk/>
            <pc:sldMk cId="733565035" sldId="842"/>
            <ac:spMk id="13" creationId="{1E14587E-DEDE-55E8-CE0F-8FA8A72C11BC}"/>
          </ac:spMkLst>
        </pc:spChg>
        <pc:spChg chg="mod">
          <ac:chgData name="Nguyen Chi Son" userId="606856d02e9d83ac" providerId="LiveId" clId="{43411EA5-83AA-4A26-A199-8A8BF982D6DB}" dt="2022-05-14T20:30:58.823" v="4243" actId="20577"/>
          <ac:spMkLst>
            <pc:docMk/>
            <pc:sldMk cId="733565035" sldId="842"/>
            <ac:spMk id="19" creationId="{9C339D16-68E4-43C4-A62E-D0146138D23B}"/>
          </ac:spMkLst>
        </pc:spChg>
        <pc:graphicFrameChg chg="del mod">
          <ac:chgData name="Nguyen Chi Son" userId="606856d02e9d83ac" providerId="LiveId" clId="{43411EA5-83AA-4A26-A199-8A8BF982D6DB}" dt="2022-05-14T20:38:58.987" v="4495" actId="478"/>
          <ac:graphicFrameMkLst>
            <pc:docMk/>
            <pc:sldMk cId="733565035" sldId="842"/>
            <ac:graphicFrameMk id="8" creationId="{8BF6DC18-F4EB-8D5E-8089-0B12B64D162A}"/>
          </ac:graphicFrameMkLst>
        </pc:graphicFrameChg>
        <pc:graphicFrameChg chg="del mod">
          <ac:chgData name="Nguyen Chi Son" userId="606856d02e9d83ac" providerId="LiveId" clId="{43411EA5-83AA-4A26-A199-8A8BF982D6DB}" dt="2022-05-14T20:38:28.551" v="4277" actId="478"/>
          <ac:graphicFrameMkLst>
            <pc:docMk/>
            <pc:sldMk cId="733565035" sldId="842"/>
            <ac:graphicFrameMk id="15" creationId="{6F053F35-99AA-78B5-2D3C-A36A9D04BEBC}"/>
          </ac:graphicFrameMkLst>
        </pc:graphicFrameChg>
        <pc:picChg chg="add mod">
          <ac:chgData name="Nguyen Chi Son" userId="606856d02e9d83ac" providerId="LiveId" clId="{43411EA5-83AA-4A26-A199-8A8BF982D6DB}" dt="2022-05-14T20:31:13.135" v="4246" actId="1076"/>
          <ac:picMkLst>
            <pc:docMk/>
            <pc:sldMk cId="733565035" sldId="842"/>
            <ac:picMk id="3" creationId="{2E225434-57BE-D153-77CB-F814358D869D}"/>
          </ac:picMkLst>
        </pc:picChg>
        <pc:picChg chg="del">
          <ac:chgData name="Nguyen Chi Son" userId="606856d02e9d83ac" providerId="LiveId" clId="{43411EA5-83AA-4A26-A199-8A8BF982D6DB}" dt="2022-05-14T20:29:38.119" v="3973" actId="478"/>
          <ac:picMkLst>
            <pc:docMk/>
            <pc:sldMk cId="733565035" sldId="842"/>
            <ac:picMk id="17" creationId="{2CA33DB2-5C67-5EEA-7907-9F1D56B57AAE}"/>
          </ac:picMkLst>
        </pc:picChg>
      </pc:sldChg>
      <pc:sldChg chg="addSp delSp modSp mod delAnim modAnim">
        <pc:chgData name="Nguyen Chi Son" userId="606856d02e9d83ac" providerId="LiveId" clId="{43411EA5-83AA-4A26-A199-8A8BF982D6DB}" dt="2022-05-16T14:07:59.324" v="7768"/>
        <pc:sldMkLst>
          <pc:docMk/>
          <pc:sldMk cId="2177373405" sldId="843"/>
        </pc:sldMkLst>
        <pc:spChg chg="mod">
          <ac:chgData name="Nguyen Chi Son" userId="606856d02e9d83ac" providerId="LiveId" clId="{43411EA5-83AA-4A26-A199-8A8BF982D6DB}" dt="2022-05-15T14:06:55.275" v="5035" actId="1036"/>
          <ac:spMkLst>
            <pc:docMk/>
            <pc:sldMk cId="2177373405" sldId="843"/>
            <ac:spMk id="10" creationId="{CA7A7645-A7F6-FF0F-6CE7-F7954F96AD24}"/>
          </ac:spMkLst>
        </pc:spChg>
        <pc:spChg chg="mod">
          <ac:chgData name="Nguyen Chi Son" userId="606856d02e9d83ac" providerId="LiveId" clId="{43411EA5-83AA-4A26-A199-8A8BF982D6DB}" dt="2022-05-15T14:06:55.275" v="5035" actId="1036"/>
          <ac:spMkLst>
            <pc:docMk/>
            <pc:sldMk cId="2177373405" sldId="843"/>
            <ac:spMk id="11" creationId="{0E84CBE1-4AB0-CA68-65C2-AC68692AACAA}"/>
          </ac:spMkLst>
        </pc:spChg>
        <pc:spChg chg="mod">
          <ac:chgData name="Nguyen Chi Son" userId="606856d02e9d83ac" providerId="LiveId" clId="{43411EA5-83AA-4A26-A199-8A8BF982D6DB}" dt="2022-05-15T14:06:55.275" v="5035" actId="1036"/>
          <ac:spMkLst>
            <pc:docMk/>
            <pc:sldMk cId="2177373405" sldId="843"/>
            <ac:spMk id="12" creationId="{5B8A6D26-E571-DC15-930E-F272FC43E0DD}"/>
          </ac:spMkLst>
        </pc:spChg>
        <pc:spChg chg="mod">
          <ac:chgData name="Nguyen Chi Son" userId="606856d02e9d83ac" providerId="LiveId" clId="{43411EA5-83AA-4A26-A199-8A8BF982D6DB}" dt="2022-05-15T14:06:55.275" v="5035" actId="1036"/>
          <ac:spMkLst>
            <pc:docMk/>
            <pc:sldMk cId="2177373405" sldId="843"/>
            <ac:spMk id="13" creationId="{1E14587E-DEDE-55E8-CE0F-8FA8A72C11BC}"/>
          </ac:spMkLst>
        </pc:spChg>
        <pc:spChg chg="mod">
          <ac:chgData name="Nguyen Chi Son" userId="606856d02e9d83ac" providerId="LiveId" clId="{43411EA5-83AA-4A26-A199-8A8BF982D6DB}" dt="2022-05-15T14:05:05.622" v="4868" actId="20577"/>
          <ac:spMkLst>
            <pc:docMk/>
            <pc:sldMk cId="2177373405" sldId="843"/>
            <ac:spMk id="19" creationId="{9C339D16-68E4-43C4-A62E-D0146138D23B}"/>
          </ac:spMkLst>
        </pc:spChg>
        <pc:graphicFrameChg chg="del">
          <ac:chgData name="Nguyen Chi Son" userId="606856d02e9d83ac" providerId="LiveId" clId="{43411EA5-83AA-4A26-A199-8A8BF982D6DB}" dt="2022-05-15T14:05:24.825" v="4883" actId="478"/>
          <ac:graphicFrameMkLst>
            <pc:docMk/>
            <pc:sldMk cId="2177373405" sldId="843"/>
            <ac:graphicFrameMk id="14" creationId="{A2661A13-4751-8005-D73E-AF5205EAEACD}"/>
          </ac:graphicFrameMkLst>
        </pc:graphicFrameChg>
        <pc:graphicFrameChg chg="del">
          <ac:chgData name="Nguyen Chi Son" userId="606856d02e9d83ac" providerId="LiveId" clId="{43411EA5-83AA-4A26-A199-8A8BF982D6DB}" dt="2022-05-15T14:06:09.527" v="4918" actId="478"/>
          <ac:graphicFrameMkLst>
            <pc:docMk/>
            <pc:sldMk cId="2177373405" sldId="843"/>
            <ac:graphicFrameMk id="16" creationId="{E5F56957-7EAC-6E2E-C86B-2EFB67643BFE}"/>
          </ac:graphicFrameMkLst>
        </pc:graphicFrameChg>
        <pc:picChg chg="add mod">
          <ac:chgData name="Nguyen Chi Son" userId="606856d02e9d83ac" providerId="LiveId" clId="{43411EA5-83AA-4A26-A199-8A8BF982D6DB}" dt="2022-05-15T14:04:48.092" v="4853" actId="1076"/>
          <ac:picMkLst>
            <pc:docMk/>
            <pc:sldMk cId="2177373405" sldId="843"/>
            <ac:picMk id="3" creationId="{76800E99-1F62-5134-0AD7-3CFC9A55C79B}"/>
          </ac:picMkLst>
        </pc:picChg>
        <pc:picChg chg="del">
          <ac:chgData name="Nguyen Chi Son" userId="606856d02e9d83ac" providerId="LiveId" clId="{43411EA5-83AA-4A26-A199-8A8BF982D6DB}" dt="2022-05-15T14:03:34.969" v="4499" actId="478"/>
          <ac:picMkLst>
            <pc:docMk/>
            <pc:sldMk cId="2177373405" sldId="843"/>
            <ac:picMk id="17" creationId="{2CA33DB2-5C67-5EEA-7907-9F1D56B57AAE}"/>
          </ac:picMkLst>
        </pc:picChg>
      </pc:sldChg>
      <pc:sldChg chg="addSp delSp modSp mod delAnim modAnim">
        <pc:chgData name="Nguyen Chi Son" userId="606856d02e9d83ac" providerId="LiveId" clId="{43411EA5-83AA-4A26-A199-8A8BF982D6DB}" dt="2022-05-16T14:08:08.864" v="7770"/>
        <pc:sldMkLst>
          <pc:docMk/>
          <pc:sldMk cId="1462173169" sldId="844"/>
        </pc:sldMkLst>
        <pc:spChg chg="del">
          <ac:chgData name="Nguyen Chi Son" userId="606856d02e9d83ac" providerId="LiveId" clId="{43411EA5-83AA-4A26-A199-8A8BF982D6DB}" dt="2022-05-16T13:36:17.890" v="5745" actId="478"/>
          <ac:spMkLst>
            <pc:docMk/>
            <pc:sldMk cId="1462173169" sldId="844"/>
            <ac:spMk id="10" creationId="{CA7A7645-A7F6-FF0F-6CE7-F7954F96AD24}"/>
          </ac:spMkLst>
        </pc:spChg>
        <pc:spChg chg="mod">
          <ac:chgData name="Nguyen Chi Son" userId="606856d02e9d83ac" providerId="LiveId" clId="{43411EA5-83AA-4A26-A199-8A8BF982D6DB}" dt="2022-05-16T13:36:28.172" v="5767" actId="1036"/>
          <ac:spMkLst>
            <pc:docMk/>
            <pc:sldMk cId="1462173169" sldId="844"/>
            <ac:spMk id="11" creationId="{0E84CBE1-4AB0-CA68-65C2-AC68692AACAA}"/>
          </ac:spMkLst>
        </pc:spChg>
        <pc:spChg chg="mod">
          <ac:chgData name="Nguyen Chi Son" userId="606856d02e9d83ac" providerId="LiveId" clId="{43411EA5-83AA-4A26-A199-8A8BF982D6DB}" dt="2022-05-16T13:36:28.172" v="5767" actId="1036"/>
          <ac:spMkLst>
            <pc:docMk/>
            <pc:sldMk cId="1462173169" sldId="844"/>
            <ac:spMk id="12" creationId="{5B8A6D26-E571-DC15-930E-F272FC43E0DD}"/>
          </ac:spMkLst>
        </pc:spChg>
        <pc:spChg chg="del">
          <ac:chgData name="Nguyen Chi Son" userId="606856d02e9d83ac" providerId="LiveId" clId="{43411EA5-83AA-4A26-A199-8A8BF982D6DB}" dt="2022-05-16T13:36:17.890" v="5745" actId="478"/>
          <ac:spMkLst>
            <pc:docMk/>
            <pc:sldMk cId="1462173169" sldId="844"/>
            <ac:spMk id="13" creationId="{1E14587E-DEDE-55E8-CE0F-8FA8A72C11BC}"/>
          </ac:spMkLst>
        </pc:spChg>
        <pc:spChg chg="mod">
          <ac:chgData name="Nguyen Chi Son" userId="606856d02e9d83ac" providerId="LiveId" clId="{43411EA5-83AA-4A26-A199-8A8BF982D6DB}" dt="2022-05-16T13:34:44.442" v="5420" actId="20577"/>
          <ac:spMkLst>
            <pc:docMk/>
            <pc:sldMk cId="1462173169" sldId="844"/>
            <ac:spMk id="19" creationId="{9C339D16-68E4-43C4-A62E-D0146138D23B}"/>
          </ac:spMkLst>
        </pc:spChg>
        <pc:graphicFrameChg chg="del">
          <ac:chgData name="Nguyen Chi Son" userId="606856d02e9d83ac" providerId="LiveId" clId="{43411EA5-83AA-4A26-A199-8A8BF982D6DB}" dt="2022-05-16T13:35:09.186" v="5423" actId="478"/>
          <ac:graphicFrameMkLst>
            <pc:docMk/>
            <pc:sldMk cId="1462173169" sldId="844"/>
            <ac:graphicFrameMk id="16" creationId="{E5F56957-7EAC-6E2E-C86B-2EFB67643BFE}"/>
          </ac:graphicFrameMkLst>
        </pc:graphicFrameChg>
        <pc:picChg chg="add mod">
          <ac:chgData name="Nguyen Chi Son" userId="606856d02e9d83ac" providerId="LiveId" clId="{43411EA5-83AA-4A26-A199-8A8BF982D6DB}" dt="2022-05-16T13:36:33.322" v="5769" actId="1076"/>
          <ac:picMkLst>
            <pc:docMk/>
            <pc:sldMk cId="1462173169" sldId="844"/>
            <ac:picMk id="3" creationId="{A69A251F-2CDF-C34F-FB42-578568865490}"/>
          </ac:picMkLst>
        </pc:picChg>
        <pc:picChg chg="del">
          <ac:chgData name="Nguyen Chi Son" userId="606856d02e9d83ac" providerId="LiveId" clId="{43411EA5-83AA-4A26-A199-8A8BF982D6DB}" dt="2022-05-16T13:33:53.186" v="5036" actId="478"/>
          <ac:picMkLst>
            <pc:docMk/>
            <pc:sldMk cId="1462173169" sldId="844"/>
            <ac:picMk id="17" creationId="{2CA33DB2-5C67-5EEA-7907-9F1D56B57AAE}"/>
          </ac:picMkLst>
        </pc:picChg>
      </pc:sldChg>
      <pc:sldChg chg="del">
        <pc:chgData name="Nguyen Chi Son" userId="606856d02e9d83ac" providerId="LiveId" clId="{43411EA5-83AA-4A26-A199-8A8BF982D6DB}" dt="2022-05-16T13:40:27.647" v="5770" actId="47"/>
        <pc:sldMkLst>
          <pc:docMk/>
          <pc:sldMk cId="942798405" sldId="845"/>
        </pc:sldMkLst>
      </pc:sldChg>
      <pc:sldChg chg="del">
        <pc:chgData name="Nguyen Chi Son" userId="606856d02e9d83ac" providerId="LiveId" clId="{43411EA5-83AA-4A26-A199-8A8BF982D6DB}" dt="2022-05-16T13:40:27.647" v="5770" actId="47"/>
        <pc:sldMkLst>
          <pc:docMk/>
          <pc:sldMk cId="2040469783" sldId="846"/>
        </pc:sldMkLst>
      </pc:sldChg>
      <pc:sldChg chg="del">
        <pc:chgData name="Nguyen Chi Son" userId="606856d02e9d83ac" providerId="LiveId" clId="{43411EA5-83AA-4A26-A199-8A8BF982D6DB}" dt="2022-05-16T13:40:27.647" v="5770" actId="47"/>
        <pc:sldMkLst>
          <pc:docMk/>
          <pc:sldMk cId="4284804324" sldId="847"/>
        </pc:sldMkLst>
      </pc:sldChg>
      <pc:sldChg chg="del">
        <pc:chgData name="Nguyen Chi Son" userId="606856d02e9d83ac" providerId="LiveId" clId="{43411EA5-83AA-4A26-A199-8A8BF982D6DB}" dt="2022-05-14T20:29:36.510" v="3972" actId="47"/>
        <pc:sldMkLst>
          <pc:docMk/>
          <pc:sldMk cId="3077750142" sldId="848"/>
        </pc:sldMkLst>
      </pc:sldChg>
      <pc:sldChg chg="del">
        <pc:chgData name="Nguyen Chi Son" userId="606856d02e9d83ac" providerId="LiveId" clId="{43411EA5-83AA-4A26-A199-8A8BF982D6DB}" dt="2022-05-16T13:40:27.647" v="5770" actId="47"/>
        <pc:sldMkLst>
          <pc:docMk/>
          <pc:sldMk cId="1431900210" sldId="849"/>
        </pc:sldMkLst>
      </pc:sldChg>
      <pc:sldChg chg="del">
        <pc:chgData name="Nguyen Chi Son" userId="606856d02e9d83ac" providerId="LiveId" clId="{43411EA5-83AA-4A26-A199-8A8BF982D6DB}" dt="2022-05-16T13:40:27.647" v="5770" actId="47"/>
        <pc:sldMkLst>
          <pc:docMk/>
          <pc:sldMk cId="1020004565" sldId="850"/>
        </pc:sldMkLst>
      </pc:sldChg>
      <pc:sldChg chg="del">
        <pc:chgData name="Nguyen Chi Son" userId="606856d02e9d83ac" providerId="LiveId" clId="{43411EA5-83AA-4A26-A199-8A8BF982D6DB}" dt="2022-05-16T13:40:27.647" v="5770" actId="47"/>
        <pc:sldMkLst>
          <pc:docMk/>
          <pc:sldMk cId="2949126800" sldId="851"/>
        </pc:sldMkLst>
      </pc:sldChg>
      <pc:sldChg chg="del">
        <pc:chgData name="Nguyen Chi Son" userId="606856d02e9d83ac" providerId="LiveId" clId="{43411EA5-83AA-4A26-A199-8A8BF982D6DB}" dt="2022-05-16T13:40:27.647" v="5770" actId="47"/>
        <pc:sldMkLst>
          <pc:docMk/>
          <pc:sldMk cId="1922622774" sldId="853"/>
        </pc:sldMkLst>
      </pc:sldChg>
      <pc:sldChg chg="addSp modSp add mod">
        <pc:chgData name="Nguyen Chi Son" userId="606856d02e9d83ac" providerId="LiveId" clId="{43411EA5-83AA-4A26-A199-8A8BF982D6DB}" dt="2022-05-14T19:47:28.191" v="716" actId="1076"/>
        <pc:sldMkLst>
          <pc:docMk/>
          <pc:sldMk cId="4090454743" sldId="854"/>
        </pc:sldMkLst>
        <pc:spChg chg="mod">
          <ac:chgData name="Nguyen Chi Son" userId="606856d02e9d83ac" providerId="LiveId" clId="{43411EA5-83AA-4A26-A199-8A8BF982D6DB}" dt="2022-05-14T19:45:18.163" v="693" actId="20577"/>
          <ac:spMkLst>
            <pc:docMk/>
            <pc:sldMk cId="4090454743" sldId="854"/>
            <ac:spMk id="2" creationId="{BA8A6260-CA4B-46A9-A06E-C71EE59E6992}"/>
          </ac:spMkLst>
        </pc:spChg>
        <pc:spChg chg="mod">
          <ac:chgData name="Nguyen Chi Son" userId="606856d02e9d83ac" providerId="LiveId" clId="{43411EA5-83AA-4A26-A199-8A8BF982D6DB}" dt="2022-05-14T19:46:46.831" v="709" actId="1076"/>
          <ac:spMkLst>
            <pc:docMk/>
            <pc:sldMk cId="4090454743" sldId="854"/>
            <ac:spMk id="15" creationId="{D4A11C5C-895C-BC35-F8FA-178D9F3E9B51}"/>
          </ac:spMkLst>
        </pc:spChg>
        <pc:graphicFrameChg chg="add mod">
          <ac:chgData name="Nguyen Chi Son" userId="606856d02e9d83ac" providerId="LiveId" clId="{43411EA5-83AA-4A26-A199-8A8BF982D6DB}" dt="2022-05-14T19:47:28.191" v="716" actId="1076"/>
          <ac:graphicFrameMkLst>
            <pc:docMk/>
            <pc:sldMk cId="4090454743" sldId="854"/>
            <ac:graphicFrameMk id="5" creationId="{B6F6A9BB-BB5A-B235-4C55-485CB6B6D69A}"/>
          </ac:graphicFrameMkLst>
        </pc:graphicFrameChg>
        <pc:picChg chg="mod">
          <ac:chgData name="Nguyen Chi Son" userId="606856d02e9d83ac" providerId="LiveId" clId="{43411EA5-83AA-4A26-A199-8A8BF982D6DB}" dt="2022-05-14T19:46:35.388" v="705" actId="14100"/>
          <ac:picMkLst>
            <pc:docMk/>
            <pc:sldMk cId="4090454743" sldId="854"/>
            <ac:picMk id="4" creationId="{5C03EDDA-00CB-8E15-274C-86DACDCE6D39}"/>
          </ac:picMkLst>
        </pc:picChg>
      </pc:sldChg>
      <pc:sldChg chg="addSp delSp modSp add mod delAnim modAnim">
        <pc:chgData name="Nguyen Chi Son" userId="606856d02e9d83ac" providerId="LiveId" clId="{43411EA5-83AA-4A26-A199-8A8BF982D6DB}" dt="2022-05-16T14:07:11.147" v="7752"/>
        <pc:sldMkLst>
          <pc:docMk/>
          <pc:sldMk cId="2955188893" sldId="855"/>
        </pc:sldMkLst>
        <pc:spChg chg="del">
          <ac:chgData name="Nguyen Chi Son" userId="606856d02e9d83ac" providerId="LiveId" clId="{43411EA5-83AA-4A26-A199-8A8BF982D6DB}" dt="2022-05-14T20:05:05.628" v="1568" actId="478"/>
          <ac:spMkLst>
            <pc:docMk/>
            <pc:sldMk cId="2955188893" sldId="855"/>
            <ac:spMk id="10" creationId="{CA7A7645-A7F6-FF0F-6CE7-F7954F96AD24}"/>
          </ac:spMkLst>
        </pc:spChg>
        <pc:spChg chg="del">
          <ac:chgData name="Nguyen Chi Son" userId="606856d02e9d83ac" providerId="LiveId" clId="{43411EA5-83AA-4A26-A199-8A8BF982D6DB}" dt="2022-05-14T20:05:05.628" v="1568" actId="478"/>
          <ac:spMkLst>
            <pc:docMk/>
            <pc:sldMk cId="2955188893" sldId="855"/>
            <ac:spMk id="11" creationId="{0E84CBE1-4AB0-CA68-65C2-AC68692AACAA}"/>
          </ac:spMkLst>
        </pc:spChg>
        <pc:spChg chg="del">
          <ac:chgData name="Nguyen Chi Son" userId="606856d02e9d83ac" providerId="LiveId" clId="{43411EA5-83AA-4A26-A199-8A8BF982D6DB}" dt="2022-05-14T20:05:05.628" v="1568" actId="478"/>
          <ac:spMkLst>
            <pc:docMk/>
            <pc:sldMk cId="2955188893" sldId="855"/>
            <ac:spMk id="12" creationId="{5B8A6D26-E571-DC15-930E-F272FC43E0DD}"/>
          </ac:spMkLst>
        </pc:spChg>
        <pc:spChg chg="del">
          <ac:chgData name="Nguyen Chi Son" userId="606856d02e9d83ac" providerId="LiveId" clId="{43411EA5-83AA-4A26-A199-8A8BF982D6DB}" dt="2022-05-14T20:05:05.628" v="1568" actId="478"/>
          <ac:spMkLst>
            <pc:docMk/>
            <pc:sldMk cId="2955188893" sldId="855"/>
            <ac:spMk id="13" creationId="{1E14587E-DEDE-55E8-CE0F-8FA8A72C11BC}"/>
          </ac:spMkLst>
        </pc:spChg>
        <pc:spChg chg="add mod">
          <ac:chgData name="Nguyen Chi Son" userId="606856d02e9d83ac" providerId="LiveId" clId="{43411EA5-83AA-4A26-A199-8A8BF982D6DB}" dt="2022-05-14T20:10:24.292" v="2504" actId="20577"/>
          <ac:spMkLst>
            <pc:docMk/>
            <pc:sldMk cId="2955188893" sldId="855"/>
            <ac:spMk id="16" creationId="{5BDD58F2-4F30-5CBE-6354-3B03B810F065}"/>
          </ac:spMkLst>
        </pc:spChg>
        <pc:spChg chg="add mod">
          <ac:chgData name="Nguyen Chi Son" userId="606856d02e9d83ac" providerId="LiveId" clId="{43411EA5-83AA-4A26-A199-8A8BF982D6DB}" dt="2022-05-14T20:09:28.062" v="2411" actId="1035"/>
          <ac:spMkLst>
            <pc:docMk/>
            <pc:sldMk cId="2955188893" sldId="855"/>
            <ac:spMk id="17" creationId="{1653B52F-9F45-5885-403E-C4EBABB81AE2}"/>
          </ac:spMkLst>
        </pc:spChg>
        <pc:spChg chg="add mod">
          <ac:chgData name="Nguyen Chi Son" userId="606856d02e9d83ac" providerId="LiveId" clId="{43411EA5-83AA-4A26-A199-8A8BF982D6DB}" dt="2022-05-14T20:10:31.356" v="2537" actId="20577"/>
          <ac:spMkLst>
            <pc:docMk/>
            <pc:sldMk cId="2955188893" sldId="855"/>
            <ac:spMk id="18" creationId="{98D4D7FB-5AFD-EFA0-3F98-BEA1A0767555}"/>
          </ac:spMkLst>
        </pc:spChg>
        <pc:spChg chg="mod">
          <ac:chgData name="Nguyen Chi Son" userId="606856d02e9d83ac" providerId="LiveId" clId="{43411EA5-83AA-4A26-A199-8A8BF982D6DB}" dt="2022-05-14T20:09:14.115" v="2370" actId="5793"/>
          <ac:spMkLst>
            <pc:docMk/>
            <pc:sldMk cId="2955188893" sldId="855"/>
            <ac:spMk id="19" creationId="{9C339D16-68E4-43C4-A62E-D0146138D23B}"/>
          </ac:spMkLst>
        </pc:spChg>
        <pc:spChg chg="add mod">
          <ac:chgData name="Nguyen Chi Son" userId="606856d02e9d83ac" providerId="LiveId" clId="{43411EA5-83AA-4A26-A199-8A8BF982D6DB}" dt="2022-05-14T20:09:28.062" v="2411" actId="1035"/>
          <ac:spMkLst>
            <pc:docMk/>
            <pc:sldMk cId="2955188893" sldId="855"/>
            <ac:spMk id="20" creationId="{4456F93F-8B12-A5A5-6FBF-AF5BF686743E}"/>
          </ac:spMkLst>
        </pc:spChg>
        <pc:spChg chg="add mod topLvl">
          <ac:chgData name="Nguyen Chi Son" userId="606856d02e9d83ac" providerId="LiveId" clId="{43411EA5-83AA-4A26-A199-8A8BF982D6DB}" dt="2022-05-16T14:06:46.402" v="7748" actId="165"/>
          <ac:spMkLst>
            <pc:docMk/>
            <pc:sldMk cId="2955188893" sldId="855"/>
            <ac:spMk id="39" creationId="{30446366-1D53-67C4-C531-14D9606FFA7A}"/>
          </ac:spMkLst>
        </pc:spChg>
        <pc:spChg chg="add mod topLvl">
          <ac:chgData name="Nguyen Chi Son" userId="606856d02e9d83ac" providerId="LiveId" clId="{43411EA5-83AA-4A26-A199-8A8BF982D6DB}" dt="2022-05-16T14:06:46.402" v="7748" actId="165"/>
          <ac:spMkLst>
            <pc:docMk/>
            <pc:sldMk cId="2955188893" sldId="855"/>
            <ac:spMk id="40" creationId="{F6B75FBB-0AD4-E12B-5B83-C93C02DA039C}"/>
          </ac:spMkLst>
        </pc:spChg>
        <pc:grpChg chg="add del mod topLvl">
          <ac:chgData name="Nguyen Chi Son" userId="606856d02e9d83ac" providerId="LiveId" clId="{43411EA5-83AA-4A26-A199-8A8BF982D6DB}" dt="2022-05-16T14:06:50.608" v="7749" actId="165"/>
          <ac:grpSpMkLst>
            <pc:docMk/>
            <pc:sldMk cId="2955188893" sldId="855"/>
            <ac:grpSpMk id="35" creationId="{A8079BB4-B40A-C06F-C0DB-19618AF6DDE7}"/>
          </ac:grpSpMkLst>
        </pc:grpChg>
        <pc:grpChg chg="add del mod">
          <ac:chgData name="Nguyen Chi Son" userId="606856d02e9d83ac" providerId="LiveId" clId="{43411EA5-83AA-4A26-A199-8A8BF982D6DB}" dt="2022-05-16T14:06:46.402" v="7748" actId="165"/>
          <ac:grpSpMkLst>
            <pc:docMk/>
            <pc:sldMk cId="2955188893" sldId="855"/>
            <ac:grpSpMk id="41" creationId="{DC1E1B44-5B34-BC77-CDDC-C927828729B3}"/>
          </ac:grpSpMkLst>
        </pc:grpChg>
        <pc:graphicFrameChg chg="del">
          <ac:chgData name="Nguyen Chi Son" userId="606856d02e9d83ac" providerId="LiveId" clId="{43411EA5-83AA-4A26-A199-8A8BF982D6DB}" dt="2022-05-14T20:05:05.628" v="1568" actId="478"/>
          <ac:graphicFrameMkLst>
            <pc:docMk/>
            <pc:sldMk cId="2955188893" sldId="855"/>
            <ac:graphicFrameMk id="8" creationId="{8BF6DC18-F4EB-8D5E-8089-0B12B64D162A}"/>
          </ac:graphicFrameMkLst>
        </pc:graphicFrameChg>
        <pc:graphicFrameChg chg="del">
          <ac:chgData name="Nguyen Chi Son" userId="606856d02e9d83ac" providerId="LiveId" clId="{43411EA5-83AA-4A26-A199-8A8BF982D6DB}" dt="2022-05-14T20:05:05.628" v="1568" actId="478"/>
          <ac:graphicFrameMkLst>
            <pc:docMk/>
            <pc:sldMk cId="2955188893" sldId="855"/>
            <ac:graphicFrameMk id="15" creationId="{30AC3A99-676C-C84D-5820-81CAF2F78071}"/>
          </ac:graphicFrameMkLst>
        </pc:graphicFrameChg>
        <pc:graphicFrameChg chg="add del mod">
          <ac:chgData name="Nguyen Chi Son" userId="606856d02e9d83ac" providerId="LiveId" clId="{43411EA5-83AA-4A26-A199-8A8BF982D6DB}" dt="2022-05-14T20:10:13.880" v="2418" actId="478"/>
          <ac:graphicFrameMkLst>
            <pc:docMk/>
            <pc:sldMk cId="2955188893" sldId="855"/>
            <ac:graphicFrameMk id="21" creationId="{01FEDF38-2B7C-B407-6D7F-7FEA69045866}"/>
          </ac:graphicFrameMkLst>
        </pc:graphicFrameChg>
        <pc:graphicFrameChg chg="add del mod">
          <ac:chgData name="Nguyen Chi Son" userId="606856d02e9d83ac" providerId="LiveId" clId="{43411EA5-83AA-4A26-A199-8A8BF982D6DB}" dt="2022-05-14T20:09:29.253" v="2412" actId="478"/>
          <ac:graphicFrameMkLst>
            <pc:docMk/>
            <pc:sldMk cId="2955188893" sldId="855"/>
            <ac:graphicFrameMk id="22" creationId="{CC0F1F04-7DEB-3738-50EA-D5F2B6E8D679}"/>
          </ac:graphicFrameMkLst>
        </pc:graphicFrameChg>
        <pc:graphicFrameChg chg="add del mod">
          <ac:chgData name="Nguyen Chi Son" userId="606856d02e9d83ac" providerId="LiveId" clId="{43411EA5-83AA-4A26-A199-8A8BF982D6DB}" dt="2022-05-14T20:09:30.598" v="2413" actId="478"/>
          <ac:graphicFrameMkLst>
            <pc:docMk/>
            <pc:sldMk cId="2955188893" sldId="855"/>
            <ac:graphicFrameMk id="23" creationId="{34ED09B3-0FB3-22B8-4A96-904E331AEF36}"/>
          </ac:graphicFrameMkLst>
        </pc:graphicFrameChg>
        <pc:graphicFrameChg chg="add del mod">
          <ac:chgData name="Nguyen Chi Son" userId="606856d02e9d83ac" providerId="LiveId" clId="{43411EA5-83AA-4A26-A199-8A8BF982D6DB}" dt="2022-05-14T20:09:31.182" v="2414" actId="478"/>
          <ac:graphicFrameMkLst>
            <pc:docMk/>
            <pc:sldMk cId="2955188893" sldId="855"/>
            <ac:graphicFrameMk id="24" creationId="{3431F01D-8BB3-0CC9-1BAF-B6EC0E20ABDD}"/>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6" creationId="{BFBCAE46-77B1-01E4-6488-874FC8A9A865}"/>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7" creationId="{A7AD71FE-846E-078D-660A-771E5E8FDD66}"/>
          </ac:graphicFrameMkLst>
        </pc:graphicFrameChg>
        <pc:graphicFrameChg chg="add mod topLvl">
          <ac:chgData name="Nguyen Chi Son" userId="606856d02e9d83ac" providerId="LiveId" clId="{43411EA5-83AA-4A26-A199-8A8BF982D6DB}" dt="2022-05-16T14:06:46.402" v="7748" actId="165"/>
          <ac:graphicFrameMkLst>
            <pc:docMk/>
            <pc:sldMk cId="2955188893" sldId="855"/>
            <ac:graphicFrameMk id="38" creationId="{65177EA3-2EF9-3FCA-E2D3-21DF381BFED9}"/>
          </ac:graphicFrameMkLst>
        </pc:graphicFrameChg>
        <pc:graphicFrameChg chg="add del mod">
          <ac:chgData name="Nguyen Chi Son" userId="606856d02e9d83ac" providerId="LiveId" clId="{43411EA5-83AA-4A26-A199-8A8BF982D6DB}" dt="2022-05-14T20:15:01.232" v="2729"/>
          <ac:graphicFrameMkLst>
            <pc:docMk/>
            <pc:sldMk cId="2955188893" sldId="855"/>
            <ac:graphicFrameMk id="42" creationId="{F875875B-CBA4-6F0F-0165-0D4B34BA3288}"/>
          </ac:graphicFrameMkLst>
        </pc:graphicFrameChg>
        <pc:graphicFrameChg chg="add del mod">
          <ac:chgData name="Nguyen Chi Son" userId="606856d02e9d83ac" providerId="LiveId" clId="{43411EA5-83AA-4A26-A199-8A8BF982D6DB}" dt="2022-05-14T20:15:01.232" v="2729"/>
          <ac:graphicFrameMkLst>
            <pc:docMk/>
            <pc:sldMk cId="2955188893" sldId="855"/>
            <ac:graphicFrameMk id="43" creationId="{9D84153A-FBE3-9167-AD87-2EA5E9EC3213}"/>
          </ac:graphicFrameMkLst>
        </pc:graphicFrameChg>
        <pc:picChg chg="del">
          <ac:chgData name="Nguyen Chi Son" userId="606856d02e9d83ac" providerId="LiveId" clId="{43411EA5-83AA-4A26-A199-8A8BF982D6DB}" dt="2022-05-14T20:05:05.628" v="1568" actId="478"/>
          <ac:picMkLst>
            <pc:docMk/>
            <pc:sldMk cId="2955188893" sldId="855"/>
            <ac:picMk id="3" creationId="{4389EC1A-163B-F79B-764C-FEB43F6522AC}"/>
          </ac:picMkLst>
        </pc:picChg>
        <pc:picChg chg="add del mod">
          <ac:chgData name="Nguyen Chi Son" userId="606856d02e9d83ac" providerId="LiveId" clId="{43411EA5-83AA-4A26-A199-8A8BF982D6DB}" dt="2022-05-14T20:09:15.955" v="2371" actId="1035"/>
          <ac:picMkLst>
            <pc:docMk/>
            <pc:sldMk cId="2955188893" sldId="855"/>
            <ac:picMk id="4" creationId="{14233FB5-61C0-A4B6-1FD8-A8A068CD2BA7}"/>
          </ac:picMkLst>
        </pc:picChg>
        <pc:picChg chg="add del">
          <ac:chgData name="Nguyen Chi Son" userId="606856d02e9d83ac" providerId="LiveId" clId="{43411EA5-83AA-4A26-A199-8A8BF982D6DB}" dt="2022-05-14T20:08:42.272" v="2345" actId="22"/>
          <ac:picMkLst>
            <pc:docMk/>
            <pc:sldMk cId="2955188893" sldId="855"/>
            <ac:picMk id="6" creationId="{4DC4D5BD-614A-C7F4-3D7D-589F92025354}"/>
          </ac:picMkLst>
        </pc:picChg>
        <pc:cxnChg chg="add mod topLvl">
          <ac:chgData name="Nguyen Chi Son" userId="606856d02e9d83ac" providerId="LiveId" clId="{43411EA5-83AA-4A26-A199-8A8BF982D6DB}" dt="2022-05-16T14:06:50.608" v="7749" actId="165"/>
          <ac:cxnSpMkLst>
            <pc:docMk/>
            <pc:sldMk cId="2955188893" sldId="855"/>
            <ac:cxnSpMk id="14" creationId="{2BA888CC-5B0C-153B-323C-877A368D9369}"/>
          </ac:cxnSpMkLst>
        </pc:cxnChg>
        <pc:cxnChg chg="add mod topLvl">
          <ac:chgData name="Nguyen Chi Son" userId="606856d02e9d83ac" providerId="LiveId" clId="{43411EA5-83AA-4A26-A199-8A8BF982D6DB}" dt="2022-05-16T14:06:50.608" v="7749" actId="165"/>
          <ac:cxnSpMkLst>
            <pc:docMk/>
            <pc:sldMk cId="2955188893" sldId="855"/>
            <ac:cxnSpMk id="26" creationId="{DE33DEB0-EA80-45FE-5B2C-95D27E26DC07}"/>
          </ac:cxnSpMkLst>
        </pc:cxnChg>
        <pc:cxnChg chg="add mod topLvl">
          <ac:chgData name="Nguyen Chi Son" userId="606856d02e9d83ac" providerId="LiveId" clId="{43411EA5-83AA-4A26-A199-8A8BF982D6DB}" dt="2022-05-16T14:06:50.608" v="7749" actId="165"/>
          <ac:cxnSpMkLst>
            <pc:docMk/>
            <pc:sldMk cId="2955188893" sldId="855"/>
            <ac:cxnSpMk id="27" creationId="{3BBD5639-761D-69F2-D6CD-68471CCFF39B}"/>
          </ac:cxnSpMkLst>
        </pc:cxnChg>
        <pc:cxnChg chg="add mod">
          <ac:chgData name="Nguyen Chi Son" userId="606856d02e9d83ac" providerId="LiveId" clId="{43411EA5-83AA-4A26-A199-8A8BF982D6DB}" dt="2022-05-14T20:11:48.621" v="2592" actId="571"/>
          <ac:cxnSpMkLst>
            <pc:docMk/>
            <pc:sldMk cId="2955188893" sldId="855"/>
            <ac:cxnSpMk id="28" creationId="{789A5D89-5DAE-D4EA-2B64-5B9A90CA3E1B}"/>
          </ac:cxnSpMkLst>
        </pc:cxnChg>
        <pc:cxnChg chg="add mod">
          <ac:chgData name="Nguyen Chi Son" userId="606856d02e9d83ac" providerId="LiveId" clId="{43411EA5-83AA-4A26-A199-8A8BF982D6DB}" dt="2022-05-14T20:11:48.621" v="2592" actId="571"/>
          <ac:cxnSpMkLst>
            <pc:docMk/>
            <pc:sldMk cId="2955188893" sldId="855"/>
            <ac:cxnSpMk id="29" creationId="{5CC2E0C3-693E-C473-94D6-708379D7BE02}"/>
          </ac:cxnSpMkLst>
        </pc:cxnChg>
        <pc:cxnChg chg="add mod topLvl">
          <ac:chgData name="Nguyen Chi Son" userId="606856d02e9d83ac" providerId="LiveId" clId="{43411EA5-83AA-4A26-A199-8A8BF982D6DB}" dt="2022-05-16T14:06:50.608" v="7749" actId="165"/>
          <ac:cxnSpMkLst>
            <pc:docMk/>
            <pc:sldMk cId="2955188893" sldId="855"/>
            <ac:cxnSpMk id="30" creationId="{64FE69E6-C01A-BAA5-4B4A-12F6FCB6C052}"/>
          </ac:cxnSpMkLst>
        </pc:cxnChg>
        <pc:cxnChg chg="add mod topLvl">
          <ac:chgData name="Nguyen Chi Son" userId="606856d02e9d83ac" providerId="LiveId" clId="{43411EA5-83AA-4A26-A199-8A8BF982D6DB}" dt="2022-05-16T14:06:50.608" v="7749" actId="165"/>
          <ac:cxnSpMkLst>
            <pc:docMk/>
            <pc:sldMk cId="2955188893" sldId="855"/>
            <ac:cxnSpMk id="31" creationId="{85A4384A-C035-67EA-27DA-DC526DC32222}"/>
          </ac:cxnSpMkLst>
        </pc:cxnChg>
      </pc:sldChg>
      <pc:sldChg chg="addSp delSp modSp add mod modAnim">
        <pc:chgData name="Nguyen Chi Son" userId="606856d02e9d83ac" providerId="LiveId" clId="{43411EA5-83AA-4A26-A199-8A8BF982D6DB}" dt="2022-05-16T14:07:28.627" v="7758"/>
        <pc:sldMkLst>
          <pc:docMk/>
          <pc:sldMk cId="4108640045" sldId="856"/>
        </pc:sldMkLst>
        <pc:spChg chg="mod">
          <ac:chgData name="Nguyen Chi Son" userId="606856d02e9d83ac" providerId="LiveId" clId="{43411EA5-83AA-4A26-A199-8A8BF982D6DB}" dt="2022-05-14T20:19:32.483" v="3112" actId="20577"/>
          <ac:spMkLst>
            <pc:docMk/>
            <pc:sldMk cId="4108640045" sldId="856"/>
            <ac:spMk id="16" creationId="{5BDD58F2-4F30-5CBE-6354-3B03B810F065}"/>
          </ac:spMkLst>
        </pc:spChg>
        <pc:spChg chg="mod">
          <ac:chgData name="Nguyen Chi Son" userId="606856d02e9d83ac" providerId="LiveId" clId="{43411EA5-83AA-4A26-A199-8A8BF982D6DB}" dt="2022-05-14T20:18:41.698" v="3079" actId="58"/>
          <ac:spMkLst>
            <pc:docMk/>
            <pc:sldMk cId="4108640045" sldId="856"/>
            <ac:spMk id="18" creationId="{98D4D7FB-5AFD-EFA0-3F98-BEA1A0767555}"/>
          </ac:spMkLst>
        </pc:spChg>
        <pc:grpChg chg="del">
          <ac:chgData name="Nguyen Chi Son" userId="606856d02e9d83ac" providerId="LiveId" clId="{43411EA5-83AA-4A26-A199-8A8BF982D6DB}" dt="2022-05-14T20:14:43.602" v="2661" actId="478"/>
          <ac:grpSpMkLst>
            <pc:docMk/>
            <pc:sldMk cId="4108640045" sldId="856"/>
            <ac:grpSpMk id="41" creationId="{DC1E1B44-5B34-BC77-CDDC-C927828729B3}"/>
          </ac:grpSpMkLst>
        </pc:grpChg>
        <pc:graphicFrameChg chg="add mod">
          <ac:chgData name="Nguyen Chi Son" userId="606856d02e9d83ac" providerId="LiveId" clId="{43411EA5-83AA-4A26-A199-8A8BF982D6DB}" dt="2022-05-14T20:17:27.888" v="2825" actId="1076"/>
          <ac:graphicFrameMkLst>
            <pc:docMk/>
            <pc:sldMk cId="4108640045" sldId="856"/>
            <ac:graphicFrameMk id="21" creationId="{AFC8E622-4E24-2B64-00B9-4051117F50BB}"/>
          </ac:graphicFrameMkLst>
        </pc:graphicFrameChg>
        <pc:graphicFrameChg chg="add mod">
          <ac:chgData name="Nguyen Chi Son" userId="606856d02e9d83ac" providerId="LiveId" clId="{43411EA5-83AA-4A26-A199-8A8BF982D6DB}" dt="2022-05-14T20:18:37.944" v="3078" actId="1076"/>
          <ac:graphicFrameMkLst>
            <pc:docMk/>
            <pc:sldMk cId="4108640045" sldId="856"/>
            <ac:graphicFrameMk id="22" creationId="{10BBB7FF-D947-A9CC-7E7F-1330F26E2C48}"/>
          </ac:graphicFrameMkLst>
        </pc:graphicFrameChg>
        <pc:cxnChg chg="add mod">
          <ac:chgData name="Nguyen Chi Son" userId="606856d02e9d83ac" providerId="LiveId" clId="{43411EA5-83AA-4A26-A199-8A8BF982D6DB}" dt="2022-05-14T20:19:11.383" v="3088" actId="14100"/>
          <ac:cxnSpMkLst>
            <pc:docMk/>
            <pc:sldMk cId="4108640045" sldId="856"/>
            <ac:cxnSpMk id="23" creationId="{2EAD87CF-5E1F-B009-2891-F63BBF619323}"/>
          </ac:cxnSpMkLst>
        </pc:cxnChg>
      </pc:sldChg>
      <pc:sldChg chg="addSp delSp modSp add mod delAnim modAnim">
        <pc:chgData name="Nguyen Chi Son" userId="606856d02e9d83ac" providerId="LiveId" clId="{43411EA5-83AA-4A26-A199-8A8BF982D6DB}" dt="2022-05-16T14:07:41.467" v="7761"/>
        <pc:sldMkLst>
          <pc:docMk/>
          <pc:sldMk cId="541331996" sldId="857"/>
        </pc:sldMkLst>
        <pc:spChg chg="mod">
          <ac:chgData name="Nguyen Chi Son" userId="606856d02e9d83ac" providerId="LiveId" clId="{43411EA5-83AA-4A26-A199-8A8BF982D6DB}" dt="2022-05-14T20:19:56.718" v="3144" actId="20577"/>
          <ac:spMkLst>
            <pc:docMk/>
            <pc:sldMk cId="541331996" sldId="857"/>
            <ac:spMk id="16" creationId="{5BDD58F2-4F30-5CBE-6354-3B03B810F065}"/>
          </ac:spMkLst>
        </pc:spChg>
        <pc:spChg chg="mod">
          <ac:chgData name="Nguyen Chi Son" userId="606856d02e9d83ac" providerId="LiveId" clId="{43411EA5-83AA-4A26-A199-8A8BF982D6DB}" dt="2022-05-14T20:23:09.173" v="3386" actId="20577"/>
          <ac:spMkLst>
            <pc:docMk/>
            <pc:sldMk cId="541331996" sldId="857"/>
            <ac:spMk id="18" creationId="{98D4D7FB-5AFD-EFA0-3F98-BEA1A0767555}"/>
          </ac:spMkLst>
        </pc:spChg>
        <pc:grpChg chg="del">
          <ac:chgData name="Nguyen Chi Son" userId="606856d02e9d83ac" providerId="LiveId" clId="{43411EA5-83AA-4A26-A199-8A8BF982D6DB}" dt="2022-05-14T20:19:18.874" v="3090" actId="478"/>
          <ac:grpSpMkLst>
            <pc:docMk/>
            <pc:sldMk cId="541331996" sldId="857"/>
            <ac:grpSpMk id="41" creationId="{DC1E1B44-5B34-BC77-CDDC-C927828729B3}"/>
          </ac:grpSpMkLst>
        </pc:grpChg>
        <pc:graphicFrameChg chg="add del mod">
          <ac:chgData name="Nguyen Chi Son" userId="606856d02e9d83ac" providerId="LiveId" clId="{43411EA5-83AA-4A26-A199-8A8BF982D6DB}" dt="2022-05-14T20:20:15.664" v="3151" actId="478"/>
          <ac:graphicFrameMkLst>
            <pc:docMk/>
            <pc:sldMk cId="541331996" sldId="857"/>
            <ac:graphicFrameMk id="22" creationId="{BAEE5D33-058B-93AC-2B7B-F46FCB1F87C1}"/>
          </ac:graphicFrameMkLst>
        </pc:graphicFrameChg>
        <pc:graphicFrameChg chg="add mod">
          <ac:chgData name="Nguyen Chi Son" userId="606856d02e9d83ac" providerId="LiveId" clId="{43411EA5-83AA-4A26-A199-8A8BF982D6DB}" dt="2022-05-14T20:20:55.446" v="3162" actId="1076"/>
          <ac:graphicFrameMkLst>
            <pc:docMk/>
            <pc:sldMk cId="541331996" sldId="857"/>
            <ac:graphicFrameMk id="23" creationId="{1F29DC29-3E47-A768-9D0E-C38C24D255F3}"/>
          </ac:graphicFrameMkLst>
        </pc:graphicFrameChg>
        <pc:graphicFrameChg chg="add mod">
          <ac:chgData name="Nguyen Chi Son" userId="606856d02e9d83ac" providerId="LiveId" clId="{43411EA5-83AA-4A26-A199-8A8BF982D6DB}" dt="2022-05-14T20:23:12.923" v="3388" actId="1076"/>
          <ac:graphicFrameMkLst>
            <pc:docMk/>
            <pc:sldMk cId="541331996" sldId="857"/>
            <ac:graphicFrameMk id="24" creationId="{D89A6A57-8917-1EF8-7BC0-9159F88637F9}"/>
          </ac:graphicFrameMkLst>
        </pc:graphicFrameChg>
        <pc:picChg chg="add mod">
          <ac:chgData name="Nguyen Chi Son" userId="606856d02e9d83ac" providerId="LiveId" clId="{43411EA5-83AA-4A26-A199-8A8BF982D6DB}" dt="2022-05-14T20:20:53.934" v="3161" actId="1076"/>
          <ac:picMkLst>
            <pc:docMk/>
            <pc:sldMk cId="541331996" sldId="857"/>
            <ac:picMk id="21" creationId="{F2C9A67D-55D5-A69F-2874-5A983E0C576D}"/>
          </ac:picMkLst>
        </pc:picChg>
      </pc:sldChg>
      <pc:sldChg chg="modSp add mod">
        <pc:chgData name="Nguyen Chi Son" userId="606856d02e9d83ac" providerId="LiveId" clId="{43411EA5-83AA-4A26-A199-8A8BF982D6DB}" dt="2022-05-16T13:40:38.296" v="5801" actId="20577"/>
        <pc:sldMkLst>
          <pc:docMk/>
          <pc:sldMk cId="3465111237" sldId="858"/>
        </pc:sldMkLst>
        <pc:spChg chg="mod">
          <ac:chgData name="Nguyen Chi Son" userId="606856d02e9d83ac" providerId="LiveId" clId="{43411EA5-83AA-4A26-A199-8A8BF982D6DB}" dt="2022-05-16T13:40:38.296" v="5801" actId="20577"/>
          <ac:spMkLst>
            <pc:docMk/>
            <pc:sldMk cId="3465111237" sldId="858"/>
            <ac:spMk id="2" creationId="{DAF08EC2-5D0D-48D9-855C-A59C0E5ED55B}"/>
          </ac:spMkLst>
        </pc:spChg>
        <pc:spChg chg="mod">
          <ac:chgData name="Nguyen Chi Son" userId="606856d02e9d83ac" providerId="LiveId" clId="{43411EA5-83AA-4A26-A199-8A8BF982D6DB}" dt="2022-05-16T13:40:34.584" v="5773" actId="20577"/>
          <ac:spMkLst>
            <pc:docMk/>
            <pc:sldMk cId="3465111237" sldId="858"/>
            <ac:spMk id="3" creationId="{8CD51C9F-FCB0-4185-93E6-835FC05E1B10}"/>
          </ac:spMkLst>
        </pc:spChg>
      </pc:sldChg>
      <pc:sldChg chg="addSp delSp modSp add mod modAnim">
        <pc:chgData name="Nguyen Chi Son" userId="606856d02e9d83ac" providerId="LiveId" clId="{43411EA5-83AA-4A26-A199-8A8BF982D6DB}" dt="2022-05-16T14:08:48.698" v="7772"/>
        <pc:sldMkLst>
          <pc:docMk/>
          <pc:sldMk cId="2564726876" sldId="859"/>
        </pc:sldMkLst>
        <pc:spChg chg="mod">
          <ac:chgData name="Nguyen Chi Son" userId="606856d02e9d83ac" providerId="LiveId" clId="{43411EA5-83AA-4A26-A199-8A8BF982D6DB}" dt="2022-05-16T13:41:05.491" v="5966" actId="20577"/>
          <ac:spMkLst>
            <pc:docMk/>
            <pc:sldMk cId="2564726876" sldId="859"/>
            <ac:spMk id="2" creationId="{BA8A6260-CA4B-46A9-A06E-C71EE59E6992}"/>
          </ac:spMkLst>
        </pc:spChg>
        <pc:spChg chg="del">
          <ac:chgData name="Nguyen Chi Son" userId="606856d02e9d83ac" providerId="LiveId" clId="{43411EA5-83AA-4A26-A199-8A8BF982D6DB}" dt="2022-05-16T13:40:43.437" v="5804" actId="478"/>
          <ac:spMkLst>
            <pc:docMk/>
            <pc:sldMk cId="2564726876" sldId="859"/>
            <ac:spMk id="7" creationId="{BC955902-ACF9-970D-B1AE-4DDAB861205F}"/>
          </ac:spMkLst>
        </pc:spChg>
        <pc:spChg chg="del">
          <ac:chgData name="Nguyen Chi Son" userId="606856d02e9d83ac" providerId="LiveId" clId="{43411EA5-83AA-4A26-A199-8A8BF982D6DB}" dt="2022-05-16T13:40:43.437" v="5804" actId="478"/>
          <ac:spMkLst>
            <pc:docMk/>
            <pc:sldMk cId="2564726876" sldId="859"/>
            <ac:spMk id="9" creationId="{A53E5BCB-823A-4C55-8FCD-4B7F2E76626A}"/>
          </ac:spMkLst>
        </pc:spChg>
        <pc:spChg chg="del mod topLvl">
          <ac:chgData name="Nguyen Chi Son" userId="606856d02e9d83ac" providerId="LiveId" clId="{43411EA5-83AA-4A26-A199-8A8BF982D6DB}" dt="2022-05-16T13:42:36.745" v="5976" actId="478"/>
          <ac:spMkLst>
            <pc:docMk/>
            <pc:sldMk cId="2564726876" sldId="859"/>
            <ac:spMk id="17" creationId="{AAF0AA13-56AE-997F-F463-602B0A5047AB}"/>
          </ac:spMkLst>
        </pc:spChg>
        <pc:spChg chg="del mod topLvl">
          <ac:chgData name="Nguyen Chi Son" userId="606856d02e9d83ac" providerId="LiveId" clId="{43411EA5-83AA-4A26-A199-8A8BF982D6DB}" dt="2022-05-16T13:42:35.714" v="5975" actId="478"/>
          <ac:spMkLst>
            <pc:docMk/>
            <pc:sldMk cId="2564726876" sldId="859"/>
            <ac:spMk id="18" creationId="{CC7C7A7E-285D-AEBC-761F-17CC40C3040D}"/>
          </ac:spMkLst>
        </pc:spChg>
        <pc:spChg chg="add mod">
          <ac:chgData name="Nguyen Chi Son" userId="606856d02e9d83ac" providerId="LiveId" clId="{43411EA5-83AA-4A26-A199-8A8BF982D6DB}" dt="2022-05-16T13:59:31.207" v="7184" actId="1076"/>
          <ac:spMkLst>
            <pc:docMk/>
            <pc:sldMk cId="2564726876" sldId="859"/>
            <ac:spMk id="24" creationId="{4261F9AE-7B0A-46D6-474E-7B1A22C3EB92}"/>
          </ac:spMkLst>
        </pc:spChg>
        <pc:spChg chg="add mod">
          <ac:chgData name="Nguyen Chi Son" userId="606856d02e9d83ac" providerId="LiveId" clId="{43411EA5-83AA-4A26-A199-8A8BF982D6DB}" dt="2022-05-16T13:59:14.288" v="7179" actId="1076"/>
          <ac:spMkLst>
            <pc:docMk/>
            <pc:sldMk cId="2564726876" sldId="859"/>
            <ac:spMk id="25" creationId="{A6531B30-AD18-E797-F189-AF329CE23D78}"/>
          </ac:spMkLst>
        </pc:spChg>
        <pc:spChg chg="add mod">
          <ac:chgData name="Nguyen Chi Son" userId="606856d02e9d83ac" providerId="LiveId" clId="{43411EA5-83AA-4A26-A199-8A8BF982D6DB}" dt="2022-05-16T13:59:14.288" v="7179" actId="1076"/>
          <ac:spMkLst>
            <pc:docMk/>
            <pc:sldMk cId="2564726876" sldId="859"/>
            <ac:spMk id="26" creationId="{B234ADF1-CDD2-3070-33C2-E074C0D2D47F}"/>
          </ac:spMkLst>
        </pc:spChg>
        <pc:spChg chg="add mod">
          <ac:chgData name="Nguyen Chi Son" userId="606856d02e9d83ac" providerId="LiveId" clId="{43411EA5-83AA-4A26-A199-8A8BF982D6DB}" dt="2022-05-16T13:59:28.422" v="7183" actId="1076"/>
          <ac:spMkLst>
            <pc:docMk/>
            <pc:sldMk cId="2564726876" sldId="859"/>
            <ac:spMk id="60" creationId="{D3416F60-6BC8-F5F8-E8BA-65C161711182}"/>
          </ac:spMkLst>
        </pc:spChg>
        <pc:grpChg chg="add del mod">
          <ac:chgData name="Nguyen Chi Son" userId="606856d02e9d83ac" providerId="LiveId" clId="{43411EA5-83AA-4A26-A199-8A8BF982D6DB}" dt="2022-05-16T13:42:22.411" v="5969" actId="165"/>
          <ac:grpSpMkLst>
            <pc:docMk/>
            <pc:sldMk cId="2564726876" sldId="859"/>
            <ac:grpSpMk id="12" creationId="{EF23B225-6C72-6001-69D0-AAD0EE290598}"/>
          </ac:grpSpMkLst>
        </pc:grpChg>
        <pc:grpChg chg="del mod topLvl">
          <ac:chgData name="Nguyen Chi Son" userId="606856d02e9d83ac" providerId="LiveId" clId="{43411EA5-83AA-4A26-A199-8A8BF982D6DB}" dt="2022-05-16T13:42:32.724" v="5973" actId="165"/>
          <ac:grpSpMkLst>
            <pc:docMk/>
            <pc:sldMk cId="2564726876" sldId="859"/>
            <ac:grpSpMk id="13" creationId="{841629BD-C600-F8BB-9D4F-430C21390CB7}"/>
          </ac:grpSpMkLst>
        </pc:grpChg>
        <pc:graphicFrameChg chg="del">
          <ac:chgData name="Nguyen Chi Son" userId="606856d02e9d83ac" providerId="LiveId" clId="{43411EA5-83AA-4A26-A199-8A8BF982D6DB}" dt="2022-05-16T13:40:43.437" v="5804" actId="478"/>
          <ac:graphicFrameMkLst>
            <pc:docMk/>
            <pc:sldMk cId="2564726876" sldId="859"/>
            <ac:graphicFrameMk id="10" creationId="{A9186D06-8FA5-8D62-189E-A5992CD89819}"/>
          </ac:graphicFrameMkLst>
        </pc:graphicFrameChg>
        <pc:graphicFrameChg chg="del">
          <ac:chgData name="Nguyen Chi Son" userId="606856d02e9d83ac" providerId="LiveId" clId="{43411EA5-83AA-4A26-A199-8A8BF982D6DB}" dt="2022-05-16T13:40:43.437" v="5804" actId="478"/>
          <ac:graphicFrameMkLst>
            <pc:docMk/>
            <pc:sldMk cId="2564726876" sldId="859"/>
            <ac:graphicFrameMk id="11" creationId="{05F9B701-508E-4C9E-9DD8-DBDE3D9B5FE0}"/>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4" creationId="{BBE69F05-358D-60EC-89DE-EC7E23151D91}"/>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5" creationId="{BFA5AF2C-39CE-D4DA-CEB1-710B57A2A3F2}"/>
          </ac:graphicFrameMkLst>
        </pc:graphicFrameChg>
        <pc:graphicFrameChg chg="mod topLvl">
          <ac:chgData name="Nguyen Chi Son" userId="606856d02e9d83ac" providerId="LiveId" clId="{43411EA5-83AA-4A26-A199-8A8BF982D6DB}" dt="2022-05-16T13:57:24.265" v="6563" actId="1076"/>
          <ac:graphicFrameMkLst>
            <pc:docMk/>
            <pc:sldMk cId="2564726876" sldId="859"/>
            <ac:graphicFrameMk id="16" creationId="{C2493D8B-E40A-07AF-98C7-CA518A2E23EC}"/>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6" creationId="{3060449E-CD69-E927-D4F9-92F118D0466B}"/>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7" creationId="{C4439102-5567-5D1F-BE57-DB020B8421CA}"/>
          </ac:graphicFrameMkLst>
        </pc:graphicFrameChg>
        <pc:graphicFrameChg chg="add mod">
          <ac:chgData name="Nguyen Chi Son" userId="606856d02e9d83ac" providerId="LiveId" clId="{43411EA5-83AA-4A26-A199-8A8BF982D6DB}" dt="2022-05-16T13:59:14.288" v="7179" actId="1076"/>
          <ac:graphicFrameMkLst>
            <pc:docMk/>
            <pc:sldMk cId="2564726876" sldId="859"/>
            <ac:graphicFrameMk id="58" creationId="{A05EEF02-FDC0-4F54-799F-BD6574244191}"/>
          </ac:graphicFrameMkLst>
        </pc:graphicFrameChg>
        <pc:picChg chg="del">
          <ac:chgData name="Nguyen Chi Son" userId="606856d02e9d83ac" providerId="LiveId" clId="{43411EA5-83AA-4A26-A199-8A8BF982D6DB}" dt="2022-05-16T13:40:41.079" v="5802" actId="478"/>
          <ac:picMkLst>
            <pc:docMk/>
            <pc:sldMk cId="2564726876" sldId="859"/>
            <ac:picMk id="5" creationId="{411D717A-CE10-2900-614F-98F4F13F5A1D}"/>
          </ac:picMkLst>
        </pc:picChg>
        <pc:picChg chg="del">
          <ac:chgData name="Nguyen Chi Son" userId="606856d02e9d83ac" providerId="LiveId" clId="{43411EA5-83AA-4A26-A199-8A8BF982D6DB}" dt="2022-05-16T13:40:41.475" v="5803" actId="478"/>
          <ac:picMkLst>
            <pc:docMk/>
            <pc:sldMk cId="2564726876" sldId="859"/>
            <ac:picMk id="6" creationId="{CD0E0A5B-1157-3688-980C-62A9D883B070}"/>
          </ac:picMkLst>
        </pc:picChg>
        <pc:cxnChg chg="mod topLvl">
          <ac:chgData name="Nguyen Chi Son" userId="606856d02e9d83ac" providerId="LiveId" clId="{43411EA5-83AA-4A26-A199-8A8BF982D6DB}" dt="2022-05-16T13:57:24.265" v="6563" actId="1076"/>
          <ac:cxnSpMkLst>
            <pc:docMk/>
            <pc:sldMk cId="2564726876" sldId="859"/>
            <ac:cxnSpMk id="19" creationId="{B55452E7-C0E1-E761-168C-F8A4DE7B5432}"/>
          </ac:cxnSpMkLst>
        </pc:cxnChg>
        <pc:cxnChg chg="mod topLvl">
          <ac:chgData name="Nguyen Chi Son" userId="606856d02e9d83ac" providerId="LiveId" clId="{43411EA5-83AA-4A26-A199-8A8BF982D6DB}" dt="2022-05-16T13:57:24.265" v="6563" actId="1076"/>
          <ac:cxnSpMkLst>
            <pc:docMk/>
            <pc:sldMk cId="2564726876" sldId="859"/>
            <ac:cxnSpMk id="20" creationId="{A8A88D4A-D01C-E5E1-F0DF-D150492C4735}"/>
          </ac:cxnSpMkLst>
        </pc:cxnChg>
        <pc:cxnChg chg="mod topLvl">
          <ac:chgData name="Nguyen Chi Son" userId="606856d02e9d83ac" providerId="LiveId" clId="{43411EA5-83AA-4A26-A199-8A8BF982D6DB}" dt="2022-05-16T13:57:24.265" v="6563" actId="1076"/>
          <ac:cxnSpMkLst>
            <pc:docMk/>
            <pc:sldMk cId="2564726876" sldId="859"/>
            <ac:cxnSpMk id="21" creationId="{6D9001AE-9F01-111F-80D8-9EF6015B9E07}"/>
          </ac:cxnSpMkLst>
        </pc:cxnChg>
        <pc:cxnChg chg="mod topLvl">
          <ac:chgData name="Nguyen Chi Son" userId="606856d02e9d83ac" providerId="LiveId" clId="{43411EA5-83AA-4A26-A199-8A8BF982D6DB}" dt="2022-05-16T13:57:24.265" v="6563" actId="1076"/>
          <ac:cxnSpMkLst>
            <pc:docMk/>
            <pc:sldMk cId="2564726876" sldId="859"/>
            <ac:cxnSpMk id="22" creationId="{CF399881-8327-0202-2DD2-2C10D9870483}"/>
          </ac:cxnSpMkLst>
        </pc:cxnChg>
        <pc:cxnChg chg="mod topLvl">
          <ac:chgData name="Nguyen Chi Son" userId="606856d02e9d83ac" providerId="LiveId" clId="{43411EA5-83AA-4A26-A199-8A8BF982D6DB}" dt="2022-05-16T13:57:24.265" v="6563" actId="1076"/>
          <ac:cxnSpMkLst>
            <pc:docMk/>
            <pc:sldMk cId="2564726876" sldId="859"/>
            <ac:cxnSpMk id="23" creationId="{F323DF30-4FB7-44F3-64AC-879AE107EB93}"/>
          </ac:cxnSpMkLst>
        </pc:cxnChg>
        <pc:cxnChg chg="add mod">
          <ac:chgData name="Nguyen Chi Son" userId="606856d02e9d83ac" providerId="LiveId" clId="{43411EA5-83AA-4A26-A199-8A8BF982D6DB}" dt="2022-05-16T13:59:14.288" v="7179" actId="1076"/>
          <ac:cxnSpMkLst>
            <pc:docMk/>
            <pc:sldMk cId="2564726876" sldId="859"/>
            <ac:cxnSpMk id="27" creationId="{8FF92587-93DB-6AD8-658B-69C3AA9E360E}"/>
          </ac:cxnSpMkLst>
        </pc:cxnChg>
        <pc:cxnChg chg="add del mod">
          <ac:chgData name="Nguyen Chi Son" userId="606856d02e9d83ac" providerId="LiveId" clId="{43411EA5-83AA-4A26-A199-8A8BF982D6DB}" dt="2022-05-16T13:52:01.114" v="6307" actId="478"/>
          <ac:cxnSpMkLst>
            <pc:docMk/>
            <pc:sldMk cId="2564726876" sldId="859"/>
            <ac:cxnSpMk id="29" creationId="{6B84F3CA-D4CD-58F3-7D20-F64676E7AC86}"/>
          </ac:cxnSpMkLst>
        </pc:cxnChg>
        <pc:cxnChg chg="add del mod">
          <ac:chgData name="Nguyen Chi Son" userId="606856d02e9d83ac" providerId="LiveId" clId="{43411EA5-83AA-4A26-A199-8A8BF982D6DB}" dt="2022-05-16T13:52:01.691" v="6308" actId="478"/>
          <ac:cxnSpMkLst>
            <pc:docMk/>
            <pc:sldMk cId="2564726876" sldId="859"/>
            <ac:cxnSpMk id="30" creationId="{6FD18259-523F-A063-8D8A-BD7A78AACC53}"/>
          </ac:cxnSpMkLst>
        </pc:cxnChg>
        <pc:cxnChg chg="add del mod">
          <ac:chgData name="Nguyen Chi Son" userId="606856d02e9d83ac" providerId="LiveId" clId="{43411EA5-83AA-4A26-A199-8A8BF982D6DB}" dt="2022-05-16T13:51:40.480" v="6297" actId="478"/>
          <ac:cxnSpMkLst>
            <pc:docMk/>
            <pc:sldMk cId="2564726876" sldId="859"/>
            <ac:cxnSpMk id="31" creationId="{4A0CF0A8-FE5E-5C5F-371A-D7012BB24CB4}"/>
          </ac:cxnSpMkLst>
        </pc:cxnChg>
        <pc:cxnChg chg="add mod">
          <ac:chgData name="Nguyen Chi Son" userId="606856d02e9d83ac" providerId="LiveId" clId="{43411EA5-83AA-4A26-A199-8A8BF982D6DB}" dt="2022-05-16T13:59:14.288" v="7179" actId="1076"/>
          <ac:cxnSpMkLst>
            <pc:docMk/>
            <pc:sldMk cId="2564726876" sldId="859"/>
            <ac:cxnSpMk id="35" creationId="{BCE84180-F970-0112-8DE4-2682B0428FAA}"/>
          </ac:cxnSpMkLst>
        </pc:cxnChg>
        <pc:cxnChg chg="add mod">
          <ac:chgData name="Nguyen Chi Son" userId="606856d02e9d83ac" providerId="LiveId" clId="{43411EA5-83AA-4A26-A199-8A8BF982D6DB}" dt="2022-05-16T13:59:14.288" v="7179" actId="1076"/>
          <ac:cxnSpMkLst>
            <pc:docMk/>
            <pc:sldMk cId="2564726876" sldId="859"/>
            <ac:cxnSpMk id="37" creationId="{2E60CECB-EC63-9401-1153-793B9B46B153}"/>
          </ac:cxnSpMkLst>
        </pc:cxnChg>
        <pc:cxnChg chg="add mod">
          <ac:chgData name="Nguyen Chi Son" userId="606856d02e9d83ac" providerId="LiveId" clId="{43411EA5-83AA-4A26-A199-8A8BF982D6DB}" dt="2022-05-16T13:59:14.288" v="7179" actId="1076"/>
          <ac:cxnSpMkLst>
            <pc:docMk/>
            <pc:sldMk cId="2564726876" sldId="859"/>
            <ac:cxnSpMk id="40" creationId="{4AE47CBD-E572-3E6A-47EB-2161D82E8467}"/>
          </ac:cxnSpMkLst>
        </pc:cxnChg>
        <pc:cxnChg chg="add mod">
          <ac:chgData name="Nguyen Chi Son" userId="606856d02e9d83ac" providerId="LiveId" clId="{43411EA5-83AA-4A26-A199-8A8BF982D6DB}" dt="2022-05-16T13:59:14.288" v="7179" actId="1076"/>
          <ac:cxnSpMkLst>
            <pc:docMk/>
            <pc:sldMk cId="2564726876" sldId="859"/>
            <ac:cxnSpMk id="49" creationId="{D5F4B614-6215-103A-D109-A2B5BE003F9F}"/>
          </ac:cxnSpMkLst>
        </pc:cxnChg>
      </pc:sldChg>
      <pc:sldChg chg="addSp delSp modSp add mod delAnim modAnim">
        <pc:chgData name="Nguyen Chi Son" userId="606856d02e9d83ac" providerId="LiveId" clId="{43411EA5-83AA-4A26-A199-8A8BF982D6DB}" dt="2022-05-16T14:09:31.170" v="7781"/>
        <pc:sldMkLst>
          <pc:docMk/>
          <pc:sldMk cId="2522316162" sldId="860"/>
        </pc:sldMkLst>
        <pc:spChg chg="del">
          <ac:chgData name="Nguyen Chi Son" userId="606856d02e9d83ac" providerId="LiveId" clId="{43411EA5-83AA-4A26-A199-8A8BF982D6DB}" dt="2022-05-16T14:01:07.070" v="7657" actId="478"/>
          <ac:spMkLst>
            <pc:docMk/>
            <pc:sldMk cId="2522316162" sldId="860"/>
            <ac:spMk id="10" creationId="{CA7A7645-A7F6-FF0F-6CE7-F7954F96AD24}"/>
          </ac:spMkLst>
        </pc:spChg>
        <pc:spChg chg="mod">
          <ac:chgData name="Nguyen Chi Son" userId="606856d02e9d83ac" providerId="LiveId" clId="{43411EA5-83AA-4A26-A199-8A8BF982D6DB}" dt="2022-05-16T14:01:47.510" v="7665" actId="14100"/>
          <ac:spMkLst>
            <pc:docMk/>
            <pc:sldMk cId="2522316162" sldId="860"/>
            <ac:spMk id="12" creationId="{5B8A6D26-E571-DC15-930E-F272FC43E0DD}"/>
          </ac:spMkLst>
        </pc:spChg>
        <pc:spChg chg="del">
          <ac:chgData name="Nguyen Chi Son" userId="606856d02e9d83ac" providerId="LiveId" clId="{43411EA5-83AA-4A26-A199-8A8BF982D6DB}" dt="2022-05-16T14:01:07.070" v="7657" actId="478"/>
          <ac:spMkLst>
            <pc:docMk/>
            <pc:sldMk cId="2522316162" sldId="860"/>
            <ac:spMk id="13" creationId="{1E14587E-DEDE-55E8-CE0F-8FA8A72C11BC}"/>
          </ac:spMkLst>
        </pc:spChg>
        <pc:spChg chg="mod">
          <ac:chgData name="Nguyen Chi Son" userId="606856d02e9d83ac" providerId="LiveId" clId="{43411EA5-83AA-4A26-A199-8A8BF982D6DB}" dt="2022-05-16T13:59:48.016" v="7208" actId="20577"/>
          <ac:spMkLst>
            <pc:docMk/>
            <pc:sldMk cId="2522316162" sldId="860"/>
            <ac:spMk id="19" creationId="{9C339D16-68E4-43C4-A62E-D0146138D23B}"/>
          </ac:spMkLst>
        </pc:spChg>
        <pc:graphicFrameChg chg="add mod">
          <ac:chgData name="Nguyen Chi Son" userId="606856d02e9d83ac" providerId="LiveId" clId="{43411EA5-83AA-4A26-A199-8A8BF982D6DB}" dt="2022-05-16T14:04:48.284" v="7730" actId="1076"/>
          <ac:graphicFrameMkLst>
            <pc:docMk/>
            <pc:sldMk cId="2522316162" sldId="860"/>
            <ac:graphicFrameMk id="17" creationId="{27A4E5E8-9513-3D60-3E0E-A8D2556462CA}"/>
          </ac:graphicFrameMkLst>
        </pc:graphicFrameChg>
        <pc:graphicFrameChg chg="add mod">
          <ac:chgData name="Nguyen Chi Son" userId="606856d02e9d83ac" providerId="LiveId" clId="{43411EA5-83AA-4A26-A199-8A8BF982D6DB}" dt="2022-05-16T14:03:06.853" v="7691" actId="1076"/>
          <ac:graphicFrameMkLst>
            <pc:docMk/>
            <pc:sldMk cId="2522316162" sldId="860"/>
            <ac:graphicFrameMk id="18" creationId="{7708AE41-6C49-1B8E-07BE-679B8CC75BAD}"/>
          </ac:graphicFrameMkLst>
        </pc:graphicFrameChg>
        <pc:graphicFrameChg chg="add mod">
          <ac:chgData name="Nguyen Chi Son" userId="606856d02e9d83ac" providerId="LiveId" clId="{43411EA5-83AA-4A26-A199-8A8BF982D6DB}" dt="2022-05-16T14:03:25.069" v="7696" actId="1076"/>
          <ac:graphicFrameMkLst>
            <pc:docMk/>
            <pc:sldMk cId="2522316162" sldId="860"/>
            <ac:graphicFrameMk id="20" creationId="{020F3519-CA4A-A72A-6AA0-BDCFB95945F6}"/>
          </ac:graphicFrameMkLst>
        </pc:graphicFrameChg>
        <pc:graphicFrameChg chg="add mod">
          <ac:chgData name="Nguyen Chi Son" userId="606856d02e9d83ac" providerId="LiveId" clId="{43411EA5-83AA-4A26-A199-8A8BF982D6DB}" dt="2022-05-16T14:04:55.212" v="7735" actId="1076"/>
          <ac:graphicFrameMkLst>
            <pc:docMk/>
            <pc:sldMk cId="2522316162" sldId="860"/>
            <ac:graphicFrameMk id="37" creationId="{DD7A7BB9-A6B2-7487-826E-2709AADC7388}"/>
          </ac:graphicFrameMkLst>
        </pc:graphicFrameChg>
        <pc:graphicFrameChg chg="add mod">
          <ac:chgData name="Nguyen Chi Son" userId="606856d02e9d83ac" providerId="LiveId" clId="{43411EA5-83AA-4A26-A199-8A8BF982D6DB}" dt="2022-05-16T14:05:02.300" v="7739" actId="1076"/>
          <ac:graphicFrameMkLst>
            <pc:docMk/>
            <pc:sldMk cId="2522316162" sldId="860"/>
            <ac:graphicFrameMk id="38" creationId="{5FD35F41-C0B7-21FE-8B4D-C407972A1889}"/>
          </ac:graphicFrameMkLst>
        </pc:graphicFrameChg>
        <pc:picChg chg="del">
          <ac:chgData name="Nguyen Chi Son" userId="606856d02e9d83ac" providerId="LiveId" clId="{43411EA5-83AA-4A26-A199-8A8BF982D6DB}" dt="2022-05-16T13:57:33.149" v="6565" actId="478"/>
          <ac:picMkLst>
            <pc:docMk/>
            <pc:sldMk cId="2522316162" sldId="860"/>
            <ac:picMk id="3" creationId="{76800E99-1F62-5134-0AD7-3CFC9A55C79B}"/>
          </ac:picMkLst>
        </pc:picChg>
        <pc:picChg chg="add mod">
          <ac:chgData name="Nguyen Chi Son" userId="606856d02e9d83ac" providerId="LiveId" clId="{43411EA5-83AA-4A26-A199-8A8BF982D6DB}" dt="2022-05-16T14:01:37.398" v="7664" actId="1076"/>
          <ac:picMkLst>
            <pc:docMk/>
            <pc:sldMk cId="2522316162" sldId="860"/>
            <ac:picMk id="4" creationId="{6DDA9FC3-E92F-C359-300C-AE84CEB26A36}"/>
          </ac:picMkLst>
        </pc:picChg>
        <pc:cxnChg chg="add mod">
          <ac:chgData name="Nguyen Chi Son" userId="606856d02e9d83ac" providerId="LiveId" clId="{43411EA5-83AA-4A26-A199-8A8BF982D6DB}" dt="2022-05-16T14:05:18.476" v="7740" actId="208"/>
          <ac:cxnSpMkLst>
            <pc:docMk/>
            <pc:sldMk cId="2522316162" sldId="860"/>
            <ac:cxnSpMk id="14" creationId="{769DEBE9-3AFD-9782-1A0E-30A70E2AAF3C}"/>
          </ac:cxnSpMkLst>
        </pc:cxnChg>
        <pc:cxnChg chg="add mod">
          <ac:chgData name="Nguyen Chi Son" userId="606856d02e9d83ac" providerId="LiveId" clId="{43411EA5-83AA-4A26-A199-8A8BF982D6DB}" dt="2022-05-16T14:05:24.715" v="7741" actId="208"/>
          <ac:cxnSpMkLst>
            <pc:docMk/>
            <pc:sldMk cId="2522316162" sldId="860"/>
            <ac:cxnSpMk id="15" creationId="{51D1A4B3-D87E-8DC5-0246-76D7CE58775C}"/>
          </ac:cxnSpMkLst>
        </pc:cxnChg>
        <pc:cxnChg chg="add mod">
          <ac:chgData name="Nguyen Chi Son" userId="606856d02e9d83ac" providerId="LiveId" clId="{43411EA5-83AA-4A26-A199-8A8BF982D6DB}" dt="2022-05-16T14:05:27.956" v="7742" actId="208"/>
          <ac:cxnSpMkLst>
            <pc:docMk/>
            <pc:sldMk cId="2522316162" sldId="860"/>
            <ac:cxnSpMk id="16" creationId="{6C685B89-BCE9-23CD-EEAD-EF8B171DEFE4}"/>
          </ac:cxnSpMkLst>
        </pc:cxnChg>
        <pc:cxnChg chg="add mod">
          <ac:chgData name="Nguyen Chi Son" userId="606856d02e9d83ac" providerId="LiveId" clId="{43411EA5-83AA-4A26-A199-8A8BF982D6DB}" dt="2022-05-16T14:05:50.797" v="7743" actId="208"/>
          <ac:cxnSpMkLst>
            <pc:docMk/>
            <pc:sldMk cId="2522316162" sldId="860"/>
            <ac:cxnSpMk id="21" creationId="{5440C945-DB14-AF17-E3B3-ECF8DDCB5151}"/>
          </ac:cxnSpMkLst>
        </pc:cxnChg>
        <pc:cxnChg chg="add mod">
          <ac:chgData name="Nguyen Chi Son" userId="606856d02e9d83ac" providerId="LiveId" clId="{43411EA5-83AA-4A26-A199-8A8BF982D6DB}" dt="2022-05-16T14:05:50.797" v="7743" actId="208"/>
          <ac:cxnSpMkLst>
            <pc:docMk/>
            <pc:sldMk cId="2522316162" sldId="860"/>
            <ac:cxnSpMk id="23" creationId="{23DB22D1-F5C5-59CE-2C26-BF3A407A7432}"/>
          </ac:cxnSpMkLst>
        </pc:cxnChg>
        <pc:cxnChg chg="add mod">
          <ac:chgData name="Nguyen Chi Son" userId="606856d02e9d83ac" providerId="LiveId" clId="{43411EA5-83AA-4A26-A199-8A8BF982D6DB}" dt="2022-05-16T14:04:20.388" v="7722" actId="14100"/>
          <ac:cxnSpMkLst>
            <pc:docMk/>
            <pc:sldMk cId="2522316162" sldId="860"/>
            <ac:cxnSpMk id="28" creationId="{FA067217-AF63-4569-B6DA-4D242171F05C}"/>
          </ac:cxnSpMkLst>
        </pc:cxnChg>
        <pc:cxnChg chg="add mod">
          <ac:chgData name="Nguyen Chi Son" userId="606856d02e9d83ac" providerId="LiveId" clId="{43411EA5-83AA-4A26-A199-8A8BF982D6DB}" dt="2022-05-16T14:04:41.324" v="7729" actId="14100"/>
          <ac:cxnSpMkLst>
            <pc:docMk/>
            <pc:sldMk cId="2522316162" sldId="860"/>
            <ac:cxnSpMk id="31" creationId="{EB77BD7E-0405-5BE2-B6F6-668D5A0CBF2E}"/>
          </ac:cxnSpMkLst>
        </pc:cxnChg>
      </pc:sldChg>
    </pc:docChg>
  </pc:docChgLst>
  <pc:docChgLst>
    <pc:chgData name="Nguyen Chi Son" userId="606856d02e9d83ac" providerId="LiveId" clId="{5E196E5C-79B4-4C16-AF71-DACFD4EE292C}"/>
    <pc:docChg chg="undo custSel addSld delSld modSld sldOrd">
      <pc:chgData name="Nguyen Chi Son" userId="606856d02e9d83ac" providerId="LiveId" clId="{5E196E5C-79B4-4C16-AF71-DACFD4EE292C}" dt="2021-08-31T05:14:50.026" v="5421"/>
      <pc:docMkLst>
        <pc:docMk/>
      </pc:docMkLst>
      <pc:sldChg chg="modSp mod">
        <pc:chgData name="Nguyen Chi Son" userId="606856d02e9d83ac" providerId="LiveId" clId="{5E196E5C-79B4-4C16-AF71-DACFD4EE292C}" dt="2021-08-30T14:35:36.747" v="28" actId="20577"/>
        <pc:sldMkLst>
          <pc:docMk/>
          <pc:sldMk cId="2922349590" sldId="256"/>
        </pc:sldMkLst>
        <pc:spChg chg="mod">
          <ac:chgData name="Nguyen Chi Son" userId="606856d02e9d83ac" providerId="LiveId" clId="{5E196E5C-79B4-4C16-AF71-DACFD4EE292C}" dt="2021-08-30T14:35:36.747" v="28" actId="20577"/>
          <ac:spMkLst>
            <pc:docMk/>
            <pc:sldMk cId="2922349590" sldId="256"/>
            <ac:spMk id="136" creationId="{C574B640-0199-463F-87CA-8E3956B46E10}"/>
          </ac:spMkLst>
        </pc:spChg>
      </pc:sldChg>
      <pc:sldChg chg="modSp mod">
        <pc:chgData name="Nguyen Chi Son" userId="606856d02e9d83ac" providerId="LiveId" clId="{5E196E5C-79B4-4C16-AF71-DACFD4EE292C}" dt="2021-08-30T14:47:46.086" v="69" actId="20577"/>
        <pc:sldMkLst>
          <pc:docMk/>
          <pc:sldMk cId="2812505328" sldId="362"/>
        </pc:sldMkLst>
        <pc:spChg chg="mod">
          <ac:chgData name="Nguyen Chi Son" userId="606856d02e9d83ac" providerId="LiveId" clId="{5E196E5C-79B4-4C16-AF71-DACFD4EE292C}" dt="2021-08-30T14:47:46.086" v="69" actId="20577"/>
          <ac:spMkLst>
            <pc:docMk/>
            <pc:sldMk cId="2812505328" sldId="362"/>
            <ac:spMk id="2" creationId="{DAF08EC2-5D0D-48D9-855C-A59C0E5ED55B}"/>
          </ac:spMkLst>
        </pc:spChg>
      </pc:sldChg>
      <pc:sldChg chg="modSp mod">
        <pc:chgData name="Nguyen Chi Son" userId="606856d02e9d83ac" providerId="LiveId" clId="{5E196E5C-79B4-4C16-AF71-DACFD4EE292C}" dt="2021-08-30T14:50:11.352" v="361" actId="20577"/>
        <pc:sldMkLst>
          <pc:docMk/>
          <pc:sldMk cId="3904192345" sldId="502"/>
        </pc:sldMkLst>
        <pc:spChg chg="mod">
          <ac:chgData name="Nguyen Chi Son" userId="606856d02e9d83ac" providerId="LiveId" clId="{5E196E5C-79B4-4C16-AF71-DACFD4EE292C}" dt="2021-08-30T14:50:11.352" v="361" actId="20577"/>
          <ac:spMkLst>
            <pc:docMk/>
            <pc:sldMk cId="3904192345" sldId="502"/>
            <ac:spMk id="2" creationId="{DAF08EC2-5D0D-48D9-855C-A59C0E5ED55B}"/>
          </ac:spMkLst>
        </pc:spChg>
      </pc:sldChg>
      <pc:sldChg chg="addSp delSp modSp del mod">
        <pc:chgData name="Nguyen Chi Son" userId="606856d02e9d83ac" providerId="LiveId" clId="{5E196E5C-79B4-4C16-AF71-DACFD4EE292C}" dt="2021-08-30T15:13:43.405" v="1779" actId="47"/>
        <pc:sldMkLst>
          <pc:docMk/>
          <pc:sldMk cId="56853071" sldId="510"/>
        </pc:sldMkLst>
        <pc:spChg chg="mod">
          <ac:chgData name="Nguyen Chi Son" userId="606856d02e9d83ac" providerId="LiveId" clId="{5E196E5C-79B4-4C16-AF71-DACFD4EE292C}" dt="2021-08-30T14:51:02.855" v="577" actId="20577"/>
          <ac:spMkLst>
            <pc:docMk/>
            <pc:sldMk cId="56853071" sldId="510"/>
            <ac:spMk id="9" creationId="{9F4BC261-4781-4DFE-BA2B-77EE6F751C48}"/>
          </ac:spMkLst>
        </pc:spChg>
        <pc:spChg chg="del">
          <ac:chgData name="Nguyen Chi Son" userId="606856d02e9d83ac" providerId="LiveId" clId="{5E196E5C-79B4-4C16-AF71-DACFD4EE292C}" dt="2021-08-30T14:51:14.105" v="578" actId="478"/>
          <ac:spMkLst>
            <pc:docMk/>
            <pc:sldMk cId="56853071" sldId="510"/>
            <ac:spMk id="12" creationId="{FB176921-2E16-4EF6-BE76-A36379B5EDC5}"/>
          </ac:spMkLst>
        </pc:spChg>
        <pc:spChg chg="mod">
          <ac:chgData name="Nguyen Chi Son" userId="606856d02e9d83ac" providerId="LiveId" clId="{5E196E5C-79B4-4C16-AF71-DACFD4EE292C}" dt="2021-08-30T15:07:01.028" v="802" actId="20577"/>
          <ac:spMkLst>
            <pc:docMk/>
            <pc:sldMk cId="56853071" sldId="510"/>
            <ac:spMk id="13" creationId="{6D2DFB58-1EB9-4656-85EA-F3D4AAB8D17D}"/>
          </ac:spMkLst>
        </pc:spChg>
        <pc:picChg chg="del">
          <ac:chgData name="Nguyen Chi Son" userId="606856d02e9d83ac" providerId="LiveId" clId="{5E196E5C-79B4-4C16-AF71-DACFD4EE292C}" dt="2021-08-30T14:50:15.092" v="362" actId="478"/>
          <ac:picMkLst>
            <pc:docMk/>
            <pc:sldMk cId="56853071" sldId="510"/>
            <ac:picMk id="3" creationId="{61EA38DF-6ACB-4555-8E4D-9C6F5660DB30}"/>
          </ac:picMkLst>
        </pc:picChg>
        <pc:picChg chg="add del mod">
          <ac:chgData name="Nguyen Chi Son" userId="606856d02e9d83ac" providerId="LiveId" clId="{5E196E5C-79B4-4C16-AF71-DACFD4EE292C}" dt="2021-08-30T14:51:43.795" v="583" actId="22"/>
          <ac:picMkLst>
            <pc:docMk/>
            <pc:sldMk cId="56853071" sldId="510"/>
            <ac:picMk id="4" creationId="{FE044C66-666A-4CE0-8A38-5FC21E24DCE4}"/>
          </ac:picMkLst>
        </pc:picChg>
        <pc:picChg chg="del">
          <ac:chgData name="Nguyen Chi Son" userId="606856d02e9d83ac" providerId="LiveId" clId="{5E196E5C-79B4-4C16-AF71-DACFD4EE292C}" dt="2021-08-30T14:50:15.498" v="363" actId="478"/>
          <ac:picMkLst>
            <pc:docMk/>
            <pc:sldMk cId="56853071" sldId="510"/>
            <ac:picMk id="6" creationId="{4B176720-6422-42ED-ADDF-A8CFDCBE61C4}"/>
          </ac:picMkLst>
        </pc:picChg>
        <pc:picChg chg="add mod">
          <ac:chgData name="Nguyen Chi Son" userId="606856d02e9d83ac" providerId="LiveId" clId="{5E196E5C-79B4-4C16-AF71-DACFD4EE292C}" dt="2021-08-30T15:03:20.292" v="627" actId="554"/>
          <ac:picMkLst>
            <pc:docMk/>
            <pc:sldMk cId="56853071" sldId="510"/>
            <ac:picMk id="7" creationId="{B5E6B8F5-D545-41C6-AE9D-C0E19C163CDB}"/>
          </ac:picMkLst>
        </pc:picChg>
        <pc:picChg chg="add mod">
          <ac:chgData name="Nguyen Chi Son" userId="606856d02e9d83ac" providerId="LiveId" clId="{5E196E5C-79B4-4C16-AF71-DACFD4EE292C}" dt="2021-08-30T15:03:22.086" v="628" actId="408"/>
          <ac:picMkLst>
            <pc:docMk/>
            <pc:sldMk cId="56853071" sldId="510"/>
            <ac:picMk id="10" creationId="{F81FB6DF-02B5-49B6-BB1F-F94270D5449E}"/>
          </ac:picMkLst>
        </pc:picChg>
        <pc:picChg chg="add mod">
          <ac:chgData name="Nguyen Chi Son" userId="606856d02e9d83ac" providerId="LiveId" clId="{5E196E5C-79B4-4C16-AF71-DACFD4EE292C}" dt="2021-08-30T15:06:35.913" v="644" actId="1076"/>
          <ac:picMkLst>
            <pc:docMk/>
            <pc:sldMk cId="56853071" sldId="510"/>
            <ac:picMk id="14" creationId="{3E8EA6AE-9082-4D29-8E24-4EA1A9CAAEE6}"/>
          </ac:picMkLst>
        </pc:picChg>
        <pc:picChg chg="add mod">
          <ac:chgData name="Nguyen Chi Son" userId="606856d02e9d83ac" providerId="LiveId" clId="{5E196E5C-79B4-4C16-AF71-DACFD4EE292C}" dt="2021-08-30T15:03:20.292" v="627" actId="554"/>
          <ac:picMkLst>
            <pc:docMk/>
            <pc:sldMk cId="56853071" sldId="510"/>
            <ac:picMk id="16" creationId="{B0B8AB01-9C44-42E9-8097-980C82CDFF87}"/>
          </ac:picMkLst>
        </pc:picChg>
        <pc:picChg chg="add mod">
          <ac:chgData name="Nguyen Chi Son" userId="606856d02e9d83ac" providerId="LiveId" clId="{5E196E5C-79B4-4C16-AF71-DACFD4EE292C}" dt="2021-08-30T15:03:22.086" v="628" actId="408"/>
          <ac:picMkLst>
            <pc:docMk/>
            <pc:sldMk cId="56853071" sldId="510"/>
            <ac:picMk id="18" creationId="{2F78D172-C1DB-47DF-9AB3-D9CAAFFFE645}"/>
          </ac:picMkLst>
        </pc:picChg>
      </pc:sldChg>
      <pc:sldChg chg="modSp mod">
        <pc:chgData name="Nguyen Chi Son" userId="606856d02e9d83ac" providerId="LiveId" clId="{5E196E5C-79B4-4C16-AF71-DACFD4EE292C}" dt="2021-08-31T04:55:57.737" v="2648" actId="20577"/>
        <pc:sldMkLst>
          <pc:docMk/>
          <pc:sldMk cId="402592958" sldId="540"/>
        </pc:sldMkLst>
        <pc:spChg chg="mod">
          <ac:chgData name="Nguyen Chi Son" userId="606856d02e9d83ac" providerId="LiveId" clId="{5E196E5C-79B4-4C16-AF71-DACFD4EE292C}" dt="2021-08-31T04:55:57.737" v="2648" actId="20577"/>
          <ac:spMkLst>
            <pc:docMk/>
            <pc:sldMk cId="402592958" sldId="540"/>
            <ac:spMk id="3" creationId="{8CD51C9F-FCB0-4185-93E6-835FC05E1B10}"/>
          </ac:spMkLst>
        </pc:spChg>
      </pc:sldChg>
      <pc:sldChg chg="addSp delSp modSp mod">
        <pc:chgData name="Nguyen Chi Son" userId="606856d02e9d83ac" providerId="LiveId" clId="{5E196E5C-79B4-4C16-AF71-DACFD4EE292C}" dt="2021-08-30T14:50:04.979" v="326" actId="1036"/>
        <pc:sldMkLst>
          <pc:docMk/>
          <pc:sldMk cId="3298182474" sldId="547"/>
        </pc:sldMkLst>
        <pc:spChg chg="mod">
          <ac:chgData name="Nguyen Chi Son" userId="606856d02e9d83ac" providerId="LiveId" clId="{5E196E5C-79B4-4C16-AF71-DACFD4EE292C}" dt="2021-08-30T14:48:24.941" v="186" actId="20577"/>
          <ac:spMkLst>
            <pc:docMk/>
            <pc:sldMk cId="3298182474" sldId="547"/>
            <ac:spMk id="2" creationId="{BA8A6260-CA4B-46A9-A06E-C71EE59E6992}"/>
          </ac:spMkLst>
        </pc:spChg>
        <pc:spChg chg="mod">
          <ac:chgData name="Nguyen Chi Son" userId="606856d02e9d83ac" providerId="LiveId" clId="{5E196E5C-79B4-4C16-AF71-DACFD4EE292C}" dt="2021-08-30T14:50:04.979" v="326" actId="1036"/>
          <ac:spMkLst>
            <pc:docMk/>
            <pc:sldMk cId="3298182474" sldId="547"/>
            <ac:spMk id="6" creationId="{B3F8CA32-1402-4A26-97CE-93BF5A5072FC}"/>
          </ac:spMkLst>
        </pc:spChg>
        <pc:spChg chg="del">
          <ac:chgData name="Nguyen Chi Son" userId="606856d02e9d83ac" providerId="LiveId" clId="{5E196E5C-79B4-4C16-AF71-DACFD4EE292C}" dt="2021-08-30T14:48:53.488" v="307" actId="478"/>
          <ac:spMkLst>
            <pc:docMk/>
            <pc:sldMk cId="3298182474" sldId="547"/>
            <ac:spMk id="7" creationId="{F01F71BB-D5D4-4F91-8E9D-881AEFD95BD7}"/>
          </ac:spMkLst>
        </pc:spChg>
        <pc:picChg chg="add mod">
          <ac:chgData name="Nguyen Chi Son" userId="606856d02e9d83ac" providerId="LiveId" clId="{5E196E5C-79B4-4C16-AF71-DACFD4EE292C}" dt="2021-08-30T14:50:04.979" v="326" actId="1036"/>
          <ac:picMkLst>
            <pc:docMk/>
            <pc:sldMk cId="3298182474" sldId="547"/>
            <ac:picMk id="4" creationId="{47509A67-6438-4649-B5D8-F5E8A1B3F128}"/>
          </ac:picMkLst>
        </pc:picChg>
        <pc:picChg chg="del">
          <ac:chgData name="Nguyen Chi Son" userId="606856d02e9d83ac" providerId="LiveId" clId="{5E196E5C-79B4-4C16-AF71-DACFD4EE292C}" dt="2021-08-30T14:47:49.306" v="70" actId="478"/>
          <ac:picMkLst>
            <pc:docMk/>
            <pc:sldMk cId="3298182474" sldId="547"/>
            <ac:picMk id="1026" creationId="{48D4713D-8C19-4B57-9D94-2CDF2965BD92}"/>
          </ac:picMkLst>
        </pc:picChg>
        <pc:picChg chg="del">
          <ac:chgData name="Nguyen Chi Son" userId="606856d02e9d83ac" providerId="LiveId" clId="{5E196E5C-79B4-4C16-AF71-DACFD4EE292C}" dt="2021-08-30T14:47:49.759" v="71" actId="478"/>
          <ac:picMkLst>
            <pc:docMk/>
            <pc:sldMk cId="3298182474" sldId="547"/>
            <ac:picMk id="1028" creationId="{305A1CCE-66CA-41C7-AEC4-D99E203147C6}"/>
          </ac:picMkLst>
        </pc:picChg>
      </pc:sldChg>
      <pc:sldChg chg="del">
        <pc:chgData name="Nguyen Chi Son" userId="606856d02e9d83ac" providerId="LiveId" clId="{5E196E5C-79B4-4C16-AF71-DACFD4EE292C}" dt="2021-08-30T15:16:12.181" v="2073" actId="47"/>
        <pc:sldMkLst>
          <pc:docMk/>
          <pc:sldMk cId="1727019307" sldId="548"/>
        </pc:sldMkLst>
      </pc:sldChg>
      <pc:sldChg chg="addSp delSp modSp mod modAnim">
        <pc:chgData name="Nguyen Chi Son" userId="606856d02e9d83ac" providerId="LiveId" clId="{5E196E5C-79B4-4C16-AF71-DACFD4EE292C}" dt="2021-08-31T05:14:25.386" v="5410"/>
        <pc:sldMkLst>
          <pc:docMk/>
          <pc:sldMk cId="3213348296" sldId="549"/>
        </pc:sldMkLst>
        <pc:spChg chg="mod">
          <ac:chgData name="Nguyen Chi Son" userId="606856d02e9d83ac" providerId="LiveId" clId="{5E196E5C-79B4-4C16-AF71-DACFD4EE292C}" dt="2021-08-31T04:46:19.684" v="2163" actId="20577"/>
          <ac:spMkLst>
            <pc:docMk/>
            <pc:sldMk cId="3213348296" sldId="549"/>
            <ac:spMk id="9" creationId="{9F4BC261-4781-4DFE-BA2B-77EE6F751C48}"/>
          </ac:spMkLst>
        </pc:spChg>
        <pc:spChg chg="add mod">
          <ac:chgData name="Nguyen Chi Son" userId="606856d02e9d83ac" providerId="LiveId" clId="{5E196E5C-79B4-4C16-AF71-DACFD4EE292C}" dt="2021-08-31T04:53:09.395" v="2642" actId="1076"/>
          <ac:spMkLst>
            <pc:docMk/>
            <pc:sldMk cId="3213348296" sldId="549"/>
            <ac:spMk id="14" creationId="{60E06B87-669F-4D88-B1FC-A5A2F50A8ABF}"/>
          </ac:spMkLst>
        </pc:spChg>
        <pc:spChg chg="add mod">
          <ac:chgData name="Nguyen Chi Son" userId="606856d02e9d83ac" providerId="LiveId" clId="{5E196E5C-79B4-4C16-AF71-DACFD4EE292C}" dt="2021-08-31T04:53:22.536" v="2645" actId="1076"/>
          <ac:spMkLst>
            <pc:docMk/>
            <pc:sldMk cId="3213348296" sldId="549"/>
            <ac:spMk id="15" creationId="{EE4B5588-1117-4F51-A7A7-0875205D83FE}"/>
          </ac:spMkLst>
        </pc:spChg>
        <pc:spChg chg="del">
          <ac:chgData name="Nguyen Chi Son" userId="606856d02e9d83ac" providerId="LiveId" clId="{5E196E5C-79B4-4C16-AF71-DACFD4EE292C}" dt="2021-08-30T15:16:17.040" v="2074" actId="478"/>
          <ac:spMkLst>
            <pc:docMk/>
            <pc:sldMk cId="3213348296" sldId="549"/>
            <ac:spMk id="17" creationId="{D99CFF06-38DF-4FA7-8520-EF27FE42C529}"/>
          </ac:spMkLst>
        </pc:spChg>
        <pc:spChg chg="del">
          <ac:chgData name="Nguyen Chi Son" userId="606856d02e9d83ac" providerId="LiveId" clId="{5E196E5C-79B4-4C16-AF71-DACFD4EE292C}" dt="2021-08-30T15:16:17.040" v="2074" actId="478"/>
          <ac:spMkLst>
            <pc:docMk/>
            <pc:sldMk cId="3213348296" sldId="549"/>
            <ac:spMk id="20" creationId="{CB498DE6-09E2-44B9-A188-39CC48040C4B}"/>
          </ac:spMkLst>
        </pc:spChg>
        <pc:spChg chg="del">
          <ac:chgData name="Nguyen Chi Son" userId="606856d02e9d83ac" providerId="LiveId" clId="{5E196E5C-79B4-4C16-AF71-DACFD4EE292C}" dt="2021-08-30T15:16:17.040" v="2074" actId="478"/>
          <ac:spMkLst>
            <pc:docMk/>
            <pc:sldMk cId="3213348296" sldId="549"/>
            <ac:spMk id="21" creationId="{7634D9E7-4EA5-402D-9FF9-D5A176E48A27}"/>
          </ac:spMkLst>
        </pc:spChg>
        <pc:spChg chg="del">
          <ac:chgData name="Nguyen Chi Son" userId="606856d02e9d83ac" providerId="LiveId" clId="{5E196E5C-79B4-4C16-AF71-DACFD4EE292C}" dt="2021-08-30T15:16:17.040" v="2074" actId="478"/>
          <ac:spMkLst>
            <pc:docMk/>
            <pc:sldMk cId="3213348296" sldId="549"/>
            <ac:spMk id="22" creationId="{2CF77141-1193-4CDF-9779-89762C1ADD8E}"/>
          </ac:spMkLst>
        </pc:spChg>
        <pc:spChg chg="del">
          <ac:chgData name="Nguyen Chi Son" userId="606856d02e9d83ac" providerId="LiveId" clId="{5E196E5C-79B4-4C16-AF71-DACFD4EE292C}" dt="2021-08-30T15:16:17.040" v="2074" actId="478"/>
          <ac:spMkLst>
            <pc:docMk/>
            <pc:sldMk cId="3213348296" sldId="549"/>
            <ac:spMk id="23" creationId="{24430B93-6E24-4EC7-A349-8CF049C3840B}"/>
          </ac:spMkLst>
        </pc:spChg>
        <pc:graphicFrameChg chg="add mod modGraphic">
          <ac:chgData name="Nguyen Chi Son" userId="606856d02e9d83ac" providerId="LiveId" clId="{5E196E5C-79B4-4C16-AF71-DACFD4EE292C}" dt="2021-08-31T04:51:58.254" v="2461" actId="1076"/>
          <ac:graphicFrameMkLst>
            <pc:docMk/>
            <pc:sldMk cId="3213348296" sldId="549"/>
            <ac:graphicFrameMk id="2" creationId="{17A62E1B-D548-47D9-BC20-C95248EBE291}"/>
          </ac:graphicFrameMkLst>
        </pc:graphicFrameChg>
        <pc:picChg chg="add del mod">
          <ac:chgData name="Nguyen Chi Son" userId="606856d02e9d83ac" providerId="LiveId" clId="{5E196E5C-79B4-4C16-AF71-DACFD4EE292C}" dt="2021-08-31T04:49:09.896" v="2443" actId="478"/>
          <ac:picMkLst>
            <pc:docMk/>
            <pc:sldMk cId="3213348296" sldId="549"/>
            <ac:picMk id="4" creationId="{399B655D-2623-41AF-AD3A-98ED033A4B56}"/>
          </ac:picMkLst>
        </pc:picChg>
        <pc:picChg chg="add del mod">
          <ac:chgData name="Nguyen Chi Son" userId="606856d02e9d83ac" providerId="LiveId" clId="{5E196E5C-79B4-4C16-AF71-DACFD4EE292C}" dt="2021-08-31T04:49:34.118" v="2448" actId="478"/>
          <ac:picMkLst>
            <pc:docMk/>
            <pc:sldMk cId="3213348296" sldId="549"/>
            <ac:picMk id="6" creationId="{E75B423C-C1C1-4161-B58D-444D888513B4}"/>
          </ac:picMkLst>
        </pc:picChg>
        <pc:picChg chg="add mod">
          <ac:chgData name="Nguyen Chi Son" userId="606856d02e9d83ac" providerId="LiveId" clId="{5E196E5C-79B4-4C16-AF71-DACFD4EE292C}" dt="2021-08-31T04:53:04.528" v="2640" actId="1076"/>
          <ac:picMkLst>
            <pc:docMk/>
            <pc:sldMk cId="3213348296" sldId="549"/>
            <ac:picMk id="8" creationId="{07254165-4E84-4D19-97A8-663C980226BE}"/>
          </ac:picMkLst>
        </pc:picChg>
        <pc:picChg chg="add mod">
          <ac:chgData name="Nguyen Chi Son" userId="606856d02e9d83ac" providerId="LiveId" clId="{5E196E5C-79B4-4C16-AF71-DACFD4EE292C}" dt="2021-08-31T04:53:11.519" v="2643" actId="1076"/>
          <ac:picMkLst>
            <pc:docMk/>
            <pc:sldMk cId="3213348296" sldId="549"/>
            <ac:picMk id="11" creationId="{E987A8AC-2A7D-4B7A-8DD0-ABDD3A74CA20}"/>
          </ac:picMkLst>
        </pc:picChg>
        <pc:picChg chg="add mod">
          <ac:chgData name="Nguyen Chi Son" userId="606856d02e9d83ac" providerId="LiveId" clId="{5E196E5C-79B4-4C16-AF71-DACFD4EE292C}" dt="2021-08-31T04:53:12.988" v="2644" actId="1076"/>
          <ac:picMkLst>
            <pc:docMk/>
            <pc:sldMk cId="3213348296" sldId="549"/>
            <ac:picMk id="13" creationId="{40E13D61-072E-4F64-889A-C2F858FC3675}"/>
          </ac:picMkLst>
        </pc:picChg>
        <pc:picChg chg="del">
          <ac:chgData name="Nguyen Chi Son" userId="606856d02e9d83ac" providerId="LiveId" clId="{5E196E5C-79B4-4C16-AF71-DACFD4EE292C}" dt="2021-08-30T15:16:17.040" v="2074" actId="478"/>
          <ac:picMkLst>
            <pc:docMk/>
            <pc:sldMk cId="3213348296" sldId="549"/>
            <ac:picMk id="4098" creationId="{1F85B0C3-0AA9-4C5C-BAA4-D51FE97B9BC5}"/>
          </ac:picMkLst>
        </pc:picChg>
        <pc:picChg chg="del">
          <ac:chgData name="Nguyen Chi Son" userId="606856d02e9d83ac" providerId="LiveId" clId="{5E196E5C-79B4-4C16-AF71-DACFD4EE292C}" dt="2021-08-30T15:16:17.040" v="2074" actId="478"/>
          <ac:picMkLst>
            <pc:docMk/>
            <pc:sldMk cId="3213348296" sldId="549"/>
            <ac:picMk id="4100" creationId="{1D931E04-4C46-489A-9D37-B4BACDFFAEF0}"/>
          </ac:picMkLst>
        </pc:picChg>
        <pc:picChg chg="del">
          <ac:chgData name="Nguyen Chi Son" userId="606856d02e9d83ac" providerId="LiveId" clId="{5E196E5C-79B4-4C16-AF71-DACFD4EE292C}" dt="2021-08-30T15:16:17.040" v="2074" actId="478"/>
          <ac:picMkLst>
            <pc:docMk/>
            <pc:sldMk cId="3213348296" sldId="549"/>
            <ac:picMk id="4102" creationId="{D170D7C7-DD3D-44DB-9E68-9BA7FF4C008C}"/>
          </ac:picMkLst>
        </pc:picChg>
        <pc:picChg chg="del">
          <ac:chgData name="Nguyen Chi Son" userId="606856d02e9d83ac" providerId="LiveId" clId="{5E196E5C-79B4-4C16-AF71-DACFD4EE292C}" dt="2021-08-30T15:16:17.040" v="2074" actId="478"/>
          <ac:picMkLst>
            <pc:docMk/>
            <pc:sldMk cId="3213348296" sldId="549"/>
            <ac:picMk id="4104" creationId="{A0802B69-C951-4372-91B4-1C48DF454C32}"/>
          </ac:picMkLst>
        </pc:picChg>
        <pc:picChg chg="del">
          <ac:chgData name="Nguyen Chi Son" userId="606856d02e9d83ac" providerId="LiveId" clId="{5E196E5C-79B4-4C16-AF71-DACFD4EE292C}" dt="2021-08-30T15:16:17.040" v="2074" actId="478"/>
          <ac:picMkLst>
            <pc:docMk/>
            <pc:sldMk cId="3213348296" sldId="549"/>
            <ac:picMk id="4106" creationId="{5055E888-A18E-46EE-A1A6-91E513DAE773}"/>
          </ac:picMkLst>
        </pc:picChg>
      </pc:sldChg>
      <pc:sldChg chg="del">
        <pc:chgData name="Nguyen Chi Son" userId="606856d02e9d83ac" providerId="LiveId" clId="{5E196E5C-79B4-4C16-AF71-DACFD4EE292C}" dt="2021-08-31T04:56:00.643" v="2649" actId="47"/>
        <pc:sldMkLst>
          <pc:docMk/>
          <pc:sldMk cId="1281628929" sldId="554"/>
        </pc:sldMkLst>
      </pc:sldChg>
      <pc:sldChg chg="del">
        <pc:chgData name="Nguyen Chi Son" userId="606856d02e9d83ac" providerId="LiveId" clId="{5E196E5C-79B4-4C16-AF71-DACFD4EE292C}" dt="2021-08-31T04:55:52.546" v="2646" actId="47"/>
        <pc:sldMkLst>
          <pc:docMk/>
          <pc:sldMk cId="2965832764" sldId="577"/>
        </pc:sldMkLst>
      </pc:sldChg>
      <pc:sldChg chg="del">
        <pc:chgData name="Nguyen Chi Son" userId="606856d02e9d83ac" providerId="LiveId" clId="{5E196E5C-79B4-4C16-AF71-DACFD4EE292C}" dt="2021-08-31T04:55:52.546" v="2646" actId="47"/>
        <pc:sldMkLst>
          <pc:docMk/>
          <pc:sldMk cId="1109864056" sldId="578"/>
        </pc:sldMkLst>
      </pc:sldChg>
      <pc:sldChg chg="del">
        <pc:chgData name="Nguyen Chi Son" userId="606856d02e9d83ac" providerId="LiveId" clId="{5E196E5C-79B4-4C16-AF71-DACFD4EE292C}" dt="2021-08-31T04:55:52.546" v="2646" actId="47"/>
        <pc:sldMkLst>
          <pc:docMk/>
          <pc:sldMk cId="3451199178" sldId="579"/>
        </pc:sldMkLst>
      </pc:sldChg>
      <pc:sldChg chg="del">
        <pc:chgData name="Nguyen Chi Son" userId="606856d02e9d83ac" providerId="LiveId" clId="{5E196E5C-79B4-4C16-AF71-DACFD4EE292C}" dt="2021-08-30T15:15:56.483" v="2002" actId="47"/>
        <pc:sldMkLst>
          <pc:docMk/>
          <pc:sldMk cId="2237217926" sldId="587"/>
        </pc:sldMkLst>
      </pc:sldChg>
      <pc:sldChg chg="addSp delSp modSp mod delAnim modAnim">
        <pc:chgData name="Nguyen Chi Son" userId="606856d02e9d83ac" providerId="LiveId" clId="{5E196E5C-79B4-4C16-AF71-DACFD4EE292C}" dt="2021-08-31T05:14:35.964" v="5416"/>
        <pc:sldMkLst>
          <pc:docMk/>
          <pc:sldMk cId="2489206367" sldId="588"/>
        </pc:sldMkLst>
        <pc:spChg chg="mod">
          <ac:chgData name="Nguyen Chi Son" userId="606856d02e9d83ac" providerId="LiveId" clId="{5E196E5C-79B4-4C16-AF71-DACFD4EE292C}" dt="2021-08-31T04:58:07.329" v="3151" actId="20577"/>
          <ac:spMkLst>
            <pc:docMk/>
            <pc:sldMk cId="2489206367" sldId="588"/>
            <ac:spMk id="2" creationId="{BA8A6260-CA4B-46A9-A06E-C71EE59E6992}"/>
          </ac:spMkLst>
        </pc:spChg>
        <pc:spChg chg="mod">
          <ac:chgData name="Nguyen Chi Son" userId="606856d02e9d83ac" providerId="LiveId" clId="{5E196E5C-79B4-4C16-AF71-DACFD4EE292C}" dt="2021-08-31T05:13:29.981" v="5377" actId="1035"/>
          <ac:spMkLst>
            <pc:docMk/>
            <pc:sldMk cId="2489206367" sldId="588"/>
            <ac:spMk id="4" creationId="{0D159DDA-BA49-4E92-817D-8988A85A5610}"/>
          </ac:spMkLst>
        </pc:spChg>
        <pc:spChg chg="mod">
          <ac:chgData name="Nguyen Chi Son" userId="606856d02e9d83ac" providerId="LiveId" clId="{5E196E5C-79B4-4C16-AF71-DACFD4EE292C}" dt="2021-08-31T05:13:51.215" v="5403" actId="1036"/>
          <ac:spMkLst>
            <pc:docMk/>
            <pc:sldMk cId="2489206367" sldId="588"/>
            <ac:spMk id="5" creationId="{34B18095-2B84-439E-80AD-AC5D4586BEAA}"/>
          </ac:spMkLst>
        </pc:spChg>
        <pc:spChg chg="del mod">
          <ac:chgData name="Nguyen Chi Son" userId="606856d02e9d83ac" providerId="LiveId" clId="{5E196E5C-79B4-4C16-AF71-DACFD4EE292C}" dt="2021-08-31T05:13:31.278" v="5378" actId="478"/>
          <ac:spMkLst>
            <pc:docMk/>
            <pc:sldMk cId="2489206367" sldId="588"/>
            <ac:spMk id="11" creationId="{BB94417D-BA64-41A3-A335-F1084FC4EAAB}"/>
          </ac:spMkLst>
        </pc:spChg>
        <pc:spChg chg="mod">
          <ac:chgData name="Nguyen Chi Son" userId="606856d02e9d83ac" providerId="LiveId" clId="{5E196E5C-79B4-4C16-AF71-DACFD4EE292C}" dt="2021-08-31T05:13:51.215" v="5403" actId="1036"/>
          <ac:spMkLst>
            <pc:docMk/>
            <pc:sldMk cId="2489206367" sldId="588"/>
            <ac:spMk id="14" creationId="{47690167-AC03-4A6E-8A65-B47A2BE69ACA}"/>
          </ac:spMkLst>
        </pc:spChg>
        <pc:picChg chg="add mod">
          <ac:chgData name="Nguyen Chi Son" userId="606856d02e9d83ac" providerId="LiveId" clId="{5E196E5C-79B4-4C16-AF71-DACFD4EE292C}" dt="2021-08-31T05:13:53.231" v="5404" actId="1076"/>
          <ac:picMkLst>
            <pc:docMk/>
            <pc:sldMk cId="2489206367" sldId="588"/>
            <ac:picMk id="6" creationId="{A60005CE-F15F-46F7-94E4-A5C24D92AFD7}"/>
          </ac:picMkLst>
        </pc:picChg>
        <pc:picChg chg="add mod">
          <ac:chgData name="Nguyen Chi Son" userId="606856d02e9d83ac" providerId="LiveId" clId="{5E196E5C-79B4-4C16-AF71-DACFD4EE292C}" dt="2021-08-31T05:14:04.840" v="5408" actId="1076"/>
          <ac:picMkLst>
            <pc:docMk/>
            <pc:sldMk cId="2489206367" sldId="588"/>
            <ac:picMk id="8" creationId="{B449F272-A4F8-449D-AA83-DA9CDCA051C1}"/>
          </ac:picMkLst>
        </pc:picChg>
        <pc:picChg chg="add mod">
          <ac:chgData name="Nguyen Chi Son" userId="606856d02e9d83ac" providerId="LiveId" clId="{5E196E5C-79B4-4C16-AF71-DACFD4EE292C}" dt="2021-08-31T05:14:00.965" v="5407" actId="1076"/>
          <ac:picMkLst>
            <pc:docMk/>
            <pc:sldMk cId="2489206367" sldId="588"/>
            <ac:picMk id="10" creationId="{64137CEE-E750-4651-BA16-85C0A16FF50C}"/>
          </ac:picMkLst>
        </pc:picChg>
      </pc:sldChg>
      <pc:sldChg chg="del">
        <pc:chgData name="Nguyen Chi Son" userId="606856d02e9d83ac" providerId="LiveId" clId="{5E196E5C-79B4-4C16-AF71-DACFD4EE292C}" dt="2021-08-31T04:56:03.973" v="2650" actId="47"/>
        <pc:sldMkLst>
          <pc:docMk/>
          <pc:sldMk cId="3061758675" sldId="589"/>
        </pc:sldMkLst>
      </pc:sldChg>
      <pc:sldChg chg="del">
        <pc:chgData name="Nguyen Chi Son" userId="606856d02e9d83ac" providerId="LiveId" clId="{5E196E5C-79B4-4C16-AF71-DACFD4EE292C}" dt="2021-08-31T04:56:03.973" v="2650" actId="47"/>
        <pc:sldMkLst>
          <pc:docMk/>
          <pc:sldMk cId="2851031590" sldId="590"/>
        </pc:sldMkLst>
      </pc:sldChg>
      <pc:sldChg chg="del">
        <pc:chgData name="Nguyen Chi Son" userId="606856d02e9d83ac" providerId="LiveId" clId="{5E196E5C-79B4-4C16-AF71-DACFD4EE292C}" dt="2021-08-31T04:56:03.973" v="2650" actId="47"/>
        <pc:sldMkLst>
          <pc:docMk/>
          <pc:sldMk cId="218605917" sldId="591"/>
        </pc:sldMkLst>
      </pc:sldChg>
      <pc:sldChg chg="addSp delSp modSp add mod ord">
        <pc:chgData name="Nguyen Chi Son" userId="606856d02e9d83ac" providerId="LiveId" clId="{5E196E5C-79B4-4C16-AF71-DACFD4EE292C}" dt="2021-08-30T15:13:29.196" v="1774" actId="207"/>
        <pc:sldMkLst>
          <pc:docMk/>
          <pc:sldMk cId="2951639226" sldId="592"/>
        </pc:sldMkLst>
        <pc:spChg chg="add mod">
          <ac:chgData name="Nguyen Chi Son" userId="606856d02e9d83ac" providerId="LiveId" clId="{5E196E5C-79B4-4C16-AF71-DACFD4EE292C}" dt="2021-08-30T15:13:26.202" v="1773" actId="207"/>
          <ac:spMkLst>
            <pc:docMk/>
            <pc:sldMk cId="2951639226" sldId="592"/>
            <ac:spMk id="11" creationId="{79B713A0-B0AA-4990-8520-BDAC1B5902ED}"/>
          </ac:spMkLst>
        </pc:spChg>
        <pc:spChg chg="add del mod">
          <ac:chgData name="Nguyen Chi Son" userId="606856d02e9d83ac" providerId="LiveId" clId="{5E196E5C-79B4-4C16-AF71-DACFD4EE292C}" dt="2021-08-30T15:10:30.399" v="1468" actId="478"/>
          <ac:spMkLst>
            <pc:docMk/>
            <pc:sldMk cId="2951639226" sldId="592"/>
            <ac:spMk id="12" creationId="{48CD4957-C74E-49B8-9B49-FB0F0C93A356}"/>
          </ac:spMkLst>
        </pc:spChg>
        <pc:spChg chg="mod">
          <ac:chgData name="Nguyen Chi Son" userId="606856d02e9d83ac" providerId="LiveId" clId="{5E196E5C-79B4-4C16-AF71-DACFD4EE292C}" dt="2021-08-30T15:13:23.081" v="1772" actId="207"/>
          <ac:spMkLst>
            <pc:docMk/>
            <pc:sldMk cId="2951639226" sldId="592"/>
            <ac:spMk id="13" creationId="{6D2DFB58-1EB9-4656-85EA-F3D4AAB8D17D}"/>
          </ac:spMkLst>
        </pc:spChg>
        <pc:spChg chg="add del mod">
          <ac:chgData name="Nguyen Chi Son" userId="606856d02e9d83ac" providerId="LiveId" clId="{5E196E5C-79B4-4C16-AF71-DACFD4EE292C}" dt="2021-08-30T15:10:31.891" v="1469" actId="478"/>
          <ac:spMkLst>
            <pc:docMk/>
            <pc:sldMk cId="2951639226" sldId="592"/>
            <ac:spMk id="15" creationId="{02587461-1128-41DD-8EDC-1C75391D88CA}"/>
          </ac:spMkLst>
        </pc:spChg>
        <pc:spChg chg="add mod">
          <ac:chgData name="Nguyen Chi Son" userId="606856d02e9d83ac" providerId="LiveId" clId="{5E196E5C-79B4-4C16-AF71-DACFD4EE292C}" dt="2021-08-30T15:13:29.196" v="1774" actId="207"/>
          <ac:spMkLst>
            <pc:docMk/>
            <pc:sldMk cId="2951639226" sldId="592"/>
            <ac:spMk id="19" creationId="{F29950DC-B3ED-4401-97C0-DAC4A4B93272}"/>
          </ac:spMkLst>
        </pc:spChg>
        <pc:picChg chg="mod">
          <ac:chgData name="Nguyen Chi Son" userId="606856d02e9d83ac" providerId="LiveId" clId="{5E196E5C-79B4-4C16-AF71-DACFD4EE292C}" dt="2021-08-30T15:12:10.883" v="1508" actId="554"/>
          <ac:picMkLst>
            <pc:docMk/>
            <pc:sldMk cId="2951639226" sldId="592"/>
            <ac:picMk id="7" creationId="{B5E6B8F5-D545-41C6-AE9D-C0E19C163CDB}"/>
          </ac:picMkLst>
        </pc:picChg>
        <pc:picChg chg="mod">
          <ac:chgData name="Nguyen Chi Son" userId="606856d02e9d83ac" providerId="LiveId" clId="{5E196E5C-79B4-4C16-AF71-DACFD4EE292C}" dt="2021-08-30T15:12:10.883" v="1508" actId="554"/>
          <ac:picMkLst>
            <pc:docMk/>
            <pc:sldMk cId="2951639226" sldId="592"/>
            <ac:picMk id="10" creationId="{F81FB6DF-02B5-49B6-BB1F-F94270D5449E}"/>
          </ac:picMkLst>
        </pc:picChg>
        <pc:picChg chg="del">
          <ac:chgData name="Nguyen Chi Son" userId="606856d02e9d83ac" providerId="LiveId" clId="{5E196E5C-79B4-4C16-AF71-DACFD4EE292C}" dt="2021-08-30T15:07:05.833" v="804" actId="478"/>
          <ac:picMkLst>
            <pc:docMk/>
            <pc:sldMk cId="2951639226" sldId="592"/>
            <ac:picMk id="14" creationId="{3E8EA6AE-9082-4D29-8E24-4EA1A9CAAEE6}"/>
          </ac:picMkLst>
        </pc:picChg>
        <pc:picChg chg="del mod">
          <ac:chgData name="Nguyen Chi Son" userId="606856d02e9d83ac" providerId="LiveId" clId="{5E196E5C-79B4-4C16-AF71-DACFD4EE292C}" dt="2021-08-30T15:10:28.781" v="1467" actId="478"/>
          <ac:picMkLst>
            <pc:docMk/>
            <pc:sldMk cId="2951639226" sldId="592"/>
            <ac:picMk id="16" creationId="{B0B8AB01-9C44-42E9-8097-980C82CDFF87}"/>
          </ac:picMkLst>
        </pc:picChg>
        <pc:picChg chg="add mod">
          <ac:chgData name="Nguyen Chi Son" userId="606856d02e9d83ac" providerId="LiveId" clId="{5E196E5C-79B4-4C16-AF71-DACFD4EE292C}" dt="2021-08-30T15:12:10.883" v="1508" actId="554"/>
          <ac:picMkLst>
            <pc:docMk/>
            <pc:sldMk cId="2951639226" sldId="592"/>
            <ac:picMk id="17" creationId="{B5CEA079-2904-45D3-864F-16E0DA6AE6D3}"/>
          </ac:picMkLst>
        </pc:picChg>
        <pc:picChg chg="del mod">
          <ac:chgData name="Nguyen Chi Son" userId="606856d02e9d83ac" providerId="LiveId" clId="{5E196E5C-79B4-4C16-AF71-DACFD4EE292C}" dt="2021-08-30T15:10:28.206" v="1466" actId="478"/>
          <ac:picMkLst>
            <pc:docMk/>
            <pc:sldMk cId="2951639226" sldId="592"/>
            <ac:picMk id="18" creationId="{2F78D172-C1DB-47DF-9AB3-D9CAAFFFE645}"/>
          </ac:picMkLst>
        </pc:picChg>
      </pc:sldChg>
      <pc:sldChg chg="addSp delSp modSp add mod modAnim">
        <pc:chgData name="Nguyen Chi Son" userId="606856d02e9d83ac" providerId="LiveId" clId="{5E196E5C-79B4-4C16-AF71-DACFD4EE292C}" dt="2021-08-31T05:14:20.464" v="5409"/>
        <pc:sldMkLst>
          <pc:docMk/>
          <pc:sldMk cId="3022789656" sldId="593"/>
        </pc:sldMkLst>
        <pc:spChg chg="del">
          <ac:chgData name="Nguyen Chi Son" userId="606856d02e9d83ac" providerId="LiveId" clId="{5E196E5C-79B4-4C16-AF71-DACFD4EE292C}" dt="2021-08-30T15:11:17.233" v="1491" actId="478"/>
          <ac:spMkLst>
            <pc:docMk/>
            <pc:sldMk cId="3022789656" sldId="593"/>
            <ac:spMk id="11" creationId="{79B713A0-B0AA-4990-8520-BDAC1B5902ED}"/>
          </ac:spMkLst>
        </pc:spChg>
        <pc:spChg chg="del mod">
          <ac:chgData name="Nguyen Chi Son" userId="606856d02e9d83ac" providerId="LiveId" clId="{5E196E5C-79B4-4C16-AF71-DACFD4EE292C}" dt="2021-08-30T15:11:43.155" v="1500" actId="478"/>
          <ac:spMkLst>
            <pc:docMk/>
            <pc:sldMk cId="3022789656" sldId="593"/>
            <ac:spMk id="12" creationId="{48CD4957-C74E-49B8-9B49-FB0F0C93A356}"/>
          </ac:spMkLst>
        </pc:spChg>
        <pc:spChg chg="del">
          <ac:chgData name="Nguyen Chi Son" userId="606856d02e9d83ac" providerId="LiveId" clId="{5E196E5C-79B4-4C16-AF71-DACFD4EE292C}" dt="2021-08-30T15:11:16.216" v="1490" actId="478"/>
          <ac:spMkLst>
            <pc:docMk/>
            <pc:sldMk cId="3022789656" sldId="593"/>
            <ac:spMk id="13" creationId="{6D2DFB58-1EB9-4656-85EA-F3D4AAB8D17D}"/>
          </ac:spMkLst>
        </pc:spChg>
        <pc:spChg chg="mod">
          <ac:chgData name="Nguyen Chi Son" userId="606856d02e9d83ac" providerId="LiveId" clId="{5E196E5C-79B4-4C16-AF71-DACFD4EE292C}" dt="2021-08-30T15:13:35.656" v="1775" actId="207"/>
          <ac:spMkLst>
            <pc:docMk/>
            <pc:sldMk cId="3022789656" sldId="593"/>
            <ac:spMk id="15" creationId="{02587461-1128-41DD-8EDC-1C75391D88CA}"/>
          </ac:spMkLst>
        </pc:spChg>
        <pc:spChg chg="add mod">
          <ac:chgData name="Nguyen Chi Son" userId="606856d02e9d83ac" providerId="LiveId" clId="{5E196E5C-79B4-4C16-AF71-DACFD4EE292C}" dt="2021-08-30T15:15:41.467" v="2001" actId="1076"/>
          <ac:spMkLst>
            <pc:docMk/>
            <pc:sldMk cId="3022789656" sldId="593"/>
            <ac:spMk id="17" creationId="{2785081C-57E7-437B-8DEA-F12634D6342B}"/>
          </ac:spMkLst>
        </pc:spChg>
        <pc:spChg chg="add mod">
          <ac:chgData name="Nguyen Chi Son" userId="606856d02e9d83ac" providerId="LiveId" clId="{5E196E5C-79B4-4C16-AF71-DACFD4EE292C}" dt="2021-08-30T15:15:30.560" v="1988" actId="1076"/>
          <ac:spMkLst>
            <pc:docMk/>
            <pc:sldMk cId="3022789656" sldId="593"/>
            <ac:spMk id="19" creationId="{9774036E-0F18-4EC3-B8A9-00F31E4DECCB}"/>
          </ac:spMkLst>
        </pc:spChg>
        <pc:picChg chg="add mod">
          <ac:chgData name="Nguyen Chi Son" userId="606856d02e9d83ac" providerId="LiveId" clId="{5E196E5C-79B4-4C16-AF71-DACFD4EE292C}" dt="2021-08-30T15:15:21.319" v="1984" actId="1076"/>
          <ac:picMkLst>
            <pc:docMk/>
            <pc:sldMk cId="3022789656" sldId="593"/>
            <ac:picMk id="3" creationId="{7A1A5668-D911-42A7-816A-384E2F54A09D}"/>
          </ac:picMkLst>
        </pc:picChg>
        <pc:picChg chg="add mod">
          <ac:chgData name="Nguyen Chi Son" userId="606856d02e9d83ac" providerId="LiveId" clId="{5E196E5C-79B4-4C16-AF71-DACFD4EE292C}" dt="2021-08-30T15:15:23.132" v="1985" actId="1076"/>
          <ac:picMkLst>
            <pc:docMk/>
            <pc:sldMk cId="3022789656" sldId="593"/>
            <ac:picMk id="5" creationId="{E41CB818-CE65-45A9-9BA4-83BD94E6FAE8}"/>
          </ac:picMkLst>
        </pc:picChg>
        <pc:picChg chg="del">
          <ac:chgData name="Nguyen Chi Son" userId="606856d02e9d83ac" providerId="LiveId" clId="{5E196E5C-79B4-4C16-AF71-DACFD4EE292C}" dt="2021-08-30T15:11:14.638" v="1488" actId="478"/>
          <ac:picMkLst>
            <pc:docMk/>
            <pc:sldMk cId="3022789656" sldId="593"/>
            <ac:picMk id="7" creationId="{B5E6B8F5-D545-41C6-AE9D-C0E19C163CDB}"/>
          </ac:picMkLst>
        </pc:picChg>
        <pc:picChg chg="del">
          <ac:chgData name="Nguyen Chi Son" userId="606856d02e9d83ac" providerId="LiveId" clId="{5E196E5C-79B4-4C16-AF71-DACFD4EE292C}" dt="2021-08-30T15:11:15.076" v="1489" actId="478"/>
          <ac:picMkLst>
            <pc:docMk/>
            <pc:sldMk cId="3022789656" sldId="593"/>
            <ac:picMk id="10" creationId="{F81FB6DF-02B5-49B6-BB1F-F94270D5449E}"/>
          </ac:picMkLst>
        </pc:picChg>
        <pc:picChg chg="add mod">
          <ac:chgData name="Nguyen Chi Son" userId="606856d02e9d83ac" providerId="LiveId" clId="{5E196E5C-79B4-4C16-AF71-DACFD4EE292C}" dt="2021-08-30T15:15:36.987" v="2000" actId="1038"/>
          <ac:picMkLst>
            <pc:docMk/>
            <pc:sldMk cId="3022789656" sldId="593"/>
            <ac:picMk id="14" creationId="{5898438E-2FFF-483D-99A3-50092572545D}"/>
          </ac:picMkLst>
        </pc:picChg>
        <pc:picChg chg="mod">
          <ac:chgData name="Nguyen Chi Son" userId="606856d02e9d83ac" providerId="LiveId" clId="{5E196E5C-79B4-4C16-AF71-DACFD4EE292C}" dt="2021-08-30T15:12:20.689" v="1512" actId="1076"/>
          <ac:picMkLst>
            <pc:docMk/>
            <pc:sldMk cId="3022789656" sldId="593"/>
            <ac:picMk id="16" creationId="{B0B8AB01-9C44-42E9-8097-980C82CDFF87}"/>
          </ac:picMkLst>
        </pc:picChg>
        <pc:picChg chg="del mod">
          <ac:chgData name="Nguyen Chi Son" userId="606856d02e9d83ac" providerId="LiveId" clId="{5E196E5C-79B4-4C16-AF71-DACFD4EE292C}" dt="2021-08-30T15:11:18.754" v="1493" actId="478"/>
          <ac:picMkLst>
            <pc:docMk/>
            <pc:sldMk cId="3022789656" sldId="593"/>
            <ac:picMk id="18" creationId="{2F78D172-C1DB-47DF-9AB3-D9CAAFFFE645}"/>
          </ac:picMkLst>
        </pc:picChg>
      </pc:sldChg>
      <pc:sldChg chg="modSp add mod">
        <pc:chgData name="Nguyen Chi Son" userId="606856d02e9d83ac" providerId="LiveId" clId="{5E196E5C-79B4-4C16-AF71-DACFD4EE292C}" dt="2021-08-30T15:16:09.216" v="2072" actId="20577"/>
        <pc:sldMkLst>
          <pc:docMk/>
          <pc:sldMk cId="1291980650" sldId="594"/>
        </pc:sldMkLst>
        <pc:spChg chg="mod">
          <ac:chgData name="Nguyen Chi Son" userId="606856d02e9d83ac" providerId="LiveId" clId="{5E196E5C-79B4-4C16-AF71-DACFD4EE292C}" dt="2021-08-30T15:16:09.216" v="2072" actId="20577"/>
          <ac:spMkLst>
            <pc:docMk/>
            <pc:sldMk cId="1291980650" sldId="594"/>
            <ac:spMk id="2" creationId="{DAF08EC2-5D0D-48D9-855C-A59C0E5ED55B}"/>
          </ac:spMkLst>
        </pc:spChg>
        <pc:spChg chg="mod">
          <ac:chgData name="Nguyen Chi Son" userId="606856d02e9d83ac" providerId="LiveId" clId="{5E196E5C-79B4-4C16-AF71-DACFD4EE292C}" dt="2021-08-30T15:16:01.521" v="2005" actId="20577"/>
          <ac:spMkLst>
            <pc:docMk/>
            <pc:sldMk cId="1291980650" sldId="594"/>
            <ac:spMk id="3" creationId="{8CD51C9F-FCB0-4185-93E6-835FC05E1B10}"/>
          </ac:spMkLst>
        </pc:spChg>
      </pc:sldChg>
      <pc:sldChg chg="addSp delSp modSp add mod modAnim">
        <pc:chgData name="Nguyen Chi Son" userId="606856d02e9d83ac" providerId="LiveId" clId="{5E196E5C-79B4-4C16-AF71-DACFD4EE292C}" dt="2021-08-31T05:14:43.807" v="5420"/>
        <pc:sldMkLst>
          <pc:docMk/>
          <pc:sldMk cId="361782449" sldId="595"/>
        </pc:sldMkLst>
        <pc:spChg chg="mod">
          <ac:chgData name="Nguyen Chi Son" userId="606856d02e9d83ac" providerId="LiveId" clId="{5E196E5C-79B4-4C16-AF71-DACFD4EE292C}" dt="2021-08-31T05:03:01.474" v="4177" actId="20577"/>
          <ac:spMkLst>
            <pc:docMk/>
            <pc:sldMk cId="361782449" sldId="595"/>
            <ac:spMk id="2" creationId="{BA8A6260-CA4B-46A9-A06E-C71EE59E6992}"/>
          </ac:spMkLst>
        </pc:spChg>
        <pc:spChg chg="mod">
          <ac:chgData name="Nguyen Chi Son" userId="606856d02e9d83ac" providerId="LiveId" clId="{5E196E5C-79B4-4C16-AF71-DACFD4EE292C}" dt="2021-08-31T05:13:09.044" v="5312" actId="1076"/>
          <ac:spMkLst>
            <pc:docMk/>
            <pc:sldMk cId="361782449" sldId="595"/>
            <ac:spMk id="4" creationId="{0D159DDA-BA49-4E92-817D-8988A85A5610}"/>
          </ac:spMkLst>
        </pc:spChg>
        <pc:spChg chg="mod">
          <ac:chgData name="Nguyen Chi Son" userId="606856d02e9d83ac" providerId="LiveId" clId="{5E196E5C-79B4-4C16-AF71-DACFD4EE292C}" dt="2021-08-31T05:13:17.419" v="5315" actId="1076"/>
          <ac:spMkLst>
            <pc:docMk/>
            <pc:sldMk cId="361782449" sldId="595"/>
            <ac:spMk id="5" creationId="{34B18095-2B84-439E-80AD-AC5D4586BEAA}"/>
          </ac:spMkLst>
        </pc:spChg>
        <pc:spChg chg="mod">
          <ac:chgData name="Nguyen Chi Son" userId="606856d02e9d83ac" providerId="LiveId" clId="{5E196E5C-79B4-4C16-AF71-DACFD4EE292C}" dt="2021-08-31T05:13:13.185" v="5314" actId="1076"/>
          <ac:spMkLst>
            <pc:docMk/>
            <pc:sldMk cId="361782449" sldId="595"/>
            <ac:spMk id="11" creationId="{BB94417D-BA64-41A3-A335-F1084FC4EAAB}"/>
          </ac:spMkLst>
        </pc:spChg>
        <pc:spChg chg="mod">
          <ac:chgData name="Nguyen Chi Son" userId="606856d02e9d83ac" providerId="LiveId" clId="{5E196E5C-79B4-4C16-AF71-DACFD4EE292C}" dt="2021-08-31T05:13:23.669" v="5346" actId="1036"/>
          <ac:spMkLst>
            <pc:docMk/>
            <pc:sldMk cId="361782449" sldId="595"/>
            <ac:spMk id="14" creationId="{47690167-AC03-4A6E-8A65-B47A2BE69ACA}"/>
          </ac:spMkLst>
        </pc:spChg>
        <pc:picChg chg="del">
          <ac:chgData name="Nguyen Chi Son" userId="606856d02e9d83ac" providerId="LiveId" clId="{5E196E5C-79B4-4C16-AF71-DACFD4EE292C}" dt="2021-08-31T05:00:55.603" v="3905" actId="478"/>
          <ac:picMkLst>
            <pc:docMk/>
            <pc:sldMk cId="361782449" sldId="595"/>
            <ac:picMk id="6" creationId="{A60005CE-F15F-46F7-94E4-A5C24D92AFD7}"/>
          </ac:picMkLst>
        </pc:picChg>
        <pc:picChg chg="del">
          <ac:chgData name="Nguyen Chi Son" userId="606856d02e9d83ac" providerId="LiveId" clId="{5E196E5C-79B4-4C16-AF71-DACFD4EE292C}" dt="2021-08-31T05:00:56.103" v="3906" actId="478"/>
          <ac:picMkLst>
            <pc:docMk/>
            <pc:sldMk cId="361782449" sldId="595"/>
            <ac:picMk id="8" creationId="{B449F272-A4F8-449D-AA83-DA9CDCA051C1}"/>
          </ac:picMkLst>
        </pc:picChg>
        <pc:picChg chg="del">
          <ac:chgData name="Nguyen Chi Son" userId="606856d02e9d83ac" providerId="LiveId" clId="{5E196E5C-79B4-4C16-AF71-DACFD4EE292C}" dt="2021-08-31T05:00:55.212" v="3904" actId="478"/>
          <ac:picMkLst>
            <pc:docMk/>
            <pc:sldMk cId="361782449" sldId="595"/>
            <ac:picMk id="10" creationId="{64137CEE-E750-4651-BA16-85C0A16FF50C}"/>
          </ac:picMkLst>
        </pc:picChg>
        <pc:picChg chg="add mod">
          <ac:chgData name="Nguyen Chi Son" userId="606856d02e9d83ac" providerId="LiveId" clId="{5E196E5C-79B4-4C16-AF71-DACFD4EE292C}" dt="2021-08-31T05:12:37.670" v="5130" actId="1076"/>
          <ac:picMkLst>
            <pc:docMk/>
            <pc:sldMk cId="361782449" sldId="595"/>
            <ac:picMk id="1026" creationId="{2AA9D385-A783-418A-8D34-D7CEB798855E}"/>
          </ac:picMkLst>
        </pc:picChg>
      </pc:sldChg>
      <pc:sldChg chg="addSp delSp modSp add mod modAnim">
        <pc:chgData name="Nguyen Chi Son" userId="606856d02e9d83ac" providerId="LiveId" clId="{5E196E5C-79B4-4C16-AF71-DACFD4EE292C}" dt="2021-08-31T05:14:50.026" v="5421"/>
        <pc:sldMkLst>
          <pc:docMk/>
          <pc:sldMk cId="1953741841" sldId="596"/>
        </pc:sldMkLst>
        <pc:spChg chg="mod">
          <ac:chgData name="Nguyen Chi Son" userId="606856d02e9d83ac" providerId="LiveId" clId="{5E196E5C-79B4-4C16-AF71-DACFD4EE292C}" dt="2021-08-31T05:09:38.593" v="4602" actId="20577"/>
          <ac:spMkLst>
            <pc:docMk/>
            <pc:sldMk cId="1953741841" sldId="596"/>
            <ac:spMk id="2" creationId="{BA8A6260-CA4B-46A9-A06E-C71EE59E6992}"/>
          </ac:spMkLst>
        </pc:spChg>
        <pc:spChg chg="mod">
          <ac:chgData name="Nguyen Chi Son" userId="606856d02e9d83ac" providerId="LiveId" clId="{5E196E5C-79B4-4C16-AF71-DACFD4EE292C}" dt="2021-08-31T05:12:30.671" v="5128" actId="1036"/>
          <ac:spMkLst>
            <pc:docMk/>
            <pc:sldMk cId="1953741841" sldId="596"/>
            <ac:spMk id="4" creationId="{0D159DDA-BA49-4E92-817D-8988A85A5610}"/>
          </ac:spMkLst>
        </pc:spChg>
        <pc:spChg chg="mod">
          <ac:chgData name="Nguyen Chi Son" userId="606856d02e9d83ac" providerId="LiveId" clId="{5E196E5C-79B4-4C16-AF71-DACFD4EE292C}" dt="2021-08-31T05:12:30.671" v="5128" actId="1036"/>
          <ac:spMkLst>
            <pc:docMk/>
            <pc:sldMk cId="1953741841" sldId="596"/>
            <ac:spMk id="5" creationId="{34B18095-2B84-439E-80AD-AC5D4586BEAA}"/>
          </ac:spMkLst>
        </pc:spChg>
        <pc:spChg chg="mod">
          <ac:chgData name="Nguyen Chi Son" userId="606856d02e9d83ac" providerId="LiveId" clId="{5E196E5C-79B4-4C16-AF71-DACFD4EE292C}" dt="2021-08-31T05:12:30.671" v="5128" actId="1036"/>
          <ac:spMkLst>
            <pc:docMk/>
            <pc:sldMk cId="1953741841" sldId="596"/>
            <ac:spMk id="11" creationId="{BB94417D-BA64-41A3-A335-F1084FC4EAAB}"/>
          </ac:spMkLst>
        </pc:spChg>
        <pc:spChg chg="mod">
          <ac:chgData name="Nguyen Chi Son" userId="606856d02e9d83ac" providerId="LiveId" clId="{5E196E5C-79B4-4C16-AF71-DACFD4EE292C}" dt="2021-08-31T05:12:30.671" v="5128" actId="1036"/>
          <ac:spMkLst>
            <pc:docMk/>
            <pc:sldMk cId="1953741841" sldId="596"/>
            <ac:spMk id="14" creationId="{47690167-AC03-4A6E-8A65-B47A2BE69ACA}"/>
          </ac:spMkLst>
        </pc:spChg>
        <pc:picChg chg="add mod">
          <ac:chgData name="Nguyen Chi Son" userId="606856d02e9d83ac" providerId="LiveId" clId="{5E196E5C-79B4-4C16-AF71-DACFD4EE292C}" dt="2021-08-31T05:12:26.764" v="5118" actId="1076"/>
          <ac:picMkLst>
            <pc:docMk/>
            <pc:sldMk cId="1953741841" sldId="596"/>
            <ac:picMk id="6" creationId="{132C6B4C-1510-476A-898C-E58CB016DADD}"/>
          </ac:picMkLst>
        </pc:picChg>
        <pc:picChg chg="del">
          <ac:chgData name="Nguyen Chi Son" userId="606856d02e9d83ac" providerId="LiveId" clId="{5E196E5C-79B4-4C16-AF71-DACFD4EE292C}" dt="2021-08-31T05:09:18.469" v="4432" actId="478"/>
          <ac:picMkLst>
            <pc:docMk/>
            <pc:sldMk cId="1953741841" sldId="596"/>
            <ac:picMk id="1026" creationId="{2AA9D385-A783-418A-8D34-D7CEB798855E}"/>
          </ac:picMkLst>
        </pc:pic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195D4B9-0F66-430E-BE66-B9ABD378C14A}" type="datetimeFigureOut">
              <a:rPr lang="en-US" smtClean="0"/>
              <a:t>9/17/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F0437F0-3CB8-4907-9E53-8CCCF8E80CC3}" type="slidenum">
              <a:rPr lang="en-US" smtClean="0"/>
              <a:t>‹#›</a:t>
            </a:fld>
            <a:endParaRPr lang="en-US"/>
          </a:p>
        </p:txBody>
      </p:sp>
    </p:spTree>
    <p:extLst>
      <p:ext uri="{BB962C8B-B14F-4D97-AF65-F5344CB8AC3E}">
        <p14:creationId xmlns:p14="http://schemas.microsoft.com/office/powerpoint/2010/main" val="456834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3</a:t>
            </a:fld>
            <a:endParaRPr lang="en-US"/>
          </a:p>
        </p:txBody>
      </p:sp>
    </p:spTree>
    <p:extLst>
      <p:ext uri="{BB962C8B-B14F-4D97-AF65-F5344CB8AC3E}">
        <p14:creationId xmlns:p14="http://schemas.microsoft.com/office/powerpoint/2010/main" val="36196514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F0437F0-3CB8-4907-9E53-8CCCF8E80CC3}" type="slidenum">
              <a:rPr lang="en-US" smtClean="0"/>
              <a:t>6</a:t>
            </a:fld>
            <a:endParaRPr lang="en-US"/>
          </a:p>
        </p:txBody>
      </p:sp>
    </p:spTree>
    <p:extLst>
      <p:ext uri="{BB962C8B-B14F-4D97-AF65-F5344CB8AC3E}">
        <p14:creationId xmlns:p14="http://schemas.microsoft.com/office/powerpoint/2010/main" val="10324458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3582E22-5637-4236-AF3C-E10FF81D46E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565F9FB-0203-4C31-B611-67902859455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153841F6-AD03-4EC2-AB7B-2BC953C5EAD7}"/>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8DB81505-172E-4C0B-B2AB-8FBB040685F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A349470-7408-4586-82A6-4310B6696991}"/>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09065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CF8E22B-4EB6-4779-82CF-B52166499A4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11E57DA9-D343-4BA2-A06C-87F101CDE6E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FE6883DB-D668-4BEB-9B5E-6D63E48E6261}"/>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70AE406-5AEB-46F9-B5A4-6FF005C13CD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08BF899A-2FA6-4AF0-B24B-1D604651E642}"/>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8178322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C1D3E979-ACF4-4837-A1BD-92319E1B925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6B5F7A4C-A1ED-4F39-8273-38436EBF376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8222619F-11F8-48C5-8F01-98A7A5ADE6CB}"/>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506B336B-E93F-4B09-8017-F8BBC1C0CCB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5EC03159-79C8-4DBB-BA9D-016B051B3C24}"/>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2383410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1922590" y="-84767"/>
            <a:ext cx="14320513" cy="7031907"/>
            <a:chOff x="-1441943" y="-63575"/>
            <a:chExt cx="10740385" cy="5273930"/>
          </a:xfrm>
        </p:grpSpPr>
        <p:sp>
          <p:nvSpPr>
            <p:cNvPr id="10" name="Google Shape;10;p2"/>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 name="Google Shape;11;p2"/>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 name="Google Shape;12;p2"/>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 name="Google Shape;13;p2"/>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 name="Google Shape;14;p2"/>
          <p:cNvSpPr txBox="1">
            <a:spLocks noGrp="1"/>
          </p:cNvSpPr>
          <p:nvPr>
            <p:ph type="subTitle" idx="1"/>
          </p:nvPr>
        </p:nvSpPr>
        <p:spPr>
          <a:xfrm>
            <a:off x="7773167" y="5199233"/>
            <a:ext cx="3458800" cy="760000"/>
          </a:xfrm>
          <a:prstGeom prst="rect">
            <a:avLst/>
          </a:prstGeom>
        </p:spPr>
        <p:txBody>
          <a:bodyPr spcFirstLastPara="1" wrap="square" lIns="91425" tIns="91425" rIns="91425" bIns="91425" anchor="t" anchorCtr="0">
            <a:noAutofit/>
          </a:bodyPr>
          <a:lstStyle>
            <a:lvl1pPr lvl="0" algn="r">
              <a:lnSpc>
                <a:spcPct val="100000"/>
              </a:lnSpc>
              <a:spcBef>
                <a:spcPts val="0"/>
              </a:spcBef>
              <a:spcAft>
                <a:spcPts val="0"/>
              </a:spcAft>
              <a:buSzPts val="1400"/>
              <a:buNone/>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
        <p:nvSpPr>
          <p:cNvPr id="15" name="Google Shape;15;p2"/>
          <p:cNvSpPr txBox="1">
            <a:spLocks noGrp="1"/>
          </p:cNvSpPr>
          <p:nvPr>
            <p:ph type="ctrTitle"/>
          </p:nvPr>
        </p:nvSpPr>
        <p:spPr>
          <a:xfrm>
            <a:off x="5729233" y="4100567"/>
            <a:ext cx="5502800" cy="975200"/>
          </a:xfrm>
          <a:prstGeom prst="rect">
            <a:avLst/>
          </a:prstGeom>
        </p:spPr>
        <p:txBody>
          <a:bodyPr spcFirstLastPara="1" wrap="square" lIns="91425" tIns="91425" rIns="91425" bIns="91425" anchor="ctr" anchorCtr="0">
            <a:noAutofit/>
          </a:bodyPr>
          <a:lstStyle>
            <a:lvl1pPr lvl="0" algn="r" rtl="0">
              <a:spcBef>
                <a:spcPts val="0"/>
              </a:spcBef>
              <a:spcAft>
                <a:spcPts val="0"/>
              </a:spcAft>
              <a:buClr>
                <a:srgbClr val="191919"/>
              </a:buClr>
              <a:buSzPts val="5200"/>
              <a:buNone/>
              <a:defRPr sz="6800" b="0">
                <a:solidFill>
                  <a:schemeClr val="accent2"/>
                </a:solidFill>
                <a:latin typeface="Amatic SC"/>
                <a:ea typeface="Amatic SC"/>
                <a:cs typeface="Amatic SC"/>
                <a:sym typeface="Amatic SC"/>
              </a:defRPr>
            </a:lvl1pPr>
            <a:lvl2pPr lvl="1" algn="ctr" rtl="0">
              <a:spcBef>
                <a:spcPts val="0"/>
              </a:spcBef>
              <a:spcAft>
                <a:spcPts val="0"/>
              </a:spcAft>
              <a:buClr>
                <a:srgbClr val="191919"/>
              </a:buClr>
              <a:buSzPts val="5200"/>
              <a:buNone/>
              <a:defRPr sz="6933">
                <a:solidFill>
                  <a:srgbClr val="191919"/>
                </a:solidFill>
              </a:defRPr>
            </a:lvl2pPr>
            <a:lvl3pPr lvl="2" algn="ctr" rtl="0">
              <a:spcBef>
                <a:spcPts val="0"/>
              </a:spcBef>
              <a:spcAft>
                <a:spcPts val="0"/>
              </a:spcAft>
              <a:buClr>
                <a:srgbClr val="191919"/>
              </a:buClr>
              <a:buSzPts val="5200"/>
              <a:buNone/>
              <a:defRPr sz="6933">
                <a:solidFill>
                  <a:srgbClr val="191919"/>
                </a:solidFill>
              </a:defRPr>
            </a:lvl3pPr>
            <a:lvl4pPr lvl="3" algn="ctr" rtl="0">
              <a:spcBef>
                <a:spcPts val="0"/>
              </a:spcBef>
              <a:spcAft>
                <a:spcPts val="0"/>
              </a:spcAft>
              <a:buClr>
                <a:srgbClr val="191919"/>
              </a:buClr>
              <a:buSzPts val="5200"/>
              <a:buNone/>
              <a:defRPr sz="6933">
                <a:solidFill>
                  <a:srgbClr val="191919"/>
                </a:solidFill>
              </a:defRPr>
            </a:lvl4pPr>
            <a:lvl5pPr lvl="4" algn="ctr" rtl="0">
              <a:spcBef>
                <a:spcPts val="0"/>
              </a:spcBef>
              <a:spcAft>
                <a:spcPts val="0"/>
              </a:spcAft>
              <a:buClr>
                <a:srgbClr val="191919"/>
              </a:buClr>
              <a:buSzPts val="5200"/>
              <a:buNone/>
              <a:defRPr sz="6933">
                <a:solidFill>
                  <a:srgbClr val="191919"/>
                </a:solidFill>
              </a:defRPr>
            </a:lvl5pPr>
            <a:lvl6pPr lvl="5" algn="ctr" rtl="0">
              <a:spcBef>
                <a:spcPts val="0"/>
              </a:spcBef>
              <a:spcAft>
                <a:spcPts val="0"/>
              </a:spcAft>
              <a:buClr>
                <a:srgbClr val="191919"/>
              </a:buClr>
              <a:buSzPts val="5200"/>
              <a:buNone/>
              <a:defRPr sz="6933">
                <a:solidFill>
                  <a:srgbClr val="191919"/>
                </a:solidFill>
              </a:defRPr>
            </a:lvl6pPr>
            <a:lvl7pPr lvl="6" algn="ctr" rtl="0">
              <a:spcBef>
                <a:spcPts val="0"/>
              </a:spcBef>
              <a:spcAft>
                <a:spcPts val="0"/>
              </a:spcAft>
              <a:buClr>
                <a:srgbClr val="191919"/>
              </a:buClr>
              <a:buSzPts val="5200"/>
              <a:buNone/>
              <a:defRPr sz="6933">
                <a:solidFill>
                  <a:srgbClr val="191919"/>
                </a:solidFill>
              </a:defRPr>
            </a:lvl7pPr>
            <a:lvl8pPr lvl="7" algn="ctr" rtl="0">
              <a:spcBef>
                <a:spcPts val="0"/>
              </a:spcBef>
              <a:spcAft>
                <a:spcPts val="0"/>
              </a:spcAft>
              <a:buClr>
                <a:srgbClr val="191919"/>
              </a:buClr>
              <a:buSzPts val="5200"/>
              <a:buNone/>
              <a:defRPr sz="6933">
                <a:solidFill>
                  <a:srgbClr val="191919"/>
                </a:solidFill>
              </a:defRPr>
            </a:lvl8pPr>
            <a:lvl9pPr lvl="8" algn="ctr" rtl="0">
              <a:spcBef>
                <a:spcPts val="0"/>
              </a:spcBef>
              <a:spcAft>
                <a:spcPts val="0"/>
              </a:spcAft>
              <a:buClr>
                <a:srgbClr val="191919"/>
              </a:buClr>
              <a:buSzPts val="5200"/>
              <a:buNone/>
              <a:defRPr sz="6933">
                <a:solidFill>
                  <a:srgbClr val="191919"/>
                </a:solidFill>
              </a:defRPr>
            </a:lvl9pPr>
          </a:lstStyle>
          <a:p>
            <a:endParaRPr/>
          </a:p>
        </p:txBody>
      </p:sp>
      <p:sp>
        <p:nvSpPr>
          <p:cNvPr id="16" name="Google Shape;16;p2"/>
          <p:cNvSpPr txBox="1">
            <a:spLocks noGrp="1"/>
          </p:cNvSpPr>
          <p:nvPr>
            <p:ph type="ctrTitle" idx="2"/>
          </p:nvPr>
        </p:nvSpPr>
        <p:spPr>
          <a:xfrm>
            <a:off x="5729233" y="898767"/>
            <a:ext cx="5502800" cy="3201600"/>
          </a:xfrm>
          <a:prstGeom prst="rect">
            <a:avLst/>
          </a:prstGeom>
        </p:spPr>
        <p:txBody>
          <a:bodyPr spcFirstLastPara="1" wrap="square" lIns="91425" tIns="91425" rIns="91425" bIns="91425" anchor="t" anchorCtr="0">
            <a:noAutofit/>
          </a:bodyPr>
          <a:lstStyle>
            <a:lvl1pPr lvl="0" algn="r">
              <a:lnSpc>
                <a:spcPct val="90000"/>
              </a:lnSpc>
              <a:spcBef>
                <a:spcPts val="0"/>
              </a:spcBef>
              <a:spcAft>
                <a:spcPts val="0"/>
              </a:spcAft>
              <a:buClr>
                <a:srgbClr val="191919"/>
              </a:buClr>
              <a:buSzPts val="5200"/>
              <a:buNone/>
              <a:defRPr sz="11066">
                <a:solidFill>
                  <a:srgbClr val="191919"/>
                </a:solidFill>
                <a:latin typeface="Amatic SC"/>
                <a:ea typeface="Amatic SC"/>
                <a:cs typeface="Amatic SC"/>
                <a:sym typeface="Amatic SC"/>
              </a:defRPr>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Tree>
    <p:extLst>
      <p:ext uri="{BB962C8B-B14F-4D97-AF65-F5344CB8AC3E}">
        <p14:creationId xmlns:p14="http://schemas.microsoft.com/office/powerpoint/2010/main" val="89267686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7"/>
        <p:cNvGrpSpPr/>
        <p:nvPr/>
      </p:nvGrpSpPr>
      <p:grpSpPr>
        <a:xfrm>
          <a:off x="0" y="0"/>
          <a:ext cx="0" cy="0"/>
          <a:chOff x="0" y="0"/>
          <a:chExt cx="0" cy="0"/>
        </a:xfrm>
      </p:grpSpPr>
      <p:grpSp>
        <p:nvGrpSpPr>
          <p:cNvPr id="18" name="Google Shape;18;p3"/>
          <p:cNvGrpSpPr/>
          <p:nvPr/>
        </p:nvGrpSpPr>
        <p:grpSpPr>
          <a:xfrm>
            <a:off x="-67438" y="-139063"/>
            <a:ext cx="12359159" cy="7086195"/>
            <a:chOff x="-50579" y="-104297"/>
            <a:chExt cx="9269369" cy="5314646"/>
          </a:xfrm>
        </p:grpSpPr>
        <p:sp>
          <p:nvSpPr>
            <p:cNvPr id="19" name="Google Shape;19;p3"/>
            <p:cNvSpPr/>
            <p:nvPr/>
          </p:nvSpPr>
          <p:spPr>
            <a:xfrm rot="10800000">
              <a:off x="-50579" y="1770985"/>
              <a:ext cx="5628179" cy="3439365"/>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0" y="284359"/>
              <a:ext cx="937703" cy="1597861"/>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3"/>
            <p:cNvSpPr/>
            <p:nvPr/>
          </p:nvSpPr>
          <p:spPr>
            <a:xfrm rot="10800000" flipH="1">
              <a:off x="5626472" y="-104297"/>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2" name="Google Shape;22;p3"/>
          <p:cNvSpPr txBox="1">
            <a:spLocks noGrp="1"/>
          </p:cNvSpPr>
          <p:nvPr>
            <p:ph type="title"/>
          </p:nvPr>
        </p:nvSpPr>
        <p:spPr>
          <a:xfrm>
            <a:off x="6156200" y="2914117"/>
            <a:ext cx="4201200" cy="1122400"/>
          </a:xfrm>
          <a:prstGeom prst="rect">
            <a:avLst/>
          </a:prstGeom>
        </p:spPr>
        <p:txBody>
          <a:bodyPr spcFirstLastPara="1" wrap="square" lIns="91425" tIns="91425" rIns="91425" bIns="91425" anchor="ctr" anchorCtr="0">
            <a:noAutofit/>
          </a:bodyPr>
          <a:lstStyle>
            <a:lvl1pPr lvl="0" algn="r">
              <a:spcBef>
                <a:spcPts val="0"/>
              </a:spcBef>
              <a:spcAft>
                <a:spcPts val="0"/>
              </a:spcAft>
              <a:buSzPts val="3600"/>
              <a:buNone/>
              <a:defRPr sz="96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23" name="Google Shape;23;p3"/>
          <p:cNvSpPr txBox="1">
            <a:spLocks noGrp="1"/>
          </p:cNvSpPr>
          <p:nvPr>
            <p:ph type="title" idx="2" hasCustomPrompt="1"/>
          </p:nvPr>
        </p:nvSpPr>
        <p:spPr>
          <a:xfrm>
            <a:off x="8067767" y="1246907"/>
            <a:ext cx="2289600" cy="2060000"/>
          </a:xfrm>
          <a:prstGeom prst="rect">
            <a:avLst/>
          </a:prstGeom>
        </p:spPr>
        <p:txBody>
          <a:bodyPr spcFirstLastPara="1" wrap="square" lIns="91425" tIns="91425" rIns="91425" bIns="91425" anchor="b" anchorCtr="0">
            <a:noAutofit/>
          </a:bodyPr>
          <a:lstStyle>
            <a:lvl1pPr lvl="0" algn="r" rtl="0">
              <a:spcBef>
                <a:spcPts val="0"/>
              </a:spcBef>
              <a:spcAft>
                <a:spcPts val="0"/>
              </a:spcAft>
              <a:buSzPts val="6000"/>
              <a:buNone/>
              <a:defRPr sz="128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24" name="Google Shape;24;p3"/>
          <p:cNvSpPr txBox="1">
            <a:spLocks noGrp="1"/>
          </p:cNvSpPr>
          <p:nvPr>
            <p:ph type="subTitle" idx="1"/>
          </p:nvPr>
        </p:nvSpPr>
        <p:spPr>
          <a:xfrm>
            <a:off x="6809700" y="4222567"/>
            <a:ext cx="3547600" cy="7776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85053440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5"/>
        <p:cNvGrpSpPr/>
        <p:nvPr/>
      </p:nvGrpSpPr>
      <p:grpSpPr>
        <a:xfrm>
          <a:off x="0" y="0"/>
          <a:ext cx="0" cy="0"/>
          <a:chOff x="0" y="0"/>
          <a:chExt cx="0" cy="0"/>
        </a:xfrm>
      </p:grpSpPr>
      <p:grpSp>
        <p:nvGrpSpPr>
          <p:cNvPr id="26" name="Google Shape;26;p4"/>
          <p:cNvGrpSpPr/>
          <p:nvPr/>
        </p:nvGrpSpPr>
        <p:grpSpPr>
          <a:xfrm>
            <a:off x="3941533" y="-6"/>
            <a:ext cx="8394600" cy="6967036"/>
            <a:chOff x="2956150" y="-5"/>
            <a:chExt cx="6295950" cy="5225277"/>
          </a:xfrm>
        </p:grpSpPr>
        <p:sp>
          <p:nvSpPr>
            <p:cNvPr id="27" name="Google Shape;27;p4"/>
            <p:cNvSpPr/>
            <p:nvPr/>
          </p:nvSpPr>
          <p:spPr>
            <a:xfrm rot="-5400000" flipH="1">
              <a:off x="5812443" y="-353667"/>
              <a:ext cx="1004700" cy="1712026"/>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4"/>
            <p:cNvSpPr/>
            <p:nvPr/>
          </p:nvSpPr>
          <p:spPr>
            <a:xfrm flipH="1">
              <a:off x="2956150" y="1858950"/>
              <a:ext cx="6295950" cy="3366323"/>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9" name="Google Shape;29;p4"/>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sz="4267"/>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0" name="Google Shape;30;p4"/>
          <p:cNvSpPr txBox="1">
            <a:spLocks noGrp="1"/>
          </p:cNvSpPr>
          <p:nvPr>
            <p:ph type="body" idx="1"/>
          </p:nvPr>
        </p:nvSpPr>
        <p:spPr>
          <a:xfrm>
            <a:off x="960000" y="1649444"/>
            <a:ext cx="10272000" cy="44884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400">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cxnSp>
        <p:nvCxnSpPr>
          <p:cNvPr id="31" name="Google Shape;31;p4"/>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4557291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2"/>
        <p:cNvGrpSpPr/>
        <p:nvPr/>
      </p:nvGrpSpPr>
      <p:grpSpPr>
        <a:xfrm>
          <a:off x="0" y="0"/>
          <a:ext cx="0" cy="0"/>
          <a:chOff x="0" y="0"/>
          <a:chExt cx="0" cy="0"/>
        </a:xfrm>
      </p:grpSpPr>
      <p:grpSp>
        <p:nvGrpSpPr>
          <p:cNvPr id="33" name="Google Shape;33;p5"/>
          <p:cNvGrpSpPr/>
          <p:nvPr/>
        </p:nvGrpSpPr>
        <p:grpSpPr>
          <a:xfrm>
            <a:off x="-1922590" y="-84766"/>
            <a:ext cx="14320513" cy="6942793"/>
            <a:chOff x="-1441943" y="-63575"/>
            <a:chExt cx="10740385" cy="5207095"/>
          </a:xfrm>
        </p:grpSpPr>
        <p:sp>
          <p:nvSpPr>
            <p:cNvPr id="34" name="Google Shape;34;p5"/>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5"/>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6" name="Google Shape;36;p5"/>
          <p:cNvSpPr txBox="1">
            <a:spLocks noGrp="1"/>
          </p:cNvSpPr>
          <p:nvPr>
            <p:ph type="subTitle" idx="1"/>
          </p:nvPr>
        </p:nvSpPr>
        <p:spPr>
          <a:xfrm>
            <a:off x="7616400" y="2309500"/>
            <a:ext cx="3615600" cy="7524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400"/>
              <a:buFont typeface="Bebas Neue"/>
              <a:buNone/>
              <a:defRPr sz="3200" b="1">
                <a:latin typeface="Amatic SC"/>
                <a:ea typeface="Amatic SC"/>
                <a:cs typeface="Amatic SC"/>
                <a:sym typeface="Amatic SC"/>
              </a:defRPr>
            </a:lvl1pPr>
            <a:lvl2pPr lvl="1" algn="ctr">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7" name="Google Shape;37;p5"/>
          <p:cNvSpPr txBox="1">
            <a:spLocks noGrp="1"/>
          </p:cNvSpPr>
          <p:nvPr>
            <p:ph type="subTitle" idx="2"/>
          </p:nvPr>
        </p:nvSpPr>
        <p:spPr>
          <a:xfrm>
            <a:off x="7616400" y="4212291"/>
            <a:ext cx="3615600" cy="752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Font typeface="Bebas Neue"/>
              <a:buNone/>
              <a:defRPr sz="3200" b="1">
                <a:latin typeface="Amatic SC"/>
                <a:ea typeface="Amatic SC"/>
                <a:cs typeface="Amatic SC"/>
                <a:sym typeface="Amatic SC"/>
              </a:defRPr>
            </a:lvl1pPr>
            <a:lvl2pPr lvl="1" algn="ctr" rtl="0">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8" name="Google Shape;38;p5"/>
          <p:cNvSpPr txBox="1">
            <a:spLocks noGrp="1"/>
          </p:cNvSpPr>
          <p:nvPr>
            <p:ph type="subTitle" idx="3"/>
          </p:nvPr>
        </p:nvSpPr>
        <p:spPr>
          <a:xfrm>
            <a:off x="7616400" y="2902232"/>
            <a:ext cx="3615600" cy="835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9" name="Google Shape;39;p5"/>
          <p:cNvSpPr txBox="1">
            <a:spLocks noGrp="1"/>
          </p:cNvSpPr>
          <p:nvPr>
            <p:ph type="subTitle" idx="4"/>
          </p:nvPr>
        </p:nvSpPr>
        <p:spPr>
          <a:xfrm>
            <a:off x="7616400" y="4805017"/>
            <a:ext cx="3615600" cy="835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40" name="Google Shape;40;p5"/>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41" name="Google Shape;41;p5"/>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18733722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56"/>
        <p:cNvGrpSpPr/>
        <p:nvPr/>
      </p:nvGrpSpPr>
      <p:grpSpPr>
        <a:xfrm>
          <a:off x="0" y="0"/>
          <a:ext cx="0" cy="0"/>
          <a:chOff x="0" y="0"/>
          <a:chExt cx="0" cy="0"/>
        </a:xfrm>
      </p:grpSpPr>
      <p:grpSp>
        <p:nvGrpSpPr>
          <p:cNvPr id="57" name="Google Shape;57;p8"/>
          <p:cNvGrpSpPr/>
          <p:nvPr/>
        </p:nvGrpSpPr>
        <p:grpSpPr>
          <a:xfrm flipH="1">
            <a:off x="-1922590" y="-84766"/>
            <a:ext cx="14320513" cy="6942793"/>
            <a:chOff x="-1441943" y="-63575"/>
            <a:chExt cx="10740385" cy="5207095"/>
          </a:xfrm>
        </p:grpSpPr>
        <p:sp>
          <p:nvSpPr>
            <p:cNvPr id="58" name="Google Shape;58;p8"/>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 name="Google Shape;59;p8"/>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0" name="Google Shape;60;p8"/>
          <p:cNvSpPr txBox="1">
            <a:spLocks noGrp="1"/>
          </p:cNvSpPr>
          <p:nvPr>
            <p:ph type="title"/>
          </p:nvPr>
        </p:nvSpPr>
        <p:spPr>
          <a:xfrm>
            <a:off x="2724400" y="2149600"/>
            <a:ext cx="6743200" cy="25588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Tree>
    <p:extLst>
      <p:ext uri="{BB962C8B-B14F-4D97-AF65-F5344CB8AC3E}">
        <p14:creationId xmlns:p14="http://schemas.microsoft.com/office/powerpoint/2010/main" val="7466790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61"/>
        <p:cNvGrpSpPr/>
        <p:nvPr/>
      </p:nvGrpSpPr>
      <p:grpSpPr>
        <a:xfrm>
          <a:off x="0" y="0"/>
          <a:ext cx="0" cy="0"/>
          <a:chOff x="0" y="0"/>
          <a:chExt cx="0" cy="0"/>
        </a:xfrm>
      </p:grpSpPr>
      <p:grpSp>
        <p:nvGrpSpPr>
          <p:cNvPr id="62" name="Google Shape;62;p9"/>
          <p:cNvGrpSpPr/>
          <p:nvPr/>
        </p:nvGrpSpPr>
        <p:grpSpPr>
          <a:xfrm>
            <a:off x="8521531" y="-67291"/>
            <a:ext cx="3770131" cy="7014401"/>
            <a:chOff x="6391148" y="-50469"/>
            <a:chExt cx="2827598" cy="5260801"/>
          </a:xfrm>
        </p:grpSpPr>
        <p:sp>
          <p:nvSpPr>
            <p:cNvPr id="63" name="Google Shape;63;p9"/>
            <p:cNvSpPr/>
            <p:nvPr/>
          </p:nvSpPr>
          <p:spPr>
            <a:xfrm rot="5400000">
              <a:off x="7157908" y="-444733"/>
              <a:ext cx="1120044" cy="1908574"/>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 name="Google Shape;64;p9"/>
            <p:cNvSpPr/>
            <p:nvPr/>
          </p:nvSpPr>
          <p:spPr>
            <a:xfrm>
              <a:off x="6391148" y="4084076"/>
              <a:ext cx="2827598" cy="1126257"/>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5" name="Google Shape;65;p9"/>
          <p:cNvSpPr txBox="1">
            <a:spLocks noGrp="1"/>
          </p:cNvSpPr>
          <p:nvPr>
            <p:ph type="subTitle" idx="1"/>
          </p:nvPr>
        </p:nvSpPr>
        <p:spPr>
          <a:xfrm>
            <a:off x="3528000" y="2960500"/>
            <a:ext cx="5136000" cy="2264800"/>
          </a:xfrm>
          <a:prstGeom prst="rect">
            <a:avLst/>
          </a:prstGeom>
          <a:ln w="19050" cap="flat" cmpd="sng">
            <a:solidFill>
              <a:schemeClr val="accent5"/>
            </a:solidFill>
            <a:prstDash val="dot"/>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atin typeface="Quicksand"/>
                <a:ea typeface="Quicksand"/>
                <a:cs typeface="Quicksand"/>
                <a:sym typeface="Quicksand"/>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66" name="Google Shape;66;p9"/>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sz="4267"/>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67" name="Google Shape;67;p9"/>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337668150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68"/>
        <p:cNvGrpSpPr/>
        <p:nvPr/>
      </p:nvGrpSpPr>
      <p:grpSpPr>
        <a:xfrm>
          <a:off x="0" y="0"/>
          <a:ext cx="0" cy="0"/>
          <a:chOff x="0" y="0"/>
          <a:chExt cx="0" cy="0"/>
        </a:xfrm>
      </p:grpSpPr>
      <p:sp>
        <p:nvSpPr>
          <p:cNvPr id="69" name="Google Shape;69;p10"/>
          <p:cNvSpPr txBox="1">
            <a:spLocks noGrp="1"/>
          </p:cNvSpPr>
          <p:nvPr>
            <p:ph type="title"/>
          </p:nvPr>
        </p:nvSpPr>
        <p:spPr>
          <a:xfrm>
            <a:off x="8404633" y="1593200"/>
            <a:ext cx="2827200" cy="3671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200"/>
              <a:buNone/>
              <a:defRPr sz="5600">
                <a:solidFill>
                  <a:schemeClr val="lt1"/>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81576596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70"/>
        <p:cNvGrpSpPr/>
        <p:nvPr/>
      </p:nvGrpSpPr>
      <p:grpSpPr>
        <a:xfrm>
          <a:off x="0" y="0"/>
          <a:ext cx="0" cy="0"/>
          <a:chOff x="0" y="0"/>
          <a:chExt cx="0" cy="0"/>
        </a:xfrm>
      </p:grpSpPr>
      <p:grpSp>
        <p:nvGrpSpPr>
          <p:cNvPr id="71" name="Google Shape;71;p11"/>
          <p:cNvGrpSpPr/>
          <p:nvPr/>
        </p:nvGrpSpPr>
        <p:grpSpPr>
          <a:xfrm>
            <a:off x="4" y="379184"/>
            <a:ext cx="12291753" cy="6567961"/>
            <a:chOff x="2" y="284387"/>
            <a:chExt cx="9218815" cy="4925971"/>
          </a:xfrm>
        </p:grpSpPr>
        <p:sp>
          <p:nvSpPr>
            <p:cNvPr id="72" name="Google Shape;72;p11"/>
            <p:cNvSpPr/>
            <p:nvPr/>
          </p:nvSpPr>
          <p:spPr>
            <a:xfrm>
              <a:off x="2" y="284387"/>
              <a:ext cx="2314484" cy="3943918"/>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 name="Google Shape;73;p11"/>
            <p:cNvSpPr/>
            <p:nvPr/>
          </p:nvSpPr>
          <p:spPr>
            <a:xfrm>
              <a:off x="4088534" y="3166923"/>
              <a:ext cx="5130282" cy="2043435"/>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4" name="Google Shape;74;p11"/>
          <p:cNvSpPr txBox="1">
            <a:spLocks noGrp="1"/>
          </p:cNvSpPr>
          <p:nvPr>
            <p:ph type="title" hasCustomPrompt="1"/>
          </p:nvPr>
        </p:nvSpPr>
        <p:spPr>
          <a:xfrm>
            <a:off x="4773200" y="2077967"/>
            <a:ext cx="6458800" cy="2014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14266"/>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75" name="Google Shape;75;p11"/>
          <p:cNvSpPr txBox="1">
            <a:spLocks noGrp="1"/>
          </p:cNvSpPr>
          <p:nvPr>
            <p:ph type="subTitle" idx="1"/>
          </p:nvPr>
        </p:nvSpPr>
        <p:spPr>
          <a:xfrm>
            <a:off x="4773200" y="4092833"/>
            <a:ext cx="6458800" cy="699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2133"/>
              </a:spcBef>
              <a:spcAft>
                <a:spcPts val="0"/>
              </a:spcAft>
              <a:buSzPts val="1600"/>
              <a:buNone/>
              <a:defRPr sz="2133"/>
            </a:lvl2pPr>
            <a:lvl3pPr lvl="2" algn="ctr" rtl="0">
              <a:lnSpc>
                <a:spcPct val="100000"/>
              </a:lnSpc>
              <a:spcBef>
                <a:spcPts val="2133"/>
              </a:spcBef>
              <a:spcAft>
                <a:spcPts val="0"/>
              </a:spcAft>
              <a:buSzPts val="1600"/>
              <a:buNone/>
              <a:defRPr sz="2133"/>
            </a:lvl3pPr>
            <a:lvl4pPr lvl="3" algn="ctr" rtl="0">
              <a:lnSpc>
                <a:spcPct val="100000"/>
              </a:lnSpc>
              <a:spcBef>
                <a:spcPts val="2133"/>
              </a:spcBef>
              <a:spcAft>
                <a:spcPts val="0"/>
              </a:spcAft>
              <a:buSzPts val="1600"/>
              <a:buNone/>
              <a:defRPr sz="2133"/>
            </a:lvl4pPr>
            <a:lvl5pPr lvl="4" algn="ctr" rtl="0">
              <a:lnSpc>
                <a:spcPct val="100000"/>
              </a:lnSpc>
              <a:spcBef>
                <a:spcPts val="2133"/>
              </a:spcBef>
              <a:spcAft>
                <a:spcPts val="0"/>
              </a:spcAft>
              <a:buSzPts val="1600"/>
              <a:buNone/>
              <a:defRPr sz="2133"/>
            </a:lvl5pPr>
            <a:lvl6pPr lvl="5" algn="ctr" rtl="0">
              <a:lnSpc>
                <a:spcPct val="100000"/>
              </a:lnSpc>
              <a:spcBef>
                <a:spcPts val="2133"/>
              </a:spcBef>
              <a:spcAft>
                <a:spcPts val="0"/>
              </a:spcAft>
              <a:buSzPts val="1600"/>
              <a:buNone/>
              <a:defRPr sz="2133"/>
            </a:lvl6pPr>
            <a:lvl7pPr lvl="6" algn="ctr" rtl="0">
              <a:lnSpc>
                <a:spcPct val="100000"/>
              </a:lnSpc>
              <a:spcBef>
                <a:spcPts val="2133"/>
              </a:spcBef>
              <a:spcAft>
                <a:spcPts val="0"/>
              </a:spcAft>
              <a:buSzPts val="1600"/>
              <a:buNone/>
              <a:defRPr sz="2133"/>
            </a:lvl7pPr>
            <a:lvl8pPr lvl="7" algn="ctr" rtl="0">
              <a:lnSpc>
                <a:spcPct val="100000"/>
              </a:lnSpc>
              <a:spcBef>
                <a:spcPts val="2133"/>
              </a:spcBef>
              <a:spcAft>
                <a:spcPts val="0"/>
              </a:spcAft>
              <a:buSzPts val="1600"/>
              <a:buNone/>
              <a:defRPr sz="2133"/>
            </a:lvl8pPr>
            <a:lvl9pPr lvl="8" algn="ctr" rtl="0">
              <a:lnSpc>
                <a:spcPct val="100000"/>
              </a:lnSpc>
              <a:spcBef>
                <a:spcPts val="2133"/>
              </a:spcBef>
              <a:spcAft>
                <a:spcPts val="2133"/>
              </a:spcAft>
              <a:buSzPts val="1600"/>
              <a:buNone/>
              <a:defRPr sz="2133"/>
            </a:lvl9pPr>
          </a:lstStyle>
          <a:p>
            <a:endParaRPr/>
          </a:p>
        </p:txBody>
      </p:sp>
    </p:spTree>
    <p:extLst>
      <p:ext uri="{BB962C8B-B14F-4D97-AF65-F5344CB8AC3E}">
        <p14:creationId xmlns:p14="http://schemas.microsoft.com/office/powerpoint/2010/main" val="27135709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EEDA13C-01BB-4D11-BAEA-CB5B446DA56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97571932-D07C-4512-B72F-E4897DD9333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76BAEEC-8319-4117-A342-E43F8BB2F1E7}"/>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2E10166-2846-4665-BD6D-901978357F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CBE1536-0AA2-4A93-A70E-9137456EECA8}"/>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3055794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76"/>
        <p:cNvGrpSpPr/>
        <p:nvPr/>
      </p:nvGrpSpPr>
      <p:grpSpPr>
        <a:xfrm>
          <a:off x="0" y="0"/>
          <a:ext cx="0" cy="0"/>
          <a:chOff x="0" y="0"/>
          <a:chExt cx="0" cy="0"/>
        </a:xfrm>
      </p:grpSpPr>
    </p:spTree>
    <p:extLst>
      <p:ext uri="{BB962C8B-B14F-4D97-AF65-F5344CB8AC3E}">
        <p14:creationId xmlns:p14="http://schemas.microsoft.com/office/powerpoint/2010/main" val="35095093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77"/>
        <p:cNvGrpSpPr/>
        <p:nvPr/>
      </p:nvGrpSpPr>
      <p:grpSpPr>
        <a:xfrm>
          <a:off x="0" y="0"/>
          <a:ext cx="0" cy="0"/>
          <a:chOff x="0" y="0"/>
          <a:chExt cx="0" cy="0"/>
        </a:xfrm>
      </p:grpSpPr>
      <p:sp>
        <p:nvSpPr>
          <p:cNvPr id="78" name="Google Shape;78;p13"/>
          <p:cNvSpPr/>
          <p:nvPr/>
        </p:nvSpPr>
        <p:spPr>
          <a:xfrm>
            <a:off x="-150298" y="3200371"/>
            <a:ext cx="6866351" cy="3671287"/>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9" name="Google Shape;79;p13"/>
          <p:cNvSpPr/>
          <p:nvPr/>
        </p:nvSpPr>
        <p:spPr>
          <a:xfrm>
            <a:off x="6365343" y="-71115"/>
            <a:ext cx="5884221" cy="3595869"/>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0" name="Google Shape;80;p13"/>
          <p:cNvSpPr txBox="1">
            <a:spLocks noGrp="1"/>
          </p:cNvSpPr>
          <p:nvPr>
            <p:ph type="title"/>
          </p:nvPr>
        </p:nvSpPr>
        <p:spPr>
          <a:xfrm>
            <a:off x="1800967" y="2914133"/>
            <a:ext cx="69596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96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sp>
        <p:nvSpPr>
          <p:cNvPr id="81" name="Google Shape;81;p13"/>
          <p:cNvSpPr txBox="1">
            <a:spLocks noGrp="1"/>
          </p:cNvSpPr>
          <p:nvPr>
            <p:ph type="title" idx="2" hasCustomPrompt="1"/>
          </p:nvPr>
        </p:nvSpPr>
        <p:spPr>
          <a:xfrm>
            <a:off x="1800967" y="1254867"/>
            <a:ext cx="2638400" cy="1909600"/>
          </a:xfrm>
          <a:prstGeom prst="rect">
            <a:avLst/>
          </a:prstGeom>
        </p:spPr>
        <p:txBody>
          <a:bodyPr spcFirstLastPara="1" wrap="square" lIns="91425" tIns="91425" rIns="91425" bIns="91425" anchor="b" anchorCtr="0">
            <a:noAutofit/>
          </a:bodyPr>
          <a:lstStyle>
            <a:lvl1pPr lvl="0" rtl="0">
              <a:spcBef>
                <a:spcPts val="0"/>
              </a:spcBef>
              <a:spcAft>
                <a:spcPts val="0"/>
              </a:spcAft>
              <a:buSzPts val="6000"/>
              <a:buNone/>
              <a:defRPr sz="12800">
                <a:solidFill>
                  <a:schemeClr val="accent2"/>
                </a:solidFill>
              </a:defRPr>
            </a:lvl1pPr>
            <a:lvl2pPr lvl="1" rtl="0">
              <a:spcBef>
                <a:spcPts val="0"/>
              </a:spcBef>
              <a:spcAft>
                <a:spcPts val="0"/>
              </a:spcAft>
              <a:buSzPts val="6000"/>
              <a:buNone/>
              <a:defRPr sz="8000"/>
            </a:lvl2pPr>
            <a:lvl3pPr lvl="2" rtl="0">
              <a:spcBef>
                <a:spcPts val="0"/>
              </a:spcBef>
              <a:spcAft>
                <a:spcPts val="0"/>
              </a:spcAft>
              <a:buSzPts val="6000"/>
              <a:buNone/>
              <a:defRPr sz="8000"/>
            </a:lvl3pPr>
            <a:lvl4pPr lvl="3" rtl="0">
              <a:spcBef>
                <a:spcPts val="0"/>
              </a:spcBef>
              <a:spcAft>
                <a:spcPts val="0"/>
              </a:spcAft>
              <a:buSzPts val="6000"/>
              <a:buNone/>
              <a:defRPr sz="8000"/>
            </a:lvl4pPr>
            <a:lvl5pPr lvl="4" rtl="0">
              <a:spcBef>
                <a:spcPts val="0"/>
              </a:spcBef>
              <a:spcAft>
                <a:spcPts val="0"/>
              </a:spcAft>
              <a:buSzPts val="6000"/>
              <a:buNone/>
              <a:defRPr sz="8000"/>
            </a:lvl5pPr>
            <a:lvl6pPr lvl="5" rtl="0">
              <a:spcBef>
                <a:spcPts val="0"/>
              </a:spcBef>
              <a:spcAft>
                <a:spcPts val="0"/>
              </a:spcAft>
              <a:buSzPts val="6000"/>
              <a:buNone/>
              <a:defRPr sz="8000"/>
            </a:lvl6pPr>
            <a:lvl7pPr lvl="6" rtl="0">
              <a:spcBef>
                <a:spcPts val="0"/>
              </a:spcBef>
              <a:spcAft>
                <a:spcPts val="0"/>
              </a:spcAft>
              <a:buSzPts val="6000"/>
              <a:buNone/>
              <a:defRPr sz="8000"/>
            </a:lvl7pPr>
            <a:lvl8pPr lvl="7" rtl="0">
              <a:spcBef>
                <a:spcPts val="0"/>
              </a:spcBef>
              <a:spcAft>
                <a:spcPts val="0"/>
              </a:spcAft>
              <a:buSzPts val="6000"/>
              <a:buNone/>
              <a:defRPr sz="8000"/>
            </a:lvl8pPr>
            <a:lvl9pPr lvl="8" rtl="0">
              <a:spcBef>
                <a:spcPts val="0"/>
              </a:spcBef>
              <a:spcAft>
                <a:spcPts val="0"/>
              </a:spcAft>
              <a:buSzPts val="6000"/>
              <a:buNone/>
              <a:defRPr sz="8000"/>
            </a:lvl9pPr>
          </a:lstStyle>
          <a:p>
            <a:r>
              <a:t>xx%</a:t>
            </a:r>
          </a:p>
        </p:txBody>
      </p:sp>
      <p:sp>
        <p:nvSpPr>
          <p:cNvPr id="82" name="Google Shape;82;p13"/>
          <p:cNvSpPr txBox="1">
            <a:spLocks noGrp="1"/>
          </p:cNvSpPr>
          <p:nvPr>
            <p:ph type="subTitle" idx="1"/>
          </p:nvPr>
        </p:nvSpPr>
        <p:spPr>
          <a:xfrm>
            <a:off x="1800967" y="4222567"/>
            <a:ext cx="4122000" cy="77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14874668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83"/>
        <p:cNvGrpSpPr/>
        <p:nvPr/>
      </p:nvGrpSpPr>
      <p:grpSpPr>
        <a:xfrm>
          <a:off x="0" y="0"/>
          <a:ext cx="0" cy="0"/>
          <a:chOff x="0" y="0"/>
          <a:chExt cx="0" cy="0"/>
        </a:xfrm>
      </p:grpSpPr>
      <p:grpSp>
        <p:nvGrpSpPr>
          <p:cNvPr id="84" name="Google Shape;84;p14"/>
          <p:cNvGrpSpPr/>
          <p:nvPr/>
        </p:nvGrpSpPr>
        <p:grpSpPr>
          <a:xfrm>
            <a:off x="4" y="379184"/>
            <a:ext cx="12291753" cy="6567961"/>
            <a:chOff x="2" y="284387"/>
            <a:chExt cx="9218815" cy="4925971"/>
          </a:xfrm>
        </p:grpSpPr>
        <p:sp>
          <p:nvSpPr>
            <p:cNvPr id="85" name="Google Shape;85;p14"/>
            <p:cNvSpPr/>
            <p:nvPr/>
          </p:nvSpPr>
          <p:spPr>
            <a:xfrm>
              <a:off x="2" y="284387"/>
              <a:ext cx="2314484" cy="3943918"/>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 name="Google Shape;86;p14"/>
            <p:cNvSpPr/>
            <p:nvPr/>
          </p:nvSpPr>
          <p:spPr>
            <a:xfrm>
              <a:off x="4088534" y="3166923"/>
              <a:ext cx="5130282" cy="2043435"/>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7" name="Google Shape;87;p14"/>
          <p:cNvSpPr txBox="1">
            <a:spLocks noGrp="1"/>
          </p:cNvSpPr>
          <p:nvPr>
            <p:ph type="title"/>
          </p:nvPr>
        </p:nvSpPr>
        <p:spPr>
          <a:xfrm>
            <a:off x="3995400" y="2914117"/>
            <a:ext cx="42012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96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sp>
        <p:nvSpPr>
          <p:cNvPr id="88" name="Google Shape;88;p14"/>
          <p:cNvSpPr txBox="1">
            <a:spLocks noGrp="1"/>
          </p:cNvSpPr>
          <p:nvPr>
            <p:ph type="title" idx="2" hasCustomPrompt="1"/>
          </p:nvPr>
        </p:nvSpPr>
        <p:spPr>
          <a:xfrm>
            <a:off x="4951200" y="1857817"/>
            <a:ext cx="2289600" cy="14492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000"/>
              <a:buNone/>
              <a:defRPr sz="128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89" name="Google Shape;89;p14"/>
          <p:cNvSpPr txBox="1">
            <a:spLocks noGrp="1"/>
          </p:cNvSpPr>
          <p:nvPr>
            <p:ph type="subTitle" idx="1"/>
          </p:nvPr>
        </p:nvSpPr>
        <p:spPr>
          <a:xfrm>
            <a:off x="4400451" y="4425767"/>
            <a:ext cx="3392800" cy="777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81449631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06"/>
        <p:cNvGrpSpPr/>
        <p:nvPr/>
      </p:nvGrpSpPr>
      <p:grpSpPr>
        <a:xfrm>
          <a:off x="0" y="0"/>
          <a:ext cx="0" cy="0"/>
          <a:chOff x="0" y="0"/>
          <a:chExt cx="0" cy="0"/>
        </a:xfrm>
      </p:grpSpPr>
      <p:grpSp>
        <p:nvGrpSpPr>
          <p:cNvPr id="107" name="Google Shape;107;p17"/>
          <p:cNvGrpSpPr/>
          <p:nvPr/>
        </p:nvGrpSpPr>
        <p:grpSpPr>
          <a:xfrm rot="10800000">
            <a:off x="-2402356" y="-562600"/>
            <a:ext cx="17624513" cy="8024360"/>
            <a:chOff x="-2721918" y="-516375"/>
            <a:chExt cx="13218385" cy="6018270"/>
          </a:xfrm>
        </p:grpSpPr>
        <p:sp>
          <p:nvSpPr>
            <p:cNvPr id="108" name="Google Shape;108;p17"/>
            <p:cNvSpPr/>
            <p:nvPr/>
          </p:nvSpPr>
          <p:spPr>
            <a:xfrm>
              <a:off x="6083300" y="-5163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17"/>
            <p:cNvSpPr/>
            <p:nvPr/>
          </p:nvSpPr>
          <p:spPr>
            <a:xfrm>
              <a:off x="-2721918" y="2022229"/>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0" name="Google Shape;110;p17"/>
          <p:cNvSpPr txBox="1">
            <a:spLocks noGrp="1"/>
          </p:cNvSpPr>
          <p:nvPr>
            <p:ph type="subTitle" idx="1"/>
          </p:nvPr>
        </p:nvSpPr>
        <p:spPr>
          <a:xfrm>
            <a:off x="3928000" y="4409200"/>
            <a:ext cx="4336000" cy="598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11" name="Google Shape;111;p17"/>
          <p:cNvSpPr txBox="1">
            <a:spLocks noGrp="1"/>
          </p:cNvSpPr>
          <p:nvPr>
            <p:ph type="title"/>
          </p:nvPr>
        </p:nvSpPr>
        <p:spPr>
          <a:xfrm>
            <a:off x="2724400" y="2296667"/>
            <a:ext cx="6743200" cy="166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16133"/>
            </a:lvl1pPr>
            <a:lvl2pPr lvl="1" rtl="0">
              <a:spcBef>
                <a:spcPts val="0"/>
              </a:spcBef>
              <a:spcAft>
                <a:spcPts val="0"/>
              </a:spcAft>
              <a:buSzPts val="4800"/>
              <a:buNone/>
              <a:defRPr sz="6400"/>
            </a:lvl2pPr>
            <a:lvl3pPr lvl="2" rtl="0">
              <a:spcBef>
                <a:spcPts val="0"/>
              </a:spcBef>
              <a:spcAft>
                <a:spcPts val="0"/>
              </a:spcAft>
              <a:buSzPts val="4800"/>
              <a:buNone/>
              <a:defRPr sz="6400"/>
            </a:lvl3pPr>
            <a:lvl4pPr lvl="3" rtl="0">
              <a:spcBef>
                <a:spcPts val="0"/>
              </a:spcBef>
              <a:spcAft>
                <a:spcPts val="0"/>
              </a:spcAft>
              <a:buSzPts val="4800"/>
              <a:buNone/>
              <a:defRPr sz="6400"/>
            </a:lvl4pPr>
            <a:lvl5pPr lvl="4" rtl="0">
              <a:spcBef>
                <a:spcPts val="0"/>
              </a:spcBef>
              <a:spcAft>
                <a:spcPts val="0"/>
              </a:spcAft>
              <a:buSzPts val="4800"/>
              <a:buNone/>
              <a:defRPr sz="6400"/>
            </a:lvl5pPr>
            <a:lvl6pPr lvl="5" rtl="0">
              <a:spcBef>
                <a:spcPts val="0"/>
              </a:spcBef>
              <a:spcAft>
                <a:spcPts val="0"/>
              </a:spcAft>
              <a:buSzPts val="4800"/>
              <a:buNone/>
              <a:defRPr sz="6400"/>
            </a:lvl6pPr>
            <a:lvl7pPr lvl="6" rtl="0">
              <a:spcBef>
                <a:spcPts val="0"/>
              </a:spcBef>
              <a:spcAft>
                <a:spcPts val="0"/>
              </a:spcAft>
              <a:buSzPts val="4800"/>
              <a:buNone/>
              <a:defRPr sz="6400"/>
            </a:lvl7pPr>
            <a:lvl8pPr lvl="7" rtl="0">
              <a:spcBef>
                <a:spcPts val="0"/>
              </a:spcBef>
              <a:spcAft>
                <a:spcPts val="0"/>
              </a:spcAft>
              <a:buSzPts val="4800"/>
              <a:buNone/>
              <a:defRPr sz="6400"/>
            </a:lvl8pPr>
            <a:lvl9pPr lvl="8" rtl="0">
              <a:spcBef>
                <a:spcPts val="0"/>
              </a:spcBef>
              <a:spcAft>
                <a:spcPts val="0"/>
              </a:spcAft>
              <a:buSzPts val="4800"/>
              <a:buNone/>
              <a:defRPr sz="6400"/>
            </a:lvl9pPr>
          </a:lstStyle>
          <a:p>
            <a:endParaRPr/>
          </a:p>
        </p:txBody>
      </p:sp>
    </p:spTree>
    <p:extLst>
      <p:ext uri="{BB962C8B-B14F-4D97-AF65-F5344CB8AC3E}">
        <p14:creationId xmlns:p14="http://schemas.microsoft.com/office/powerpoint/2010/main" val="9247608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18"/>
        <p:cNvGrpSpPr/>
        <p:nvPr/>
      </p:nvGrpSpPr>
      <p:grpSpPr>
        <a:xfrm>
          <a:off x="0" y="0"/>
          <a:ext cx="0" cy="0"/>
          <a:chOff x="0" y="0"/>
          <a:chExt cx="0" cy="0"/>
        </a:xfrm>
      </p:grpSpPr>
      <p:sp>
        <p:nvSpPr>
          <p:cNvPr id="119" name="Google Shape;119;p19"/>
          <p:cNvSpPr txBox="1">
            <a:spLocks noGrp="1"/>
          </p:cNvSpPr>
          <p:nvPr>
            <p:ph type="title"/>
          </p:nvPr>
        </p:nvSpPr>
        <p:spPr>
          <a:xfrm>
            <a:off x="9600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0" name="Google Shape;120;p19"/>
          <p:cNvSpPr txBox="1">
            <a:spLocks noGrp="1"/>
          </p:cNvSpPr>
          <p:nvPr>
            <p:ph type="title" idx="2" hasCustomPrompt="1"/>
          </p:nvPr>
        </p:nvSpPr>
        <p:spPr>
          <a:xfrm>
            <a:off x="9600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1" name="Google Shape;121;p19"/>
          <p:cNvSpPr txBox="1">
            <a:spLocks noGrp="1"/>
          </p:cNvSpPr>
          <p:nvPr>
            <p:ph type="subTitle" idx="1"/>
          </p:nvPr>
        </p:nvSpPr>
        <p:spPr>
          <a:xfrm>
            <a:off x="9600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22" name="Google Shape;122;p19"/>
          <p:cNvSpPr txBox="1">
            <a:spLocks noGrp="1"/>
          </p:cNvSpPr>
          <p:nvPr>
            <p:ph type="title" idx="3"/>
          </p:nvPr>
        </p:nvSpPr>
        <p:spPr>
          <a:xfrm>
            <a:off x="45384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3" name="Google Shape;123;p19"/>
          <p:cNvSpPr txBox="1">
            <a:spLocks noGrp="1"/>
          </p:cNvSpPr>
          <p:nvPr>
            <p:ph type="title" idx="4" hasCustomPrompt="1"/>
          </p:nvPr>
        </p:nvSpPr>
        <p:spPr>
          <a:xfrm>
            <a:off x="45384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4" name="Google Shape;124;p19"/>
          <p:cNvSpPr txBox="1">
            <a:spLocks noGrp="1"/>
          </p:cNvSpPr>
          <p:nvPr>
            <p:ph type="subTitle" idx="5"/>
          </p:nvPr>
        </p:nvSpPr>
        <p:spPr>
          <a:xfrm>
            <a:off x="45384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25" name="Google Shape;125;p19"/>
          <p:cNvSpPr txBox="1">
            <a:spLocks noGrp="1"/>
          </p:cNvSpPr>
          <p:nvPr>
            <p:ph type="title" idx="6"/>
          </p:nvPr>
        </p:nvSpPr>
        <p:spPr>
          <a:xfrm>
            <a:off x="81168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6" name="Google Shape;126;p19"/>
          <p:cNvSpPr txBox="1">
            <a:spLocks noGrp="1"/>
          </p:cNvSpPr>
          <p:nvPr>
            <p:ph type="title" idx="7" hasCustomPrompt="1"/>
          </p:nvPr>
        </p:nvSpPr>
        <p:spPr>
          <a:xfrm>
            <a:off x="8116800" y="720000"/>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27" name="Google Shape;127;p19"/>
          <p:cNvSpPr txBox="1">
            <a:spLocks noGrp="1"/>
          </p:cNvSpPr>
          <p:nvPr>
            <p:ph type="subTitle" idx="8"/>
          </p:nvPr>
        </p:nvSpPr>
        <p:spPr>
          <a:xfrm>
            <a:off x="81168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28" name="Google Shape;128;p19"/>
          <p:cNvSpPr txBox="1">
            <a:spLocks noGrp="1"/>
          </p:cNvSpPr>
          <p:nvPr>
            <p:ph type="title" idx="9"/>
          </p:nvPr>
        </p:nvSpPr>
        <p:spPr>
          <a:xfrm>
            <a:off x="960000" y="4709567"/>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29" name="Google Shape;129;p19"/>
          <p:cNvSpPr txBox="1">
            <a:spLocks noGrp="1"/>
          </p:cNvSpPr>
          <p:nvPr>
            <p:ph type="title" idx="13" hasCustomPrompt="1"/>
          </p:nvPr>
        </p:nvSpPr>
        <p:spPr>
          <a:xfrm>
            <a:off x="960000" y="3918667"/>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30" name="Google Shape;130;p19"/>
          <p:cNvSpPr txBox="1">
            <a:spLocks noGrp="1"/>
          </p:cNvSpPr>
          <p:nvPr>
            <p:ph type="subTitle" idx="14"/>
          </p:nvPr>
        </p:nvSpPr>
        <p:spPr>
          <a:xfrm>
            <a:off x="960000" y="54916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131" name="Google Shape;131;p19"/>
          <p:cNvSpPr txBox="1">
            <a:spLocks noGrp="1"/>
          </p:cNvSpPr>
          <p:nvPr>
            <p:ph type="title" idx="15"/>
          </p:nvPr>
        </p:nvSpPr>
        <p:spPr>
          <a:xfrm>
            <a:off x="4538400" y="4709567"/>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132" name="Google Shape;132;p19"/>
          <p:cNvSpPr txBox="1">
            <a:spLocks noGrp="1"/>
          </p:cNvSpPr>
          <p:nvPr>
            <p:ph type="title" idx="16" hasCustomPrompt="1"/>
          </p:nvPr>
        </p:nvSpPr>
        <p:spPr>
          <a:xfrm>
            <a:off x="4538400" y="3918667"/>
            <a:ext cx="1700400" cy="1047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6000" b="0">
                <a:solidFill>
                  <a:schemeClr val="accent2"/>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133" name="Google Shape;133;p19"/>
          <p:cNvSpPr txBox="1">
            <a:spLocks noGrp="1"/>
          </p:cNvSpPr>
          <p:nvPr>
            <p:ph type="subTitle" idx="17"/>
          </p:nvPr>
        </p:nvSpPr>
        <p:spPr>
          <a:xfrm>
            <a:off x="4538400" y="54916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417035677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34"/>
        <p:cNvGrpSpPr/>
        <p:nvPr/>
      </p:nvGrpSpPr>
      <p:grpSpPr>
        <a:xfrm>
          <a:off x="0" y="0"/>
          <a:ext cx="0" cy="0"/>
          <a:chOff x="0" y="0"/>
          <a:chExt cx="0" cy="0"/>
        </a:xfrm>
      </p:grpSpPr>
      <p:grpSp>
        <p:nvGrpSpPr>
          <p:cNvPr id="135" name="Google Shape;135;p20"/>
          <p:cNvGrpSpPr/>
          <p:nvPr/>
        </p:nvGrpSpPr>
        <p:grpSpPr>
          <a:xfrm>
            <a:off x="-1922590" y="-84766"/>
            <a:ext cx="14320513" cy="6942793"/>
            <a:chOff x="-1441943" y="-63575"/>
            <a:chExt cx="10740385" cy="5207095"/>
          </a:xfrm>
        </p:grpSpPr>
        <p:sp>
          <p:nvSpPr>
            <p:cNvPr id="136" name="Google Shape;136;p20"/>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20"/>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8" name="Google Shape;138;p20"/>
          <p:cNvSpPr txBox="1">
            <a:spLocks noGrp="1"/>
          </p:cNvSpPr>
          <p:nvPr>
            <p:ph type="title"/>
          </p:nvPr>
        </p:nvSpPr>
        <p:spPr>
          <a:xfrm>
            <a:off x="3523385" y="4306084"/>
            <a:ext cx="5145200" cy="709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800"/>
              <a:buNone/>
              <a:defRPr sz="3200"/>
            </a:lvl1pPr>
            <a:lvl2pPr lvl="1" algn="ctr" rtl="0">
              <a:spcBef>
                <a:spcPts val="0"/>
              </a:spcBef>
              <a:spcAft>
                <a:spcPts val="0"/>
              </a:spcAft>
              <a:buSzPts val="1800"/>
              <a:buNone/>
              <a:defRPr sz="2400"/>
            </a:lvl2pPr>
            <a:lvl3pPr lvl="2" algn="ctr" rtl="0">
              <a:spcBef>
                <a:spcPts val="0"/>
              </a:spcBef>
              <a:spcAft>
                <a:spcPts val="0"/>
              </a:spcAft>
              <a:buSzPts val="1800"/>
              <a:buNone/>
              <a:defRPr sz="2400"/>
            </a:lvl3pPr>
            <a:lvl4pPr lvl="3" algn="ctr" rtl="0">
              <a:spcBef>
                <a:spcPts val="0"/>
              </a:spcBef>
              <a:spcAft>
                <a:spcPts val="0"/>
              </a:spcAft>
              <a:buSzPts val="1800"/>
              <a:buNone/>
              <a:defRPr sz="2400"/>
            </a:lvl4pPr>
            <a:lvl5pPr lvl="4" algn="ctr" rtl="0">
              <a:spcBef>
                <a:spcPts val="0"/>
              </a:spcBef>
              <a:spcAft>
                <a:spcPts val="0"/>
              </a:spcAft>
              <a:buSzPts val="1800"/>
              <a:buNone/>
              <a:defRPr sz="2400"/>
            </a:lvl5pPr>
            <a:lvl6pPr lvl="5" algn="ctr" rtl="0">
              <a:spcBef>
                <a:spcPts val="0"/>
              </a:spcBef>
              <a:spcAft>
                <a:spcPts val="0"/>
              </a:spcAft>
              <a:buSzPts val="1800"/>
              <a:buNone/>
              <a:defRPr sz="2400"/>
            </a:lvl6pPr>
            <a:lvl7pPr lvl="6" algn="ctr" rtl="0">
              <a:spcBef>
                <a:spcPts val="0"/>
              </a:spcBef>
              <a:spcAft>
                <a:spcPts val="0"/>
              </a:spcAft>
              <a:buSzPts val="1800"/>
              <a:buNone/>
              <a:defRPr sz="2400"/>
            </a:lvl7pPr>
            <a:lvl8pPr lvl="7" algn="ctr" rtl="0">
              <a:spcBef>
                <a:spcPts val="0"/>
              </a:spcBef>
              <a:spcAft>
                <a:spcPts val="0"/>
              </a:spcAft>
              <a:buSzPts val="1800"/>
              <a:buNone/>
              <a:defRPr sz="2400"/>
            </a:lvl8pPr>
            <a:lvl9pPr lvl="8" algn="ctr" rtl="0">
              <a:spcBef>
                <a:spcPts val="0"/>
              </a:spcBef>
              <a:spcAft>
                <a:spcPts val="0"/>
              </a:spcAft>
              <a:buSzPts val="1800"/>
              <a:buNone/>
              <a:defRPr sz="2400"/>
            </a:lvl9pPr>
          </a:lstStyle>
          <a:p>
            <a:endParaRPr/>
          </a:p>
        </p:txBody>
      </p:sp>
      <p:sp>
        <p:nvSpPr>
          <p:cNvPr id="139" name="Google Shape;139;p20"/>
          <p:cNvSpPr txBox="1">
            <a:spLocks noGrp="1"/>
          </p:cNvSpPr>
          <p:nvPr>
            <p:ph type="subTitle" idx="1"/>
          </p:nvPr>
        </p:nvSpPr>
        <p:spPr>
          <a:xfrm>
            <a:off x="2590200" y="2027733"/>
            <a:ext cx="7011600" cy="18356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29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185993201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140"/>
        <p:cNvGrpSpPr/>
        <p:nvPr/>
      </p:nvGrpSpPr>
      <p:grpSpPr>
        <a:xfrm>
          <a:off x="0" y="0"/>
          <a:ext cx="0" cy="0"/>
          <a:chOff x="0" y="0"/>
          <a:chExt cx="0" cy="0"/>
        </a:xfrm>
      </p:grpSpPr>
      <p:grpSp>
        <p:nvGrpSpPr>
          <p:cNvPr id="141" name="Google Shape;141;p21"/>
          <p:cNvGrpSpPr/>
          <p:nvPr/>
        </p:nvGrpSpPr>
        <p:grpSpPr>
          <a:xfrm>
            <a:off x="5" y="-16596"/>
            <a:ext cx="12191983" cy="6945647"/>
            <a:chOff x="3" y="-12447"/>
            <a:chExt cx="9143987" cy="5209235"/>
          </a:xfrm>
        </p:grpSpPr>
        <p:sp>
          <p:nvSpPr>
            <p:cNvPr id="142" name="Google Shape;142;p21"/>
            <p:cNvSpPr/>
            <p:nvPr/>
          </p:nvSpPr>
          <p:spPr>
            <a:xfrm>
              <a:off x="3" y="3366547"/>
              <a:ext cx="3323429" cy="1776967"/>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21"/>
            <p:cNvSpPr/>
            <p:nvPr/>
          </p:nvSpPr>
          <p:spPr>
            <a:xfrm rot="10800000" flipH="1">
              <a:off x="5551672" y="-12447"/>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21"/>
            <p:cNvSpPr/>
            <p:nvPr/>
          </p:nvSpPr>
          <p:spPr>
            <a:xfrm rot="-5400000">
              <a:off x="5874667" y="3403155"/>
              <a:ext cx="1326611" cy="2260655"/>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5" name="Google Shape;145;p21"/>
          <p:cNvSpPr txBox="1">
            <a:spLocks noGrp="1"/>
          </p:cNvSpPr>
          <p:nvPr>
            <p:ph type="body" idx="1"/>
          </p:nvPr>
        </p:nvSpPr>
        <p:spPr>
          <a:xfrm>
            <a:off x="960000" y="1649433"/>
            <a:ext cx="5029200" cy="4488400"/>
          </a:xfrm>
          <a:prstGeom prst="rect">
            <a:avLst/>
          </a:prstGeom>
        </p:spPr>
        <p:txBody>
          <a:bodyPr spcFirstLastPara="1" wrap="square" lIns="91425" tIns="91425" rIns="91425" bIns="91425" anchor="t" anchorCtr="0">
            <a:noAutofit/>
          </a:bodyPr>
          <a:lstStyle>
            <a:lvl1pPr marL="609585" lvl="0" indent="-397923" rtl="0">
              <a:lnSpc>
                <a:spcPct val="115000"/>
              </a:lnSpc>
              <a:spcBef>
                <a:spcPts val="0"/>
              </a:spcBef>
              <a:spcAft>
                <a:spcPts val="0"/>
              </a:spcAft>
              <a:buClr>
                <a:srgbClr val="434343"/>
              </a:buClr>
              <a:buSzPts val="1100"/>
              <a:buChar char="●"/>
              <a:defRPr sz="1600">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sp>
        <p:nvSpPr>
          <p:cNvPr id="146" name="Google Shape;146;p21"/>
          <p:cNvSpPr txBox="1">
            <a:spLocks noGrp="1"/>
          </p:cNvSpPr>
          <p:nvPr>
            <p:ph type="body" idx="2"/>
          </p:nvPr>
        </p:nvSpPr>
        <p:spPr>
          <a:xfrm>
            <a:off x="6202700" y="1649433"/>
            <a:ext cx="5029200" cy="44884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600">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sp>
        <p:nvSpPr>
          <p:cNvPr id="147" name="Google Shape;147;p21"/>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148" name="Google Shape;148;p21"/>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spTree>
    <p:extLst>
      <p:ext uri="{BB962C8B-B14F-4D97-AF65-F5344CB8AC3E}">
        <p14:creationId xmlns:p14="http://schemas.microsoft.com/office/powerpoint/2010/main" val="41128120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49"/>
        <p:cNvGrpSpPr/>
        <p:nvPr/>
      </p:nvGrpSpPr>
      <p:grpSpPr>
        <a:xfrm>
          <a:off x="0" y="0"/>
          <a:ext cx="0" cy="0"/>
          <a:chOff x="0" y="0"/>
          <a:chExt cx="0" cy="0"/>
        </a:xfrm>
      </p:grpSpPr>
      <p:sp>
        <p:nvSpPr>
          <p:cNvPr id="150" name="Google Shape;150;p22"/>
          <p:cNvSpPr txBox="1">
            <a:spLocks noGrp="1"/>
          </p:cNvSpPr>
          <p:nvPr>
            <p:ph type="title"/>
          </p:nvPr>
        </p:nvSpPr>
        <p:spPr>
          <a:xfrm>
            <a:off x="960000" y="561100"/>
            <a:ext cx="10272000" cy="752400"/>
          </a:xfrm>
          <a:prstGeom prst="rect">
            <a:avLst/>
          </a:prstGeom>
        </p:spPr>
        <p:txBody>
          <a:bodyPr spcFirstLastPara="1" wrap="square" lIns="91425" tIns="91425" rIns="91425" bIns="91425" anchor="ctr" anchorCtr="0">
            <a:noAutofit/>
          </a:bodyPr>
          <a:lstStyle>
            <a:lvl1pPr lvl="0" rtl="0">
              <a:spcBef>
                <a:spcPts val="0"/>
              </a:spcBef>
              <a:spcAft>
                <a:spcPts val="0"/>
              </a:spcAft>
              <a:buSzPts val="3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51" name="Google Shape;151;p22"/>
          <p:cNvSpPr txBox="1">
            <a:spLocks noGrp="1"/>
          </p:cNvSpPr>
          <p:nvPr>
            <p:ph type="title" idx="2"/>
          </p:nvPr>
        </p:nvSpPr>
        <p:spPr>
          <a:xfrm>
            <a:off x="960000" y="1719367"/>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2" name="Google Shape;152;p22"/>
          <p:cNvSpPr txBox="1">
            <a:spLocks noGrp="1"/>
          </p:cNvSpPr>
          <p:nvPr>
            <p:ph type="subTitle" idx="1"/>
          </p:nvPr>
        </p:nvSpPr>
        <p:spPr>
          <a:xfrm>
            <a:off x="960000" y="2319815"/>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3" name="Google Shape;153;p22"/>
          <p:cNvSpPr txBox="1">
            <a:spLocks noGrp="1"/>
          </p:cNvSpPr>
          <p:nvPr>
            <p:ph type="title" idx="3"/>
          </p:nvPr>
        </p:nvSpPr>
        <p:spPr>
          <a:xfrm>
            <a:off x="960000" y="3252261"/>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4" name="Google Shape;154;p22"/>
          <p:cNvSpPr txBox="1">
            <a:spLocks noGrp="1"/>
          </p:cNvSpPr>
          <p:nvPr>
            <p:ph type="subTitle" idx="4"/>
          </p:nvPr>
        </p:nvSpPr>
        <p:spPr>
          <a:xfrm>
            <a:off x="960000" y="3852708"/>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5" name="Google Shape;155;p22"/>
          <p:cNvSpPr txBox="1">
            <a:spLocks noGrp="1"/>
          </p:cNvSpPr>
          <p:nvPr>
            <p:ph type="title" idx="5"/>
          </p:nvPr>
        </p:nvSpPr>
        <p:spPr>
          <a:xfrm>
            <a:off x="960000" y="4785155"/>
            <a:ext cx="2829600" cy="7036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400"/>
              <a:buNone/>
              <a:defRPr sz="3200"/>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156" name="Google Shape;156;p22"/>
          <p:cNvSpPr txBox="1">
            <a:spLocks noGrp="1"/>
          </p:cNvSpPr>
          <p:nvPr>
            <p:ph type="subTitle" idx="6"/>
          </p:nvPr>
        </p:nvSpPr>
        <p:spPr>
          <a:xfrm>
            <a:off x="960000" y="5385603"/>
            <a:ext cx="2829600" cy="7524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57" name="Google Shape;157;p22"/>
          <p:cNvSpPr txBox="1">
            <a:spLocks noGrp="1"/>
          </p:cNvSpPr>
          <p:nvPr>
            <p:ph type="subTitle" idx="7"/>
          </p:nvPr>
        </p:nvSpPr>
        <p:spPr>
          <a:xfrm>
            <a:off x="5307933" y="2909467"/>
            <a:ext cx="2829600" cy="1389200"/>
          </a:xfrm>
          <a:prstGeom prst="rect">
            <a:avLst/>
          </a:prstGeom>
          <a:ln w="19050" cap="flat" cmpd="sng">
            <a:solidFill>
              <a:schemeClr val="accent5"/>
            </a:solidFill>
            <a:prstDash val="dot"/>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b="1" i="1"/>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cxnSp>
        <p:nvCxnSpPr>
          <p:cNvPr id="158" name="Google Shape;158;p22"/>
          <p:cNvCxnSpPr/>
          <p:nvPr/>
        </p:nvCxnSpPr>
        <p:spPr>
          <a:xfrm>
            <a:off x="1089667" y="1472000"/>
            <a:ext cx="1319600" cy="0"/>
          </a:xfrm>
          <a:prstGeom prst="straightConnector1">
            <a:avLst/>
          </a:prstGeom>
          <a:noFill/>
          <a:ln w="19050" cap="flat" cmpd="sng">
            <a:solidFill>
              <a:schemeClr val="accent5"/>
            </a:solidFill>
            <a:prstDash val="dot"/>
            <a:round/>
            <a:headEnd type="none" w="med" len="med"/>
            <a:tailEnd type="none" w="med" len="med"/>
          </a:ln>
        </p:spPr>
      </p:cxnSp>
      <p:grpSp>
        <p:nvGrpSpPr>
          <p:cNvPr id="159" name="Google Shape;159;p22"/>
          <p:cNvGrpSpPr/>
          <p:nvPr/>
        </p:nvGrpSpPr>
        <p:grpSpPr>
          <a:xfrm>
            <a:off x="-1559361" y="-84767"/>
            <a:ext cx="13957373" cy="7229933"/>
            <a:chOff x="-1169521" y="-63575"/>
            <a:chExt cx="10468030" cy="5422450"/>
          </a:xfrm>
        </p:grpSpPr>
        <p:sp>
          <p:nvSpPr>
            <p:cNvPr id="160" name="Google Shape;160;p22"/>
            <p:cNvSpPr/>
            <p:nvPr/>
          </p:nvSpPr>
          <p:spPr>
            <a:xfrm>
              <a:off x="5875048" y="-63575"/>
              <a:ext cx="3423461" cy="2092054"/>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22"/>
            <p:cNvSpPr/>
            <p:nvPr/>
          </p:nvSpPr>
          <p:spPr>
            <a:xfrm>
              <a:off x="-1169521" y="3848109"/>
              <a:ext cx="2825530" cy="15107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ECE9FF">
                <a:alpha val="569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24502511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95"/>
        <p:cNvGrpSpPr/>
        <p:nvPr/>
      </p:nvGrpSpPr>
      <p:grpSpPr>
        <a:xfrm>
          <a:off x="0" y="0"/>
          <a:ext cx="0" cy="0"/>
          <a:chOff x="0" y="0"/>
          <a:chExt cx="0" cy="0"/>
        </a:xfrm>
      </p:grpSpPr>
      <p:grpSp>
        <p:nvGrpSpPr>
          <p:cNvPr id="196" name="Google Shape;196;p25"/>
          <p:cNvGrpSpPr/>
          <p:nvPr/>
        </p:nvGrpSpPr>
        <p:grpSpPr>
          <a:xfrm flipH="1">
            <a:off x="-1922590" y="-84766"/>
            <a:ext cx="14320513" cy="6942793"/>
            <a:chOff x="-1441943" y="-63575"/>
            <a:chExt cx="10740385" cy="5207095"/>
          </a:xfrm>
        </p:grpSpPr>
        <p:sp>
          <p:nvSpPr>
            <p:cNvPr id="197" name="Google Shape;197;p25"/>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25"/>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9" name="Google Shape;199;p25"/>
          <p:cNvSpPr txBox="1">
            <a:spLocks noGrp="1"/>
          </p:cNvSpPr>
          <p:nvPr>
            <p:ph type="title" hasCustomPrompt="1"/>
          </p:nvPr>
        </p:nvSpPr>
        <p:spPr>
          <a:xfrm>
            <a:off x="960000" y="1170567"/>
            <a:ext cx="46104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200" name="Google Shape;200;p25"/>
          <p:cNvSpPr txBox="1">
            <a:spLocks noGrp="1"/>
          </p:cNvSpPr>
          <p:nvPr>
            <p:ph type="subTitle" idx="1"/>
          </p:nvPr>
        </p:nvSpPr>
        <p:spPr>
          <a:xfrm>
            <a:off x="960000" y="2274972"/>
            <a:ext cx="46104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01" name="Google Shape;201;p25"/>
          <p:cNvSpPr txBox="1">
            <a:spLocks noGrp="1"/>
          </p:cNvSpPr>
          <p:nvPr>
            <p:ph type="title" idx="2" hasCustomPrompt="1"/>
          </p:nvPr>
        </p:nvSpPr>
        <p:spPr>
          <a:xfrm>
            <a:off x="6621600" y="1170577"/>
            <a:ext cx="46104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202" name="Google Shape;202;p25"/>
          <p:cNvSpPr txBox="1">
            <a:spLocks noGrp="1"/>
          </p:cNvSpPr>
          <p:nvPr>
            <p:ph type="subTitle" idx="3"/>
          </p:nvPr>
        </p:nvSpPr>
        <p:spPr>
          <a:xfrm>
            <a:off x="6621600" y="2274983"/>
            <a:ext cx="46104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Tree>
    <p:extLst>
      <p:ext uri="{BB962C8B-B14F-4D97-AF65-F5344CB8AC3E}">
        <p14:creationId xmlns:p14="http://schemas.microsoft.com/office/powerpoint/2010/main" val="21549665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11"/>
        <p:cNvGrpSpPr/>
        <p:nvPr/>
      </p:nvGrpSpPr>
      <p:grpSpPr>
        <a:xfrm>
          <a:off x="0" y="0"/>
          <a:ext cx="0" cy="0"/>
          <a:chOff x="0" y="0"/>
          <a:chExt cx="0" cy="0"/>
        </a:xfrm>
      </p:grpSpPr>
    </p:spTree>
    <p:extLst>
      <p:ext uri="{BB962C8B-B14F-4D97-AF65-F5344CB8AC3E}">
        <p14:creationId xmlns:p14="http://schemas.microsoft.com/office/powerpoint/2010/main" val="38009548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C9DDFC7-5A5F-4503-B8C9-9207F342DD5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3961FF7C-5A07-4830-888E-152B221988A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92336B77-F27A-42CD-8CE9-1F7829DFAE09}"/>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202A6D4D-D345-4EA1-9513-F4EF051B90B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5D836280-97D9-44CE-88ED-72F23A0FA1C9}"/>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185666351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212"/>
        <p:cNvGrpSpPr/>
        <p:nvPr/>
      </p:nvGrpSpPr>
      <p:grpSpPr>
        <a:xfrm>
          <a:off x="0" y="0"/>
          <a:ext cx="0" cy="0"/>
          <a:chOff x="0" y="0"/>
          <a:chExt cx="0" cy="0"/>
        </a:xfrm>
      </p:grpSpPr>
      <p:grpSp>
        <p:nvGrpSpPr>
          <p:cNvPr id="213" name="Google Shape;213;p28"/>
          <p:cNvGrpSpPr/>
          <p:nvPr/>
        </p:nvGrpSpPr>
        <p:grpSpPr>
          <a:xfrm>
            <a:off x="-1922590" y="-84767"/>
            <a:ext cx="14320513" cy="7031907"/>
            <a:chOff x="-1441943" y="-63575"/>
            <a:chExt cx="10740385" cy="5273930"/>
          </a:xfrm>
        </p:grpSpPr>
        <p:sp>
          <p:nvSpPr>
            <p:cNvPr id="214" name="Google Shape;214;p28"/>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28"/>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28"/>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28"/>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8" name="Google Shape;218;p28"/>
          <p:cNvSpPr/>
          <p:nvPr/>
        </p:nvSpPr>
        <p:spPr>
          <a:xfrm>
            <a:off x="1372801" y="4873533"/>
            <a:ext cx="592367" cy="569800"/>
          </a:xfrm>
          <a:custGeom>
            <a:avLst/>
            <a:gdLst/>
            <a:ahLst/>
            <a:cxnLst/>
            <a:rect l="l" t="t" r="r" b="b"/>
            <a:pathLst>
              <a:path w="17771" h="17094" extrusionOk="0">
                <a:moveTo>
                  <a:pt x="2082" y="0"/>
                </a:moveTo>
                <a:cubicBezTo>
                  <a:pt x="1919" y="0"/>
                  <a:pt x="1752" y="28"/>
                  <a:pt x="1623" y="127"/>
                </a:cubicBezTo>
                <a:cubicBezTo>
                  <a:pt x="1414" y="287"/>
                  <a:pt x="1366" y="579"/>
                  <a:pt x="1365" y="843"/>
                </a:cubicBezTo>
                <a:cubicBezTo>
                  <a:pt x="1357" y="2637"/>
                  <a:pt x="2707" y="4111"/>
                  <a:pt x="3970" y="5385"/>
                </a:cubicBezTo>
                <a:cubicBezTo>
                  <a:pt x="5902" y="7335"/>
                  <a:pt x="7836" y="9286"/>
                  <a:pt x="9769" y="11235"/>
                </a:cubicBezTo>
                <a:cubicBezTo>
                  <a:pt x="7340" y="9896"/>
                  <a:pt x="4910" y="8554"/>
                  <a:pt x="2481" y="7213"/>
                </a:cubicBezTo>
                <a:cubicBezTo>
                  <a:pt x="1964" y="6927"/>
                  <a:pt x="1349" y="6646"/>
                  <a:pt x="785" y="6646"/>
                </a:cubicBezTo>
                <a:cubicBezTo>
                  <a:pt x="504" y="6646"/>
                  <a:pt x="237" y="6715"/>
                  <a:pt x="0" y="6888"/>
                </a:cubicBezTo>
                <a:cubicBezTo>
                  <a:pt x="2500" y="10782"/>
                  <a:pt x="7716" y="11735"/>
                  <a:pt x="11442" y="14480"/>
                </a:cubicBezTo>
                <a:cubicBezTo>
                  <a:pt x="8697" y="13833"/>
                  <a:pt x="5878" y="13506"/>
                  <a:pt x="3057" y="13506"/>
                </a:cubicBezTo>
                <a:cubicBezTo>
                  <a:pt x="2277" y="13506"/>
                  <a:pt x="1497" y="13531"/>
                  <a:pt x="718" y="13581"/>
                </a:cubicBezTo>
                <a:cubicBezTo>
                  <a:pt x="324" y="14050"/>
                  <a:pt x="993" y="14671"/>
                  <a:pt x="1563" y="14899"/>
                </a:cubicBezTo>
                <a:cubicBezTo>
                  <a:pt x="4857" y="16219"/>
                  <a:pt x="8405" y="16903"/>
                  <a:pt x="11955" y="16903"/>
                </a:cubicBezTo>
                <a:cubicBezTo>
                  <a:pt x="12005" y="16903"/>
                  <a:pt x="12056" y="16902"/>
                  <a:pt x="12106" y="16902"/>
                </a:cubicBezTo>
                <a:lnTo>
                  <a:pt x="12106" y="16902"/>
                </a:lnTo>
                <a:cubicBezTo>
                  <a:pt x="12430" y="17030"/>
                  <a:pt x="12779" y="17093"/>
                  <a:pt x="13129" y="17093"/>
                </a:cubicBezTo>
                <a:cubicBezTo>
                  <a:pt x="13742" y="17093"/>
                  <a:pt x="14355" y="16897"/>
                  <a:pt x="14825" y="16502"/>
                </a:cubicBezTo>
                <a:cubicBezTo>
                  <a:pt x="15258" y="16139"/>
                  <a:pt x="15562" y="15649"/>
                  <a:pt x="15830" y="15151"/>
                </a:cubicBezTo>
                <a:cubicBezTo>
                  <a:pt x="17194" y="12617"/>
                  <a:pt x="17771" y="9665"/>
                  <a:pt x="17461" y="6804"/>
                </a:cubicBezTo>
                <a:cubicBezTo>
                  <a:pt x="17383" y="6067"/>
                  <a:pt x="17076" y="5168"/>
                  <a:pt x="16339" y="5093"/>
                </a:cubicBezTo>
                <a:cubicBezTo>
                  <a:pt x="16307" y="5090"/>
                  <a:pt x="16275" y="5088"/>
                  <a:pt x="16245" y="5088"/>
                </a:cubicBezTo>
                <a:cubicBezTo>
                  <a:pt x="15523" y="5088"/>
                  <a:pt x="15081" y="5952"/>
                  <a:pt x="14892" y="6678"/>
                </a:cubicBezTo>
                <a:cubicBezTo>
                  <a:pt x="14471" y="8284"/>
                  <a:pt x="14253" y="9944"/>
                  <a:pt x="14247" y="11604"/>
                </a:cubicBezTo>
                <a:cubicBezTo>
                  <a:pt x="13332" y="9266"/>
                  <a:pt x="12696" y="6820"/>
                  <a:pt x="12354" y="4332"/>
                </a:cubicBezTo>
                <a:cubicBezTo>
                  <a:pt x="12220" y="3363"/>
                  <a:pt x="11901" y="2139"/>
                  <a:pt x="10931" y="2020"/>
                </a:cubicBezTo>
                <a:cubicBezTo>
                  <a:pt x="10887" y="2015"/>
                  <a:pt x="10844" y="2012"/>
                  <a:pt x="10802" y="2012"/>
                </a:cubicBezTo>
                <a:cubicBezTo>
                  <a:pt x="10153" y="2012"/>
                  <a:pt x="9594" y="2617"/>
                  <a:pt x="9449" y="3265"/>
                </a:cubicBezTo>
                <a:cubicBezTo>
                  <a:pt x="9295" y="3956"/>
                  <a:pt x="9486" y="4673"/>
                  <a:pt x="9675" y="5354"/>
                </a:cubicBezTo>
                <a:cubicBezTo>
                  <a:pt x="10152" y="7063"/>
                  <a:pt x="10627" y="8772"/>
                  <a:pt x="11101" y="10481"/>
                </a:cubicBezTo>
                <a:cubicBezTo>
                  <a:pt x="9404" y="6966"/>
                  <a:pt x="7042" y="3772"/>
                  <a:pt x="4180" y="1117"/>
                </a:cubicBezTo>
                <a:cubicBezTo>
                  <a:pt x="3596" y="575"/>
                  <a:pt x="2924" y="28"/>
                  <a:pt x="2128" y="1"/>
                </a:cubicBezTo>
                <a:cubicBezTo>
                  <a:pt x="2113" y="0"/>
                  <a:pt x="2098" y="0"/>
                  <a:pt x="2082"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9" name="Google Shape;219;p28"/>
          <p:cNvSpPr/>
          <p:nvPr/>
        </p:nvSpPr>
        <p:spPr>
          <a:xfrm>
            <a:off x="10351900" y="1126467"/>
            <a:ext cx="276533" cy="329267"/>
          </a:xfrm>
          <a:custGeom>
            <a:avLst/>
            <a:gdLst/>
            <a:ahLst/>
            <a:cxnLst/>
            <a:rect l="l" t="t" r="r" b="b"/>
            <a:pathLst>
              <a:path w="8296" h="9878" extrusionOk="0">
                <a:moveTo>
                  <a:pt x="7368" y="1"/>
                </a:moveTo>
                <a:cubicBezTo>
                  <a:pt x="7294" y="1"/>
                  <a:pt x="7216" y="20"/>
                  <a:pt x="7144" y="44"/>
                </a:cubicBezTo>
                <a:cubicBezTo>
                  <a:pt x="6241" y="348"/>
                  <a:pt x="5729" y="1279"/>
                  <a:pt x="5305" y="2133"/>
                </a:cubicBezTo>
                <a:cubicBezTo>
                  <a:pt x="4653" y="3439"/>
                  <a:pt x="4003" y="4747"/>
                  <a:pt x="3352" y="6053"/>
                </a:cubicBezTo>
                <a:lnTo>
                  <a:pt x="4129" y="1696"/>
                </a:lnTo>
                <a:cubicBezTo>
                  <a:pt x="4212" y="1234"/>
                  <a:pt x="4253" y="663"/>
                  <a:pt x="3869" y="392"/>
                </a:cubicBezTo>
                <a:cubicBezTo>
                  <a:pt x="2335" y="2316"/>
                  <a:pt x="2748" y="5104"/>
                  <a:pt x="2005" y="7450"/>
                </a:cubicBezTo>
                <a:cubicBezTo>
                  <a:pt x="1821" y="5545"/>
                  <a:pt x="1354" y="3668"/>
                  <a:pt x="623" y="1899"/>
                </a:cubicBezTo>
                <a:cubicBezTo>
                  <a:pt x="588" y="1886"/>
                  <a:pt x="555" y="1879"/>
                  <a:pt x="523" y="1879"/>
                </a:cubicBezTo>
                <a:cubicBezTo>
                  <a:pt x="276" y="1879"/>
                  <a:pt x="118" y="2260"/>
                  <a:pt x="103" y="2548"/>
                </a:cubicBezTo>
                <a:cubicBezTo>
                  <a:pt x="0" y="4460"/>
                  <a:pt x="273" y="6390"/>
                  <a:pt x="899" y="8199"/>
                </a:cubicBezTo>
                <a:lnTo>
                  <a:pt x="899" y="8199"/>
                </a:lnTo>
                <a:cubicBezTo>
                  <a:pt x="875" y="8707"/>
                  <a:pt x="1127" y="9232"/>
                  <a:pt x="1566" y="9499"/>
                </a:cubicBezTo>
                <a:cubicBezTo>
                  <a:pt x="1823" y="9654"/>
                  <a:pt x="2122" y="9724"/>
                  <a:pt x="2418" y="9774"/>
                </a:cubicBezTo>
                <a:cubicBezTo>
                  <a:pt x="2832" y="9843"/>
                  <a:pt x="3251" y="9878"/>
                  <a:pt x="3671" y="9878"/>
                </a:cubicBezTo>
                <a:cubicBezTo>
                  <a:pt x="4781" y="9878"/>
                  <a:pt x="5891" y="9636"/>
                  <a:pt x="6899" y="9167"/>
                </a:cubicBezTo>
                <a:cubicBezTo>
                  <a:pt x="7256" y="9000"/>
                  <a:pt x="7656" y="8693"/>
                  <a:pt x="7568" y="8309"/>
                </a:cubicBezTo>
                <a:cubicBezTo>
                  <a:pt x="7485" y="7953"/>
                  <a:pt x="7060" y="7845"/>
                  <a:pt x="6677" y="7845"/>
                </a:cubicBezTo>
                <a:cubicBezTo>
                  <a:pt x="6624" y="7845"/>
                  <a:pt x="6572" y="7847"/>
                  <a:pt x="6522" y="7851"/>
                </a:cubicBezTo>
                <a:cubicBezTo>
                  <a:pt x="5640" y="7914"/>
                  <a:pt x="4769" y="8089"/>
                  <a:pt x="3932" y="8369"/>
                </a:cubicBezTo>
                <a:cubicBezTo>
                  <a:pt x="4953" y="7509"/>
                  <a:pt x="6075" y="6769"/>
                  <a:pt x="7268" y="6173"/>
                </a:cubicBezTo>
                <a:cubicBezTo>
                  <a:pt x="7733" y="5939"/>
                  <a:pt x="8295" y="5570"/>
                  <a:pt x="8189" y="5060"/>
                </a:cubicBezTo>
                <a:cubicBezTo>
                  <a:pt x="8118" y="4723"/>
                  <a:pt x="7753" y="4523"/>
                  <a:pt x="7403" y="4523"/>
                </a:cubicBezTo>
                <a:cubicBezTo>
                  <a:pt x="7372" y="4523"/>
                  <a:pt x="7340" y="4524"/>
                  <a:pt x="7309" y="4528"/>
                </a:cubicBezTo>
                <a:cubicBezTo>
                  <a:pt x="6934" y="4569"/>
                  <a:pt x="6606" y="4788"/>
                  <a:pt x="6296" y="4999"/>
                </a:cubicBezTo>
                <a:lnTo>
                  <a:pt x="3960" y="6593"/>
                </a:lnTo>
                <a:cubicBezTo>
                  <a:pt x="5438" y="5137"/>
                  <a:pt x="6642" y="3403"/>
                  <a:pt x="7488" y="1508"/>
                </a:cubicBezTo>
                <a:cubicBezTo>
                  <a:pt x="7660" y="1121"/>
                  <a:pt x="7821" y="690"/>
                  <a:pt x="7699" y="285"/>
                </a:cubicBezTo>
                <a:cubicBezTo>
                  <a:pt x="7670" y="193"/>
                  <a:pt x="7626" y="104"/>
                  <a:pt x="7548" y="51"/>
                </a:cubicBezTo>
                <a:cubicBezTo>
                  <a:pt x="7494" y="15"/>
                  <a:pt x="7433" y="1"/>
                  <a:pt x="7368"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0" name="Google Shape;220;p28"/>
          <p:cNvSpPr/>
          <p:nvPr/>
        </p:nvSpPr>
        <p:spPr>
          <a:xfrm>
            <a:off x="2077567" y="5190985"/>
            <a:ext cx="414733" cy="469100"/>
          </a:xfrm>
          <a:custGeom>
            <a:avLst/>
            <a:gdLst/>
            <a:ahLst/>
            <a:cxnLst/>
            <a:rect l="l" t="t" r="r" b="b"/>
            <a:pathLst>
              <a:path w="12442" h="14073" extrusionOk="0">
                <a:moveTo>
                  <a:pt x="6549" y="1"/>
                </a:moveTo>
                <a:cubicBezTo>
                  <a:pt x="6378" y="1"/>
                  <a:pt x="6233" y="130"/>
                  <a:pt x="6124" y="262"/>
                </a:cubicBezTo>
                <a:cubicBezTo>
                  <a:pt x="5361" y="1188"/>
                  <a:pt x="5439" y="2524"/>
                  <a:pt x="5554" y="3719"/>
                </a:cubicBezTo>
                <a:cubicBezTo>
                  <a:pt x="5731" y="5548"/>
                  <a:pt x="5910" y="7376"/>
                  <a:pt x="6088" y="9205"/>
                </a:cubicBezTo>
                <a:cubicBezTo>
                  <a:pt x="5397" y="7482"/>
                  <a:pt x="4703" y="5760"/>
                  <a:pt x="4010" y="4037"/>
                </a:cubicBezTo>
                <a:cubicBezTo>
                  <a:pt x="3789" y="3489"/>
                  <a:pt x="3451" y="2851"/>
                  <a:pt x="2861" y="2820"/>
                </a:cubicBezTo>
                <a:lnTo>
                  <a:pt x="2861" y="2820"/>
                </a:lnTo>
                <a:cubicBezTo>
                  <a:pt x="2509" y="5897"/>
                  <a:pt x="4813" y="8597"/>
                  <a:pt x="5584" y="11595"/>
                </a:cubicBezTo>
                <a:cubicBezTo>
                  <a:pt x="4116" y="9684"/>
                  <a:pt x="2364" y="7993"/>
                  <a:pt x="403" y="6595"/>
                </a:cubicBezTo>
                <a:cubicBezTo>
                  <a:pt x="0" y="6670"/>
                  <a:pt x="85" y="7275"/>
                  <a:pt x="283" y="7634"/>
                </a:cubicBezTo>
                <a:cubicBezTo>
                  <a:pt x="1449" y="9741"/>
                  <a:pt x="3026" y="11618"/>
                  <a:pt x="4901" y="13129"/>
                </a:cubicBezTo>
                <a:lnTo>
                  <a:pt x="4901" y="13129"/>
                </a:lnTo>
                <a:cubicBezTo>
                  <a:pt x="5211" y="13682"/>
                  <a:pt x="5821" y="14073"/>
                  <a:pt x="6460" y="14073"/>
                </a:cubicBezTo>
                <a:cubicBezTo>
                  <a:pt x="6467" y="14073"/>
                  <a:pt x="6474" y="14073"/>
                  <a:pt x="6482" y="14072"/>
                </a:cubicBezTo>
                <a:cubicBezTo>
                  <a:pt x="6860" y="14067"/>
                  <a:pt x="7226" y="13942"/>
                  <a:pt x="7574" y="13798"/>
                </a:cubicBezTo>
                <a:cubicBezTo>
                  <a:pt x="9352" y="13061"/>
                  <a:pt x="10900" y="11774"/>
                  <a:pt x="11949" y="10159"/>
                </a:cubicBezTo>
                <a:cubicBezTo>
                  <a:pt x="12219" y="9743"/>
                  <a:pt x="12442" y="9146"/>
                  <a:pt x="12090" y="8796"/>
                </a:cubicBezTo>
                <a:cubicBezTo>
                  <a:pt x="11963" y="8669"/>
                  <a:pt x="11805" y="8618"/>
                  <a:pt x="11635" y="8618"/>
                </a:cubicBezTo>
                <a:cubicBezTo>
                  <a:pt x="11312" y="8618"/>
                  <a:pt x="10947" y="8804"/>
                  <a:pt x="10670" y="9007"/>
                </a:cubicBezTo>
                <a:cubicBezTo>
                  <a:pt x="9772" y="9662"/>
                  <a:pt x="8958" y="10431"/>
                  <a:pt x="8253" y="11289"/>
                </a:cubicBezTo>
                <a:cubicBezTo>
                  <a:pt x="8767" y="9691"/>
                  <a:pt x="9471" y="8153"/>
                  <a:pt x="10346" y="6718"/>
                </a:cubicBezTo>
                <a:cubicBezTo>
                  <a:pt x="10686" y="6159"/>
                  <a:pt x="11038" y="5390"/>
                  <a:pt x="10586" y="4917"/>
                </a:cubicBezTo>
                <a:cubicBezTo>
                  <a:pt x="10433" y="4758"/>
                  <a:pt x="10223" y="4688"/>
                  <a:pt x="10004" y="4688"/>
                </a:cubicBezTo>
                <a:cubicBezTo>
                  <a:pt x="9753" y="4688"/>
                  <a:pt x="9490" y="4780"/>
                  <a:pt x="9291" y="4937"/>
                </a:cubicBezTo>
                <a:cubicBezTo>
                  <a:pt x="8919" y="5230"/>
                  <a:pt x="8715" y="5681"/>
                  <a:pt x="8525" y="6116"/>
                </a:cubicBezTo>
                <a:cubicBezTo>
                  <a:pt x="8050" y="7202"/>
                  <a:pt x="7573" y="8290"/>
                  <a:pt x="7097" y="9377"/>
                </a:cubicBezTo>
                <a:cubicBezTo>
                  <a:pt x="7703" y="6837"/>
                  <a:pt x="7829" y="4182"/>
                  <a:pt x="7467" y="1595"/>
                </a:cubicBezTo>
                <a:cubicBezTo>
                  <a:pt x="7393" y="1067"/>
                  <a:pt x="7276" y="501"/>
                  <a:pt x="6875" y="149"/>
                </a:cubicBezTo>
                <a:cubicBezTo>
                  <a:pt x="6786" y="70"/>
                  <a:pt x="6677" y="4"/>
                  <a:pt x="6559" y="1"/>
                </a:cubicBezTo>
                <a:cubicBezTo>
                  <a:pt x="6556" y="1"/>
                  <a:pt x="6553" y="1"/>
                  <a:pt x="6549"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1" name="Google Shape;221;p28"/>
          <p:cNvSpPr/>
          <p:nvPr/>
        </p:nvSpPr>
        <p:spPr>
          <a:xfrm>
            <a:off x="9745601" y="1126467"/>
            <a:ext cx="251300" cy="198133"/>
          </a:xfrm>
          <a:custGeom>
            <a:avLst/>
            <a:gdLst/>
            <a:ahLst/>
            <a:cxnLst/>
            <a:rect l="l" t="t" r="r" b="b"/>
            <a:pathLst>
              <a:path w="7539" h="5944" extrusionOk="0">
                <a:moveTo>
                  <a:pt x="1702" y="0"/>
                </a:moveTo>
                <a:lnTo>
                  <a:pt x="1702" y="0"/>
                </a:lnTo>
                <a:cubicBezTo>
                  <a:pt x="2013" y="1136"/>
                  <a:pt x="2583" y="2199"/>
                  <a:pt x="3361" y="3083"/>
                </a:cubicBezTo>
                <a:lnTo>
                  <a:pt x="3111" y="2891"/>
                </a:lnTo>
                <a:cubicBezTo>
                  <a:pt x="2997" y="2889"/>
                  <a:pt x="2882" y="2888"/>
                  <a:pt x="2765" y="2888"/>
                </a:cubicBezTo>
                <a:cubicBezTo>
                  <a:pt x="1800" y="2888"/>
                  <a:pt x="779" y="2991"/>
                  <a:pt x="138" y="3687"/>
                </a:cubicBezTo>
                <a:cubicBezTo>
                  <a:pt x="69" y="3762"/>
                  <a:pt x="1" y="3857"/>
                  <a:pt x="17" y="3960"/>
                </a:cubicBezTo>
                <a:cubicBezTo>
                  <a:pt x="30" y="4030"/>
                  <a:pt x="79" y="4088"/>
                  <a:pt x="132" y="4135"/>
                </a:cubicBezTo>
                <a:cubicBezTo>
                  <a:pt x="357" y="4339"/>
                  <a:pt x="649" y="4424"/>
                  <a:pt x="952" y="4424"/>
                </a:cubicBezTo>
                <a:cubicBezTo>
                  <a:pt x="1271" y="4424"/>
                  <a:pt x="1603" y="4331"/>
                  <a:pt x="1887" y="4183"/>
                </a:cubicBezTo>
                <a:cubicBezTo>
                  <a:pt x="2440" y="3897"/>
                  <a:pt x="2892" y="3445"/>
                  <a:pt x="3435" y="3140"/>
                </a:cubicBezTo>
                <a:lnTo>
                  <a:pt x="3435" y="3140"/>
                </a:lnTo>
                <a:cubicBezTo>
                  <a:pt x="3000" y="3771"/>
                  <a:pt x="2737" y="4518"/>
                  <a:pt x="2682" y="5282"/>
                </a:cubicBezTo>
                <a:cubicBezTo>
                  <a:pt x="2669" y="5444"/>
                  <a:pt x="2680" y="5635"/>
                  <a:pt x="2814" y="5727"/>
                </a:cubicBezTo>
                <a:cubicBezTo>
                  <a:pt x="2860" y="5759"/>
                  <a:pt x="2909" y="5772"/>
                  <a:pt x="2959" y="5772"/>
                </a:cubicBezTo>
                <a:cubicBezTo>
                  <a:pt x="3112" y="5772"/>
                  <a:pt x="3276" y="5648"/>
                  <a:pt x="3383" y="5519"/>
                </a:cubicBezTo>
                <a:cubicBezTo>
                  <a:pt x="3843" y="4962"/>
                  <a:pt x="4052" y="4207"/>
                  <a:pt x="3945" y="3492"/>
                </a:cubicBezTo>
                <a:lnTo>
                  <a:pt x="3945" y="3492"/>
                </a:lnTo>
                <a:cubicBezTo>
                  <a:pt x="4114" y="4382"/>
                  <a:pt x="4319" y="5339"/>
                  <a:pt x="4994" y="5944"/>
                </a:cubicBezTo>
                <a:cubicBezTo>
                  <a:pt x="5563" y="5160"/>
                  <a:pt x="5232" y="3887"/>
                  <a:pt x="4352" y="3480"/>
                </a:cubicBezTo>
                <a:cubicBezTo>
                  <a:pt x="4958" y="3392"/>
                  <a:pt x="5563" y="3303"/>
                  <a:pt x="6168" y="3214"/>
                </a:cubicBezTo>
                <a:cubicBezTo>
                  <a:pt x="6728" y="3133"/>
                  <a:pt x="7404" y="2951"/>
                  <a:pt x="7538" y="2402"/>
                </a:cubicBezTo>
                <a:cubicBezTo>
                  <a:pt x="7160" y="2254"/>
                  <a:pt x="6755" y="2182"/>
                  <a:pt x="6349" y="2182"/>
                </a:cubicBezTo>
                <a:cubicBezTo>
                  <a:pt x="5547" y="2182"/>
                  <a:pt x="4742" y="2462"/>
                  <a:pt x="4135" y="2988"/>
                </a:cubicBezTo>
                <a:cubicBezTo>
                  <a:pt x="4608" y="2461"/>
                  <a:pt x="5040" y="1898"/>
                  <a:pt x="5429" y="1304"/>
                </a:cubicBezTo>
                <a:cubicBezTo>
                  <a:pt x="5553" y="1116"/>
                  <a:pt x="5667" y="852"/>
                  <a:pt x="5516" y="687"/>
                </a:cubicBezTo>
                <a:cubicBezTo>
                  <a:pt x="5452" y="616"/>
                  <a:pt x="5357" y="588"/>
                  <a:pt x="5260" y="588"/>
                </a:cubicBezTo>
                <a:cubicBezTo>
                  <a:pt x="5208" y="588"/>
                  <a:pt x="5154" y="596"/>
                  <a:pt x="5104" y="610"/>
                </a:cubicBezTo>
                <a:cubicBezTo>
                  <a:pt x="4794" y="693"/>
                  <a:pt x="4551" y="934"/>
                  <a:pt x="4361" y="1193"/>
                </a:cubicBezTo>
                <a:cubicBezTo>
                  <a:pt x="3966" y="1736"/>
                  <a:pt x="3746" y="2407"/>
                  <a:pt x="3745" y="3078"/>
                </a:cubicBezTo>
                <a:cubicBezTo>
                  <a:pt x="3597" y="2447"/>
                  <a:pt x="3446" y="1807"/>
                  <a:pt x="3135" y="1237"/>
                </a:cubicBezTo>
                <a:cubicBezTo>
                  <a:pt x="2824" y="668"/>
                  <a:pt x="2328" y="168"/>
                  <a:pt x="1702" y="0"/>
                </a:cubicBez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2" name="Google Shape;222;p28"/>
          <p:cNvSpPr/>
          <p:nvPr/>
        </p:nvSpPr>
        <p:spPr>
          <a:xfrm>
            <a:off x="9996900" y="1648834"/>
            <a:ext cx="111000" cy="110967"/>
          </a:xfrm>
          <a:custGeom>
            <a:avLst/>
            <a:gdLst/>
            <a:ahLst/>
            <a:cxnLst/>
            <a:rect l="l" t="t" r="r" b="b"/>
            <a:pathLst>
              <a:path w="3330" h="3329" extrusionOk="0">
                <a:moveTo>
                  <a:pt x="1666" y="1"/>
                </a:moveTo>
                <a:cubicBezTo>
                  <a:pt x="746" y="1"/>
                  <a:pt x="1" y="745"/>
                  <a:pt x="1" y="1665"/>
                </a:cubicBezTo>
                <a:cubicBezTo>
                  <a:pt x="1" y="2584"/>
                  <a:pt x="746" y="3328"/>
                  <a:pt x="1666" y="3328"/>
                </a:cubicBezTo>
                <a:cubicBezTo>
                  <a:pt x="2584" y="3328"/>
                  <a:pt x="3329" y="2584"/>
                  <a:pt x="3329" y="1665"/>
                </a:cubicBezTo>
                <a:cubicBezTo>
                  <a:pt x="3329" y="746"/>
                  <a:pt x="2583" y="1"/>
                  <a:pt x="1666"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3" name="Google Shape;223;p28"/>
          <p:cNvSpPr/>
          <p:nvPr/>
        </p:nvSpPr>
        <p:spPr>
          <a:xfrm>
            <a:off x="2237967" y="930134"/>
            <a:ext cx="93933" cy="93967"/>
          </a:xfrm>
          <a:custGeom>
            <a:avLst/>
            <a:gdLst/>
            <a:ahLst/>
            <a:cxnLst/>
            <a:rect l="l" t="t" r="r" b="b"/>
            <a:pathLst>
              <a:path w="2818" h="2819" extrusionOk="0">
                <a:moveTo>
                  <a:pt x="1409" y="0"/>
                </a:moveTo>
                <a:cubicBezTo>
                  <a:pt x="630" y="0"/>
                  <a:pt x="0" y="631"/>
                  <a:pt x="0" y="1409"/>
                </a:cubicBezTo>
                <a:cubicBezTo>
                  <a:pt x="0" y="2187"/>
                  <a:pt x="630" y="2818"/>
                  <a:pt x="1409" y="2818"/>
                </a:cubicBezTo>
                <a:cubicBezTo>
                  <a:pt x="2187" y="2818"/>
                  <a:pt x="2817" y="2187"/>
                  <a:pt x="2817" y="1409"/>
                </a:cubicBezTo>
                <a:cubicBezTo>
                  <a:pt x="2817" y="631"/>
                  <a:pt x="2187" y="0"/>
                  <a:pt x="1409"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24" name="Google Shape;224;p28"/>
          <p:cNvGrpSpPr/>
          <p:nvPr/>
        </p:nvGrpSpPr>
        <p:grpSpPr>
          <a:xfrm>
            <a:off x="823934" y="930134"/>
            <a:ext cx="1253633" cy="1330933"/>
            <a:chOff x="840625" y="2182775"/>
            <a:chExt cx="940225" cy="998200"/>
          </a:xfrm>
        </p:grpSpPr>
        <p:sp>
          <p:nvSpPr>
            <p:cNvPr id="225" name="Google Shape;225;p28"/>
            <p:cNvSpPr/>
            <p:nvPr/>
          </p:nvSpPr>
          <p:spPr>
            <a:xfrm>
              <a:off x="840625" y="2182775"/>
              <a:ext cx="940225" cy="939000"/>
            </a:xfrm>
            <a:custGeom>
              <a:avLst/>
              <a:gdLst/>
              <a:ahLst/>
              <a:cxnLst/>
              <a:rect l="l" t="t" r="r" b="b"/>
              <a:pathLst>
                <a:path w="37609" h="37560" extrusionOk="0">
                  <a:moveTo>
                    <a:pt x="5398" y="1"/>
                  </a:moveTo>
                  <a:lnTo>
                    <a:pt x="5398" y="1"/>
                  </a:lnTo>
                  <a:cubicBezTo>
                    <a:pt x="6045" y="6638"/>
                    <a:pt x="8136" y="13130"/>
                    <a:pt x="11485" y="18898"/>
                  </a:cubicBezTo>
                  <a:cubicBezTo>
                    <a:pt x="7868" y="20733"/>
                    <a:pt x="3988" y="22045"/>
                    <a:pt x="0" y="22785"/>
                  </a:cubicBezTo>
                  <a:cubicBezTo>
                    <a:pt x="3327" y="26577"/>
                    <a:pt x="7407" y="29707"/>
                    <a:pt x="11933" y="31937"/>
                  </a:cubicBezTo>
                  <a:cubicBezTo>
                    <a:pt x="9637" y="33798"/>
                    <a:pt x="7249" y="35547"/>
                    <a:pt x="4782" y="37174"/>
                  </a:cubicBezTo>
                  <a:cubicBezTo>
                    <a:pt x="6282" y="37433"/>
                    <a:pt x="7803" y="37560"/>
                    <a:pt x="9324" y="37560"/>
                  </a:cubicBezTo>
                  <a:cubicBezTo>
                    <a:pt x="15235" y="37560"/>
                    <a:pt x="21148" y="35641"/>
                    <a:pt x="25879" y="32091"/>
                  </a:cubicBezTo>
                  <a:cubicBezTo>
                    <a:pt x="29733" y="29439"/>
                    <a:pt x="31264" y="29123"/>
                    <a:pt x="33803" y="25201"/>
                  </a:cubicBezTo>
                  <a:cubicBezTo>
                    <a:pt x="36344" y="21275"/>
                    <a:pt x="37609" y="16324"/>
                    <a:pt x="36309" y="11833"/>
                  </a:cubicBezTo>
                  <a:lnTo>
                    <a:pt x="36309" y="11833"/>
                  </a:lnTo>
                  <a:cubicBezTo>
                    <a:pt x="32622" y="13674"/>
                    <a:pt x="29029" y="15703"/>
                    <a:pt x="25549" y="17911"/>
                  </a:cubicBezTo>
                  <a:cubicBezTo>
                    <a:pt x="26128" y="12958"/>
                    <a:pt x="25672" y="7886"/>
                    <a:pt x="24219" y="3117"/>
                  </a:cubicBezTo>
                  <a:cubicBezTo>
                    <a:pt x="20739" y="6055"/>
                    <a:pt x="18207" y="10099"/>
                    <a:pt x="17087" y="14515"/>
                  </a:cubicBezTo>
                  <a:cubicBezTo>
                    <a:pt x="13191" y="9677"/>
                    <a:pt x="9293" y="4839"/>
                    <a:pt x="539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28"/>
            <p:cNvSpPr/>
            <p:nvPr/>
          </p:nvSpPr>
          <p:spPr>
            <a:xfrm>
              <a:off x="1128150" y="2486225"/>
              <a:ext cx="432525" cy="694750"/>
            </a:xfrm>
            <a:custGeom>
              <a:avLst/>
              <a:gdLst/>
              <a:ahLst/>
              <a:cxnLst/>
              <a:rect l="l" t="t" r="r" b="b"/>
              <a:pathLst>
                <a:path w="17301" h="27790" extrusionOk="0">
                  <a:moveTo>
                    <a:pt x="177" y="0"/>
                  </a:moveTo>
                  <a:cubicBezTo>
                    <a:pt x="86" y="0"/>
                    <a:pt x="0" y="88"/>
                    <a:pt x="65" y="186"/>
                  </a:cubicBezTo>
                  <a:cubicBezTo>
                    <a:pt x="3003" y="4629"/>
                    <a:pt x="5907" y="9097"/>
                    <a:pt x="8648" y="13665"/>
                  </a:cubicBezTo>
                  <a:cubicBezTo>
                    <a:pt x="11393" y="18241"/>
                    <a:pt x="13799" y="22999"/>
                    <a:pt x="16492" y="27600"/>
                  </a:cubicBezTo>
                  <a:cubicBezTo>
                    <a:pt x="16570" y="27734"/>
                    <a:pt x="16685" y="27790"/>
                    <a:pt x="16799" y="27790"/>
                  </a:cubicBezTo>
                  <a:cubicBezTo>
                    <a:pt x="17051" y="27790"/>
                    <a:pt x="17301" y="27516"/>
                    <a:pt x="17153" y="27212"/>
                  </a:cubicBezTo>
                  <a:cubicBezTo>
                    <a:pt x="14851" y="22439"/>
                    <a:pt x="11951" y="17868"/>
                    <a:pt x="9160" y="13366"/>
                  </a:cubicBezTo>
                  <a:cubicBezTo>
                    <a:pt x="6348" y="8834"/>
                    <a:pt x="3419" y="4372"/>
                    <a:pt x="285" y="57"/>
                  </a:cubicBezTo>
                  <a:cubicBezTo>
                    <a:pt x="256" y="17"/>
                    <a:pt x="216" y="0"/>
                    <a:pt x="17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28"/>
            <p:cNvSpPr/>
            <p:nvPr/>
          </p:nvSpPr>
          <p:spPr>
            <a:xfrm>
              <a:off x="1160550" y="2970575"/>
              <a:ext cx="281275" cy="48900"/>
            </a:xfrm>
            <a:custGeom>
              <a:avLst/>
              <a:gdLst/>
              <a:ahLst/>
              <a:cxnLst/>
              <a:rect l="l" t="t" r="r" b="b"/>
              <a:pathLst>
                <a:path w="11251" h="1956" extrusionOk="0">
                  <a:moveTo>
                    <a:pt x="10580" y="1"/>
                  </a:moveTo>
                  <a:cubicBezTo>
                    <a:pt x="7053" y="1"/>
                    <a:pt x="3442" y="799"/>
                    <a:pt x="88" y="1805"/>
                  </a:cubicBezTo>
                  <a:cubicBezTo>
                    <a:pt x="1" y="1832"/>
                    <a:pt x="28" y="1956"/>
                    <a:pt x="110" y="1956"/>
                  </a:cubicBezTo>
                  <a:cubicBezTo>
                    <a:pt x="116" y="1956"/>
                    <a:pt x="122" y="1955"/>
                    <a:pt x="129" y="1953"/>
                  </a:cubicBezTo>
                  <a:cubicBezTo>
                    <a:pt x="3711" y="1149"/>
                    <a:pt x="7293" y="859"/>
                    <a:pt x="10932" y="489"/>
                  </a:cubicBezTo>
                  <a:cubicBezTo>
                    <a:pt x="11237" y="459"/>
                    <a:pt x="11251" y="7"/>
                    <a:pt x="10932" y="4"/>
                  </a:cubicBezTo>
                  <a:cubicBezTo>
                    <a:pt x="10815" y="2"/>
                    <a:pt x="10698" y="1"/>
                    <a:pt x="10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28"/>
            <p:cNvSpPr/>
            <p:nvPr/>
          </p:nvSpPr>
          <p:spPr>
            <a:xfrm>
              <a:off x="1415175" y="2645775"/>
              <a:ext cx="229875" cy="329325"/>
            </a:xfrm>
            <a:custGeom>
              <a:avLst/>
              <a:gdLst/>
              <a:ahLst/>
              <a:cxnLst/>
              <a:rect l="l" t="t" r="r" b="b"/>
              <a:pathLst>
                <a:path w="9195" h="13173" extrusionOk="0">
                  <a:moveTo>
                    <a:pt x="8938" y="1"/>
                  </a:moveTo>
                  <a:cubicBezTo>
                    <a:pt x="8895" y="1"/>
                    <a:pt x="8850" y="20"/>
                    <a:pt x="8809" y="65"/>
                  </a:cubicBezTo>
                  <a:cubicBezTo>
                    <a:pt x="5445" y="3828"/>
                    <a:pt x="2313" y="8107"/>
                    <a:pt x="127" y="12673"/>
                  </a:cubicBezTo>
                  <a:cubicBezTo>
                    <a:pt x="0" y="12935"/>
                    <a:pt x="217" y="13172"/>
                    <a:pt x="436" y="13172"/>
                  </a:cubicBezTo>
                  <a:cubicBezTo>
                    <a:pt x="534" y="13172"/>
                    <a:pt x="633" y="13124"/>
                    <a:pt x="702" y="13008"/>
                  </a:cubicBezTo>
                  <a:cubicBezTo>
                    <a:pt x="3286" y="8598"/>
                    <a:pt x="5903" y="4357"/>
                    <a:pt x="9081" y="337"/>
                  </a:cubicBezTo>
                  <a:cubicBezTo>
                    <a:pt x="9194" y="192"/>
                    <a:pt x="9076" y="1"/>
                    <a:pt x="89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28"/>
            <p:cNvSpPr/>
            <p:nvPr/>
          </p:nvSpPr>
          <p:spPr>
            <a:xfrm>
              <a:off x="1011300" y="2770300"/>
              <a:ext cx="338725" cy="72925"/>
            </a:xfrm>
            <a:custGeom>
              <a:avLst/>
              <a:gdLst/>
              <a:ahLst/>
              <a:cxnLst/>
              <a:rect l="l" t="t" r="r" b="b"/>
              <a:pathLst>
                <a:path w="13549" h="2917" extrusionOk="0">
                  <a:moveTo>
                    <a:pt x="224" y="1"/>
                  </a:moveTo>
                  <a:cubicBezTo>
                    <a:pt x="66" y="1"/>
                    <a:pt x="0" y="244"/>
                    <a:pt x="172" y="274"/>
                  </a:cubicBezTo>
                  <a:cubicBezTo>
                    <a:pt x="4475" y="1029"/>
                    <a:pt x="8748" y="1924"/>
                    <a:pt x="13004" y="2907"/>
                  </a:cubicBezTo>
                  <a:cubicBezTo>
                    <a:pt x="13032" y="2913"/>
                    <a:pt x="13058" y="2916"/>
                    <a:pt x="13084" y="2916"/>
                  </a:cubicBezTo>
                  <a:cubicBezTo>
                    <a:pt x="13428" y="2916"/>
                    <a:pt x="13549" y="2370"/>
                    <a:pt x="13175" y="2291"/>
                  </a:cubicBezTo>
                  <a:cubicBezTo>
                    <a:pt x="8893" y="1382"/>
                    <a:pt x="4578" y="636"/>
                    <a:pt x="246" y="3"/>
                  </a:cubicBezTo>
                  <a:cubicBezTo>
                    <a:pt x="238" y="1"/>
                    <a:pt x="231" y="1"/>
                    <a:pt x="22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28"/>
            <p:cNvSpPr/>
            <p:nvPr/>
          </p:nvSpPr>
          <p:spPr>
            <a:xfrm>
              <a:off x="1310350" y="2475250"/>
              <a:ext cx="78675" cy="300025"/>
            </a:xfrm>
            <a:custGeom>
              <a:avLst/>
              <a:gdLst/>
              <a:ahLst/>
              <a:cxnLst/>
              <a:rect l="l" t="t" r="r" b="b"/>
              <a:pathLst>
                <a:path w="3147" h="12001" extrusionOk="0">
                  <a:moveTo>
                    <a:pt x="2970" y="1"/>
                  </a:moveTo>
                  <a:cubicBezTo>
                    <a:pt x="2912" y="1"/>
                    <a:pt x="2854" y="34"/>
                    <a:pt x="2831" y="111"/>
                  </a:cubicBezTo>
                  <a:cubicBezTo>
                    <a:pt x="2221" y="2122"/>
                    <a:pt x="1701" y="4147"/>
                    <a:pt x="1194" y="6185"/>
                  </a:cubicBezTo>
                  <a:cubicBezTo>
                    <a:pt x="740" y="8012"/>
                    <a:pt x="22" y="9942"/>
                    <a:pt x="2" y="11834"/>
                  </a:cubicBezTo>
                  <a:cubicBezTo>
                    <a:pt x="1" y="11934"/>
                    <a:pt x="92" y="12000"/>
                    <a:pt x="179" y="12000"/>
                  </a:cubicBezTo>
                  <a:cubicBezTo>
                    <a:pt x="232" y="12000"/>
                    <a:pt x="284" y="11975"/>
                    <a:pt x="312" y="11918"/>
                  </a:cubicBezTo>
                  <a:cubicBezTo>
                    <a:pt x="1153" y="10223"/>
                    <a:pt x="1394" y="8190"/>
                    <a:pt x="1818" y="6355"/>
                  </a:cubicBezTo>
                  <a:cubicBezTo>
                    <a:pt x="2295" y="4305"/>
                    <a:pt x="2754" y="2263"/>
                    <a:pt x="3126" y="190"/>
                  </a:cubicBezTo>
                  <a:cubicBezTo>
                    <a:pt x="3147" y="76"/>
                    <a:pt x="3057" y="1"/>
                    <a:pt x="2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28"/>
            <p:cNvSpPr/>
            <p:nvPr/>
          </p:nvSpPr>
          <p:spPr>
            <a:xfrm>
              <a:off x="1109750" y="2858175"/>
              <a:ext cx="231100" cy="26800"/>
            </a:xfrm>
            <a:custGeom>
              <a:avLst/>
              <a:gdLst/>
              <a:ahLst/>
              <a:cxnLst/>
              <a:rect l="l" t="t" r="r" b="b"/>
              <a:pathLst>
                <a:path w="9244" h="1072" extrusionOk="0">
                  <a:moveTo>
                    <a:pt x="127" y="0"/>
                  </a:moveTo>
                  <a:cubicBezTo>
                    <a:pt x="37" y="0"/>
                    <a:pt x="1" y="130"/>
                    <a:pt x="96" y="151"/>
                  </a:cubicBezTo>
                  <a:cubicBezTo>
                    <a:pt x="2988" y="747"/>
                    <a:pt x="6034" y="962"/>
                    <a:pt x="8981" y="1071"/>
                  </a:cubicBezTo>
                  <a:cubicBezTo>
                    <a:pt x="8984" y="1072"/>
                    <a:pt x="8987" y="1072"/>
                    <a:pt x="8990" y="1072"/>
                  </a:cubicBezTo>
                  <a:cubicBezTo>
                    <a:pt x="9196" y="1072"/>
                    <a:pt x="9244" y="739"/>
                    <a:pt x="9033" y="694"/>
                  </a:cubicBezTo>
                  <a:cubicBezTo>
                    <a:pt x="6125" y="101"/>
                    <a:pt x="3078" y="421"/>
                    <a:pt x="139" y="1"/>
                  </a:cubicBezTo>
                  <a:cubicBezTo>
                    <a:pt x="135" y="1"/>
                    <a:pt x="131" y="0"/>
                    <a:pt x="12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28"/>
            <p:cNvSpPr/>
            <p:nvPr/>
          </p:nvSpPr>
          <p:spPr>
            <a:xfrm>
              <a:off x="1366825" y="2658300"/>
              <a:ext cx="42625" cy="92500"/>
            </a:xfrm>
            <a:custGeom>
              <a:avLst/>
              <a:gdLst/>
              <a:ahLst/>
              <a:cxnLst/>
              <a:rect l="l" t="t" r="r" b="b"/>
              <a:pathLst>
                <a:path w="1705" h="3700" extrusionOk="0">
                  <a:moveTo>
                    <a:pt x="1501" y="0"/>
                  </a:moveTo>
                  <a:cubicBezTo>
                    <a:pt x="1447" y="0"/>
                    <a:pt x="1392" y="23"/>
                    <a:pt x="1358" y="75"/>
                  </a:cubicBezTo>
                  <a:cubicBezTo>
                    <a:pt x="673" y="1100"/>
                    <a:pt x="332" y="2378"/>
                    <a:pt x="24" y="3558"/>
                  </a:cubicBezTo>
                  <a:cubicBezTo>
                    <a:pt x="0" y="3645"/>
                    <a:pt x="67" y="3700"/>
                    <a:pt x="134" y="3700"/>
                  </a:cubicBezTo>
                  <a:cubicBezTo>
                    <a:pt x="180" y="3700"/>
                    <a:pt x="225" y="3675"/>
                    <a:pt x="245" y="3620"/>
                  </a:cubicBezTo>
                  <a:cubicBezTo>
                    <a:pt x="646" y="2449"/>
                    <a:pt x="1248" y="1364"/>
                    <a:pt x="1662" y="202"/>
                  </a:cubicBezTo>
                  <a:cubicBezTo>
                    <a:pt x="1705" y="82"/>
                    <a:pt x="1604" y="0"/>
                    <a:pt x="15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28"/>
            <p:cNvSpPr/>
            <p:nvPr/>
          </p:nvSpPr>
          <p:spPr>
            <a:xfrm>
              <a:off x="1423375" y="2608850"/>
              <a:ext cx="15225" cy="17975"/>
            </a:xfrm>
            <a:custGeom>
              <a:avLst/>
              <a:gdLst/>
              <a:ahLst/>
              <a:cxnLst/>
              <a:rect l="l" t="t" r="r" b="b"/>
              <a:pathLst>
                <a:path w="609" h="719" extrusionOk="0">
                  <a:moveTo>
                    <a:pt x="430" y="1"/>
                  </a:moveTo>
                  <a:cubicBezTo>
                    <a:pt x="391" y="1"/>
                    <a:pt x="352" y="17"/>
                    <a:pt x="325" y="58"/>
                  </a:cubicBezTo>
                  <a:cubicBezTo>
                    <a:pt x="264" y="150"/>
                    <a:pt x="191" y="242"/>
                    <a:pt x="142" y="341"/>
                  </a:cubicBezTo>
                  <a:cubicBezTo>
                    <a:pt x="96" y="436"/>
                    <a:pt x="60" y="540"/>
                    <a:pt x="19" y="640"/>
                  </a:cubicBezTo>
                  <a:cubicBezTo>
                    <a:pt x="1" y="684"/>
                    <a:pt x="43" y="719"/>
                    <a:pt x="84" y="719"/>
                  </a:cubicBezTo>
                  <a:cubicBezTo>
                    <a:pt x="99" y="719"/>
                    <a:pt x="115" y="714"/>
                    <a:pt x="126" y="703"/>
                  </a:cubicBezTo>
                  <a:cubicBezTo>
                    <a:pt x="203" y="626"/>
                    <a:pt x="288" y="552"/>
                    <a:pt x="356" y="468"/>
                  </a:cubicBezTo>
                  <a:cubicBezTo>
                    <a:pt x="426" y="382"/>
                    <a:pt x="483" y="281"/>
                    <a:pt x="546" y="189"/>
                  </a:cubicBezTo>
                  <a:cubicBezTo>
                    <a:pt x="609" y="92"/>
                    <a:pt x="520" y="1"/>
                    <a:pt x="4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28"/>
            <p:cNvSpPr/>
            <p:nvPr/>
          </p:nvSpPr>
          <p:spPr>
            <a:xfrm>
              <a:off x="1426700" y="2726925"/>
              <a:ext cx="81150" cy="101550"/>
            </a:xfrm>
            <a:custGeom>
              <a:avLst/>
              <a:gdLst/>
              <a:ahLst/>
              <a:cxnLst/>
              <a:rect l="l" t="t" r="r" b="b"/>
              <a:pathLst>
                <a:path w="3246" h="4062" extrusionOk="0">
                  <a:moveTo>
                    <a:pt x="2960" y="0"/>
                  </a:moveTo>
                  <a:cubicBezTo>
                    <a:pt x="2907" y="0"/>
                    <a:pt x="2852" y="20"/>
                    <a:pt x="2801" y="65"/>
                  </a:cubicBezTo>
                  <a:cubicBezTo>
                    <a:pt x="2267" y="548"/>
                    <a:pt x="1874" y="1202"/>
                    <a:pt x="1467" y="1787"/>
                  </a:cubicBezTo>
                  <a:cubicBezTo>
                    <a:pt x="1012" y="2441"/>
                    <a:pt x="556" y="3095"/>
                    <a:pt x="101" y="3748"/>
                  </a:cubicBezTo>
                  <a:cubicBezTo>
                    <a:pt x="1" y="3890"/>
                    <a:pt x="149" y="4062"/>
                    <a:pt x="291" y="4062"/>
                  </a:cubicBezTo>
                  <a:cubicBezTo>
                    <a:pt x="338" y="4062"/>
                    <a:pt x="384" y="4043"/>
                    <a:pt x="420" y="3997"/>
                  </a:cubicBezTo>
                  <a:cubicBezTo>
                    <a:pt x="912" y="3373"/>
                    <a:pt x="1405" y="2747"/>
                    <a:pt x="1898" y="2122"/>
                  </a:cubicBezTo>
                  <a:cubicBezTo>
                    <a:pt x="2341" y="1560"/>
                    <a:pt x="2855" y="996"/>
                    <a:pt x="3162" y="344"/>
                  </a:cubicBezTo>
                  <a:cubicBezTo>
                    <a:pt x="3245" y="171"/>
                    <a:pt x="3115" y="0"/>
                    <a:pt x="2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28"/>
            <p:cNvSpPr/>
            <p:nvPr/>
          </p:nvSpPr>
          <p:spPr>
            <a:xfrm>
              <a:off x="1516525" y="2675950"/>
              <a:ext cx="27200" cy="31575"/>
            </a:xfrm>
            <a:custGeom>
              <a:avLst/>
              <a:gdLst/>
              <a:ahLst/>
              <a:cxnLst/>
              <a:rect l="l" t="t" r="r" b="b"/>
              <a:pathLst>
                <a:path w="1088" h="1263" extrusionOk="0">
                  <a:moveTo>
                    <a:pt x="916" y="0"/>
                  </a:moveTo>
                  <a:cubicBezTo>
                    <a:pt x="893" y="0"/>
                    <a:pt x="871" y="7"/>
                    <a:pt x="850" y="21"/>
                  </a:cubicBezTo>
                  <a:cubicBezTo>
                    <a:pt x="675" y="145"/>
                    <a:pt x="575" y="320"/>
                    <a:pt x="456" y="495"/>
                  </a:cubicBezTo>
                  <a:cubicBezTo>
                    <a:pt x="323" y="686"/>
                    <a:pt x="193" y="875"/>
                    <a:pt x="60" y="1067"/>
                  </a:cubicBezTo>
                  <a:cubicBezTo>
                    <a:pt x="0" y="1156"/>
                    <a:pt x="92" y="1262"/>
                    <a:pt x="180" y="1262"/>
                  </a:cubicBezTo>
                  <a:cubicBezTo>
                    <a:pt x="210" y="1262"/>
                    <a:pt x="239" y="1250"/>
                    <a:pt x="262" y="1222"/>
                  </a:cubicBezTo>
                  <a:cubicBezTo>
                    <a:pt x="409" y="1044"/>
                    <a:pt x="558" y="866"/>
                    <a:pt x="706" y="688"/>
                  </a:cubicBezTo>
                  <a:cubicBezTo>
                    <a:pt x="841" y="526"/>
                    <a:pt x="988" y="381"/>
                    <a:pt x="1056" y="180"/>
                  </a:cubicBezTo>
                  <a:cubicBezTo>
                    <a:pt x="1088" y="91"/>
                    <a:pt x="1003" y="0"/>
                    <a:pt x="91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6" name="Google Shape;236;p28"/>
          <p:cNvGrpSpPr/>
          <p:nvPr/>
        </p:nvGrpSpPr>
        <p:grpSpPr>
          <a:xfrm rot="2341279">
            <a:off x="10766695" y="4525575"/>
            <a:ext cx="930619" cy="2007836"/>
            <a:chOff x="5033650" y="866900"/>
            <a:chExt cx="697975" cy="1505900"/>
          </a:xfrm>
        </p:grpSpPr>
        <p:grpSp>
          <p:nvGrpSpPr>
            <p:cNvPr id="237" name="Google Shape;237;p28"/>
            <p:cNvGrpSpPr/>
            <p:nvPr/>
          </p:nvGrpSpPr>
          <p:grpSpPr>
            <a:xfrm>
              <a:off x="5123050" y="972300"/>
              <a:ext cx="561525" cy="1400500"/>
              <a:chOff x="5123050" y="972300"/>
              <a:chExt cx="561525" cy="1400500"/>
            </a:xfrm>
          </p:grpSpPr>
          <p:sp>
            <p:nvSpPr>
              <p:cNvPr id="238" name="Google Shape;238;p28"/>
              <p:cNvSpPr/>
              <p:nvPr/>
            </p:nvSpPr>
            <p:spPr>
              <a:xfrm>
                <a:off x="5215300" y="972300"/>
                <a:ext cx="469275" cy="1400500"/>
              </a:xfrm>
              <a:custGeom>
                <a:avLst/>
                <a:gdLst/>
                <a:ahLst/>
                <a:cxnLst/>
                <a:rect l="l" t="t" r="r" b="b"/>
                <a:pathLst>
                  <a:path w="18771" h="56020" extrusionOk="0">
                    <a:moveTo>
                      <a:pt x="391" y="1"/>
                    </a:moveTo>
                    <a:cubicBezTo>
                      <a:pt x="196" y="1"/>
                      <a:pt x="1" y="128"/>
                      <a:pt x="21" y="361"/>
                    </a:cubicBezTo>
                    <a:cubicBezTo>
                      <a:pt x="301" y="3657"/>
                      <a:pt x="1133" y="6926"/>
                      <a:pt x="1893" y="10137"/>
                    </a:cubicBezTo>
                    <a:cubicBezTo>
                      <a:pt x="2850" y="14160"/>
                      <a:pt x="3924" y="18157"/>
                      <a:pt x="5084" y="22126"/>
                    </a:cubicBezTo>
                    <a:cubicBezTo>
                      <a:pt x="7434" y="30170"/>
                      <a:pt x="10079" y="38165"/>
                      <a:pt x="13359" y="45880"/>
                    </a:cubicBezTo>
                    <a:cubicBezTo>
                      <a:pt x="14149" y="47738"/>
                      <a:pt x="14976" y="49581"/>
                      <a:pt x="15860" y="51396"/>
                    </a:cubicBezTo>
                    <a:cubicBezTo>
                      <a:pt x="16606" y="52928"/>
                      <a:pt x="17368" y="54726"/>
                      <a:pt x="18540" y="55981"/>
                    </a:cubicBezTo>
                    <a:cubicBezTo>
                      <a:pt x="18564" y="56008"/>
                      <a:pt x="18593" y="56019"/>
                      <a:pt x="18623" y="56019"/>
                    </a:cubicBezTo>
                    <a:cubicBezTo>
                      <a:pt x="18697" y="56019"/>
                      <a:pt x="18770" y="55947"/>
                      <a:pt x="18746" y="55863"/>
                    </a:cubicBezTo>
                    <a:cubicBezTo>
                      <a:pt x="18332" y="54455"/>
                      <a:pt x="17509" y="53117"/>
                      <a:pt x="16883" y="51790"/>
                    </a:cubicBezTo>
                    <a:cubicBezTo>
                      <a:pt x="16105" y="50139"/>
                      <a:pt x="15355" y="48475"/>
                      <a:pt x="14650" y="46790"/>
                    </a:cubicBezTo>
                    <a:cubicBezTo>
                      <a:pt x="13112" y="43112"/>
                      <a:pt x="11711" y="39370"/>
                      <a:pt x="10391" y="35610"/>
                    </a:cubicBezTo>
                    <a:cubicBezTo>
                      <a:pt x="7619" y="27719"/>
                      <a:pt x="5214" y="19687"/>
                      <a:pt x="3225" y="11565"/>
                    </a:cubicBezTo>
                    <a:cubicBezTo>
                      <a:pt x="2308" y="7817"/>
                      <a:pt x="1657" y="4010"/>
                      <a:pt x="751" y="263"/>
                    </a:cubicBezTo>
                    <a:cubicBezTo>
                      <a:pt x="707" y="85"/>
                      <a:pt x="549" y="1"/>
                      <a:pt x="39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28"/>
              <p:cNvSpPr/>
              <p:nvPr/>
            </p:nvSpPr>
            <p:spPr>
              <a:xfrm>
                <a:off x="5123050" y="1296825"/>
                <a:ext cx="215525" cy="187375"/>
              </a:xfrm>
              <a:custGeom>
                <a:avLst/>
                <a:gdLst/>
                <a:ahLst/>
                <a:cxnLst/>
                <a:rect l="l" t="t" r="r" b="b"/>
                <a:pathLst>
                  <a:path w="8621" h="7495" extrusionOk="0">
                    <a:moveTo>
                      <a:pt x="180" y="1"/>
                    </a:moveTo>
                    <a:cubicBezTo>
                      <a:pt x="78" y="1"/>
                      <a:pt x="0" y="124"/>
                      <a:pt x="84" y="228"/>
                    </a:cubicBezTo>
                    <a:cubicBezTo>
                      <a:pt x="2349" y="3070"/>
                      <a:pt x="5267" y="5351"/>
                      <a:pt x="8203" y="7460"/>
                    </a:cubicBezTo>
                    <a:cubicBezTo>
                      <a:pt x="8237" y="7484"/>
                      <a:pt x="8272" y="7495"/>
                      <a:pt x="8306" y="7495"/>
                    </a:cubicBezTo>
                    <a:cubicBezTo>
                      <a:pt x="8472" y="7495"/>
                      <a:pt x="8620" y="7250"/>
                      <a:pt x="8462" y="7125"/>
                    </a:cubicBezTo>
                    <a:cubicBezTo>
                      <a:pt x="5630" y="4876"/>
                      <a:pt x="3059" y="2339"/>
                      <a:pt x="274" y="37"/>
                    </a:cubicBezTo>
                    <a:cubicBezTo>
                      <a:pt x="243" y="12"/>
                      <a:pt x="210" y="1"/>
                      <a:pt x="1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28"/>
              <p:cNvSpPr/>
              <p:nvPr/>
            </p:nvSpPr>
            <p:spPr>
              <a:xfrm>
                <a:off x="5152525" y="1608975"/>
                <a:ext cx="276925" cy="147225"/>
              </a:xfrm>
              <a:custGeom>
                <a:avLst/>
                <a:gdLst/>
                <a:ahLst/>
                <a:cxnLst/>
                <a:rect l="l" t="t" r="r" b="b"/>
                <a:pathLst>
                  <a:path w="11077" h="5889" extrusionOk="0">
                    <a:moveTo>
                      <a:pt x="255" y="0"/>
                    </a:moveTo>
                    <a:cubicBezTo>
                      <a:pt x="113" y="0"/>
                      <a:pt x="0" y="183"/>
                      <a:pt x="124" y="305"/>
                    </a:cubicBezTo>
                    <a:cubicBezTo>
                      <a:pt x="2909" y="3070"/>
                      <a:pt x="7091" y="4428"/>
                      <a:pt x="10656" y="5873"/>
                    </a:cubicBezTo>
                    <a:cubicBezTo>
                      <a:pt x="10683" y="5883"/>
                      <a:pt x="10709" y="5888"/>
                      <a:pt x="10734" y="5888"/>
                    </a:cubicBezTo>
                    <a:cubicBezTo>
                      <a:pt x="10948" y="5888"/>
                      <a:pt x="11077" y="5523"/>
                      <a:pt x="10848" y="5420"/>
                    </a:cubicBezTo>
                    <a:cubicBezTo>
                      <a:pt x="9048" y="4609"/>
                      <a:pt x="7246" y="3799"/>
                      <a:pt x="5475" y="2930"/>
                    </a:cubicBezTo>
                    <a:cubicBezTo>
                      <a:pt x="3703" y="2059"/>
                      <a:pt x="2069" y="971"/>
                      <a:pt x="341" y="24"/>
                    </a:cubicBezTo>
                    <a:cubicBezTo>
                      <a:pt x="312" y="7"/>
                      <a:pt x="283" y="0"/>
                      <a:pt x="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 name="Google Shape;241;p28"/>
              <p:cNvSpPr/>
              <p:nvPr/>
            </p:nvSpPr>
            <p:spPr>
              <a:xfrm>
                <a:off x="5300200" y="1991700"/>
                <a:ext cx="275225" cy="165350"/>
              </a:xfrm>
              <a:custGeom>
                <a:avLst/>
                <a:gdLst/>
                <a:ahLst/>
                <a:cxnLst/>
                <a:rect l="l" t="t" r="r" b="b"/>
                <a:pathLst>
                  <a:path w="11009" h="6614" extrusionOk="0">
                    <a:moveTo>
                      <a:pt x="317" y="1"/>
                    </a:moveTo>
                    <a:cubicBezTo>
                      <a:pt x="141" y="1"/>
                      <a:pt x="0" y="207"/>
                      <a:pt x="152" y="377"/>
                    </a:cubicBezTo>
                    <a:cubicBezTo>
                      <a:pt x="2901" y="3437"/>
                      <a:pt x="6928" y="5192"/>
                      <a:pt x="10706" y="6604"/>
                    </a:cubicBezTo>
                    <a:cubicBezTo>
                      <a:pt x="10725" y="6610"/>
                      <a:pt x="10744" y="6614"/>
                      <a:pt x="10761" y="6614"/>
                    </a:cubicBezTo>
                    <a:cubicBezTo>
                      <a:pt x="10920" y="6614"/>
                      <a:pt x="11009" y="6354"/>
                      <a:pt x="10846" y="6272"/>
                    </a:cubicBezTo>
                    <a:cubicBezTo>
                      <a:pt x="7203" y="4462"/>
                      <a:pt x="3633" y="2647"/>
                      <a:pt x="471" y="59"/>
                    </a:cubicBezTo>
                    <a:cubicBezTo>
                      <a:pt x="421" y="18"/>
                      <a:pt x="367" y="1"/>
                      <a:pt x="31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 name="Google Shape;242;p28"/>
              <p:cNvSpPr/>
              <p:nvPr/>
            </p:nvSpPr>
            <p:spPr>
              <a:xfrm>
                <a:off x="5559975" y="1889475"/>
                <a:ext cx="91175" cy="229225"/>
              </a:xfrm>
              <a:custGeom>
                <a:avLst/>
                <a:gdLst/>
                <a:ahLst/>
                <a:cxnLst/>
                <a:rect l="l" t="t" r="r" b="b"/>
                <a:pathLst>
                  <a:path w="3647" h="9169" extrusionOk="0">
                    <a:moveTo>
                      <a:pt x="3401" y="0"/>
                    </a:moveTo>
                    <a:cubicBezTo>
                      <a:pt x="3317" y="0"/>
                      <a:pt x="3230" y="49"/>
                      <a:pt x="3186" y="157"/>
                    </a:cubicBezTo>
                    <a:cubicBezTo>
                      <a:pt x="2585" y="1609"/>
                      <a:pt x="2208" y="3173"/>
                      <a:pt x="1681" y="4656"/>
                    </a:cubicBezTo>
                    <a:cubicBezTo>
                      <a:pt x="1158" y="6139"/>
                      <a:pt x="499" y="7577"/>
                      <a:pt x="19" y="9072"/>
                    </a:cubicBezTo>
                    <a:cubicBezTo>
                      <a:pt x="1" y="9129"/>
                      <a:pt x="48" y="9168"/>
                      <a:pt x="97" y="9168"/>
                    </a:cubicBezTo>
                    <a:cubicBezTo>
                      <a:pt x="122" y="9168"/>
                      <a:pt x="147" y="9158"/>
                      <a:pt x="163" y="9133"/>
                    </a:cubicBezTo>
                    <a:cubicBezTo>
                      <a:pt x="1764" y="6652"/>
                      <a:pt x="3174" y="3194"/>
                      <a:pt x="3620" y="277"/>
                    </a:cubicBezTo>
                    <a:cubicBezTo>
                      <a:pt x="3646" y="105"/>
                      <a:pt x="3526" y="0"/>
                      <a:pt x="340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 name="Google Shape;243;p28"/>
              <p:cNvSpPr/>
              <p:nvPr/>
            </p:nvSpPr>
            <p:spPr>
              <a:xfrm>
                <a:off x="5418600" y="1531200"/>
                <a:ext cx="90175" cy="220325"/>
              </a:xfrm>
              <a:custGeom>
                <a:avLst/>
                <a:gdLst/>
                <a:ahLst/>
                <a:cxnLst/>
                <a:rect l="l" t="t" r="r" b="b"/>
                <a:pathLst>
                  <a:path w="3607" h="8813" extrusionOk="0">
                    <a:moveTo>
                      <a:pt x="3404" y="0"/>
                    </a:moveTo>
                    <a:cubicBezTo>
                      <a:pt x="3353" y="0"/>
                      <a:pt x="3303" y="25"/>
                      <a:pt x="3271" y="83"/>
                    </a:cubicBezTo>
                    <a:cubicBezTo>
                      <a:pt x="2572" y="1340"/>
                      <a:pt x="2169" y="2790"/>
                      <a:pt x="1670" y="4138"/>
                    </a:cubicBezTo>
                    <a:cubicBezTo>
                      <a:pt x="1103" y="5662"/>
                      <a:pt x="520" y="7179"/>
                      <a:pt x="17" y="8725"/>
                    </a:cubicBezTo>
                    <a:cubicBezTo>
                      <a:pt x="0" y="8774"/>
                      <a:pt x="45" y="8813"/>
                      <a:pt x="86" y="8813"/>
                    </a:cubicBezTo>
                    <a:cubicBezTo>
                      <a:pt x="107" y="8813"/>
                      <a:pt x="127" y="8803"/>
                      <a:pt x="138" y="8779"/>
                    </a:cubicBezTo>
                    <a:cubicBezTo>
                      <a:pt x="738" y="7458"/>
                      <a:pt x="1273" y="6116"/>
                      <a:pt x="1819" y="4773"/>
                    </a:cubicBezTo>
                    <a:cubicBezTo>
                      <a:pt x="2422" y="3287"/>
                      <a:pt x="3207" y="1771"/>
                      <a:pt x="3578" y="213"/>
                    </a:cubicBezTo>
                    <a:cubicBezTo>
                      <a:pt x="3606" y="94"/>
                      <a:pt x="3504" y="0"/>
                      <a:pt x="34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 name="Google Shape;244;p28"/>
              <p:cNvSpPr/>
              <p:nvPr/>
            </p:nvSpPr>
            <p:spPr>
              <a:xfrm>
                <a:off x="5333350" y="1212650"/>
                <a:ext cx="120825" cy="225575"/>
              </a:xfrm>
              <a:custGeom>
                <a:avLst/>
                <a:gdLst/>
                <a:ahLst/>
                <a:cxnLst/>
                <a:rect l="l" t="t" r="r" b="b"/>
                <a:pathLst>
                  <a:path w="4833" h="9023" extrusionOk="0">
                    <a:moveTo>
                      <a:pt x="4518" y="0"/>
                    </a:moveTo>
                    <a:cubicBezTo>
                      <a:pt x="4440" y="0"/>
                      <a:pt x="4365" y="36"/>
                      <a:pt x="4324" y="123"/>
                    </a:cubicBezTo>
                    <a:cubicBezTo>
                      <a:pt x="3627" y="1591"/>
                      <a:pt x="3036" y="3108"/>
                      <a:pt x="2317" y="4571"/>
                    </a:cubicBezTo>
                    <a:cubicBezTo>
                      <a:pt x="1603" y="6024"/>
                      <a:pt x="657" y="7399"/>
                      <a:pt x="28" y="8885"/>
                    </a:cubicBezTo>
                    <a:cubicBezTo>
                      <a:pt x="0" y="8947"/>
                      <a:pt x="49" y="9023"/>
                      <a:pt x="108" y="9023"/>
                    </a:cubicBezTo>
                    <a:cubicBezTo>
                      <a:pt x="128" y="9023"/>
                      <a:pt x="149" y="9014"/>
                      <a:pt x="168" y="8992"/>
                    </a:cubicBezTo>
                    <a:cubicBezTo>
                      <a:pt x="1229" y="7785"/>
                      <a:pt x="1980" y="6224"/>
                      <a:pt x="2730" y="4812"/>
                    </a:cubicBezTo>
                    <a:cubicBezTo>
                      <a:pt x="3496" y="3365"/>
                      <a:pt x="4254" y="1867"/>
                      <a:pt x="4775" y="312"/>
                    </a:cubicBezTo>
                    <a:cubicBezTo>
                      <a:pt x="4832" y="138"/>
                      <a:pt x="4670" y="0"/>
                      <a:pt x="451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5" name="Google Shape;245;p28"/>
            <p:cNvSpPr/>
            <p:nvPr/>
          </p:nvSpPr>
          <p:spPr>
            <a:xfrm>
              <a:off x="5033650" y="1200400"/>
              <a:ext cx="148275" cy="131325"/>
            </a:xfrm>
            <a:custGeom>
              <a:avLst/>
              <a:gdLst/>
              <a:ahLst/>
              <a:cxnLst/>
              <a:rect l="l" t="t" r="r" b="b"/>
              <a:pathLst>
                <a:path w="5931" h="5253" extrusionOk="0">
                  <a:moveTo>
                    <a:pt x="2965" y="0"/>
                  </a:moveTo>
                  <a:cubicBezTo>
                    <a:pt x="2662" y="0"/>
                    <a:pt x="2355" y="53"/>
                    <a:pt x="2055" y="163"/>
                  </a:cubicBezTo>
                  <a:cubicBezTo>
                    <a:pt x="695" y="667"/>
                    <a:pt x="0" y="2177"/>
                    <a:pt x="503" y="3536"/>
                  </a:cubicBezTo>
                  <a:cubicBezTo>
                    <a:pt x="895" y="4597"/>
                    <a:pt x="1899" y="5253"/>
                    <a:pt x="2967" y="5253"/>
                  </a:cubicBezTo>
                  <a:cubicBezTo>
                    <a:pt x="3269" y="5253"/>
                    <a:pt x="3576" y="5200"/>
                    <a:pt x="3875" y="5090"/>
                  </a:cubicBezTo>
                  <a:cubicBezTo>
                    <a:pt x="5236" y="4586"/>
                    <a:pt x="5930" y="3076"/>
                    <a:pt x="5428" y="1717"/>
                  </a:cubicBezTo>
                  <a:cubicBezTo>
                    <a:pt x="5038" y="655"/>
                    <a:pt x="4033" y="0"/>
                    <a:pt x="296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 name="Google Shape;246;p28"/>
            <p:cNvSpPr/>
            <p:nvPr/>
          </p:nvSpPr>
          <p:spPr>
            <a:xfrm>
              <a:off x="5081325" y="1549875"/>
              <a:ext cx="143575" cy="131325"/>
            </a:xfrm>
            <a:custGeom>
              <a:avLst/>
              <a:gdLst/>
              <a:ahLst/>
              <a:cxnLst/>
              <a:rect l="l" t="t" r="r" b="b"/>
              <a:pathLst>
                <a:path w="5743" h="5253" extrusionOk="0">
                  <a:moveTo>
                    <a:pt x="2875" y="0"/>
                  </a:moveTo>
                  <a:cubicBezTo>
                    <a:pt x="2693" y="0"/>
                    <a:pt x="2507" y="19"/>
                    <a:pt x="2321" y="59"/>
                  </a:cubicBezTo>
                  <a:cubicBezTo>
                    <a:pt x="904" y="362"/>
                    <a:pt x="0" y="1759"/>
                    <a:pt x="305" y="3176"/>
                  </a:cubicBezTo>
                  <a:cubicBezTo>
                    <a:pt x="568" y="4410"/>
                    <a:pt x="1658" y="5253"/>
                    <a:pt x="2869" y="5253"/>
                  </a:cubicBezTo>
                  <a:cubicBezTo>
                    <a:pt x="3051" y="5253"/>
                    <a:pt x="3236" y="5234"/>
                    <a:pt x="3421" y="5194"/>
                  </a:cubicBezTo>
                  <a:cubicBezTo>
                    <a:pt x="4840" y="4889"/>
                    <a:pt x="5742" y="3495"/>
                    <a:pt x="5439" y="2076"/>
                  </a:cubicBezTo>
                  <a:cubicBezTo>
                    <a:pt x="5175" y="844"/>
                    <a:pt x="4087" y="0"/>
                    <a:pt x="287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 name="Google Shape;247;p28"/>
            <p:cNvSpPr/>
            <p:nvPr/>
          </p:nvSpPr>
          <p:spPr>
            <a:xfrm>
              <a:off x="5212625" y="1912850"/>
              <a:ext cx="148900" cy="131325"/>
            </a:xfrm>
            <a:custGeom>
              <a:avLst/>
              <a:gdLst/>
              <a:ahLst/>
              <a:cxnLst/>
              <a:rect l="l" t="t" r="r" b="b"/>
              <a:pathLst>
                <a:path w="5956" h="5253" extrusionOk="0">
                  <a:moveTo>
                    <a:pt x="2977" y="0"/>
                  </a:moveTo>
                  <a:cubicBezTo>
                    <a:pt x="2650" y="0"/>
                    <a:pt x="2318" y="62"/>
                    <a:pt x="1996" y="191"/>
                  </a:cubicBezTo>
                  <a:cubicBezTo>
                    <a:pt x="651" y="735"/>
                    <a:pt x="1" y="2265"/>
                    <a:pt x="543" y="3610"/>
                  </a:cubicBezTo>
                  <a:cubicBezTo>
                    <a:pt x="957" y="4632"/>
                    <a:pt x="1941" y="5252"/>
                    <a:pt x="2980" y="5252"/>
                  </a:cubicBezTo>
                  <a:cubicBezTo>
                    <a:pt x="3307" y="5252"/>
                    <a:pt x="3640" y="5191"/>
                    <a:pt x="3961" y="5061"/>
                  </a:cubicBezTo>
                  <a:cubicBezTo>
                    <a:pt x="5305" y="4519"/>
                    <a:pt x="5955" y="2989"/>
                    <a:pt x="5413" y="1644"/>
                  </a:cubicBezTo>
                  <a:cubicBezTo>
                    <a:pt x="5001" y="621"/>
                    <a:pt x="4017" y="0"/>
                    <a:pt x="297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 name="Google Shape;248;p28"/>
            <p:cNvSpPr/>
            <p:nvPr/>
          </p:nvSpPr>
          <p:spPr>
            <a:xfrm>
              <a:off x="5377650" y="1117025"/>
              <a:ext cx="148250" cy="131300"/>
            </a:xfrm>
            <a:custGeom>
              <a:avLst/>
              <a:gdLst/>
              <a:ahLst/>
              <a:cxnLst/>
              <a:rect l="l" t="t" r="r" b="b"/>
              <a:pathLst>
                <a:path w="5930" h="5252" extrusionOk="0">
                  <a:moveTo>
                    <a:pt x="2964" y="0"/>
                  </a:moveTo>
                  <a:cubicBezTo>
                    <a:pt x="2662" y="0"/>
                    <a:pt x="2355" y="53"/>
                    <a:pt x="2055" y="164"/>
                  </a:cubicBezTo>
                  <a:cubicBezTo>
                    <a:pt x="693" y="666"/>
                    <a:pt x="0" y="2177"/>
                    <a:pt x="503" y="3536"/>
                  </a:cubicBezTo>
                  <a:cubicBezTo>
                    <a:pt x="894" y="4597"/>
                    <a:pt x="1899" y="5252"/>
                    <a:pt x="2967" y="5252"/>
                  </a:cubicBezTo>
                  <a:cubicBezTo>
                    <a:pt x="3269" y="5252"/>
                    <a:pt x="3576" y="5199"/>
                    <a:pt x="3875" y="5089"/>
                  </a:cubicBezTo>
                  <a:cubicBezTo>
                    <a:pt x="5236" y="4585"/>
                    <a:pt x="5929" y="3075"/>
                    <a:pt x="5428" y="1716"/>
                  </a:cubicBezTo>
                  <a:cubicBezTo>
                    <a:pt x="5035" y="657"/>
                    <a:pt x="4032" y="0"/>
                    <a:pt x="296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 name="Google Shape;249;p28"/>
            <p:cNvSpPr/>
            <p:nvPr/>
          </p:nvSpPr>
          <p:spPr>
            <a:xfrm>
              <a:off x="5434900" y="1438275"/>
              <a:ext cx="131300" cy="131300"/>
            </a:xfrm>
            <a:custGeom>
              <a:avLst/>
              <a:gdLst/>
              <a:ahLst/>
              <a:cxnLst/>
              <a:rect l="l" t="t" r="r" b="b"/>
              <a:pathLst>
                <a:path w="5252" h="5252" extrusionOk="0">
                  <a:moveTo>
                    <a:pt x="2626" y="1"/>
                  </a:moveTo>
                  <a:cubicBezTo>
                    <a:pt x="1176" y="1"/>
                    <a:pt x="0" y="1176"/>
                    <a:pt x="0" y="2626"/>
                  </a:cubicBezTo>
                  <a:cubicBezTo>
                    <a:pt x="0" y="4077"/>
                    <a:pt x="1176" y="5252"/>
                    <a:pt x="2626" y="5252"/>
                  </a:cubicBezTo>
                  <a:cubicBezTo>
                    <a:pt x="4076" y="5252"/>
                    <a:pt x="5251" y="4077"/>
                    <a:pt x="5251" y="2626"/>
                  </a:cubicBezTo>
                  <a:cubicBezTo>
                    <a:pt x="5251" y="1176"/>
                    <a:pt x="4076" y="1"/>
                    <a:pt x="262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 name="Google Shape;250;p28"/>
            <p:cNvSpPr/>
            <p:nvPr/>
          </p:nvSpPr>
          <p:spPr>
            <a:xfrm>
              <a:off x="5583400" y="1792700"/>
              <a:ext cx="148225" cy="131300"/>
            </a:xfrm>
            <a:custGeom>
              <a:avLst/>
              <a:gdLst/>
              <a:ahLst/>
              <a:cxnLst/>
              <a:rect l="l" t="t" r="r" b="b"/>
              <a:pathLst>
                <a:path w="5929" h="5252" extrusionOk="0">
                  <a:moveTo>
                    <a:pt x="2964" y="0"/>
                  </a:moveTo>
                  <a:cubicBezTo>
                    <a:pt x="2661" y="0"/>
                    <a:pt x="2354" y="53"/>
                    <a:pt x="2054" y="163"/>
                  </a:cubicBezTo>
                  <a:cubicBezTo>
                    <a:pt x="693" y="667"/>
                    <a:pt x="0" y="2177"/>
                    <a:pt x="501" y="3536"/>
                  </a:cubicBezTo>
                  <a:cubicBezTo>
                    <a:pt x="894" y="4596"/>
                    <a:pt x="1897" y="5252"/>
                    <a:pt x="2965" y="5252"/>
                  </a:cubicBezTo>
                  <a:cubicBezTo>
                    <a:pt x="3267" y="5252"/>
                    <a:pt x="3574" y="5199"/>
                    <a:pt x="3874" y="5088"/>
                  </a:cubicBezTo>
                  <a:cubicBezTo>
                    <a:pt x="5234" y="4586"/>
                    <a:pt x="5929" y="3075"/>
                    <a:pt x="5427" y="1716"/>
                  </a:cubicBezTo>
                  <a:cubicBezTo>
                    <a:pt x="5035" y="655"/>
                    <a:pt x="4032" y="0"/>
                    <a:pt x="296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1" name="Google Shape;251;p28"/>
            <p:cNvSpPr/>
            <p:nvPr/>
          </p:nvSpPr>
          <p:spPr>
            <a:xfrm>
              <a:off x="5145275" y="866900"/>
              <a:ext cx="148250" cy="131325"/>
            </a:xfrm>
            <a:custGeom>
              <a:avLst/>
              <a:gdLst/>
              <a:ahLst/>
              <a:cxnLst/>
              <a:rect l="l" t="t" r="r" b="b"/>
              <a:pathLst>
                <a:path w="5930" h="5253" extrusionOk="0">
                  <a:moveTo>
                    <a:pt x="2966" y="0"/>
                  </a:moveTo>
                  <a:cubicBezTo>
                    <a:pt x="2663" y="0"/>
                    <a:pt x="2355" y="53"/>
                    <a:pt x="2055" y="164"/>
                  </a:cubicBezTo>
                  <a:cubicBezTo>
                    <a:pt x="694" y="668"/>
                    <a:pt x="1" y="2178"/>
                    <a:pt x="502" y="3537"/>
                  </a:cubicBezTo>
                  <a:cubicBezTo>
                    <a:pt x="895" y="4597"/>
                    <a:pt x="1898" y="5253"/>
                    <a:pt x="2965" y="5253"/>
                  </a:cubicBezTo>
                  <a:cubicBezTo>
                    <a:pt x="3268" y="5253"/>
                    <a:pt x="3575" y="5200"/>
                    <a:pt x="3875" y="5090"/>
                  </a:cubicBezTo>
                  <a:cubicBezTo>
                    <a:pt x="5237" y="4586"/>
                    <a:pt x="5930" y="3076"/>
                    <a:pt x="5429" y="1717"/>
                  </a:cubicBezTo>
                  <a:cubicBezTo>
                    <a:pt x="5037" y="657"/>
                    <a:pt x="4034" y="0"/>
                    <a:pt x="296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52" name="Google Shape;252;p28"/>
          <p:cNvGrpSpPr/>
          <p:nvPr/>
        </p:nvGrpSpPr>
        <p:grpSpPr>
          <a:xfrm>
            <a:off x="10238433" y="4224467"/>
            <a:ext cx="762267" cy="966533"/>
            <a:chOff x="2256675" y="3570500"/>
            <a:chExt cx="571700" cy="724900"/>
          </a:xfrm>
        </p:grpSpPr>
        <p:sp>
          <p:nvSpPr>
            <p:cNvPr id="253" name="Google Shape;253;p28"/>
            <p:cNvSpPr/>
            <p:nvPr/>
          </p:nvSpPr>
          <p:spPr>
            <a:xfrm>
              <a:off x="2284900" y="3638600"/>
              <a:ext cx="513950" cy="547225"/>
            </a:xfrm>
            <a:custGeom>
              <a:avLst/>
              <a:gdLst/>
              <a:ahLst/>
              <a:cxnLst/>
              <a:rect l="l" t="t" r="r" b="b"/>
              <a:pathLst>
                <a:path w="20558" h="21889" extrusionOk="0">
                  <a:moveTo>
                    <a:pt x="11035" y="0"/>
                  </a:moveTo>
                  <a:cubicBezTo>
                    <a:pt x="9553" y="0"/>
                    <a:pt x="8078" y="369"/>
                    <a:pt x="6281" y="1142"/>
                  </a:cubicBezTo>
                  <a:cubicBezTo>
                    <a:pt x="3860" y="2088"/>
                    <a:pt x="1633" y="4157"/>
                    <a:pt x="817" y="6813"/>
                  </a:cubicBezTo>
                  <a:cubicBezTo>
                    <a:pt x="0" y="9468"/>
                    <a:pt x="577" y="12418"/>
                    <a:pt x="1922" y="14850"/>
                  </a:cubicBezTo>
                  <a:cubicBezTo>
                    <a:pt x="3954" y="18523"/>
                    <a:pt x="7755" y="21162"/>
                    <a:pt x="11908" y="21781"/>
                  </a:cubicBezTo>
                  <a:cubicBezTo>
                    <a:pt x="12343" y="21846"/>
                    <a:pt x="12787" y="21888"/>
                    <a:pt x="13229" y="21888"/>
                  </a:cubicBezTo>
                  <a:cubicBezTo>
                    <a:pt x="13789" y="21888"/>
                    <a:pt x="14344" y="21819"/>
                    <a:pt x="14872" y="21639"/>
                  </a:cubicBezTo>
                  <a:cubicBezTo>
                    <a:pt x="15963" y="21264"/>
                    <a:pt x="16844" y="20440"/>
                    <a:pt x="17555" y="19532"/>
                  </a:cubicBezTo>
                  <a:cubicBezTo>
                    <a:pt x="19827" y="16619"/>
                    <a:pt x="20557" y="12768"/>
                    <a:pt x="20517" y="9075"/>
                  </a:cubicBezTo>
                  <a:cubicBezTo>
                    <a:pt x="20499" y="7516"/>
                    <a:pt x="20337" y="5889"/>
                    <a:pt x="19507" y="4570"/>
                  </a:cubicBezTo>
                  <a:cubicBezTo>
                    <a:pt x="18653" y="3212"/>
                    <a:pt x="17330" y="1644"/>
                    <a:pt x="15831" y="1069"/>
                  </a:cubicBezTo>
                  <a:cubicBezTo>
                    <a:pt x="14005" y="368"/>
                    <a:pt x="12516" y="0"/>
                    <a:pt x="110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28"/>
            <p:cNvSpPr/>
            <p:nvPr/>
          </p:nvSpPr>
          <p:spPr>
            <a:xfrm>
              <a:off x="2256675" y="3570500"/>
              <a:ext cx="513825" cy="362875"/>
            </a:xfrm>
            <a:custGeom>
              <a:avLst/>
              <a:gdLst/>
              <a:ahLst/>
              <a:cxnLst/>
              <a:rect l="l" t="t" r="r" b="b"/>
              <a:pathLst>
                <a:path w="20553" h="14515" extrusionOk="0">
                  <a:moveTo>
                    <a:pt x="5628" y="1"/>
                  </a:moveTo>
                  <a:cubicBezTo>
                    <a:pt x="5268" y="1"/>
                    <a:pt x="4906" y="316"/>
                    <a:pt x="5024" y="753"/>
                  </a:cubicBezTo>
                  <a:cubicBezTo>
                    <a:pt x="5276" y="1685"/>
                    <a:pt x="5587" y="2598"/>
                    <a:pt x="5951" y="3488"/>
                  </a:cubicBezTo>
                  <a:cubicBezTo>
                    <a:pt x="5342" y="3883"/>
                    <a:pt x="4751" y="4311"/>
                    <a:pt x="4179" y="4754"/>
                  </a:cubicBezTo>
                  <a:cubicBezTo>
                    <a:pt x="3611" y="5193"/>
                    <a:pt x="3051" y="5649"/>
                    <a:pt x="2587" y="6197"/>
                  </a:cubicBezTo>
                  <a:cubicBezTo>
                    <a:pt x="1598" y="7359"/>
                    <a:pt x="1107" y="8854"/>
                    <a:pt x="637" y="10305"/>
                  </a:cubicBezTo>
                  <a:cubicBezTo>
                    <a:pt x="321" y="11287"/>
                    <a:pt x="1" y="12340"/>
                    <a:pt x="287" y="13332"/>
                  </a:cubicBezTo>
                  <a:cubicBezTo>
                    <a:pt x="443" y="13874"/>
                    <a:pt x="833" y="14395"/>
                    <a:pt x="1384" y="14515"/>
                  </a:cubicBezTo>
                  <a:cubicBezTo>
                    <a:pt x="4323" y="13440"/>
                    <a:pt x="6739" y="12273"/>
                    <a:pt x="9536" y="10867"/>
                  </a:cubicBezTo>
                  <a:cubicBezTo>
                    <a:pt x="10421" y="10423"/>
                    <a:pt x="11303" y="9959"/>
                    <a:pt x="12244" y="9642"/>
                  </a:cubicBezTo>
                  <a:cubicBezTo>
                    <a:pt x="13317" y="9281"/>
                    <a:pt x="14447" y="9121"/>
                    <a:pt x="15538" y="8821"/>
                  </a:cubicBezTo>
                  <a:cubicBezTo>
                    <a:pt x="16880" y="8451"/>
                    <a:pt x="18163" y="7869"/>
                    <a:pt x="19324" y="7103"/>
                  </a:cubicBezTo>
                  <a:cubicBezTo>
                    <a:pt x="19920" y="6709"/>
                    <a:pt x="20552" y="6063"/>
                    <a:pt x="20317" y="5391"/>
                  </a:cubicBezTo>
                  <a:cubicBezTo>
                    <a:pt x="20245" y="5182"/>
                    <a:pt x="20095" y="5011"/>
                    <a:pt x="19943" y="4850"/>
                  </a:cubicBezTo>
                  <a:cubicBezTo>
                    <a:pt x="17942" y="2714"/>
                    <a:pt x="15007" y="1538"/>
                    <a:pt x="12088" y="1538"/>
                  </a:cubicBezTo>
                  <a:cubicBezTo>
                    <a:pt x="10839" y="1538"/>
                    <a:pt x="9592" y="1753"/>
                    <a:pt x="8423" y="2201"/>
                  </a:cubicBezTo>
                  <a:cubicBezTo>
                    <a:pt x="8123" y="2317"/>
                    <a:pt x="7831" y="2448"/>
                    <a:pt x="7543" y="2588"/>
                  </a:cubicBezTo>
                  <a:cubicBezTo>
                    <a:pt x="7060" y="1828"/>
                    <a:pt x="6583" y="1065"/>
                    <a:pt x="6125" y="289"/>
                  </a:cubicBezTo>
                  <a:cubicBezTo>
                    <a:pt x="6006" y="88"/>
                    <a:pt x="5817" y="1"/>
                    <a:pt x="562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28"/>
            <p:cNvSpPr/>
            <p:nvPr/>
          </p:nvSpPr>
          <p:spPr>
            <a:xfrm>
              <a:off x="2370900" y="4157550"/>
              <a:ext cx="134600" cy="96775"/>
            </a:xfrm>
            <a:custGeom>
              <a:avLst/>
              <a:gdLst/>
              <a:ahLst/>
              <a:cxnLst/>
              <a:rect l="l" t="t" r="r" b="b"/>
              <a:pathLst>
                <a:path w="5384" h="3871" extrusionOk="0">
                  <a:moveTo>
                    <a:pt x="211" y="0"/>
                  </a:moveTo>
                  <a:cubicBezTo>
                    <a:pt x="108" y="0"/>
                    <a:pt x="1" y="89"/>
                    <a:pt x="44" y="205"/>
                  </a:cubicBezTo>
                  <a:cubicBezTo>
                    <a:pt x="443" y="1268"/>
                    <a:pt x="1070" y="2146"/>
                    <a:pt x="1995" y="2812"/>
                  </a:cubicBezTo>
                  <a:cubicBezTo>
                    <a:pt x="2672" y="3300"/>
                    <a:pt x="3714" y="3870"/>
                    <a:pt x="4630" y="3870"/>
                  </a:cubicBezTo>
                  <a:cubicBezTo>
                    <a:pt x="4800" y="3870"/>
                    <a:pt x="4966" y="3850"/>
                    <a:pt x="5125" y="3807"/>
                  </a:cubicBezTo>
                  <a:cubicBezTo>
                    <a:pt x="5310" y="3755"/>
                    <a:pt x="5384" y="3445"/>
                    <a:pt x="5183" y="3360"/>
                  </a:cubicBezTo>
                  <a:cubicBezTo>
                    <a:pt x="4306" y="2985"/>
                    <a:pt x="3384" y="2985"/>
                    <a:pt x="2530" y="2462"/>
                  </a:cubicBezTo>
                  <a:cubicBezTo>
                    <a:pt x="1597" y="1891"/>
                    <a:pt x="841" y="1051"/>
                    <a:pt x="343" y="79"/>
                  </a:cubicBezTo>
                  <a:cubicBezTo>
                    <a:pt x="315" y="24"/>
                    <a:pt x="263" y="0"/>
                    <a:pt x="2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28"/>
            <p:cNvSpPr/>
            <p:nvPr/>
          </p:nvSpPr>
          <p:spPr>
            <a:xfrm>
              <a:off x="2377300" y="4222925"/>
              <a:ext cx="175625" cy="72475"/>
            </a:xfrm>
            <a:custGeom>
              <a:avLst/>
              <a:gdLst/>
              <a:ahLst/>
              <a:cxnLst/>
              <a:rect l="l" t="t" r="r" b="b"/>
              <a:pathLst>
                <a:path w="7025" h="2899" extrusionOk="0">
                  <a:moveTo>
                    <a:pt x="179" y="1"/>
                  </a:moveTo>
                  <a:cubicBezTo>
                    <a:pt x="83" y="1"/>
                    <a:pt x="1" y="116"/>
                    <a:pt x="88" y="207"/>
                  </a:cubicBezTo>
                  <a:cubicBezTo>
                    <a:pt x="1458" y="1623"/>
                    <a:pt x="3593" y="2899"/>
                    <a:pt x="5676" y="2899"/>
                  </a:cubicBezTo>
                  <a:cubicBezTo>
                    <a:pt x="6038" y="2899"/>
                    <a:pt x="6399" y="2860"/>
                    <a:pt x="6754" y="2777"/>
                  </a:cubicBezTo>
                  <a:cubicBezTo>
                    <a:pt x="7002" y="2719"/>
                    <a:pt x="7025" y="2293"/>
                    <a:pt x="6754" y="2252"/>
                  </a:cubicBezTo>
                  <a:cubicBezTo>
                    <a:pt x="5713" y="2095"/>
                    <a:pt x="4684" y="2137"/>
                    <a:pt x="3659" y="1831"/>
                  </a:cubicBezTo>
                  <a:cubicBezTo>
                    <a:pt x="2402" y="1455"/>
                    <a:pt x="1271" y="866"/>
                    <a:pt x="261" y="32"/>
                  </a:cubicBezTo>
                  <a:cubicBezTo>
                    <a:pt x="235" y="10"/>
                    <a:pt x="206" y="1"/>
                    <a:pt x="1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28"/>
            <p:cNvSpPr/>
            <p:nvPr/>
          </p:nvSpPr>
          <p:spPr>
            <a:xfrm>
              <a:off x="2804800" y="3899975"/>
              <a:ext cx="23575" cy="98950"/>
            </a:xfrm>
            <a:custGeom>
              <a:avLst/>
              <a:gdLst/>
              <a:ahLst/>
              <a:cxnLst/>
              <a:rect l="l" t="t" r="r" b="b"/>
              <a:pathLst>
                <a:path w="943" h="3958" extrusionOk="0">
                  <a:moveTo>
                    <a:pt x="589" y="0"/>
                  </a:moveTo>
                  <a:cubicBezTo>
                    <a:pt x="508" y="0"/>
                    <a:pt x="431" y="44"/>
                    <a:pt x="417" y="136"/>
                  </a:cubicBezTo>
                  <a:cubicBezTo>
                    <a:pt x="325" y="776"/>
                    <a:pt x="385" y="1424"/>
                    <a:pt x="332" y="2069"/>
                  </a:cubicBezTo>
                  <a:cubicBezTo>
                    <a:pt x="285" y="2659"/>
                    <a:pt x="0" y="3351"/>
                    <a:pt x="161" y="3927"/>
                  </a:cubicBezTo>
                  <a:cubicBezTo>
                    <a:pt x="167" y="3946"/>
                    <a:pt x="184" y="3957"/>
                    <a:pt x="202" y="3957"/>
                  </a:cubicBezTo>
                  <a:cubicBezTo>
                    <a:pt x="212" y="3957"/>
                    <a:pt x="222" y="3954"/>
                    <a:pt x="230" y="3946"/>
                  </a:cubicBezTo>
                  <a:cubicBezTo>
                    <a:pt x="662" y="3520"/>
                    <a:pt x="689" y="2703"/>
                    <a:pt x="769" y="2127"/>
                  </a:cubicBezTo>
                  <a:cubicBezTo>
                    <a:pt x="860" y="1471"/>
                    <a:pt x="942" y="786"/>
                    <a:pt x="785" y="136"/>
                  </a:cubicBezTo>
                  <a:cubicBezTo>
                    <a:pt x="763" y="48"/>
                    <a:pt x="674" y="0"/>
                    <a:pt x="5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56614103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Background 3">
  <p:cSld name="Background 3">
    <p:spTree>
      <p:nvGrpSpPr>
        <p:cNvPr id="1" name="Shape 258"/>
        <p:cNvGrpSpPr/>
        <p:nvPr/>
      </p:nvGrpSpPr>
      <p:grpSpPr>
        <a:xfrm>
          <a:off x="0" y="0"/>
          <a:ext cx="0" cy="0"/>
          <a:chOff x="0" y="0"/>
          <a:chExt cx="0" cy="0"/>
        </a:xfrm>
      </p:grpSpPr>
      <p:grpSp>
        <p:nvGrpSpPr>
          <p:cNvPr id="259" name="Google Shape;259;p29"/>
          <p:cNvGrpSpPr/>
          <p:nvPr/>
        </p:nvGrpSpPr>
        <p:grpSpPr>
          <a:xfrm>
            <a:off x="-1922590" y="-84767"/>
            <a:ext cx="14320513" cy="7031907"/>
            <a:chOff x="-1441943" y="-63575"/>
            <a:chExt cx="10740385" cy="5273930"/>
          </a:xfrm>
        </p:grpSpPr>
        <p:sp>
          <p:nvSpPr>
            <p:cNvPr id="260" name="Google Shape;260;p29"/>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29"/>
            <p:cNvSpPr/>
            <p:nvPr/>
          </p:nvSpPr>
          <p:spPr>
            <a:xfrm>
              <a:off x="-1" y="284338"/>
              <a:ext cx="557131" cy="949360"/>
            </a:xfrm>
            <a:custGeom>
              <a:avLst/>
              <a:gdLst/>
              <a:ahLst/>
              <a:cxnLst/>
              <a:rect l="l" t="t" r="r" b="b"/>
              <a:pathLst>
                <a:path w="20839" h="35510" extrusionOk="0">
                  <a:moveTo>
                    <a:pt x="1" y="1"/>
                  </a:moveTo>
                  <a:lnTo>
                    <a:pt x="1" y="35510"/>
                  </a:lnTo>
                  <a:cubicBezTo>
                    <a:pt x="405" y="33962"/>
                    <a:pt x="1953" y="32416"/>
                    <a:pt x="2970" y="31699"/>
                  </a:cubicBezTo>
                  <a:cubicBezTo>
                    <a:pt x="5126" y="30183"/>
                    <a:pt x="7328" y="28954"/>
                    <a:pt x="9733" y="27857"/>
                  </a:cubicBezTo>
                  <a:cubicBezTo>
                    <a:pt x="12107" y="26774"/>
                    <a:pt x="14522" y="25697"/>
                    <a:pt x="16572" y="24078"/>
                  </a:cubicBezTo>
                  <a:cubicBezTo>
                    <a:pt x="19081" y="22095"/>
                    <a:pt x="20838" y="19156"/>
                    <a:pt x="20797" y="15889"/>
                  </a:cubicBezTo>
                  <a:cubicBezTo>
                    <a:pt x="20773" y="13947"/>
                    <a:pt x="20064" y="12000"/>
                    <a:pt x="18735" y="10588"/>
                  </a:cubicBezTo>
                  <a:cubicBezTo>
                    <a:pt x="16768" y="8504"/>
                    <a:pt x="14076" y="8061"/>
                    <a:pt x="11457" y="7303"/>
                  </a:cubicBezTo>
                  <a:cubicBezTo>
                    <a:pt x="8618" y="6483"/>
                    <a:pt x="5694" y="5548"/>
                    <a:pt x="3101" y="4091"/>
                  </a:cubicBezTo>
                  <a:cubicBezTo>
                    <a:pt x="1651" y="3278"/>
                    <a:pt x="610" y="1665"/>
                    <a:pt x="1"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29"/>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29"/>
            <p:cNvSpPr/>
            <p:nvPr/>
          </p:nvSpPr>
          <p:spPr>
            <a:xfrm>
              <a:off x="5626472" y="3779503"/>
              <a:ext cx="3592318" cy="1430851"/>
            </a:xfrm>
            <a:custGeom>
              <a:avLst/>
              <a:gdLst/>
              <a:ahLst/>
              <a:cxnLst/>
              <a:rect l="l" t="t" r="r" b="b"/>
              <a:pathLst>
                <a:path w="48716" h="19404" extrusionOk="0">
                  <a:moveTo>
                    <a:pt x="48716" y="1"/>
                  </a:moveTo>
                  <a:cubicBezTo>
                    <a:pt x="44289" y="3195"/>
                    <a:pt x="39621" y="6196"/>
                    <a:pt x="34287" y="7162"/>
                  </a:cubicBezTo>
                  <a:cubicBezTo>
                    <a:pt x="32093" y="7559"/>
                    <a:pt x="29864" y="7596"/>
                    <a:pt x="27630" y="7596"/>
                  </a:cubicBezTo>
                  <a:cubicBezTo>
                    <a:pt x="27116" y="7596"/>
                    <a:pt x="26601" y="7594"/>
                    <a:pt x="26086" y="7594"/>
                  </a:cubicBezTo>
                  <a:cubicBezTo>
                    <a:pt x="25138" y="7594"/>
                    <a:pt x="24189" y="7601"/>
                    <a:pt x="23243" y="7639"/>
                  </a:cubicBezTo>
                  <a:cubicBezTo>
                    <a:pt x="15993" y="7930"/>
                    <a:pt x="8624" y="10235"/>
                    <a:pt x="3302" y="15164"/>
                  </a:cubicBezTo>
                  <a:cubicBezTo>
                    <a:pt x="1979" y="16389"/>
                    <a:pt x="783" y="17780"/>
                    <a:pt x="0" y="19403"/>
                  </a:cubicBezTo>
                  <a:lnTo>
                    <a:pt x="48716" y="19310"/>
                  </a:lnTo>
                  <a:lnTo>
                    <a:pt x="48716" y="1"/>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9901063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ackground 4">
  <p:cSld name="Background 4">
    <p:spTree>
      <p:nvGrpSpPr>
        <p:cNvPr id="1" name="Shape 264"/>
        <p:cNvGrpSpPr/>
        <p:nvPr/>
      </p:nvGrpSpPr>
      <p:grpSpPr>
        <a:xfrm>
          <a:off x="0" y="0"/>
          <a:ext cx="0" cy="0"/>
          <a:chOff x="0" y="0"/>
          <a:chExt cx="0" cy="0"/>
        </a:xfrm>
      </p:grpSpPr>
      <p:grpSp>
        <p:nvGrpSpPr>
          <p:cNvPr id="265" name="Google Shape;265;p30"/>
          <p:cNvGrpSpPr/>
          <p:nvPr/>
        </p:nvGrpSpPr>
        <p:grpSpPr>
          <a:xfrm>
            <a:off x="-1922590" y="-84766"/>
            <a:ext cx="14320513" cy="6942793"/>
            <a:chOff x="-1441943" y="-63575"/>
            <a:chExt cx="10740385" cy="5207095"/>
          </a:xfrm>
        </p:grpSpPr>
        <p:sp>
          <p:nvSpPr>
            <p:cNvPr id="266" name="Google Shape;266;p30"/>
            <p:cNvSpPr/>
            <p:nvPr/>
          </p:nvSpPr>
          <p:spPr>
            <a:xfrm>
              <a:off x="4885275" y="-63575"/>
              <a:ext cx="4413166" cy="2696902"/>
            </a:xfrm>
            <a:custGeom>
              <a:avLst/>
              <a:gdLst/>
              <a:ahLst/>
              <a:cxnLst/>
              <a:rect l="l" t="t" r="r" b="b"/>
              <a:pathLst>
                <a:path w="51440" h="31437" extrusionOk="0">
                  <a:moveTo>
                    <a:pt x="51440" y="0"/>
                  </a:moveTo>
                  <a:lnTo>
                    <a:pt x="2368" y="363"/>
                  </a:lnTo>
                  <a:cubicBezTo>
                    <a:pt x="4510" y="748"/>
                    <a:pt x="5991" y="2928"/>
                    <a:pt x="6168" y="5098"/>
                  </a:cubicBezTo>
                  <a:cubicBezTo>
                    <a:pt x="6344" y="7271"/>
                    <a:pt x="5483" y="9393"/>
                    <a:pt x="4409" y="11289"/>
                  </a:cubicBezTo>
                  <a:cubicBezTo>
                    <a:pt x="3336" y="13182"/>
                    <a:pt x="2032" y="14958"/>
                    <a:pt x="1187" y="16966"/>
                  </a:cubicBezTo>
                  <a:cubicBezTo>
                    <a:pt x="537" y="18519"/>
                    <a:pt x="173" y="20188"/>
                    <a:pt x="84" y="21870"/>
                  </a:cubicBezTo>
                  <a:cubicBezTo>
                    <a:pt x="0" y="23437"/>
                    <a:pt x="163" y="25047"/>
                    <a:pt x="807" y="26476"/>
                  </a:cubicBezTo>
                  <a:cubicBezTo>
                    <a:pt x="1977" y="29075"/>
                    <a:pt x="4662" y="30795"/>
                    <a:pt x="7473" y="31273"/>
                  </a:cubicBezTo>
                  <a:cubicBezTo>
                    <a:pt x="8126" y="31385"/>
                    <a:pt x="8784" y="31437"/>
                    <a:pt x="9443" y="31437"/>
                  </a:cubicBezTo>
                  <a:cubicBezTo>
                    <a:pt x="11619" y="31437"/>
                    <a:pt x="13800" y="30870"/>
                    <a:pt x="15816" y="30020"/>
                  </a:cubicBezTo>
                  <a:cubicBezTo>
                    <a:pt x="18444" y="28912"/>
                    <a:pt x="20842" y="27341"/>
                    <a:pt x="23264" y="25836"/>
                  </a:cubicBezTo>
                  <a:cubicBezTo>
                    <a:pt x="27830" y="23001"/>
                    <a:pt x="32557" y="20360"/>
                    <a:pt x="37631" y="18589"/>
                  </a:cubicBezTo>
                  <a:cubicBezTo>
                    <a:pt x="41456" y="17253"/>
                    <a:pt x="45503" y="16426"/>
                    <a:pt x="49545" y="16426"/>
                  </a:cubicBezTo>
                  <a:cubicBezTo>
                    <a:pt x="50177" y="16426"/>
                    <a:pt x="50809" y="16446"/>
                    <a:pt x="51440" y="16488"/>
                  </a:cubicBezTo>
                  <a:lnTo>
                    <a:pt x="51440" y="0"/>
                  </a:ln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30"/>
            <p:cNvSpPr/>
            <p:nvPr/>
          </p:nvSpPr>
          <p:spPr>
            <a:xfrm>
              <a:off x="-1441943" y="1663854"/>
              <a:ext cx="6507945" cy="3479666"/>
            </a:xfrm>
            <a:custGeom>
              <a:avLst/>
              <a:gdLst/>
              <a:ahLst/>
              <a:cxnLst/>
              <a:rect l="l" t="t" r="r" b="b"/>
              <a:pathLst>
                <a:path w="36725" h="19635" extrusionOk="0">
                  <a:moveTo>
                    <a:pt x="16954" y="1"/>
                  </a:moveTo>
                  <a:cubicBezTo>
                    <a:pt x="16286" y="1"/>
                    <a:pt x="15614" y="74"/>
                    <a:pt x="14952" y="171"/>
                  </a:cubicBezTo>
                  <a:cubicBezTo>
                    <a:pt x="12377" y="548"/>
                    <a:pt x="9854" y="1265"/>
                    <a:pt x="7265" y="1521"/>
                  </a:cubicBezTo>
                  <a:cubicBezTo>
                    <a:pt x="6695" y="1577"/>
                    <a:pt x="6117" y="1609"/>
                    <a:pt x="5539" y="1609"/>
                  </a:cubicBezTo>
                  <a:cubicBezTo>
                    <a:pt x="3597" y="1609"/>
                    <a:pt x="1654" y="1252"/>
                    <a:pt x="1" y="281"/>
                  </a:cubicBezTo>
                  <a:lnTo>
                    <a:pt x="1" y="19635"/>
                  </a:lnTo>
                  <a:lnTo>
                    <a:pt x="36475" y="19631"/>
                  </a:lnTo>
                  <a:cubicBezTo>
                    <a:pt x="36475" y="19632"/>
                    <a:pt x="36475" y="19633"/>
                    <a:pt x="36475" y="19633"/>
                  </a:cubicBezTo>
                  <a:cubicBezTo>
                    <a:pt x="36487" y="19633"/>
                    <a:pt x="36711" y="18885"/>
                    <a:pt x="36714" y="18403"/>
                  </a:cubicBezTo>
                  <a:cubicBezTo>
                    <a:pt x="36724" y="16226"/>
                    <a:pt x="35596" y="14139"/>
                    <a:pt x="33976" y="12689"/>
                  </a:cubicBezTo>
                  <a:cubicBezTo>
                    <a:pt x="32353" y="11239"/>
                    <a:pt x="30277" y="10373"/>
                    <a:pt x="28159" y="9882"/>
                  </a:cubicBezTo>
                  <a:cubicBezTo>
                    <a:pt x="26487" y="9495"/>
                    <a:pt x="24618" y="9245"/>
                    <a:pt x="23486" y="7958"/>
                  </a:cubicBezTo>
                  <a:cubicBezTo>
                    <a:pt x="21967" y="6231"/>
                    <a:pt x="22458" y="3375"/>
                    <a:pt x="20995" y="1597"/>
                  </a:cubicBezTo>
                  <a:cubicBezTo>
                    <a:pt x="20309" y="759"/>
                    <a:pt x="19257" y="278"/>
                    <a:pt x="18188" y="98"/>
                  </a:cubicBezTo>
                  <a:cubicBezTo>
                    <a:pt x="17780" y="29"/>
                    <a:pt x="17367" y="1"/>
                    <a:pt x="16954" y="1"/>
                  </a:cubicBezTo>
                  <a:close/>
                </a:path>
              </a:pathLst>
            </a:custGeom>
            <a:solidFill>
              <a:srgbClr val="FFFFFF">
                <a:alpha val="39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5357148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EEDA13C-01BB-4D11-BAEA-CB5B446DA56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97571932-D07C-4512-B72F-E4897DD9333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76BAEEC-8319-4117-A342-E43F8BB2F1E7}"/>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2E10166-2846-4665-BD6D-901978357FB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3CBE1536-0AA2-4A93-A70E-9137456EECA8}"/>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1974794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10175E1-B660-413F-9C68-639B7E9AA06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39BCD1A0-F750-4220-807C-6D6C88C55EC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ED90B370-BC2F-4379-81A0-9F8E4355646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688732FA-21E5-4589-900E-72DACDFB1272}"/>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6" name="Footer Placeholder 5">
            <a:extLst>
              <a:ext uri="{FF2B5EF4-FFF2-40B4-BE49-F238E27FC236}">
                <a16:creationId xmlns:a16="http://schemas.microsoft.com/office/drawing/2014/main" xmlns="" id="{32059154-DDBF-4682-B11D-D95A9411BE1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3578ACCB-4E6A-4C55-AC21-CFEF2E11EDEA}"/>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8241439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FE464F6-1276-4993-BAAD-9414EDCB0D5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5A8416C2-790C-44C9-9FE2-D52C845681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8991DE2B-6ED7-4BD8-AFBC-B55AFBD9D16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2A5DC19F-5D56-4C4F-A35A-472B337BD9F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3BE449E7-80BA-43A9-9ED8-AC8069A5C02C}"/>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6198B4E4-91DC-4654-9CAA-56C1DC05C00A}"/>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8" name="Footer Placeholder 7">
            <a:extLst>
              <a:ext uri="{FF2B5EF4-FFF2-40B4-BE49-F238E27FC236}">
                <a16:creationId xmlns:a16="http://schemas.microsoft.com/office/drawing/2014/main" xmlns="" id="{3CCC6C16-13E1-41AF-B0BC-A0F42CC72B4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B39F3342-778D-4CA5-BAA9-BFF270006930}"/>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4585316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C549077-2942-45D1-A79B-C88ECB6A135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335D2F99-1CD8-400F-8DC7-F3551A791BB4}"/>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4" name="Footer Placeholder 3">
            <a:extLst>
              <a:ext uri="{FF2B5EF4-FFF2-40B4-BE49-F238E27FC236}">
                <a16:creationId xmlns:a16="http://schemas.microsoft.com/office/drawing/2014/main" xmlns="" id="{8970B031-223B-4FD1-9019-DC5505565BB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F2E5ACDC-D673-45D3-8D65-35316B668777}"/>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4939891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5F03F2FF-865C-4005-B8C3-DF1A82208833}"/>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3" name="Footer Placeholder 2">
            <a:extLst>
              <a:ext uri="{FF2B5EF4-FFF2-40B4-BE49-F238E27FC236}">
                <a16:creationId xmlns:a16="http://schemas.microsoft.com/office/drawing/2014/main" xmlns="" id="{A2F79215-CAA6-4975-97EE-4B98415055A2}"/>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038A0845-3A7A-47D3-80EA-5F74BB0E708A}"/>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3443350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D734236-1784-493E-80D7-0BE0C56DB6E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A32FBAF4-707C-4456-8A8E-EB8F70557A9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5D5ACA1E-D945-419E-9FB9-583FE84626F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F3A6A918-FE2C-4ABA-8DAA-54D04A7087C3}"/>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6" name="Footer Placeholder 5">
            <a:extLst>
              <a:ext uri="{FF2B5EF4-FFF2-40B4-BE49-F238E27FC236}">
                <a16:creationId xmlns:a16="http://schemas.microsoft.com/office/drawing/2014/main" xmlns="" id="{95D12BEA-3549-4D0E-8564-B74B970D7A6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E202EF30-D6BD-4597-AB6A-F448EF60AE89}"/>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7925387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8C22572-7040-431F-90D5-C85DB5F2948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B0F43C41-8ECF-4796-AB79-E1C66BE729C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1875DC61-3BB7-4E80-AC11-87D3DA9F298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54CF359A-DC9D-4056-8948-A97DDC75F301}"/>
              </a:ext>
            </a:extLst>
          </p:cNvPr>
          <p:cNvSpPr>
            <a:spLocks noGrp="1"/>
          </p:cNvSpPr>
          <p:nvPr>
            <p:ph type="dt" sz="half" idx="10"/>
          </p:nvPr>
        </p:nvSpPr>
        <p:spPr/>
        <p:txBody>
          <a:bodyPr/>
          <a:lstStyle/>
          <a:p>
            <a:fld id="{7E437137-6347-4C89-8122-C1382D955D31}" type="datetimeFigureOut">
              <a:rPr lang="en-US" smtClean="0"/>
              <a:t>9/17/2022</a:t>
            </a:fld>
            <a:endParaRPr lang="en-US"/>
          </a:p>
        </p:txBody>
      </p:sp>
      <p:sp>
        <p:nvSpPr>
          <p:cNvPr id="6" name="Footer Placeholder 5">
            <a:extLst>
              <a:ext uri="{FF2B5EF4-FFF2-40B4-BE49-F238E27FC236}">
                <a16:creationId xmlns:a16="http://schemas.microsoft.com/office/drawing/2014/main" xmlns="" id="{89653AEC-8297-4ED5-B0DA-A3E941DFBC6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13416BFC-AC3E-43EF-BAB6-969A8E42FF86}"/>
              </a:ext>
            </a:extLst>
          </p:cNvPr>
          <p:cNvSpPr>
            <a:spLocks noGrp="1"/>
          </p:cNvSpPr>
          <p:nvPr>
            <p:ph type="sldNum" sz="quarter" idx="12"/>
          </p:nvPr>
        </p:nvSpPr>
        <p:spPr/>
        <p:txBody>
          <a:bodyPr/>
          <a:lstStyle/>
          <a:p>
            <a:fld id="{06F67C50-A422-4942-99B9-5DA681E89ACB}" type="slidenum">
              <a:rPr lang="en-US" smtClean="0"/>
              <a:t>‹#›</a:t>
            </a:fld>
            <a:endParaRPr lang="en-US"/>
          </a:p>
        </p:txBody>
      </p:sp>
    </p:spTree>
    <p:extLst>
      <p:ext uri="{BB962C8B-B14F-4D97-AF65-F5344CB8AC3E}">
        <p14:creationId xmlns:p14="http://schemas.microsoft.com/office/powerpoint/2010/main" val="28418043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theme" Target="../theme/theme2.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E261E"/>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A7044080-007A-489E-AD54-E438E3EFEFA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00CE1279-1E60-4827-A611-197AAE34889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183AFD56-BDAD-42AD-9AA8-0A0E2FB98D3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E437137-6347-4C89-8122-C1382D955D31}" type="datetimeFigureOut">
              <a:rPr lang="en-US" smtClean="0"/>
              <a:t>9/17/2022</a:t>
            </a:fld>
            <a:endParaRPr lang="en-US"/>
          </a:p>
        </p:txBody>
      </p:sp>
      <p:sp>
        <p:nvSpPr>
          <p:cNvPr id="5" name="Footer Placeholder 4">
            <a:extLst>
              <a:ext uri="{FF2B5EF4-FFF2-40B4-BE49-F238E27FC236}">
                <a16:creationId xmlns:a16="http://schemas.microsoft.com/office/drawing/2014/main" xmlns="" id="{D922E62F-842F-491F-A4E1-80EAA243E8D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CD370B08-8EF7-4DEE-82DA-38784569F86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F67C50-A422-4942-99B9-5DA681E89ACB}" type="slidenum">
              <a:rPr lang="en-US" smtClean="0"/>
              <a:t>‹#›</a:t>
            </a:fld>
            <a:endParaRPr lang="en-US"/>
          </a:p>
        </p:txBody>
      </p:sp>
    </p:spTree>
    <p:extLst>
      <p:ext uri="{BB962C8B-B14F-4D97-AF65-F5344CB8AC3E}">
        <p14:creationId xmlns:p14="http://schemas.microsoft.com/office/powerpoint/2010/main" val="26421157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E261E"/>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60000" y="561100"/>
            <a:ext cx="10272000" cy="7524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Clr>
                <a:schemeClr val="dk1"/>
              </a:buClr>
              <a:buSzPts val="3200"/>
              <a:buFont typeface="Amatic SC"/>
              <a:buNone/>
              <a:defRPr sz="3200" b="1">
                <a:solidFill>
                  <a:schemeClr val="dk1"/>
                </a:solidFill>
                <a:latin typeface="Amatic SC"/>
                <a:ea typeface="Amatic SC"/>
                <a:cs typeface="Amatic SC"/>
                <a:sym typeface="Amatic SC"/>
              </a:defRPr>
            </a:lvl1pPr>
            <a:lvl2pPr lvl="1"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2pPr>
            <a:lvl3pPr lvl="2"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3pPr>
            <a:lvl4pPr lvl="3"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4pPr>
            <a:lvl5pPr lvl="4"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5pPr>
            <a:lvl6pPr lvl="5"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6pPr>
            <a:lvl7pPr lvl="6"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7pPr>
            <a:lvl8pPr lvl="7"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8pPr>
            <a:lvl9pPr lvl="8" rtl="0">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9pPr>
          </a:lstStyle>
          <a:p>
            <a:endParaRPr/>
          </a:p>
        </p:txBody>
      </p:sp>
      <p:sp>
        <p:nvSpPr>
          <p:cNvPr id="7" name="Google Shape;7;p1"/>
          <p:cNvSpPr txBox="1">
            <a:spLocks noGrp="1"/>
          </p:cNvSpPr>
          <p:nvPr>
            <p:ph type="body" idx="1"/>
          </p:nvPr>
        </p:nvSpPr>
        <p:spPr>
          <a:xfrm>
            <a:off x="960000" y="1649444"/>
            <a:ext cx="10272000" cy="44884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1pPr>
            <a:lvl2pPr marL="914400" lvl="1"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2pPr>
            <a:lvl3pPr marL="1371600" lvl="2"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3pPr>
            <a:lvl4pPr marL="1828800" lvl="3"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4pPr>
            <a:lvl5pPr marL="2286000" lvl="4"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5pPr>
            <a:lvl6pPr marL="2743200" lvl="5"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6pPr>
            <a:lvl7pPr marL="3200400" lvl="6"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7pPr>
            <a:lvl8pPr marL="3657600" lvl="7" indent="-317500">
              <a:lnSpc>
                <a:spcPct val="100000"/>
              </a:lnSpc>
              <a:spcBef>
                <a:spcPts val="1600"/>
              </a:spcBef>
              <a:spcAft>
                <a:spcPts val="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8pPr>
            <a:lvl9pPr marL="4114800" lvl="8" indent="-317500">
              <a:lnSpc>
                <a:spcPct val="100000"/>
              </a:lnSpc>
              <a:spcBef>
                <a:spcPts val="1600"/>
              </a:spcBef>
              <a:spcAft>
                <a:spcPts val="1600"/>
              </a:spcAft>
              <a:buClr>
                <a:schemeClr val="dk1"/>
              </a:buClr>
              <a:buSzPts val="1400"/>
              <a:buFont typeface="Quicksand Light"/>
              <a:buChar char="■"/>
              <a:defRPr>
                <a:solidFill>
                  <a:schemeClr val="dk1"/>
                </a:solidFill>
                <a:latin typeface="Quicksand Light"/>
                <a:ea typeface="Quicksand Light"/>
                <a:cs typeface="Quicksand Light"/>
                <a:sym typeface="Quicksand Light"/>
              </a:defRPr>
            </a:lvl9pPr>
          </a:lstStyle>
          <a:p>
            <a:endParaRPr/>
          </a:p>
        </p:txBody>
      </p:sp>
    </p:spTree>
    <p:extLst>
      <p:ext uri="{BB962C8B-B14F-4D97-AF65-F5344CB8AC3E}">
        <p14:creationId xmlns:p14="http://schemas.microsoft.com/office/powerpoint/2010/main" val="1869427429"/>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7" r:id="rId5"/>
    <p:sldLayoutId id="2147483668" r:id="rId6"/>
    <p:sldLayoutId id="2147483669" r:id="rId7"/>
    <p:sldLayoutId id="2147483670" r:id="rId8"/>
    <p:sldLayoutId id="2147483671" r:id="rId9"/>
    <p:sldLayoutId id="2147483672" r:id="rId10"/>
    <p:sldLayoutId id="2147483673" r:id="rId11"/>
    <p:sldLayoutId id="2147483676" r:id="rId12"/>
    <p:sldLayoutId id="2147483678" r:id="rId13"/>
    <p:sldLayoutId id="2147483679" r:id="rId14"/>
    <p:sldLayoutId id="2147483680" r:id="rId15"/>
    <p:sldLayoutId id="2147483681" r:id="rId16"/>
    <p:sldLayoutId id="2147483684" r:id="rId17"/>
    <p:sldLayoutId id="2147483686" r:id="rId18"/>
    <p:sldLayoutId id="2147483687" r:id="rId19"/>
    <p:sldLayoutId id="2147483688" r:id="rId20"/>
    <p:sldLayoutId id="2147483689" r:id="rId21"/>
    <p:sldLayoutId id="2147483690" r:id="rId22"/>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33.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3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9.wmf"/><Relationship Id="rId2" Type="http://schemas.openxmlformats.org/officeDocument/2006/relationships/slideLayout" Target="../slideLayouts/slideLayout3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1.png"/><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33.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7.png"/><Relationship Id="rId1" Type="http://schemas.openxmlformats.org/officeDocument/2006/relationships/slideLayout" Target="../slideLayouts/slideLayout33.xml"/><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7.png"/><Relationship Id="rId1" Type="http://schemas.openxmlformats.org/officeDocument/2006/relationships/slideLayout" Target="../slideLayouts/slideLayout3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 name="Google Shape;276;p33">
            <a:extLst>
              <a:ext uri="{FF2B5EF4-FFF2-40B4-BE49-F238E27FC236}">
                <a16:creationId xmlns:a16="http://schemas.microsoft.com/office/drawing/2014/main" xmlns="" id="{C574B640-0199-463F-87CA-8E3956B46E10}"/>
              </a:ext>
            </a:extLst>
          </p:cNvPr>
          <p:cNvSpPr txBox="1">
            <a:spLocks/>
          </p:cNvSpPr>
          <p:nvPr/>
        </p:nvSpPr>
        <p:spPr>
          <a:xfrm>
            <a:off x="152400" y="1178355"/>
            <a:ext cx="11887200" cy="2922305"/>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R="0" lvl="0" algn="r" rtl="0">
              <a:lnSpc>
                <a:spcPct val="90000"/>
              </a:lnSpc>
              <a:spcBef>
                <a:spcPts val="0"/>
              </a:spcBef>
              <a:spcAft>
                <a:spcPts val="0"/>
              </a:spcAft>
              <a:buClr>
                <a:srgbClr val="191919"/>
              </a:buClr>
              <a:buSzPts val="5200"/>
              <a:buFont typeface="Amatic SC"/>
              <a:buNone/>
              <a:defRPr sz="11066" b="1" i="0" u="none" strike="noStrike" cap="none">
                <a:solidFill>
                  <a:srgbClr val="191919"/>
                </a:solidFill>
                <a:latin typeface="Amatic SC"/>
                <a:ea typeface="Amatic SC"/>
                <a:cs typeface="Amatic SC"/>
                <a:sym typeface="Amatic SC"/>
              </a:defRPr>
            </a:lvl1pPr>
            <a:lvl2pPr marR="0" lvl="1"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2pPr>
            <a:lvl3pPr marR="0" lvl="2"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3pPr>
            <a:lvl4pPr marR="0" lvl="3"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4pPr>
            <a:lvl5pPr marR="0" lvl="4"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5pPr>
            <a:lvl6pPr marR="0" lvl="5"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6pPr>
            <a:lvl7pPr marR="0" lvl="6"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7pPr>
            <a:lvl8pPr marR="0" lvl="7"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8pPr>
            <a:lvl9pPr marR="0" lvl="8" algn="ctr" rtl="0">
              <a:lnSpc>
                <a:spcPct val="100000"/>
              </a:lnSpc>
              <a:spcBef>
                <a:spcPts val="0"/>
              </a:spcBef>
              <a:spcAft>
                <a:spcPts val="0"/>
              </a:spcAft>
              <a:buClr>
                <a:srgbClr val="191919"/>
              </a:buClr>
              <a:buSzPts val="5200"/>
              <a:buFont typeface="Amatic SC"/>
              <a:buNone/>
              <a:defRPr sz="6933" b="1" i="0" u="none" strike="noStrike" cap="none">
                <a:solidFill>
                  <a:srgbClr val="191919"/>
                </a:solidFill>
                <a:latin typeface="Amatic SC"/>
                <a:ea typeface="Amatic SC"/>
                <a:cs typeface="Amatic SC"/>
                <a:sym typeface="Amatic SC"/>
              </a:defRPr>
            </a:lvl9pPr>
          </a:lstStyle>
          <a:p>
            <a:pPr marL="0" marR="0" lvl="0" indent="0" algn="ctr" defTabSz="914400" rtl="0" eaLnBrk="1" fontAlgn="auto" latinLnBrk="0" hangingPunct="1">
              <a:lnSpc>
                <a:spcPct val="90000"/>
              </a:lnSpc>
              <a:spcBef>
                <a:spcPts val="0"/>
              </a:spcBef>
              <a:spcAft>
                <a:spcPts val="0"/>
              </a:spcAft>
              <a:buClr>
                <a:srgbClr val="191919"/>
              </a:buClr>
              <a:buSzPts val="5200"/>
              <a:buFont typeface="Amatic SC"/>
              <a:buNone/>
              <a:tabLst/>
              <a:defRPr/>
            </a:pPr>
            <a:r>
              <a:rPr kumimoji="0" lang="en-US" sz="10000" b="1" i="0" u="none" strike="noStrike" kern="0" cap="none" spc="0" normalizeH="0" baseline="0" noProof="0">
                <a:ln>
                  <a:noFill/>
                </a:ln>
                <a:solidFill>
                  <a:srgbClr val="FFFF00"/>
                </a:solidFill>
                <a:effectLst/>
                <a:uLnTx/>
                <a:uFillTx/>
                <a:latin typeface="Itim" panose="00000500000000000000" pitchFamily="2" charset="-34"/>
                <a:cs typeface="Itim" panose="00000500000000000000" pitchFamily="2" charset="-34"/>
                <a:sym typeface="Amatic SC"/>
              </a:rPr>
              <a:t>Bài 19. Lực cản và lực nâng </a:t>
            </a:r>
          </a:p>
        </p:txBody>
      </p:sp>
      <p:cxnSp>
        <p:nvCxnSpPr>
          <p:cNvPr id="196" name="Google Shape;338;p33">
            <a:extLst>
              <a:ext uri="{FF2B5EF4-FFF2-40B4-BE49-F238E27FC236}">
                <a16:creationId xmlns:a16="http://schemas.microsoft.com/office/drawing/2014/main" xmlns="" id="{1E37B4B8-6953-48EB-B19C-B888F7D0BE77}"/>
              </a:ext>
            </a:extLst>
          </p:cNvPr>
          <p:cNvCxnSpPr>
            <a:cxnSpLocks/>
          </p:cNvCxnSpPr>
          <p:nvPr/>
        </p:nvCxnSpPr>
        <p:spPr>
          <a:xfrm>
            <a:off x="4509800" y="4194147"/>
            <a:ext cx="3172400" cy="0"/>
          </a:xfrm>
          <a:prstGeom prst="straightConnector1">
            <a:avLst/>
          </a:prstGeom>
          <a:noFill/>
          <a:ln w="19050" cap="flat" cmpd="sng">
            <a:solidFill>
              <a:srgbClr val="FF8956"/>
            </a:solidFill>
            <a:prstDash val="dot"/>
            <a:round/>
            <a:headEnd type="none" w="med" len="med"/>
            <a:tailEnd type="none" w="med" len="med"/>
          </a:ln>
        </p:spPr>
      </p:cxnSp>
    </p:spTree>
    <p:extLst>
      <p:ext uri="{BB962C8B-B14F-4D97-AF65-F5344CB8AC3E}">
        <p14:creationId xmlns:p14="http://schemas.microsoft.com/office/powerpoint/2010/main" val="2922349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5. Nêu những điểm khác biệt giữa lực cản và lực nâng?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18" name="Google Shape;1794;p49">
            <a:extLst>
              <a:ext uri="{FF2B5EF4-FFF2-40B4-BE49-F238E27FC236}">
                <a16:creationId xmlns:a16="http://schemas.microsoft.com/office/drawing/2014/main" xmlns="" id="{8F8070FA-C01D-84FA-68E6-059DD60FCDBD}"/>
              </a:ext>
            </a:extLst>
          </p:cNvPr>
          <p:cNvSpPr txBox="1">
            <a:spLocks/>
          </p:cNvSpPr>
          <p:nvPr/>
        </p:nvSpPr>
        <p:spPr>
          <a:xfrm>
            <a:off x="5147915" y="858457"/>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20" name="Google Shape;1794;p49">
            <a:extLst>
              <a:ext uri="{FF2B5EF4-FFF2-40B4-BE49-F238E27FC236}">
                <a16:creationId xmlns:a16="http://schemas.microsoft.com/office/drawing/2014/main" xmlns="" id="{0E605013-FBBF-1F2F-036B-9C446145EFBE}"/>
              </a:ext>
            </a:extLst>
          </p:cNvPr>
          <p:cNvSpPr txBox="1">
            <a:spLocks/>
          </p:cNvSpPr>
          <p:nvPr/>
        </p:nvSpPr>
        <p:spPr>
          <a:xfrm>
            <a:off x="152400" y="1254299"/>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Lực cản: ngược hướng chuyển động, cản trở chuyển động </a:t>
            </a:r>
          </a:p>
          <a:p>
            <a:pPr lvl="0">
              <a:defRPr/>
            </a:pPr>
            <a:r>
              <a:rPr lang="en-US" sz="2500" kern="0">
                <a:solidFill>
                  <a:srgbClr val="F8F8F8"/>
                </a:solidFill>
                <a:latin typeface="Itim" panose="00000500000000000000" pitchFamily="2" charset="-34"/>
                <a:cs typeface="Itim" panose="00000500000000000000" pitchFamily="2" charset="-34"/>
              </a:rPr>
              <a:t>- Lực nâng: giúp vật chuyển động trong chất lưu dễ dàng hơn </a:t>
            </a:r>
          </a:p>
        </p:txBody>
      </p:sp>
    </p:spTree>
    <p:extLst>
      <p:ext uri="{BB962C8B-B14F-4D97-AF65-F5344CB8AC3E}">
        <p14:creationId xmlns:p14="http://schemas.microsoft.com/office/powerpoint/2010/main" val="13256805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DAF08EC2-5D0D-48D9-855C-A59C0E5ED55B}"/>
              </a:ext>
            </a:extLst>
          </p:cNvPr>
          <p:cNvSpPr txBox="1">
            <a:spLocks noGrp="1"/>
          </p:cNvSpPr>
          <p:nvPr>
            <p:ph type="title"/>
          </p:nvPr>
        </p:nvSpPr>
        <p:spPr>
          <a:xfrm>
            <a:off x="152400" y="3240349"/>
            <a:ext cx="11887200" cy="913819"/>
          </a:xfrm>
          <a:prstGeom prst="rect">
            <a:avLst/>
          </a:prstGeom>
        </p:spPr>
        <p:txBody>
          <a:bodyPr spcFirstLastPara="1" wrap="square" lIns="121900" tIns="121900" rIns="121900" bIns="121900" anchor="b" anchorCtr="0">
            <a:noAutofit/>
          </a:bodyPr>
          <a:lstStyle/>
          <a:p>
            <a:pPr algn="ctr"/>
            <a:r>
              <a:rPr lang="en" sz="5000">
                <a:solidFill>
                  <a:srgbClr val="FFFF00"/>
                </a:solidFill>
                <a:latin typeface="Itim" panose="00000500000000000000" pitchFamily="2" charset="-34"/>
                <a:cs typeface="Itim" panose="00000500000000000000" pitchFamily="2" charset="-34"/>
              </a:rPr>
              <a:t>Lực cản của chất lưu </a:t>
            </a:r>
            <a:endParaRPr sz="5000">
              <a:solidFill>
                <a:srgbClr val="FFFF00"/>
              </a:solidFill>
              <a:latin typeface="Itim" panose="00000500000000000000" pitchFamily="2" charset="-34"/>
              <a:cs typeface="Itim" panose="00000500000000000000" pitchFamily="2" charset="-34"/>
            </a:endParaRPr>
          </a:p>
        </p:txBody>
      </p:sp>
      <p:sp>
        <p:nvSpPr>
          <p:cNvPr id="3" name="Google Shape;2366;p54">
            <a:extLst>
              <a:ext uri="{FF2B5EF4-FFF2-40B4-BE49-F238E27FC236}">
                <a16:creationId xmlns:a16="http://schemas.microsoft.com/office/drawing/2014/main" xmlns="" id="{8CD51C9F-FCB0-4185-93E6-835FC05E1B10}"/>
              </a:ext>
            </a:extLst>
          </p:cNvPr>
          <p:cNvSpPr txBox="1">
            <a:spLocks/>
          </p:cNvSpPr>
          <p:nvPr/>
        </p:nvSpPr>
        <p:spPr>
          <a:xfrm>
            <a:off x="4951200" y="1970203"/>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r>
              <a:rPr lang="en" sz="10000" kern="0">
                <a:solidFill>
                  <a:schemeClr val="accent5">
                    <a:lumMod val="75000"/>
                  </a:schemeClr>
                </a:solidFill>
                <a:latin typeface="Itim" panose="00000500000000000000" pitchFamily="2" charset="-34"/>
                <a:cs typeface="Itim" panose="00000500000000000000" pitchFamily="2" charset="-34"/>
              </a:rPr>
              <a:t>01</a:t>
            </a:r>
          </a:p>
        </p:txBody>
      </p:sp>
      <p:cxnSp>
        <p:nvCxnSpPr>
          <p:cNvPr id="4" name="Google Shape;2368;p54">
            <a:extLst>
              <a:ext uri="{FF2B5EF4-FFF2-40B4-BE49-F238E27FC236}">
                <a16:creationId xmlns:a16="http://schemas.microsoft.com/office/drawing/2014/main" xmlns="" id="{16BD4E83-DAA5-4D41-963D-CA71C890D91A}"/>
              </a:ext>
            </a:extLst>
          </p:cNvPr>
          <p:cNvCxnSpPr>
            <a:cxnSpLocks/>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extLst>
      <p:ext uri="{BB962C8B-B14F-4D97-AF65-F5344CB8AC3E}">
        <p14:creationId xmlns:p14="http://schemas.microsoft.com/office/powerpoint/2010/main" val="10330041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Lực cản của chất lưu (chất lỏng và chất khí) có tác dụng tương tự như lực ma sát, chúng làm chuyển động của các vật bị chậm lại. Lực cản phụ thuộc vào hình dạng và tốc độ của vật </a:t>
            </a:r>
            <a:endParaRPr sz="3000" b="0">
              <a:solidFill>
                <a:srgbClr val="FFFF00"/>
              </a:solidFill>
              <a:latin typeface="Itim" panose="00000500000000000000" pitchFamily="2" charset="-34"/>
              <a:cs typeface="Itim" panose="00000500000000000000" pitchFamily="2" charset="-34"/>
            </a:endParaRPr>
          </a:p>
        </p:txBody>
      </p:sp>
      <p:pic>
        <p:nvPicPr>
          <p:cNvPr id="4" name="Picture 3">
            <a:extLst>
              <a:ext uri="{FF2B5EF4-FFF2-40B4-BE49-F238E27FC236}">
                <a16:creationId xmlns:a16="http://schemas.microsoft.com/office/drawing/2014/main" xmlns="" id="{D071DF63-8F2D-F0EB-3D57-95A46F1CB44D}"/>
              </a:ext>
            </a:extLst>
          </p:cNvPr>
          <p:cNvPicPr>
            <a:picLocks noChangeAspect="1"/>
          </p:cNvPicPr>
          <p:nvPr/>
        </p:nvPicPr>
        <p:blipFill>
          <a:blip r:embed="rId3"/>
          <a:stretch>
            <a:fillRect/>
          </a:stretch>
        </p:blipFill>
        <p:spPr>
          <a:xfrm>
            <a:off x="297314" y="1695240"/>
            <a:ext cx="5486400" cy="1574572"/>
          </a:xfrm>
          <a:prstGeom prst="rect">
            <a:avLst/>
          </a:prstGeom>
        </p:spPr>
      </p:pic>
      <p:pic>
        <p:nvPicPr>
          <p:cNvPr id="6" name="Picture 5">
            <a:extLst>
              <a:ext uri="{FF2B5EF4-FFF2-40B4-BE49-F238E27FC236}">
                <a16:creationId xmlns:a16="http://schemas.microsoft.com/office/drawing/2014/main" xmlns="" id="{26F8150F-F852-9591-C51F-C296A658E4A9}"/>
              </a:ext>
            </a:extLst>
          </p:cNvPr>
          <p:cNvPicPr>
            <a:picLocks noChangeAspect="1"/>
          </p:cNvPicPr>
          <p:nvPr/>
        </p:nvPicPr>
        <p:blipFill>
          <a:blip r:embed="rId4"/>
          <a:stretch>
            <a:fillRect/>
          </a:stretch>
        </p:blipFill>
        <p:spPr>
          <a:xfrm>
            <a:off x="5883187" y="1695240"/>
            <a:ext cx="3174274" cy="2743200"/>
          </a:xfrm>
          <a:prstGeom prst="rect">
            <a:avLst/>
          </a:prstGeom>
        </p:spPr>
      </p:pic>
      <p:pic>
        <p:nvPicPr>
          <p:cNvPr id="9" name="Picture 8">
            <a:extLst>
              <a:ext uri="{FF2B5EF4-FFF2-40B4-BE49-F238E27FC236}">
                <a16:creationId xmlns:a16="http://schemas.microsoft.com/office/drawing/2014/main" xmlns="" id="{DA55235F-7765-77AA-DDD6-93A5D4D51A4E}"/>
              </a:ext>
            </a:extLst>
          </p:cNvPr>
          <p:cNvPicPr>
            <a:picLocks noChangeAspect="1"/>
          </p:cNvPicPr>
          <p:nvPr/>
        </p:nvPicPr>
        <p:blipFill>
          <a:blip r:embed="rId5"/>
          <a:stretch>
            <a:fillRect/>
          </a:stretch>
        </p:blipFill>
        <p:spPr>
          <a:xfrm>
            <a:off x="9408221" y="1695240"/>
            <a:ext cx="2582392" cy="2743200"/>
          </a:xfrm>
          <a:prstGeom prst="rect">
            <a:avLst/>
          </a:prstGeom>
        </p:spPr>
      </p:pic>
      <p:pic>
        <p:nvPicPr>
          <p:cNvPr id="13" name="Picture 12">
            <a:extLst>
              <a:ext uri="{FF2B5EF4-FFF2-40B4-BE49-F238E27FC236}">
                <a16:creationId xmlns:a16="http://schemas.microsoft.com/office/drawing/2014/main" xmlns="" id="{760D78CD-9463-29C1-BB1B-7761F7C587DA}"/>
              </a:ext>
            </a:extLst>
          </p:cNvPr>
          <p:cNvPicPr>
            <a:picLocks noChangeAspect="1"/>
          </p:cNvPicPr>
          <p:nvPr/>
        </p:nvPicPr>
        <p:blipFill>
          <a:blip r:embed="rId6"/>
          <a:stretch>
            <a:fillRect/>
          </a:stretch>
        </p:blipFill>
        <p:spPr>
          <a:xfrm>
            <a:off x="297313" y="4108755"/>
            <a:ext cx="5486400" cy="1922726"/>
          </a:xfrm>
          <a:prstGeom prst="rect">
            <a:avLst/>
          </a:prstGeom>
        </p:spPr>
      </p:pic>
      <p:sp>
        <p:nvSpPr>
          <p:cNvPr id="18" name="Google Shape;1794;p49">
            <a:extLst>
              <a:ext uri="{FF2B5EF4-FFF2-40B4-BE49-F238E27FC236}">
                <a16:creationId xmlns:a16="http://schemas.microsoft.com/office/drawing/2014/main" xmlns="" id="{6FB222EC-568D-F1E2-85E2-B2D8E02C5C9F}"/>
              </a:ext>
            </a:extLst>
          </p:cNvPr>
          <p:cNvSpPr txBox="1">
            <a:spLocks/>
          </p:cNvSpPr>
          <p:nvPr/>
        </p:nvSpPr>
        <p:spPr>
          <a:xfrm>
            <a:off x="1747381" y="3368307"/>
            <a:ext cx="2586263"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Tên lửa đang bay </a:t>
            </a:r>
          </a:p>
        </p:txBody>
      </p:sp>
      <p:sp>
        <p:nvSpPr>
          <p:cNvPr id="19" name="Google Shape;1794;p49">
            <a:extLst>
              <a:ext uri="{FF2B5EF4-FFF2-40B4-BE49-F238E27FC236}">
                <a16:creationId xmlns:a16="http://schemas.microsoft.com/office/drawing/2014/main" xmlns="" id="{AFD59EF4-408B-D470-D0B1-674C61F73410}"/>
              </a:ext>
            </a:extLst>
          </p:cNvPr>
          <p:cNvSpPr txBox="1">
            <a:spLocks/>
          </p:cNvSpPr>
          <p:nvPr/>
        </p:nvSpPr>
        <p:spPr>
          <a:xfrm>
            <a:off x="6400004" y="4514092"/>
            <a:ext cx="2396723"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Người đi xe đạp </a:t>
            </a:r>
          </a:p>
        </p:txBody>
      </p:sp>
      <p:sp>
        <p:nvSpPr>
          <p:cNvPr id="20" name="Google Shape;1794;p49">
            <a:extLst>
              <a:ext uri="{FF2B5EF4-FFF2-40B4-BE49-F238E27FC236}">
                <a16:creationId xmlns:a16="http://schemas.microsoft.com/office/drawing/2014/main" xmlns="" id="{517FA567-24D6-B97B-A326-F26D28444A85}"/>
              </a:ext>
            </a:extLst>
          </p:cNvPr>
          <p:cNvSpPr txBox="1">
            <a:spLocks/>
          </p:cNvSpPr>
          <p:nvPr/>
        </p:nvSpPr>
        <p:spPr>
          <a:xfrm>
            <a:off x="9911341" y="4514092"/>
            <a:ext cx="1576152"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Nhảy dù </a:t>
            </a:r>
          </a:p>
        </p:txBody>
      </p:sp>
      <p:sp>
        <p:nvSpPr>
          <p:cNvPr id="21" name="Google Shape;1794;p49">
            <a:extLst>
              <a:ext uri="{FF2B5EF4-FFF2-40B4-BE49-F238E27FC236}">
                <a16:creationId xmlns:a16="http://schemas.microsoft.com/office/drawing/2014/main" xmlns="" id="{6A27FD37-6709-C90C-F7A6-4F75721055C5}"/>
              </a:ext>
            </a:extLst>
          </p:cNvPr>
          <p:cNvSpPr txBox="1">
            <a:spLocks/>
          </p:cNvSpPr>
          <p:nvPr/>
        </p:nvSpPr>
        <p:spPr>
          <a:xfrm>
            <a:off x="1572237" y="6052758"/>
            <a:ext cx="2936553"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Tàu thủy đang chạy </a:t>
            </a:r>
          </a:p>
        </p:txBody>
      </p:sp>
      <p:pic>
        <p:nvPicPr>
          <p:cNvPr id="26" name="Picture 25">
            <a:extLst>
              <a:ext uri="{FF2B5EF4-FFF2-40B4-BE49-F238E27FC236}">
                <a16:creationId xmlns:a16="http://schemas.microsoft.com/office/drawing/2014/main" xmlns="" id="{3FF536CC-C04F-AD09-299A-F95325E4CFCE}"/>
              </a:ext>
            </a:extLst>
          </p:cNvPr>
          <p:cNvPicPr>
            <a:picLocks noChangeAspect="1"/>
          </p:cNvPicPr>
          <p:nvPr/>
        </p:nvPicPr>
        <p:blipFill>
          <a:blip r:embed="rId7"/>
          <a:stretch>
            <a:fillRect/>
          </a:stretch>
        </p:blipFill>
        <p:spPr>
          <a:xfrm>
            <a:off x="7000584" y="5070118"/>
            <a:ext cx="1796143" cy="914400"/>
          </a:xfrm>
          <a:prstGeom prst="rect">
            <a:avLst/>
          </a:prstGeom>
        </p:spPr>
      </p:pic>
      <p:pic>
        <p:nvPicPr>
          <p:cNvPr id="34" name="Picture 33">
            <a:extLst>
              <a:ext uri="{FF2B5EF4-FFF2-40B4-BE49-F238E27FC236}">
                <a16:creationId xmlns:a16="http://schemas.microsoft.com/office/drawing/2014/main" xmlns="" id="{1C61670B-C49D-2E30-F99B-2F39532066AA}"/>
              </a:ext>
            </a:extLst>
          </p:cNvPr>
          <p:cNvPicPr>
            <a:picLocks noChangeAspect="1"/>
          </p:cNvPicPr>
          <p:nvPr/>
        </p:nvPicPr>
        <p:blipFill>
          <a:blip r:embed="rId8"/>
          <a:stretch>
            <a:fillRect/>
          </a:stretch>
        </p:blipFill>
        <p:spPr>
          <a:xfrm>
            <a:off x="8796727" y="5070118"/>
            <a:ext cx="2211355" cy="914400"/>
          </a:xfrm>
          <a:prstGeom prst="rect">
            <a:avLst/>
          </a:prstGeom>
        </p:spPr>
      </p:pic>
      <p:sp>
        <p:nvSpPr>
          <p:cNvPr id="35" name="Google Shape;1794;p49">
            <a:extLst>
              <a:ext uri="{FF2B5EF4-FFF2-40B4-BE49-F238E27FC236}">
                <a16:creationId xmlns:a16="http://schemas.microsoft.com/office/drawing/2014/main" xmlns="" id="{86905E33-4D46-8F36-5CEB-D39A3933A9D3}"/>
              </a:ext>
            </a:extLst>
          </p:cNvPr>
          <p:cNvSpPr txBox="1">
            <a:spLocks/>
          </p:cNvSpPr>
          <p:nvPr/>
        </p:nvSpPr>
        <p:spPr>
          <a:xfrm>
            <a:off x="7435589" y="5928088"/>
            <a:ext cx="3201688"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Hình dạng càng thuôn thì lực cản càng bé </a:t>
            </a:r>
          </a:p>
        </p:txBody>
      </p:sp>
    </p:spTree>
    <p:extLst>
      <p:ext uri="{BB962C8B-B14F-4D97-AF65-F5344CB8AC3E}">
        <p14:creationId xmlns:p14="http://schemas.microsoft.com/office/powerpoint/2010/main" val="40904547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1. Trong hình dưới, ô tô nào chịu lực cản nhỏ hơn?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1794;p49">
            <a:extLst>
              <a:ext uri="{FF2B5EF4-FFF2-40B4-BE49-F238E27FC236}">
                <a16:creationId xmlns:a16="http://schemas.microsoft.com/office/drawing/2014/main" xmlns="" id="{AA812A8D-1184-096F-7DA1-2E4382EF0D68}"/>
              </a:ext>
            </a:extLst>
          </p:cNvPr>
          <p:cNvSpPr txBox="1">
            <a:spLocks/>
          </p:cNvSpPr>
          <p:nvPr/>
        </p:nvSpPr>
        <p:spPr>
          <a:xfrm>
            <a:off x="5147915" y="4003813"/>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21" name="Google Shape;1794;p49">
            <a:extLst>
              <a:ext uri="{FF2B5EF4-FFF2-40B4-BE49-F238E27FC236}">
                <a16:creationId xmlns:a16="http://schemas.microsoft.com/office/drawing/2014/main" xmlns="" id="{F9E2EBBC-7647-CD87-6AB5-DE097EE238A8}"/>
              </a:ext>
            </a:extLst>
          </p:cNvPr>
          <p:cNvSpPr txBox="1">
            <a:spLocks/>
          </p:cNvSpPr>
          <p:nvPr/>
        </p:nvSpPr>
        <p:spPr>
          <a:xfrm>
            <a:off x="152399" y="4489178"/>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Ô tô A có hình dạng thuôn hơn nên lực cản nhỏ hơn </a:t>
            </a:r>
          </a:p>
        </p:txBody>
      </p:sp>
      <p:pic>
        <p:nvPicPr>
          <p:cNvPr id="3" name="Picture 2">
            <a:extLst>
              <a:ext uri="{FF2B5EF4-FFF2-40B4-BE49-F238E27FC236}">
                <a16:creationId xmlns:a16="http://schemas.microsoft.com/office/drawing/2014/main" xmlns="" id="{15130B80-4A63-2A52-A735-A6C8EFB0F1C1}"/>
              </a:ext>
            </a:extLst>
          </p:cNvPr>
          <p:cNvPicPr>
            <a:picLocks noChangeAspect="1"/>
          </p:cNvPicPr>
          <p:nvPr/>
        </p:nvPicPr>
        <p:blipFill>
          <a:blip r:embed="rId3"/>
          <a:stretch>
            <a:fillRect/>
          </a:stretch>
        </p:blipFill>
        <p:spPr>
          <a:xfrm>
            <a:off x="152399" y="1148735"/>
            <a:ext cx="11887200" cy="2676113"/>
          </a:xfrm>
          <a:prstGeom prst="rect">
            <a:avLst/>
          </a:prstGeom>
        </p:spPr>
      </p:pic>
    </p:spTree>
    <p:extLst>
      <p:ext uri="{BB962C8B-B14F-4D97-AF65-F5344CB8AC3E}">
        <p14:creationId xmlns:p14="http://schemas.microsoft.com/office/powerpoint/2010/main" val="30867656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xEl>
                                              <p:pRg st="0" end="0"/>
                                            </p:txEl>
                                          </p:spTgt>
                                        </p:tgtEl>
                                        <p:attrNameLst>
                                          <p:attrName>style.visibility</p:attrName>
                                        </p:attrNameLst>
                                      </p:cBhvr>
                                      <p:to>
                                        <p:strVal val="visible"/>
                                      </p:to>
                                    </p:set>
                                    <p:animEffect transition="in" filter="fade">
                                      <p:cBhvr>
                                        <p:cTn id="12" dur="500"/>
                                        <p:tgtEl>
                                          <p:spTgt spid="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DAF08EC2-5D0D-48D9-855C-A59C0E5ED55B}"/>
              </a:ext>
            </a:extLst>
          </p:cNvPr>
          <p:cNvSpPr txBox="1">
            <a:spLocks noGrp="1"/>
          </p:cNvSpPr>
          <p:nvPr>
            <p:ph type="title"/>
          </p:nvPr>
        </p:nvSpPr>
        <p:spPr>
          <a:xfrm>
            <a:off x="609600" y="3240349"/>
            <a:ext cx="10972800" cy="913819"/>
          </a:xfrm>
          <a:prstGeom prst="rect">
            <a:avLst/>
          </a:prstGeom>
        </p:spPr>
        <p:txBody>
          <a:bodyPr spcFirstLastPara="1" wrap="square" lIns="121900" tIns="121900" rIns="121900" bIns="121900" anchor="b" anchorCtr="0">
            <a:noAutofit/>
          </a:bodyPr>
          <a:lstStyle/>
          <a:p>
            <a:pPr algn="ctr"/>
            <a:r>
              <a:rPr lang="en" sz="5000">
                <a:solidFill>
                  <a:srgbClr val="FFFF00"/>
                </a:solidFill>
                <a:latin typeface="Itim" panose="00000500000000000000" pitchFamily="2" charset="-34"/>
                <a:cs typeface="Itim" panose="00000500000000000000" pitchFamily="2" charset="-34"/>
              </a:rPr>
              <a:t>Lực nâng của chất lưu </a:t>
            </a:r>
            <a:endParaRPr sz="5000">
              <a:solidFill>
                <a:srgbClr val="FFFF00"/>
              </a:solidFill>
              <a:latin typeface="Itim" panose="00000500000000000000" pitchFamily="2" charset="-34"/>
              <a:cs typeface="Itim" panose="00000500000000000000" pitchFamily="2" charset="-34"/>
            </a:endParaRPr>
          </a:p>
        </p:txBody>
      </p:sp>
      <p:sp>
        <p:nvSpPr>
          <p:cNvPr id="3" name="Google Shape;2366;p54">
            <a:extLst>
              <a:ext uri="{FF2B5EF4-FFF2-40B4-BE49-F238E27FC236}">
                <a16:creationId xmlns:a16="http://schemas.microsoft.com/office/drawing/2014/main" xmlns="" id="{8CD51C9F-FCB0-4185-93E6-835FC05E1B10}"/>
              </a:ext>
            </a:extLst>
          </p:cNvPr>
          <p:cNvSpPr txBox="1">
            <a:spLocks/>
          </p:cNvSpPr>
          <p:nvPr/>
        </p:nvSpPr>
        <p:spPr>
          <a:xfrm>
            <a:off x="4951200" y="2015765"/>
            <a:ext cx="2289600" cy="1326220"/>
          </a:xfrm>
          <a:prstGeom prst="rect">
            <a:avLst/>
          </a:prstGeom>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r>
              <a:rPr lang="en" sz="10000" kern="0">
                <a:solidFill>
                  <a:schemeClr val="accent5">
                    <a:lumMod val="75000"/>
                  </a:schemeClr>
                </a:solidFill>
                <a:latin typeface="Itim" panose="00000500000000000000" pitchFamily="2" charset="-34"/>
                <a:cs typeface="Itim" panose="00000500000000000000" pitchFamily="2" charset="-34"/>
              </a:rPr>
              <a:t>02</a:t>
            </a:r>
          </a:p>
        </p:txBody>
      </p:sp>
      <p:cxnSp>
        <p:nvCxnSpPr>
          <p:cNvPr id="4" name="Google Shape;2368;p54">
            <a:extLst>
              <a:ext uri="{FF2B5EF4-FFF2-40B4-BE49-F238E27FC236}">
                <a16:creationId xmlns:a16="http://schemas.microsoft.com/office/drawing/2014/main" xmlns="" id="{16BD4E83-DAA5-4D41-963D-CA71C890D91A}"/>
              </a:ext>
            </a:extLst>
          </p:cNvPr>
          <p:cNvCxnSpPr>
            <a:cxnSpLocks/>
          </p:cNvCxnSpPr>
          <p:nvPr/>
        </p:nvCxnSpPr>
        <p:spPr>
          <a:xfrm>
            <a:off x="5121400" y="4269648"/>
            <a:ext cx="1949200" cy="0"/>
          </a:xfrm>
          <a:prstGeom prst="straightConnector1">
            <a:avLst/>
          </a:prstGeom>
          <a:noFill/>
          <a:ln w="19050" cap="flat" cmpd="sng">
            <a:solidFill>
              <a:schemeClr val="accent2"/>
            </a:solidFill>
            <a:prstDash val="dot"/>
            <a:round/>
            <a:headEnd type="none" w="med" len="med"/>
            <a:tailEnd type="none" w="med" len="med"/>
          </a:ln>
        </p:spPr>
      </p:cxnSp>
    </p:spTree>
    <p:extLst>
      <p:ext uri="{BB962C8B-B14F-4D97-AF65-F5344CB8AC3E}">
        <p14:creationId xmlns:p14="http://schemas.microsoft.com/office/powerpoint/2010/main" val="33191262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2365;p54">
            <a:extLst>
              <a:ext uri="{FF2B5EF4-FFF2-40B4-BE49-F238E27FC236}">
                <a16:creationId xmlns:a16="http://schemas.microsoft.com/office/drawing/2014/main" xmlns="" id="{BA8A6260-CA4B-46A9-A06E-C71EE59E6992}"/>
              </a:ext>
            </a:extLst>
          </p:cNvPr>
          <p:cNvSpPr txBox="1">
            <a:spLocks noGrp="1"/>
          </p:cNvSpPr>
          <p:nvPr>
            <p:ph type="title"/>
          </p:nvPr>
        </p:nvSpPr>
        <p:spPr>
          <a:xfrm>
            <a:off x="152400" y="139284"/>
            <a:ext cx="11887200" cy="641952"/>
          </a:xfrm>
          <a:prstGeom prst="rect">
            <a:avLst/>
          </a:prstGeom>
        </p:spPr>
        <p:txBody>
          <a:bodyPr spcFirstLastPara="1" wrap="square" lIns="121900" tIns="121900" rIns="121900" bIns="121900" anchor="t" anchorCtr="0">
            <a:noAutofit/>
          </a:bodyPr>
          <a:lstStyle/>
          <a:p>
            <a:pPr algn="ctr"/>
            <a:r>
              <a:rPr lang="en-US" sz="3000" b="0">
                <a:solidFill>
                  <a:srgbClr val="FFFF00"/>
                </a:solidFill>
                <a:latin typeface="Itim" panose="00000500000000000000" pitchFamily="2" charset="-34"/>
                <a:cs typeface="Itim" panose="00000500000000000000" pitchFamily="2" charset="-34"/>
              </a:rPr>
              <a:t>Lực nâng của chất lưu giúp khinh khí cầu lơ lửng trên không trung, máy bay di chuyển trong không khí, cho phép tàu thuyền di chuyển trên mặt nước </a:t>
            </a:r>
            <a:endParaRPr sz="3000" b="0">
              <a:solidFill>
                <a:srgbClr val="FFFF00"/>
              </a:solidFill>
              <a:latin typeface="Itim" panose="00000500000000000000" pitchFamily="2" charset="-34"/>
              <a:cs typeface="Itim" panose="00000500000000000000" pitchFamily="2" charset="-34"/>
            </a:endParaRPr>
          </a:p>
        </p:txBody>
      </p:sp>
      <p:pic>
        <p:nvPicPr>
          <p:cNvPr id="4" name="Picture 3">
            <a:extLst>
              <a:ext uri="{FF2B5EF4-FFF2-40B4-BE49-F238E27FC236}">
                <a16:creationId xmlns:a16="http://schemas.microsoft.com/office/drawing/2014/main" xmlns="" id="{DF579228-53E5-FD8D-156F-0F2FDEC8D617}"/>
              </a:ext>
            </a:extLst>
          </p:cNvPr>
          <p:cNvPicPr>
            <a:picLocks noChangeAspect="1"/>
          </p:cNvPicPr>
          <p:nvPr/>
        </p:nvPicPr>
        <p:blipFill>
          <a:blip r:embed="rId4"/>
          <a:stretch>
            <a:fillRect/>
          </a:stretch>
        </p:blipFill>
        <p:spPr>
          <a:xfrm>
            <a:off x="152400" y="1816797"/>
            <a:ext cx="5521482" cy="3200400"/>
          </a:xfrm>
          <a:prstGeom prst="rect">
            <a:avLst/>
          </a:prstGeom>
        </p:spPr>
      </p:pic>
      <p:pic>
        <p:nvPicPr>
          <p:cNvPr id="7" name="Picture 6">
            <a:extLst>
              <a:ext uri="{FF2B5EF4-FFF2-40B4-BE49-F238E27FC236}">
                <a16:creationId xmlns:a16="http://schemas.microsoft.com/office/drawing/2014/main" xmlns="" id="{822F4E22-9A9F-0CE8-F770-68562A4ACCB3}"/>
              </a:ext>
            </a:extLst>
          </p:cNvPr>
          <p:cNvPicPr>
            <a:picLocks noChangeAspect="1"/>
          </p:cNvPicPr>
          <p:nvPr/>
        </p:nvPicPr>
        <p:blipFill>
          <a:blip r:embed="rId5"/>
          <a:stretch>
            <a:fillRect/>
          </a:stretch>
        </p:blipFill>
        <p:spPr>
          <a:xfrm>
            <a:off x="5980177" y="1816797"/>
            <a:ext cx="6059423" cy="3200400"/>
          </a:xfrm>
          <a:prstGeom prst="rect">
            <a:avLst/>
          </a:prstGeom>
        </p:spPr>
      </p:pic>
      <p:sp>
        <p:nvSpPr>
          <p:cNvPr id="8" name="Google Shape;1794;p49">
            <a:extLst>
              <a:ext uri="{FF2B5EF4-FFF2-40B4-BE49-F238E27FC236}">
                <a16:creationId xmlns:a16="http://schemas.microsoft.com/office/drawing/2014/main" xmlns="" id="{CBCED125-8E53-ADE2-8F9F-80600B2C144C}"/>
              </a:ext>
            </a:extLst>
          </p:cNvPr>
          <p:cNvSpPr txBox="1">
            <a:spLocks/>
          </p:cNvSpPr>
          <p:nvPr/>
        </p:nvSpPr>
        <p:spPr>
          <a:xfrm>
            <a:off x="1444864" y="5108861"/>
            <a:ext cx="2936553"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Máy bay di chuyển trong không khí </a:t>
            </a:r>
          </a:p>
        </p:txBody>
      </p:sp>
      <p:sp>
        <p:nvSpPr>
          <p:cNvPr id="9" name="Google Shape;1794;p49">
            <a:extLst>
              <a:ext uri="{FF2B5EF4-FFF2-40B4-BE49-F238E27FC236}">
                <a16:creationId xmlns:a16="http://schemas.microsoft.com/office/drawing/2014/main" xmlns="" id="{E3A1964F-4B9E-0EEC-7228-640C17629044}"/>
              </a:ext>
            </a:extLst>
          </p:cNvPr>
          <p:cNvSpPr txBox="1">
            <a:spLocks/>
          </p:cNvSpPr>
          <p:nvPr/>
        </p:nvSpPr>
        <p:spPr>
          <a:xfrm>
            <a:off x="6695930" y="5108861"/>
            <a:ext cx="4627916"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lgn="ctr">
              <a:defRPr/>
            </a:pPr>
            <a:r>
              <a:rPr lang="en-US" sz="2500" kern="0">
                <a:solidFill>
                  <a:srgbClr val="F8F8F8"/>
                </a:solidFill>
                <a:latin typeface="Itim" panose="00000500000000000000" pitchFamily="2" charset="-34"/>
                <a:cs typeface="Itim" panose="00000500000000000000" pitchFamily="2" charset="-34"/>
              </a:rPr>
              <a:t>Tàu thuyền di chuyển trên mặt nước nhờ lực đẩy Archimedes </a:t>
            </a:r>
          </a:p>
        </p:txBody>
      </p:sp>
      <p:graphicFrame>
        <p:nvGraphicFramePr>
          <p:cNvPr id="10" name="Object 9">
            <a:extLst>
              <a:ext uri="{FF2B5EF4-FFF2-40B4-BE49-F238E27FC236}">
                <a16:creationId xmlns:a16="http://schemas.microsoft.com/office/drawing/2014/main" xmlns="" id="{D82C8892-55F1-33B3-74AA-4FBDC97B1A9C}"/>
              </a:ext>
            </a:extLst>
          </p:cNvPr>
          <p:cNvGraphicFramePr>
            <a:graphicFrameLocks noChangeAspect="1"/>
          </p:cNvGraphicFramePr>
          <p:nvPr>
            <p:extLst>
              <p:ext uri="{D42A27DB-BD31-4B8C-83A1-F6EECF244321}">
                <p14:modId xmlns:p14="http://schemas.microsoft.com/office/powerpoint/2010/main" val="2635644195"/>
              </p:ext>
            </p:extLst>
          </p:nvPr>
        </p:nvGraphicFramePr>
        <p:xfrm>
          <a:off x="8315356" y="6052758"/>
          <a:ext cx="1389063" cy="484188"/>
        </p:xfrm>
        <a:graphic>
          <a:graphicData uri="http://schemas.openxmlformats.org/presentationml/2006/ole">
            <mc:AlternateContent xmlns:mc="http://schemas.openxmlformats.org/markup-compatibility/2006">
              <mc:Choice xmlns:v="urn:schemas-microsoft-com:vml" Requires="v">
                <p:oleObj spid="_x0000_s1026" name="Equation" r:id="rId6" imgW="647640" imgH="228600" progId="Equation.DSMT4">
                  <p:embed/>
                </p:oleObj>
              </mc:Choice>
              <mc:Fallback>
                <p:oleObj name="Equation" r:id="rId6" imgW="647640" imgH="228600" progId="Equation.DSMT4">
                  <p:embed/>
                  <p:pic>
                    <p:nvPicPr>
                      <p:cNvPr id="10" name="Object 9">
                        <a:extLst>
                          <a:ext uri="{FF2B5EF4-FFF2-40B4-BE49-F238E27FC236}">
                            <a16:creationId xmlns:a16="http://schemas.microsoft.com/office/drawing/2014/main" xmlns="" id="{D82C8892-55F1-33B3-74AA-4FBDC97B1A9C}"/>
                          </a:ext>
                        </a:extLst>
                      </p:cNvPr>
                      <p:cNvPicPr/>
                      <p:nvPr/>
                    </p:nvPicPr>
                    <p:blipFill>
                      <a:blip r:embed="rId7"/>
                      <a:stretch>
                        <a:fillRect/>
                      </a:stretch>
                    </p:blipFill>
                    <p:spPr>
                      <a:xfrm>
                        <a:off x="8315356" y="6052758"/>
                        <a:ext cx="1389063" cy="484188"/>
                      </a:xfrm>
                      <a:prstGeom prst="rect">
                        <a:avLst/>
                      </a:prstGeom>
                    </p:spPr>
                  </p:pic>
                </p:oleObj>
              </mc:Fallback>
            </mc:AlternateContent>
          </a:graphicData>
        </a:graphic>
      </p:graphicFrame>
    </p:spTree>
    <p:extLst>
      <p:ext uri="{BB962C8B-B14F-4D97-AF65-F5344CB8AC3E}">
        <p14:creationId xmlns:p14="http://schemas.microsoft.com/office/powerpoint/2010/main" val="30140914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2. Chuồn chuồn có thể bay lượn trong không trung. Tại sao chúng </a:t>
            </a:r>
          </a:p>
          <a:p>
            <a:pPr lvl="0">
              <a:defRPr/>
            </a:pPr>
            <a:r>
              <a:rPr lang="en-US" sz="2500" kern="0">
                <a:solidFill>
                  <a:srgbClr val="F8F8F8"/>
                </a:solidFill>
                <a:latin typeface="Itim" panose="00000500000000000000" pitchFamily="2" charset="-34"/>
                <a:cs typeface="Itim" panose="00000500000000000000" pitchFamily="2" charset="-34"/>
              </a:rPr>
              <a:t>            không bị rơi xuống đất do trọng lực?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1794;p49">
            <a:extLst>
              <a:ext uri="{FF2B5EF4-FFF2-40B4-BE49-F238E27FC236}">
                <a16:creationId xmlns:a16="http://schemas.microsoft.com/office/drawing/2014/main" xmlns="" id="{AA812A8D-1184-096F-7DA1-2E4382EF0D68}"/>
              </a:ext>
            </a:extLst>
          </p:cNvPr>
          <p:cNvSpPr txBox="1">
            <a:spLocks/>
          </p:cNvSpPr>
          <p:nvPr/>
        </p:nvSpPr>
        <p:spPr>
          <a:xfrm>
            <a:off x="5147915" y="1696918"/>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21" name="Google Shape;1794;p49">
            <a:extLst>
              <a:ext uri="{FF2B5EF4-FFF2-40B4-BE49-F238E27FC236}">
                <a16:creationId xmlns:a16="http://schemas.microsoft.com/office/drawing/2014/main" xmlns="" id="{F9E2EBBC-7647-CD87-6AB5-DE097EE238A8}"/>
              </a:ext>
            </a:extLst>
          </p:cNvPr>
          <p:cNvSpPr txBox="1">
            <a:spLocks/>
          </p:cNvSpPr>
          <p:nvPr/>
        </p:nvSpPr>
        <p:spPr>
          <a:xfrm>
            <a:off x="152399" y="2182283"/>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Vì do lực nâng của không khí hướng từ dưới lên khiến cho chuồn chuồn không bị rơi xuống đất do trọng lực </a:t>
            </a:r>
          </a:p>
        </p:txBody>
      </p:sp>
      <p:pic>
        <p:nvPicPr>
          <p:cNvPr id="3" name="Picture 2">
            <a:extLst>
              <a:ext uri="{FF2B5EF4-FFF2-40B4-BE49-F238E27FC236}">
                <a16:creationId xmlns:a16="http://schemas.microsoft.com/office/drawing/2014/main" xmlns="" id="{8FC54498-FD53-41A0-BEAC-7C2A0B6294A4}"/>
              </a:ext>
            </a:extLst>
          </p:cNvPr>
          <p:cNvPicPr>
            <a:picLocks noChangeAspect="1"/>
          </p:cNvPicPr>
          <p:nvPr/>
        </p:nvPicPr>
        <p:blipFill>
          <a:blip r:embed="rId3"/>
          <a:stretch>
            <a:fillRect/>
          </a:stretch>
        </p:blipFill>
        <p:spPr>
          <a:xfrm>
            <a:off x="10245089" y="196814"/>
            <a:ext cx="1794510" cy="1828800"/>
          </a:xfrm>
          <a:prstGeom prst="rect">
            <a:avLst/>
          </a:prstGeom>
        </p:spPr>
      </p:pic>
    </p:spTree>
    <p:extLst>
      <p:ext uri="{BB962C8B-B14F-4D97-AF65-F5344CB8AC3E}">
        <p14:creationId xmlns:p14="http://schemas.microsoft.com/office/powerpoint/2010/main" val="11932804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xEl>
                                              <p:pRg st="0" end="0"/>
                                            </p:txEl>
                                          </p:spTgt>
                                        </p:tgtEl>
                                        <p:attrNameLst>
                                          <p:attrName>style.visibility</p:attrName>
                                        </p:attrNameLst>
                                      </p:cBhvr>
                                      <p:to>
                                        <p:strVal val="visible"/>
                                      </p:to>
                                    </p:set>
                                    <p:animEffect transition="in" filter="fade">
                                      <p:cBhvr>
                                        <p:cTn id="12" dur="500"/>
                                        <p:tgtEl>
                                          <p:spTgt spid="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3. Biểu diễn các lực tác dụng lên một khí cầu đang lơ lửng trong </a:t>
            </a:r>
          </a:p>
          <a:p>
            <a:pPr lvl="0">
              <a:defRPr/>
            </a:pPr>
            <a:r>
              <a:rPr lang="en-US" sz="2500" kern="0">
                <a:solidFill>
                  <a:srgbClr val="F8F8F8"/>
                </a:solidFill>
                <a:latin typeface="Itim" panose="00000500000000000000" pitchFamily="2" charset="-34"/>
                <a:cs typeface="Itim" panose="00000500000000000000" pitchFamily="2" charset="-34"/>
              </a:rPr>
              <a:t>            không khí?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1794;p49">
            <a:extLst>
              <a:ext uri="{FF2B5EF4-FFF2-40B4-BE49-F238E27FC236}">
                <a16:creationId xmlns:a16="http://schemas.microsoft.com/office/drawing/2014/main" xmlns="" id="{AA812A8D-1184-096F-7DA1-2E4382EF0D68}"/>
              </a:ext>
            </a:extLst>
          </p:cNvPr>
          <p:cNvSpPr txBox="1">
            <a:spLocks/>
          </p:cNvSpPr>
          <p:nvPr/>
        </p:nvSpPr>
        <p:spPr>
          <a:xfrm>
            <a:off x="5147915" y="1174401"/>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pic>
        <p:nvPicPr>
          <p:cNvPr id="4" name="Picture 3">
            <a:extLst>
              <a:ext uri="{FF2B5EF4-FFF2-40B4-BE49-F238E27FC236}">
                <a16:creationId xmlns:a16="http://schemas.microsoft.com/office/drawing/2014/main" xmlns="" id="{A1202F95-6536-CCB7-4962-4FD3D8F54941}"/>
              </a:ext>
            </a:extLst>
          </p:cNvPr>
          <p:cNvPicPr>
            <a:picLocks noChangeAspect="1"/>
          </p:cNvPicPr>
          <p:nvPr/>
        </p:nvPicPr>
        <p:blipFill>
          <a:blip r:embed="rId3"/>
          <a:stretch>
            <a:fillRect/>
          </a:stretch>
        </p:blipFill>
        <p:spPr>
          <a:xfrm>
            <a:off x="9916885" y="242786"/>
            <a:ext cx="2122714" cy="1828800"/>
          </a:xfrm>
          <a:prstGeom prst="rect">
            <a:avLst/>
          </a:prstGeom>
        </p:spPr>
      </p:pic>
      <p:pic>
        <p:nvPicPr>
          <p:cNvPr id="6" name="Picture 5">
            <a:extLst>
              <a:ext uri="{FF2B5EF4-FFF2-40B4-BE49-F238E27FC236}">
                <a16:creationId xmlns:a16="http://schemas.microsoft.com/office/drawing/2014/main" xmlns="" id="{F5948250-3AAD-4A76-4AAA-40709B943BDF}"/>
              </a:ext>
            </a:extLst>
          </p:cNvPr>
          <p:cNvPicPr>
            <a:picLocks noChangeAspect="1"/>
          </p:cNvPicPr>
          <p:nvPr/>
        </p:nvPicPr>
        <p:blipFill>
          <a:blip r:embed="rId4"/>
          <a:stretch>
            <a:fillRect/>
          </a:stretch>
        </p:blipFill>
        <p:spPr>
          <a:xfrm>
            <a:off x="4430486" y="1925222"/>
            <a:ext cx="3331028" cy="3657600"/>
          </a:xfrm>
          <a:prstGeom prst="rect">
            <a:avLst/>
          </a:prstGeom>
        </p:spPr>
      </p:pic>
    </p:spTree>
    <p:extLst>
      <p:ext uri="{BB962C8B-B14F-4D97-AF65-F5344CB8AC3E}">
        <p14:creationId xmlns:p14="http://schemas.microsoft.com/office/powerpoint/2010/main" val="22529748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Google Shape;1794;p49">
            <a:extLst>
              <a:ext uri="{FF2B5EF4-FFF2-40B4-BE49-F238E27FC236}">
                <a16:creationId xmlns:a16="http://schemas.microsoft.com/office/drawing/2014/main" xmlns="" id="{9C339D16-68E4-43C4-A62E-D0146138D23B}"/>
              </a:ext>
            </a:extLst>
          </p:cNvPr>
          <p:cNvSpPr txBox="1">
            <a:spLocks/>
          </p:cNvSpPr>
          <p:nvPr/>
        </p:nvSpPr>
        <p:spPr>
          <a:xfrm>
            <a:off x="152400" y="177470"/>
            <a:ext cx="118872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4. Hình dưới biểu diễn các vecto lực </a:t>
            </a:r>
          </a:p>
          <a:p>
            <a:pPr lvl="0">
              <a:defRPr/>
            </a:pPr>
            <a:r>
              <a:rPr lang="en-US" sz="2500" kern="0">
                <a:solidFill>
                  <a:srgbClr val="F8F8F8"/>
                </a:solidFill>
                <a:latin typeface="Itim" panose="00000500000000000000" pitchFamily="2" charset="-34"/>
                <a:cs typeface="Itim" panose="00000500000000000000" pitchFamily="2" charset="-34"/>
              </a:rPr>
              <a:t>            tác dụng lên một máy bay đang bay </a:t>
            </a:r>
          </a:p>
          <a:p>
            <a:pPr lvl="0">
              <a:defRPr/>
            </a:pPr>
            <a:r>
              <a:rPr lang="en-US" sz="2500" kern="0">
                <a:solidFill>
                  <a:srgbClr val="F8F8F8"/>
                </a:solidFill>
                <a:latin typeface="Itim" panose="00000500000000000000" pitchFamily="2" charset="-34"/>
                <a:cs typeface="Itim" panose="00000500000000000000" pitchFamily="2" charset="-34"/>
              </a:rPr>
              <a:t>ngang ở độ cao ổn định với tốc độ không đổi. </a:t>
            </a:r>
          </a:p>
          <a:p>
            <a:pPr lvl="0">
              <a:defRPr/>
            </a:pPr>
            <a:r>
              <a:rPr lang="en-US" sz="2500" kern="0">
                <a:solidFill>
                  <a:srgbClr val="F8F8F8"/>
                </a:solidFill>
                <a:latin typeface="Itim" panose="00000500000000000000" pitchFamily="2" charset="-34"/>
                <a:cs typeface="Itim" panose="00000500000000000000" pitchFamily="2" charset="-34"/>
              </a:rPr>
              <a:t>Nếu khối lượng tổng cộng của máy bay là </a:t>
            </a:r>
          </a:p>
          <a:p>
            <a:pPr lvl="0">
              <a:defRPr/>
            </a:pPr>
            <a:r>
              <a:rPr lang="en-US" sz="2500" kern="0">
                <a:solidFill>
                  <a:srgbClr val="F8F8F8"/>
                </a:solidFill>
                <a:latin typeface="Itim" panose="00000500000000000000" pitchFamily="2" charset="-34"/>
                <a:cs typeface="Itim" panose="00000500000000000000" pitchFamily="2" charset="-34"/>
              </a:rPr>
              <a:t>500 tấn thì lực nâng có độ lớn bao nhiêu? </a:t>
            </a:r>
          </a:p>
          <a:p>
            <a:pPr lvl="0">
              <a:defRPr/>
            </a:pPr>
            <a:r>
              <a:rPr lang="en-US" sz="2500" kern="0">
                <a:solidFill>
                  <a:srgbClr val="F8F8F8"/>
                </a:solidFill>
                <a:latin typeface="Itim" panose="00000500000000000000" pitchFamily="2" charset="-34"/>
                <a:cs typeface="Itim" panose="00000500000000000000" pitchFamily="2" charset="-34"/>
              </a:rPr>
              <a:t>Lấy g = 10 m/s</a:t>
            </a:r>
            <a:r>
              <a:rPr lang="en-US" sz="2500" kern="0" baseline="30000">
                <a:solidFill>
                  <a:srgbClr val="F8F8F8"/>
                </a:solidFill>
                <a:latin typeface="Itim" panose="00000500000000000000" pitchFamily="2" charset="-34"/>
                <a:cs typeface="Itim" panose="00000500000000000000" pitchFamily="2" charset="-34"/>
              </a:rPr>
              <a:t>2</a:t>
            </a:r>
            <a:r>
              <a:rPr lang="en-US" sz="2500" kern="0">
                <a:solidFill>
                  <a:srgbClr val="F8F8F8"/>
                </a:solidFill>
                <a:latin typeface="Itim" panose="00000500000000000000" pitchFamily="2" charset="-34"/>
                <a:cs typeface="Itim" panose="00000500000000000000" pitchFamily="2" charset="-34"/>
              </a:rPr>
              <a:t> </a:t>
            </a:r>
          </a:p>
        </p:txBody>
      </p:sp>
      <p:pic>
        <p:nvPicPr>
          <p:cNvPr id="9" name="Picture 2" descr="Question mark Icons – Free Vector Download, PNG, SVG, GIF">
            <a:extLst>
              <a:ext uri="{FF2B5EF4-FFF2-40B4-BE49-F238E27FC236}">
                <a16:creationId xmlns:a16="http://schemas.microsoft.com/office/drawing/2014/main" xmlns="" id="{D106480E-61A9-477D-9721-10DE87258CA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7470"/>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xmlns="" id="{60505387-DF1D-1250-3F44-C4D55C69D19D}"/>
              </a:ext>
            </a:extLst>
          </p:cNvPr>
          <p:cNvPicPr>
            <a:picLocks noChangeAspect="1"/>
          </p:cNvPicPr>
          <p:nvPr/>
        </p:nvPicPr>
        <p:blipFill>
          <a:blip r:embed="rId3"/>
          <a:stretch>
            <a:fillRect/>
          </a:stretch>
        </p:blipFill>
        <p:spPr>
          <a:xfrm>
            <a:off x="6342184" y="285625"/>
            <a:ext cx="5697416" cy="2743200"/>
          </a:xfrm>
          <a:prstGeom prst="rect">
            <a:avLst/>
          </a:prstGeom>
        </p:spPr>
      </p:pic>
      <p:sp>
        <p:nvSpPr>
          <p:cNvPr id="20" name="Google Shape;1794;p49">
            <a:extLst>
              <a:ext uri="{FF2B5EF4-FFF2-40B4-BE49-F238E27FC236}">
                <a16:creationId xmlns:a16="http://schemas.microsoft.com/office/drawing/2014/main" xmlns="" id="{D44CAD79-A506-7824-5AF2-0BF1B50BC7E5}"/>
              </a:ext>
            </a:extLst>
          </p:cNvPr>
          <p:cNvSpPr txBox="1">
            <a:spLocks/>
          </p:cNvSpPr>
          <p:nvPr/>
        </p:nvSpPr>
        <p:spPr>
          <a:xfrm>
            <a:off x="152400" y="3526968"/>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FFF00"/>
                </a:solidFill>
                <a:latin typeface="Itim" panose="00000500000000000000" pitchFamily="2" charset="-34"/>
                <a:cs typeface="Itim" panose="00000500000000000000" pitchFamily="2" charset="-34"/>
              </a:rPr>
              <a:t>- Vật chuyển động đều nên: trọng lực = lực nâng </a:t>
            </a:r>
          </a:p>
        </p:txBody>
      </p:sp>
      <p:sp>
        <p:nvSpPr>
          <p:cNvPr id="21" name="Google Shape;1794;p49">
            <a:extLst>
              <a:ext uri="{FF2B5EF4-FFF2-40B4-BE49-F238E27FC236}">
                <a16:creationId xmlns:a16="http://schemas.microsoft.com/office/drawing/2014/main" xmlns="" id="{C682610E-3317-4F90-7ECB-773A7D5DF772}"/>
              </a:ext>
            </a:extLst>
          </p:cNvPr>
          <p:cNvSpPr txBox="1">
            <a:spLocks/>
          </p:cNvSpPr>
          <p:nvPr/>
        </p:nvSpPr>
        <p:spPr>
          <a:xfrm>
            <a:off x="8119715" y="3131126"/>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Bài làm </a:t>
            </a:r>
          </a:p>
        </p:txBody>
      </p:sp>
      <p:sp>
        <p:nvSpPr>
          <p:cNvPr id="23" name="Google Shape;1794;p49">
            <a:extLst>
              <a:ext uri="{FF2B5EF4-FFF2-40B4-BE49-F238E27FC236}">
                <a16:creationId xmlns:a16="http://schemas.microsoft.com/office/drawing/2014/main" xmlns="" id="{962E3443-2CD8-A1AD-B298-FE27A3F72F74}"/>
              </a:ext>
            </a:extLst>
          </p:cNvPr>
          <p:cNvSpPr txBox="1">
            <a:spLocks/>
          </p:cNvSpPr>
          <p:nvPr/>
        </p:nvSpPr>
        <p:spPr>
          <a:xfrm>
            <a:off x="6096000" y="3526968"/>
            <a:ext cx="5943600" cy="64195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lvl="0">
              <a:defRPr/>
            </a:pPr>
            <a:r>
              <a:rPr lang="en-US" sz="2500" kern="0">
                <a:solidFill>
                  <a:srgbClr val="F8F8F8"/>
                </a:solidFill>
                <a:latin typeface="Itim" panose="00000500000000000000" pitchFamily="2" charset="-34"/>
                <a:cs typeface="Itim" panose="00000500000000000000" pitchFamily="2" charset="-34"/>
              </a:rPr>
              <a:t>- Lực nâng của máy bay là: </a:t>
            </a:r>
          </a:p>
          <a:p>
            <a:pPr lvl="0" algn="ctr">
              <a:defRPr/>
            </a:pPr>
            <a:r>
              <a:rPr lang="en-US" sz="2500" kern="0">
                <a:solidFill>
                  <a:srgbClr val="F8F8F8"/>
                </a:solidFill>
                <a:latin typeface="Itim" panose="00000500000000000000" pitchFamily="2" charset="-34"/>
                <a:cs typeface="Itim" panose="00000500000000000000" pitchFamily="2" charset="-34"/>
              </a:rPr>
              <a:t>F</a:t>
            </a:r>
            <a:r>
              <a:rPr lang="en-US" sz="2500" kern="0" baseline="-25000">
                <a:solidFill>
                  <a:srgbClr val="F8F8F8"/>
                </a:solidFill>
                <a:latin typeface="Itim" panose="00000500000000000000" pitchFamily="2" charset="-34"/>
                <a:cs typeface="Itim" panose="00000500000000000000" pitchFamily="2" charset="-34"/>
              </a:rPr>
              <a:t>n</a:t>
            </a:r>
            <a:r>
              <a:rPr lang="en-US" sz="2500" kern="0">
                <a:solidFill>
                  <a:srgbClr val="F8F8F8"/>
                </a:solidFill>
                <a:latin typeface="Itim" panose="00000500000000000000" pitchFamily="2" charset="-34"/>
                <a:cs typeface="Itim" panose="00000500000000000000" pitchFamily="2" charset="-34"/>
              </a:rPr>
              <a:t> = P = m.g = 500000.10 = 5.10</a:t>
            </a:r>
            <a:r>
              <a:rPr lang="en-US" sz="2500" kern="0" baseline="30000">
                <a:solidFill>
                  <a:srgbClr val="F8F8F8"/>
                </a:solidFill>
                <a:latin typeface="Itim" panose="00000500000000000000" pitchFamily="2" charset="-34"/>
                <a:cs typeface="Itim" panose="00000500000000000000" pitchFamily="2" charset="-34"/>
              </a:rPr>
              <a:t>6</a:t>
            </a:r>
            <a:r>
              <a:rPr lang="en-US" sz="2500" kern="0">
                <a:solidFill>
                  <a:srgbClr val="F8F8F8"/>
                </a:solidFill>
                <a:latin typeface="Itim" panose="00000500000000000000" pitchFamily="2" charset="-34"/>
                <a:cs typeface="Itim" panose="00000500000000000000" pitchFamily="2" charset="-34"/>
              </a:rPr>
              <a:t> (N) </a:t>
            </a:r>
          </a:p>
        </p:txBody>
      </p:sp>
      <p:sp>
        <p:nvSpPr>
          <p:cNvPr id="24" name="Google Shape;1794;p49">
            <a:extLst>
              <a:ext uri="{FF2B5EF4-FFF2-40B4-BE49-F238E27FC236}">
                <a16:creationId xmlns:a16="http://schemas.microsoft.com/office/drawing/2014/main" xmlns="" id="{0793D649-36A9-CF33-9D03-2B6473996BC4}"/>
              </a:ext>
            </a:extLst>
          </p:cNvPr>
          <p:cNvSpPr txBox="1">
            <a:spLocks/>
          </p:cNvSpPr>
          <p:nvPr/>
        </p:nvSpPr>
        <p:spPr>
          <a:xfrm>
            <a:off x="2176115" y="3131126"/>
            <a:ext cx="1896170" cy="395842"/>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a:lstStyle>
          <a:p>
            <a:pPr algn="ctr">
              <a:defRPr/>
            </a:pPr>
            <a:r>
              <a:rPr lang="en-US" sz="2500" kern="0">
                <a:solidFill>
                  <a:srgbClr val="00B0F0"/>
                </a:solidFill>
                <a:latin typeface="Itim" panose="00000500000000000000" pitchFamily="2" charset="-34"/>
                <a:cs typeface="Itim" panose="00000500000000000000" pitchFamily="2" charset="-34"/>
              </a:rPr>
              <a:t>Hướng dẫn </a:t>
            </a:r>
          </a:p>
        </p:txBody>
      </p:sp>
    </p:spTree>
    <p:extLst>
      <p:ext uri="{BB962C8B-B14F-4D97-AF65-F5344CB8AC3E}">
        <p14:creationId xmlns:p14="http://schemas.microsoft.com/office/powerpoint/2010/main" val="28074707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3" grpId="0"/>
      <p:bldP spid="2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insey Cute Animals Newsletter by Slidesgo">
  <a:themeElements>
    <a:clrScheme name="Simple Light">
      <a:dk1>
        <a:srgbClr val="4C487D"/>
      </a:dk1>
      <a:lt1>
        <a:srgbClr val="ECE9FF"/>
      </a:lt1>
      <a:dk2>
        <a:srgbClr val="6C7891"/>
      </a:dk2>
      <a:lt2>
        <a:srgbClr val="A8A4ED"/>
      </a:lt2>
      <a:accent1>
        <a:srgbClr val="AFBFFA"/>
      </a:accent1>
      <a:accent2>
        <a:srgbClr val="7385E0"/>
      </a:accent2>
      <a:accent3>
        <a:srgbClr val="FFE4B8"/>
      </a:accent3>
      <a:accent4>
        <a:srgbClr val="FAC069"/>
      </a:accent4>
      <a:accent5>
        <a:srgbClr val="FF8956"/>
      </a:accent5>
      <a:accent6>
        <a:srgbClr val="E07770"/>
      </a:accent6>
      <a:hlink>
        <a:srgbClr val="4C487D"/>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308</TotalTime>
  <Words>383</Words>
  <PresentationFormat>Widescreen</PresentationFormat>
  <Paragraphs>41</Paragraphs>
  <Slides>10</Slides>
  <Notes>2</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10</vt:i4>
      </vt:variant>
    </vt:vector>
  </HeadingPairs>
  <TitlesOfParts>
    <vt:vector size="21" baseType="lpstr">
      <vt:lpstr>Amatic SC</vt:lpstr>
      <vt:lpstr>Arial</vt:lpstr>
      <vt:lpstr>Bebas Neue</vt:lpstr>
      <vt:lpstr>Calibri</vt:lpstr>
      <vt:lpstr>Calibri Light</vt:lpstr>
      <vt:lpstr>Itim</vt:lpstr>
      <vt:lpstr>Quicksand</vt:lpstr>
      <vt:lpstr>Quicksand Light</vt:lpstr>
      <vt:lpstr>Office Theme</vt:lpstr>
      <vt:lpstr>Dinsey Cute Animals Newsletter by Slidesgo</vt:lpstr>
      <vt:lpstr>Equation</vt:lpstr>
      <vt:lpstr>PowerPoint Presentation</vt:lpstr>
      <vt:lpstr>Lực cản của chất lưu </vt:lpstr>
      <vt:lpstr>Lực cản của chất lưu (chất lỏng và chất khí) có tác dụng tương tự như lực ma sát, chúng làm chuyển động của các vật bị chậm lại. Lực cản phụ thuộc vào hình dạng và tốc độ của vật </vt:lpstr>
      <vt:lpstr>PowerPoint Presentation</vt:lpstr>
      <vt:lpstr>Lực nâng của chất lưu </vt:lpstr>
      <vt:lpstr>Lực nâng của chất lưu giúp khinh khí cầu lơ lửng trên không trung, máy bay di chuyển trong không khí, cho phép tàu thuyền di chuyển trên mặt nước </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3-25T13:14:34Z</dcterms:created>
  <dcterms:modified xsi:type="dcterms:W3CDTF">2022-09-17T15:41:35Z</dcterms:modified>
</cp:coreProperties>
</file>